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3935" w:rsidRPr="00A50045" w:rsidRDefault="004C3935" w:rsidP="004C3935">
      <w:pPr>
        <w:jc w:val="center"/>
        <w:rPr>
          <w:b/>
          <w:color w:val="FF0000"/>
          <w:sz w:val="28"/>
          <w:szCs w:val="28"/>
          <w:lang w:val="en-US"/>
        </w:rPr>
      </w:pPr>
      <w:r w:rsidRPr="00A50045">
        <w:rPr>
          <w:b/>
          <w:color w:val="FF0000"/>
          <w:sz w:val="28"/>
          <w:szCs w:val="28"/>
          <w:lang w:val="en-US"/>
        </w:rPr>
        <w:t>PHƯƠNG PHÁP CHỨNG MINH BA ĐIỂM THẲNG HÀNG</w:t>
      </w:r>
    </w:p>
    <w:p w:rsidR="004C3935" w:rsidRPr="00A50045" w:rsidRDefault="004C3935" w:rsidP="004C3935">
      <w:pPr>
        <w:jc w:val="center"/>
        <w:rPr>
          <w:b/>
          <w:color w:val="0000FF"/>
          <w:sz w:val="28"/>
          <w:szCs w:val="28"/>
          <w:lang w:val="en-US"/>
        </w:rPr>
      </w:pPr>
      <w:r w:rsidRPr="00A50045">
        <w:rPr>
          <w:b/>
          <w:color w:val="0000FF"/>
          <w:sz w:val="28"/>
          <w:szCs w:val="28"/>
          <w:lang w:val="en-US"/>
        </w:rPr>
        <w:t>HÌNH HỌC LỚP 7</w:t>
      </w:r>
    </w:p>
    <w:p w:rsidR="00956BC4" w:rsidRPr="00A50045" w:rsidRDefault="00A50045" w:rsidP="00246B12">
      <w:pPr>
        <w:jc w:val="both"/>
        <w:rPr>
          <w:b/>
          <w:color w:val="FF00FF"/>
          <w:sz w:val="28"/>
          <w:szCs w:val="28"/>
          <w:lang w:val="en-US"/>
        </w:rPr>
      </w:pPr>
      <w:r w:rsidRPr="00A50045">
        <w:rPr>
          <w:b/>
          <w:color w:val="FF00FF"/>
          <w:sz w:val="28"/>
          <w:szCs w:val="28"/>
          <w:lang w:val="en-US"/>
        </w:rPr>
        <w:t>A. KIẾN THỨC CƠ BẢN</w:t>
      </w:r>
      <w:r w:rsidR="00956BC4" w:rsidRPr="00A50045">
        <w:rPr>
          <w:b/>
          <w:color w:val="FF00FF"/>
          <w:sz w:val="28"/>
          <w:szCs w:val="28"/>
          <w:lang w:val="en-US"/>
        </w:rPr>
        <w:t>:</w:t>
      </w:r>
    </w:p>
    <w:p w:rsidR="00195F6D" w:rsidRPr="00195F6D" w:rsidRDefault="00195F6D" w:rsidP="00246B12">
      <w:pPr>
        <w:jc w:val="both"/>
        <w:rPr>
          <w:b/>
          <w:sz w:val="10"/>
          <w:szCs w:val="10"/>
          <w:u w:val="single"/>
          <w:lang w:val="en-US"/>
        </w:rPr>
      </w:pPr>
    </w:p>
    <w:p w:rsidR="004E0438" w:rsidRDefault="004E0438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D75DB3">
        <w:rPr>
          <w:b/>
          <w:i/>
          <w:position w:val="-1"/>
          <w:sz w:val="28"/>
          <w:szCs w:val="28"/>
        </w:rPr>
        <w:t>1.</w:t>
      </w:r>
      <w:r w:rsidRPr="00D75DB3">
        <w:rPr>
          <w:b/>
          <w:i/>
          <w:spacing w:val="3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1"/>
          <w:position w:val="-1"/>
          <w:sz w:val="28"/>
          <w:szCs w:val="28"/>
        </w:rPr>
        <w:t>D</w:t>
      </w:r>
      <w:r w:rsidRPr="00D75DB3">
        <w:rPr>
          <w:b/>
          <w:i/>
          <w:spacing w:val="-2"/>
          <w:position w:val="-1"/>
          <w:sz w:val="28"/>
          <w:szCs w:val="28"/>
        </w:rPr>
        <w:t>ự</w:t>
      </w:r>
      <w:r w:rsidRPr="00D75DB3">
        <w:rPr>
          <w:b/>
          <w:i/>
          <w:position w:val="-1"/>
          <w:sz w:val="28"/>
          <w:szCs w:val="28"/>
        </w:rPr>
        <w:t>a</w:t>
      </w:r>
      <w:r w:rsidRPr="00D75DB3">
        <w:rPr>
          <w:b/>
          <w:i/>
          <w:spacing w:val="-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5"/>
          <w:position w:val="-1"/>
          <w:sz w:val="28"/>
          <w:szCs w:val="28"/>
        </w:rPr>
        <w:t>v</w:t>
      </w:r>
      <w:r w:rsidRPr="00D75DB3">
        <w:rPr>
          <w:b/>
          <w:i/>
          <w:spacing w:val="1"/>
          <w:position w:val="-1"/>
          <w:sz w:val="28"/>
          <w:szCs w:val="28"/>
        </w:rPr>
        <w:t>à</w:t>
      </w:r>
      <w:r w:rsidRPr="00D75DB3">
        <w:rPr>
          <w:b/>
          <w:i/>
          <w:position w:val="-1"/>
          <w:sz w:val="28"/>
          <w:szCs w:val="28"/>
        </w:rPr>
        <w:t>o</w:t>
      </w:r>
      <w:r w:rsidRPr="00D75DB3">
        <w:rPr>
          <w:b/>
          <w:i/>
          <w:spacing w:val="-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5"/>
          <w:position w:val="-1"/>
          <w:sz w:val="28"/>
          <w:szCs w:val="28"/>
        </w:rPr>
        <w:t>đ</w:t>
      </w:r>
      <w:r w:rsidRPr="00D75DB3">
        <w:rPr>
          <w:b/>
          <w:i/>
          <w:position w:val="-1"/>
          <w:sz w:val="28"/>
          <w:szCs w:val="28"/>
        </w:rPr>
        <w:t>ịnh</w:t>
      </w:r>
      <w:r w:rsidRPr="00D75DB3">
        <w:rPr>
          <w:b/>
          <w:i/>
          <w:spacing w:val="-3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1"/>
          <w:position w:val="-1"/>
          <w:sz w:val="28"/>
          <w:szCs w:val="28"/>
        </w:rPr>
        <w:t>h</w:t>
      </w:r>
      <w:r w:rsidRPr="00D75DB3">
        <w:rPr>
          <w:b/>
          <w:i/>
          <w:spacing w:val="-5"/>
          <w:position w:val="-1"/>
          <w:sz w:val="28"/>
          <w:szCs w:val="28"/>
        </w:rPr>
        <w:t>ĩ</w:t>
      </w:r>
      <w:r w:rsidRPr="00D75DB3">
        <w:rPr>
          <w:b/>
          <w:i/>
          <w:position w:val="-1"/>
          <w:sz w:val="28"/>
          <w:szCs w:val="28"/>
        </w:rPr>
        <w:t>a</w:t>
      </w:r>
      <w:r w:rsidRPr="00D75DB3">
        <w:rPr>
          <w:b/>
          <w:i/>
          <w:spacing w:val="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4"/>
          <w:position w:val="-1"/>
          <w:sz w:val="28"/>
          <w:szCs w:val="28"/>
        </w:rPr>
        <w:t>g</w:t>
      </w:r>
      <w:r w:rsidRPr="00D75DB3">
        <w:rPr>
          <w:b/>
          <w:i/>
          <w:position w:val="-1"/>
          <w:sz w:val="28"/>
          <w:szCs w:val="28"/>
        </w:rPr>
        <w:t>óc b</w:t>
      </w:r>
      <w:r w:rsidRPr="00D75DB3">
        <w:rPr>
          <w:b/>
          <w:i/>
          <w:spacing w:val="1"/>
          <w:position w:val="-1"/>
          <w:sz w:val="28"/>
          <w:szCs w:val="28"/>
        </w:rPr>
        <w:t>ẹ</w:t>
      </w:r>
      <w:r w:rsidRPr="00D75DB3">
        <w:rPr>
          <w:b/>
          <w:i/>
          <w:position w:val="-1"/>
          <w:sz w:val="28"/>
          <w:szCs w:val="28"/>
        </w:rPr>
        <w:t>t</w:t>
      </w:r>
      <w:r w:rsidRPr="00D75DB3">
        <w:rPr>
          <w:b/>
          <w:i/>
          <w:spacing w:val="-1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 xml:space="preserve">để </w:t>
      </w:r>
      <w:r w:rsidRPr="00D75DB3">
        <w:rPr>
          <w:b/>
          <w:i/>
          <w:spacing w:val="1"/>
          <w:position w:val="-1"/>
          <w:sz w:val="28"/>
          <w:szCs w:val="28"/>
        </w:rPr>
        <w:t>c</w:t>
      </w:r>
      <w:r w:rsidRPr="00D75DB3">
        <w:rPr>
          <w:b/>
          <w:i/>
          <w:position w:val="-1"/>
          <w:sz w:val="28"/>
          <w:szCs w:val="28"/>
        </w:rPr>
        <w:t>h</w:t>
      </w:r>
      <w:r w:rsidRPr="00D75DB3">
        <w:rPr>
          <w:b/>
          <w:i/>
          <w:spacing w:val="3"/>
          <w:position w:val="-1"/>
          <w:sz w:val="28"/>
          <w:szCs w:val="28"/>
        </w:rPr>
        <w:t>ứ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-4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5"/>
          <w:position w:val="-1"/>
          <w:sz w:val="28"/>
          <w:szCs w:val="28"/>
        </w:rPr>
        <w:t>m</w:t>
      </w:r>
      <w:r w:rsidRPr="00D75DB3">
        <w:rPr>
          <w:b/>
          <w:i/>
          <w:spacing w:val="4"/>
          <w:position w:val="-1"/>
          <w:sz w:val="28"/>
          <w:szCs w:val="28"/>
        </w:rPr>
        <w:t>i</w:t>
      </w:r>
      <w:r w:rsidRPr="00D75DB3">
        <w:rPr>
          <w:b/>
          <w:i/>
          <w:position w:val="-1"/>
          <w:sz w:val="28"/>
          <w:szCs w:val="28"/>
        </w:rPr>
        <w:t>nh</w:t>
      </w:r>
      <w:r w:rsidRPr="00D75DB3">
        <w:rPr>
          <w:b/>
          <w:i/>
          <w:spacing w:val="-8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>ba</w:t>
      </w:r>
      <w:r w:rsidRPr="00D75DB3">
        <w:rPr>
          <w:b/>
          <w:i/>
          <w:spacing w:val="1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5"/>
          <w:position w:val="-1"/>
          <w:sz w:val="28"/>
          <w:szCs w:val="28"/>
        </w:rPr>
        <w:t>đ</w:t>
      </w:r>
      <w:r w:rsidRPr="00D75DB3">
        <w:rPr>
          <w:b/>
          <w:i/>
          <w:spacing w:val="-5"/>
          <w:position w:val="-1"/>
          <w:sz w:val="28"/>
          <w:szCs w:val="28"/>
        </w:rPr>
        <w:t>i</w:t>
      </w:r>
      <w:r w:rsidRPr="00D75DB3">
        <w:rPr>
          <w:b/>
          <w:i/>
          <w:spacing w:val="6"/>
          <w:position w:val="-1"/>
          <w:sz w:val="28"/>
          <w:szCs w:val="28"/>
        </w:rPr>
        <w:t>ể</w:t>
      </w:r>
      <w:r w:rsidRPr="00D75DB3">
        <w:rPr>
          <w:b/>
          <w:i/>
          <w:position w:val="-1"/>
          <w:sz w:val="28"/>
          <w:szCs w:val="28"/>
        </w:rPr>
        <w:t>m</w:t>
      </w:r>
      <w:r w:rsidRPr="00D75DB3">
        <w:rPr>
          <w:b/>
          <w:i/>
          <w:spacing w:val="-9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4"/>
          <w:position w:val="-1"/>
          <w:sz w:val="28"/>
          <w:szCs w:val="28"/>
        </w:rPr>
        <w:t>t</w:t>
      </w:r>
      <w:r w:rsidRPr="00D75DB3">
        <w:rPr>
          <w:b/>
          <w:i/>
          <w:spacing w:val="-4"/>
          <w:position w:val="-1"/>
          <w:sz w:val="28"/>
          <w:szCs w:val="28"/>
        </w:rPr>
        <w:t>h</w:t>
      </w:r>
      <w:r w:rsidRPr="00D75DB3">
        <w:rPr>
          <w:b/>
          <w:i/>
          <w:spacing w:val="6"/>
          <w:position w:val="-1"/>
          <w:sz w:val="28"/>
          <w:szCs w:val="28"/>
        </w:rPr>
        <w:t>ẳ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-3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4"/>
          <w:position w:val="-1"/>
          <w:sz w:val="28"/>
          <w:szCs w:val="28"/>
        </w:rPr>
        <w:t>h</w:t>
      </w:r>
      <w:r w:rsidRPr="00D75DB3">
        <w:rPr>
          <w:b/>
          <w:i/>
          <w:spacing w:val="6"/>
          <w:position w:val="-1"/>
          <w:sz w:val="28"/>
          <w:szCs w:val="28"/>
        </w:rPr>
        <w:t>à</w:t>
      </w:r>
      <w:r w:rsidRPr="00D75DB3">
        <w:rPr>
          <w:b/>
          <w:i/>
          <w:position w:val="-1"/>
          <w:sz w:val="28"/>
          <w:szCs w:val="28"/>
        </w:rPr>
        <w:t>n</w:t>
      </w:r>
      <w:r w:rsidRPr="00D75DB3">
        <w:rPr>
          <w:b/>
          <w:i/>
          <w:spacing w:val="1"/>
          <w:position w:val="-1"/>
          <w:sz w:val="28"/>
          <w:szCs w:val="28"/>
        </w:rPr>
        <w:t>g</w:t>
      </w:r>
    </w:p>
    <w:p w:rsidR="00246B12" w:rsidRPr="00246B12" w:rsidRDefault="00246B12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246B12" w:rsidRDefault="004E0438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i/>
          <w:position w:val="-2"/>
          <w:sz w:val="28"/>
          <w:szCs w:val="28"/>
        </w:rPr>
      </w:pPr>
      <w:r w:rsidRPr="00992D67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37600" behindDoc="1" locked="0" layoutInCell="1" allowOverlap="1" wp14:anchorId="48A70421" wp14:editId="4A56370F">
                <wp:simplePos x="0" y="0"/>
                <wp:positionH relativeFrom="page">
                  <wp:posOffset>1461135</wp:posOffset>
                </wp:positionH>
                <wp:positionV relativeFrom="paragraph">
                  <wp:posOffset>64135</wp:posOffset>
                </wp:positionV>
                <wp:extent cx="1428115" cy="146685"/>
                <wp:effectExtent l="3810" t="6985" r="6350" b="8255"/>
                <wp:wrapNone/>
                <wp:docPr id="11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8115" cy="146685"/>
                          <a:chOff x="2267" y="919"/>
                          <a:chExt cx="2249" cy="231"/>
                        </a:xfrm>
                      </wpg:grpSpPr>
                      <wps:wsp>
                        <wps:cNvPr id="12" name="Freeform 12"/>
                        <wps:cNvSpPr>
                          <a:spLocks/>
                        </wps:cNvSpPr>
                        <wps:spPr bwMode="auto">
                          <a:xfrm>
                            <a:off x="3113" y="924"/>
                            <a:ext cx="409" cy="212"/>
                          </a:xfrm>
                          <a:custGeom>
                            <a:avLst/>
                            <a:gdLst>
                              <a:gd name="T0" fmla="*/ 408 w 409"/>
                              <a:gd name="T1" fmla="*/ 211 h 212"/>
                              <a:gd name="T2" fmla="*/ 409 w 409"/>
                              <a:gd name="T3" fmla="*/ 207 h 212"/>
                              <a:gd name="T4" fmla="*/ 409 w 409"/>
                              <a:gd name="T5" fmla="*/ 204 h 212"/>
                              <a:gd name="T6" fmla="*/ 409 w 409"/>
                              <a:gd name="T7" fmla="*/ 201 h 212"/>
                              <a:gd name="T8" fmla="*/ 407 w 409"/>
                              <a:gd name="T9" fmla="*/ 178 h 212"/>
                              <a:gd name="T10" fmla="*/ 403 w 409"/>
                              <a:gd name="T11" fmla="*/ 156 h 212"/>
                              <a:gd name="T12" fmla="*/ 397 w 409"/>
                              <a:gd name="T13" fmla="*/ 134 h 212"/>
                              <a:gd name="T14" fmla="*/ 389 w 409"/>
                              <a:gd name="T15" fmla="*/ 114 h 212"/>
                              <a:gd name="T16" fmla="*/ 378 w 409"/>
                              <a:gd name="T17" fmla="*/ 95 h 212"/>
                              <a:gd name="T18" fmla="*/ 366 w 409"/>
                              <a:gd name="T19" fmla="*/ 77 h 212"/>
                              <a:gd name="T20" fmla="*/ 351 w 409"/>
                              <a:gd name="T21" fmla="*/ 61 h 212"/>
                              <a:gd name="T22" fmla="*/ 335 w 409"/>
                              <a:gd name="T23" fmla="*/ 46 h 212"/>
                              <a:gd name="T24" fmla="*/ 318 w 409"/>
                              <a:gd name="T25" fmla="*/ 33 h 212"/>
                              <a:gd name="T26" fmla="*/ 299 w 409"/>
                              <a:gd name="T27" fmla="*/ 22 h 212"/>
                              <a:gd name="T28" fmla="*/ 279 w 409"/>
                              <a:gd name="T29" fmla="*/ 13 h 212"/>
                              <a:gd name="T30" fmla="*/ 258 w 409"/>
                              <a:gd name="T31" fmla="*/ 6 h 212"/>
                              <a:gd name="T32" fmla="*/ 235 w 409"/>
                              <a:gd name="T33" fmla="*/ 2 h 212"/>
                              <a:gd name="T34" fmla="*/ 212 w 409"/>
                              <a:gd name="T35" fmla="*/ 0 h 212"/>
                              <a:gd name="T36" fmla="*/ 188 w 409"/>
                              <a:gd name="T37" fmla="*/ 1 h 212"/>
                              <a:gd name="T38" fmla="*/ 164 w 409"/>
                              <a:gd name="T39" fmla="*/ 4 h 212"/>
                              <a:gd name="T40" fmla="*/ 142 w 409"/>
                              <a:gd name="T41" fmla="*/ 10 h 212"/>
                              <a:gd name="T42" fmla="*/ 121 w 409"/>
                              <a:gd name="T43" fmla="*/ 18 h 212"/>
                              <a:gd name="T44" fmla="*/ 101 w 409"/>
                              <a:gd name="T45" fmla="*/ 28 h 212"/>
                              <a:gd name="T46" fmla="*/ 82 w 409"/>
                              <a:gd name="T47" fmla="*/ 40 h 212"/>
                              <a:gd name="T48" fmla="*/ 66 w 409"/>
                              <a:gd name="T49" fmla="*/ 54 h 212"/>
                              <a:gd name="T50" fmla="*/ 50 w 409"/>
                              <a:gd name="T51" fmla="*/ 69 h 212"/>
                              <a:gd name="T52" fmla="*/ 37 w 409"/>
                              <a:gd name="T53" fmla="*/ 85 h 212"/>
                              <a:gd name="T54" fmla="*/ 25 w 409"/>
                              <a:gd name="T55" fmla="*/ 103 h 212"/>
                              <a:gd name="T56" fmla="*/ 16 w 409"/>
                              <a:gd name="T57" fmla="*/ 122 h 212"/>
                              <a:gd name="T58" fmla="*/ 8 w 409"/>
                              <a:gd name="T59" fmla="*/ 143 h 212"/>
                              <a:gd name="T60" fmla="*/ 3 w 409"/>
                              <a:gd name="T61" fmla="*/ 164 h 212"/>
                              <a:gd name="T62" fmla="*/ 0 w 409"/>
                              <a:gd name="T63" fmla="*/ 186 h 212"/>
                              <a:gd name="T64" fmla="*/ 0 w 409"/>
                              <a:gd name="T65" fmla="*/ 205 h 212"/>
                              <a:gd name="T66" fmla="*/ 0 w 409"/>
                              <a:gd name="T67" fmla="*/ 208 h 212"/>
                              <a:gd name="T68" fmla="*/ 0 w 409"/>
                              <a:gd name="T69" fmla="*/ 212 h 2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409" h="212">
                                <a:moveTo>
                                  <a:pt x="408" y="211"/>
                                </a:moveTo>
                                <a:lnTo>
                                  <a:pt x="409" y="207"/>
                                </a:lnTo>
                                <a:lnTo>
                                  <a:pt x="409" y="204"/>
                                </a:lnTo>
                                <a:lnTo>
                                  <a:pt x="409" y="201"/>
                                </a:lnTo>
                                <a:lnTo>
                                  <a:pt x="407" y="178"/>
                                </a:lnTo>
                                <a:lnTo>
                                  <a:pt x="403" y="156"/>
                                </a:lnTo>
                                <a:lnTo>
                                  <a:pt x="397" y="134"/>
                                </a:lnTo>
                                <a:lnTo>
                                  <a:pt x="389" y="114"/>
                                </a:lnTo>
                                <a:lnTo>
                                  <a:pt x="378" y="95"/>
                                </a:lnTo>
                                <a:lnTo>
                                  <a:pt x="366" y="77"/>
                                </a:lnTo>
                                <a:lnTo>
                                  <a:pt x="351" y="61"/>
                                </a:lnTo>
                                <a:lnTo>
                                  <a:pt x="335" y="46"/>
                                </a:lnTo>
                                <a:lnTo>
                                  <a:pt x="318" y="33"/>
                                </a:lnTo>
                                <a:lnTo>
                                  <a:pt x="299" y="22"/>
                                </a:lnTo>
                                <a:lnTo>
                                  <a:pt x="279" y="13"/>
                                </a:lnTo>
                                <a:lnTo>
                                  <a:pt x="258" y="6"/>
                                </a:lnTo>
                                <a:lnTo>
                                  <a:pt x="235" y="2"/>
                                </a:lnTo>
                                <a:lnTo>
                                  <a:pt x="212" y="0"/>
                                </a:lnTo>
                                <a:lnTo>
                                  <a:pt x="188" y="1"/>
                                </a:lnTo>
                                <a:lnTo>
                                  <a:pt x="164" y="4"/>
                                </a:lnTo>
                                <a:lnTo>
                                  <a:pt x="142" y="10"/>
                                </a:lnTo>
                                <a:lnTo>
                                  <a:pt x="121" y="18"/>
                                </a:lnTo>
                                <a:lnTo>
                                  <a:pt x="101" y="28"/>
                                </a:lnTo>
                                <a:lnTo>
                                  <a:pt x="82" y="40"/>
                                </a:lnTo>
                                <a:lnTo>
                                  <a:pt x="66" y="54"/>
                                </a:lnTo>
                                <a:lnTo>
                                  <a:pt x="50" y="69"/>
                                </a:lnTo>
                                <a:lnTo>
                                  <a:pt x="37" y="85"/>
                                </a:lnTo>
                                <a:lnTo>
                                  <a:pt x="25" y="103"/>
                                </a:lnTo>
                                <a:lnTo>
                                  <a:pt x="16" y="122"/>
                                </a:lnTo>
                                <a:lnTo>
                                  <a:pt x="8" y="143"/>
                                </a:lnTo>
                                <a:lnTo>
                                  <a:pt x="3" y="164"/>
                                </a:lnTo>
                                <a:lnTo>
                                  <a:pt x="0" y="186"/>
                                </a:lnTo>
                                <a:lnTo>
                                  <a:pt x="0" y="205"/>
                                </a:lnTo>
                                <a:lnTo>
                                  <a:pt x="0" y="208"/>
                                </a:lnTo>
                                <a:lnTo>
                                  <a:pt x="0" y="212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13"/>
                        <wps:cNvSpPr>
                          <a:spLocks/>
                        </wps:cNvSpPr>
                        <wps:spPr bwMode="auto">
                          <a:xfrm>
                            <a:off x="2272" y="1136"/>
                            <a:ext cx="2238" cy="0"/>
                          </a:xfrm>
                          <a:custGeom>
                            <a:avLst/>
                            <a:gdLst>
                              <a:gd name="T0" fmla="*/ 0 w 2238"/>
                              <a:gd name="T1" fmla="*/ 2237 w 2238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2238">
                                <a:moveTo>
                                  <a:pt x="0" y="0"/>
                                </a:moveTo>
                                <a:lnTo>
                                  <a:pt x="2237" y="0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Freeform 14"/>
                        <wps:cNvSpPr>
                          <a:spLocks/>
                        </wps:cNvSpPr>
                        <wps:spPr bwMode="auto">
                          <a:xfrm>
                            <a:off x="2272" y="1136"/>
                            <a:ext cx="2238" cy="0"/>
                          </a:xfrm>
                          <a:custGeom>
                            <a:avLst/>
                            <a:gdLst>
                              <a:gd name="T0" fmla="*/ 0 w 2238"/>
                              <a:gd name="T1" fmla="*/ 2237 w 2238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2238">
                                <a:moveTo>
                                  <a:pt x="0" y="0"/>
                                </a:moveTo>
                                <a:lnTo>
                                  <a:pt x="2237" y="0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15"/>
                        <wps:cNvSpPr>
                          <a:spLocks/>
                        </wps:cNvSpPr>
                        <wps:spPr bwMode="auto">
                          <a:xfrm>
                            <a:off x="3306" y="1114"/>
                            <a:ext cx="34" cy="34"/>
                          </a:xfrm>
                          <a:custGeom>
                            <a:avLst/>
                            <a:gdLst>
                              <a:gd name="T0" fmla="*/ 34 w 34"/>
                              <a:gd name="T1" fmla="*/ 16 h 34"/>
                              <a:gd name="T2" fmla="*/ 34 w 34"/>
                              <a:gd name="T3" fmla="*/ 7 h 34"/>
                              <a:gd name="T4" fmla="*/ 26 w 34"/>
                              <a:gd name="T5" fmla="*/ 0 h 34"/>
                              <a:gd name="T6" fmla="*/ 7 w 34"/>
                              <a:gd name="T7" fmla="*/ 0 h 34"/>
                              <a:gd name="T8" fmla="*/ 0 w 34"/>
                              <a:gd name="T9" fmla="*/ 7 h 34"/>
                              <a:gd name="T10" fmla="*/ 0 w 34"/>
                              <a:gd name="T11" fmla="*/ 25 h 34"/>
                              <a:gd name="T12" fmla="*/ 7 w 34"/>
                              <a:gd name="T13" fmla="*/ 33 h 34"/>
                              <a:gd name="T14" fmla="*/ 26 w 34"/>
                              <a:gd name="T15" fmla="*/ 33 h 34"/>
                              <a:gd name="T16" fmla="*/ 34 w 34"/>
                              <a:gd name="T17" fmla="*/ 25 h 34"/>
                              <a:gd name="T18" fmla="*/ 34 w 34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4" y="16"/>
                                </a:moveTo>
                                <a:lnTo>
                                  <a:pt x="34" y="7"/>
                                </a:lnTo>
                                <a:lnTo>
                                  <a:pt x="2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26" y="33"/>
                                </a:lnTo>
                                <a:lnTo>
                                  <a:pt x="34" y="25"/>
                                </a:lnTo>
                                <a:lnTo>
                                  <a:pt x="34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16"/>
                        <wps:cNvSpPr>
                          <a:spLocks/>
                        </wps:cNvSpPr>
                        <wps:spPr bwMode="auto">
                          <a:xfrm>
                            <a:off x="3306" y="1114"/>
                            <a:ext cx="34" cy="34"/>
                          </a:xfrm>
                          <a:custGeom>
                            <a:avLst/>
                            <a:gdLst>
                              <a:gd name="T0" fmla="*/ 34 w 34"/>
                              <a:gd name="T1" fmla="*/ 16 h 34"/>
                              <a:gd name="T2" fmla="*/ 34 w 34"/>
                              <a:gd name="T3" fmla="*/ 7 h 34"/>
                              <a:gd name="T4" fmla="*/ 26 w 34"/>
                              <a:gd name="T5" fmla="*/ 0 h 34"/>
                              <a:gd name="T6" fmla="*/ 17 w 34"/>
                              <a:gd name="T7" fmla="*/ 0 h 34"/>
                              <a:gd name="T8" fmla="*/ 7 w 34"/>
                              <a:gd name="T9" fmla="*/ 0 h 34"/>
                              <a:gd name="T10" fmla="*/ 0 w 34"/>
                              <a:gd name="T11" fmla="*/ 7 h 34"/>
                              <a:gd name="T12" fmla="*/ 0 w 34"/>
                              <a:gd name="T13" fmla="*/ 16 h 34"/>
                              <a:gd name="T14" fmla="*/ 0 w 34"/>
                              <a:gd name="T15" fmla="*/ 25 h 34"/>
                              <a:gd name="T16" fmla="*/ 7 w 34"/>
                              <a:gd name="T17" fmla="*/ 33 h 34"/>
                              <a:gd name="T18" fmla="*/ 17 w 34"/>
                              <a:gd name="T19" fmla="*/ 33 h 34"/>
                              <a:gd name="T20" fmla="*/ 26 w 34"/>
                              <a:gd name="T21" fmla="*/ 33 h 34"/>
                              <a:gd name="T22" fmla="*/ 34 w 34"/>
                              <a:gd name="T23" fmla="*/ 25 h 34"/>
                              <a:gd name="T24" fmla="*/ 34 w 34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4" y="16"/>
                                </a:moveTo>
                                <a:lnTo>
                                  <a:pt x="34" y="7"/>
                                </a:lnTo>
                                <a:lnTo>
                                  <a:pt x="26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17" y="33"/>
                                </a:lnTo>
                                <a:lnTo>
                                  <a:pt x="26" y="33"/>
                                </a:lnTo>
                                <a:lnTo>
                                  <a:pt x="34" y="25"/>
                                </a:lnTo>
                                <a:lnTo>
                                  <a:pt x="34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Freeform 17"/>
                        <wps:cNvSpPr>
                          <a:spLocks/>
                        </wps:cNvSpPr>
                        <wps:spPr bwMode="auto">
                          <a:xfrm>
                            <a:off x="2522" y="1114"/>
                            <a:ext cx="46" cy="34"/>
                          </a:xfrm>
                          <a:custGeom>
                            <a:avLst/>
                            <a:gdLst>
                              <a:gd name="T0" fmla="*/ 45 w 46"/>
                              <a:gd name="T1" fmla="*/ 16 h 34"/>
                              <a:gd name="T2" fmla="*/ 45 w 46"/>
                              <a:gd name="T3" fmla="*/ 7 h 34"/>
                              <a:gd name="T4" fmla="*/ 35 w 46"/>
                              <a:gd name="T5" fmla="*/ 0 h 34"/>
                              <a:gd name="T6" fmla="*/ 10 w 46"/>
                              <a:gd name="T7" fmla="*/ 0 h 34"/>
                              <a:gd name="T8" fmla="*/ 0 w 46"/>
                              <a:gd name="T9" fmla="*/ 7 h 34"/>
                              <a:gd name="T10" fmla="*/ 0 w 46"/>
                              <a:gd name="T11" fmla="*/ 25 h 34"/>
                              <a:gd name="T12" fmla="*/ 10 w 46"/>
                              <a:gd name="T13" fmla="*/ 33 h 34"/>
                              <a:gd name="T14" fmla="*/ 35 w 46"/>
                              <a:gd name="T15" fmla="*/ 33 h 34"/>
                              <a:gd name="T16" fmla="*/ 45 w 46"/>
                              <a:gd name="T17" fmla="*/ 25 h 34"/>
                              <a:gd name="T18" fmla="*/ 45 w 46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5" y="16"/>
                                </a:moveTo>
                                <a:lnTo>
                                  <a:pt x="45" y="7"/>
                                </a:lnTo>
                                <a:lnTo>
                                  <a:pt x="35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10" y="33"/>
                                </a:lnTo>
                                <a:lnTo>
                                  <a:pt x="35" y="33"/>
                                </a:lnTo>
                                <a:lnTo>
                                  <a:pt x="45" y="25"/>
                                </a:lnTo>
                                <a:lnTo>
                                  <a:pt x="45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Freeform 18"/>
                        <wps:cNvSpPr>
                          <a:spLocks/>
                        </wps:cNvSpPr>
                        <wps:spPr bwMode="auto">
                          <a:xfrm>
                            <a:off x="2522" y="1114"/>
                            <a:ext cx="46" cy="34"/>
                          </a:xfrm>
                          <a:custGeom>
                            <a:avLst/>
                            <a:gdLst>
                              <a:gd name="T0" fmla="*/ 45 w 46"/>
                              <a:gd name="T1" fmla="*/ 16 h 34"/>
                              <a:gd name="T2" fmla="*/ 45 w 46"/>
                              <a:gd name="T3" fmla="*/ 7 h 34"/>
                              <a:gd name="T4" fmla="*/ 35 w 46"/>
                              <a:gd name="T5" fmla="*/ 0 h 34"/>
                              <a:gd name="T6" fmla="*/ 22 w 46"/>
                              <a:gd name="T7" fmla="*/ 0 h 34"/>
                              <a:gd name="T8" fmla="*/ 10 w 46"/>
                              <a:gd name="T9" fmla="*/ 0 h 34"/>
                              <a:gd name="T10" fmla="*/ 0 w 46"/>
                              <a:gd name="T11" fmla="*/ 7 h 34"/>
                              <a:gd name="T12" fmla="*/ 0 w 46"/>
                              <a:gd name="T13" fmla="*/ 16 h 34"/>
                              <a:gd name="T14" fmla="*/ 0 w 46"/>
                              <a:gd name="T15" fmla="*/ 25 h 34"/>
                              <a:gd name="T16" fmla="*/ 10 w 46"/>
                              <a:gd name="T17" fmla="*/ 33 h 34"/>
                              <a:gd name="T18" fmla="*/ 22 w 46"/>
                              <a:gd name="T19" fmla="*/ 33 h 34"/>
                              <a:gd name="T20" fmla="*/ 35 w 46"/>
                              <a:gd name="T21" fmla="*/ 33 h 34"/>
                              <a:gd name="T22" fmla="*/ 45 w 46"/>
                              <a:gd name="T23" fmla="*/ 25 h 34"/>
                              <a:gd name="T24" fmla="*/ 45 w 46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5" y="16"/>
                                </a:moveTo>
                                <a:lnTo>
                                  <a:pt x="45" y="7"/>
                                </a:lnTo>
                                <a:lnTo>
                                  <a:pt x="35" y="0"/>
                                </a:lnTo>
                                <a:lnTo>
                                  <a:pt x="22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10" y="33"/>
                                </a:lnTo>
                                <a:lnTo>
                                  <a:pt x="22" y="33"/>
                                </a:lnTo>
                                <a:lnTo>
                                  <a:pt x="35" y="33"/>
                                </a:lnTo>
                                <a:lnTo>
                                  <a:pt x="45" y="25"/>
                                </a:lnTo>
                                <a:lnTo>
                                  <a:pt x="45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Freeform 19"/>
                        <wps:cNvSpPr>
                          <a:spLocks/>
                        </wps:cNvSpPr>
                        <wps:spPr bwMode="auto">
                          <a:xfrm>
                            <a:off x="4124" y="1114"/>
                            <a:ext cx="34" cy="34"/>
                          </a:xfrm>
                          <a:custGeom>
                            <a:avLst/>
                            <a:gdLst>
                              <a:gd name="T0" fmla="*/ 33 w 34"/>
                              <a:gd name="T1" fmla="*/ 16 h 34"/>
                              <a:gd name="T2" fmla="*/ 33 w 34"/>
                              <a:gd name="T3" fmla="*/ 7 h 34"/>
                              <a:gd name="T4" fmla="*/ 26 w 34"/>
                              <a:gd name="T5" fmla="*/ 0 h 34"/>
                              <a:gd name="T6" fmla="*/ 7 w 34"/>
                              <a:gd name="T7" fmla="*/ 0 h 34"/>
                              <a:gd name="T8" fmla="*/ 0 w 34"/>
                              <a:gd name="T9" fmla="*/ 7 h 34"/>
                              <a:gd name="T10" fmla="*/ 0 w 34"/>
                              <a:gd name="T11" fmla="*/ 25 h 34"/>
                              <a:gd name="T12" fmla="*/ 7 w 34"/>
                              <a:gd name="T13" fmla="*/ 33 h 34"/>
                              <a:gd name="T14" fmla="*/ 26 w 34"/>
                              <a:gd name="T15" fmla="*/ 33 h 34"/>
                              <a:gd name="T16" fmla="*/ 33 w 34"/>
                              <a:gd name="T17" fmla="*/ 25 h 34"/>
                              <a:gd name="T18" fmla="*/ 33 w 34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3" y="16"/>
                                </a:moveTo>
                                <a:lnTo>
                                  <a:pt x="33" y="7"/>
                                </a:lnTo>
                                <a:lnTo>
                                  <a:pt x="2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26" y="33"/>
                                </a:lnTo>
                                <a:lnTo>
                                  <a:pt x="33" y="25"/>
                                </a:lnTo>
                                <a:lnTo>
                                  <a:pt x="33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Freeform 20"/>
                        <wps:cNvSpPr>
                          <a:spLocks/>
                        </wps:cNvSpPr>
                        <wps:spPr bwMode="auto">
                          <a:xfrm>
                            <a:off x="4124" y="1114"/>
                            <a:ext cx="34" cy="34"/>
                          </a:xfrm>
                          <a:custGeom>
                            <a:avLst/>
                            <a:gdLst>
                              <a:gd name="T0" fmla="*/ 33 w 34"/>
                              <a:gd name="T1" fmla="*/ 16 h 34"/>
                              <a:gd name="T2" fmla="*/ 33 w 34"/>
                              <a:gd name="T3" fmla="*/ 7 h 34"/>
                              <a:gd name="T4" fmla="*/ 26 w 34"/>
                              <a:gd name="T5" fmla="*/ 0 h 34"/>
                              <a:gd name="T6" fmla="*/ 16 w 34"/>
                              <a:gd name="T7" fmla="*/ 0 h 34"/>
                              <a:gd name="T8" fmla="*/ 7 w 34"/>
                              <a:gd name="T9" fmla="*/ 0 h 34"/>
                              <a:gd name="T10" fmla="*/ 0 w 34"/>
                              <a:gd name="T11" fmla="*/ 7 h 34"/>
                              <a:gd name="T12" fmla="*/ 0 w 34"/>
                              <a:gd name="T13" fmla="*/ 16 h 34"/>
                              <a:gd name="T14" fmla="*/ 0 w 34"/>
                              <a:gd name="T15" fmla="*/ 25 h 34"/>
                              <a:gd name="T16" fmla="*/ 7 w 34"/>
                              <a:gd name="T17" fmla="*/ 33 h 34"/>
                              <a:gd name="T18" fmla="*/ 17 w 34"/>
                              <a:gd name="T19" fmla="*/ 33 h 34"/>
                              <a:gd name="T20" fmla="*/ 26 w 34"/>
                              <a:gd name="T21" fmla="*/ 33 h 34"/>
                              <a:gd name="T22" fmla="*/ 33 w 34"/>
                              <a:gd name="T23" fmla="*/ 25 h 34"/>
                              <a:gd name="T24" fmla="*/ 33 w 34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3" y="16"/>
                                </a:moveTo>
                                <a:lnTo>
                                  <a:pt x="33" y="7"/>
                                </a:lnTo>
                                <a:lnTo>
                                  <a:pt x="26" y="0"/>
                                </a:lnTo>
                                <a:lnTo>
                                  <a:pt x="1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17" y="33"/>
                                </a:lnTo>
                                <a:lnTo>
                                  <a:pt x="26" y="33"/>
                                </a:lnTo>
                                <a:lnTo>
                                  <a:pt x="33" y="25"/>
                                </a:lnTo>
                                <a:lnTo>
                                  <a:pt x="33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1A61E43" id="Group 11" o:spid="_x0000_s1026" style="position:absolute;margin-left:115.05pt;margin-top:5.05pt;width:112.45pt;height:11.55pt;z-index:-251578880;mso-position-horizontal-relative:page" coordorigin="2267,919" coordsize="2249,23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8jZUrQwAAEtmAAAOAAAAZHJzL2Uyb0RvYy54bWzsnW1v28gRx98X6Hcg9LKAz3yWZMQ53MVx UCBtDzj3A9ASZQmVRZWU46RFv3v/sw/UUNohqfjhgoR5EUnmeHbnv8vd384u5Tc/f75fe5/ysloV m8tR8JM/8vLNrJivNneXo3/eXJ9NRl61yzbzbF1s8svRl7wa/fz2z39687i9yMNiWazneenByaa6 eNxejpa73fbi/LyaLfP7rPqp2OYbXFwU5X22w8fy7nxeZo/wfr8+D30/PX8syvm2LGZ5VeGnV/ri 6K3yv1jks90/Fosq33nryxHqtlP/l+r/W/r//O2b7OKuzLbL1cxUI/uKWtxnqw0KrV1dZbvMeyhX R67uV7OyqIrF7qdZcX9eLBarWa5iQDSBfxDNh7J42KpY7i4e77a1TJD2QKevdjv7+6ffSm81R9sF I2+T3aONVLEePkOcx+3dBWw+lNvft7+VOkK8/VjM/lXh8vnhdfp8p42928e/FXP4yx52hRLn86K8 JxcI2/us2uBL3Qb55503ww+DOJwEQTLyZrgWxGk6SXQjzZZoSfq1MEzHIw9Xp8HUXnpvfjsM46n+ 1TBS9T/PLnSpqqamZhQWulu1V7R6mqK/L7NtrhqqIrWsoqFV9LrMc+rDXhBqUZWZVbTicrIrVMkK qncKGQVBpBUJY62IVTP2rRy65FqO7GL2UO0+5IVqkOzTx2qnb4U53qlmnpvecIPbZnG/xl3xl3Mv 9ifeI/43wt/VRug8tVEYBN7SC3WJuCVqI+hRG8GH2xMiqY1Cf+z2FDMj0RM6EfMUuz2lzEj0hP7G PAnRYaSrjWJU3KkTmqM2CsYTd52CpuSR2xXdsHtfSSr44qJHU6Fa1H/2viJBq4DLHk2EBqSbd+8r kHxx4SMo4ZQr4MpPEyFErnyUpoIrLv1Y6FchVz5KArerkCufCt0hbAgfJYIrLnwstCHu6r2iUSBo FXLdo8itVchlD6dCE4Zc9jAUXHHZw7HkisseCLWKuOxhIgSIEX0vgyBVxFUPJdUjrroQXsRFx2Dm br+Ii+67hYq45sFEio5rLvSpiEsepLFQJy65cPvFXHHMuW5PMVc8EMKLueRBKNwzMZccXdg5QcRc 88CXXHHNQ8kVF30ixcc1j6X4uOjS6ELYUQ96iSB6wkVPfLfmCdc8nbqFSrjmkTCoJ1zyiTB4Jlzy UBilEq544At3ccIlD4RhOOGSB9LYknDNhRsm4ZIHsVCplGsuzKQpl5xuK2fnTLnmQuOlXPJgIgxS Kddc8sQlD32h9VIuueSJKx4C4NzRccUlT1xxGhJrT+DKO0uO2dLC5OzzxtAk3nkZLQl9tRDYFhWR PKElOP7GkjqsCD0FY8hPxhERLsprN4bCZKzWDp3GEJGMx708QycyVgTc6ZlIjqz1Yqrb3MQIHOsT JPGY8t4vzMDECajq5d1EqldZnXUndKLKAI76eCc8Uub9QiUEUub9QiXMUeb9Qg1NqGG/ViVcIe/1 ErO9LxKTKPN+oRJ4KPN+oRJdKPN+oRJCKPN+oRInkDlIoE+rEgso836h0nyvzPuFGptQ436hxiZU zM196k6zM1UGE3AvcxMqZtle5iZUTKW9zE2omC57mZtQMSf2MadJkULFxNfL3ISK2a2XuQk17Rcq zWGqMv1CTU2oaSNUPTyZ2aZE2u8w4VeOPCT8bimA7GKb7WiSsm+9x8sR5TS8JbJLSFvQz++LT/lN oSx2NFch86GqieSGEWFvsd40LeEJASF5YSztdfu6NR6tnUraIAJ73b4e2tmS7XX7au0w0aNcpBU6 ygWkkB14TTen9WNftT8kC7QdBqRWu4mOI8B01GqHelG5U9stbHH21RRr+sO4XT0szpW3ugtbL/bV eKMFGgrF0NFat0DXDQvDNjMsmJU3TF6tZmOjSIc3olzUrb1qWMTqMtuLRLclXyqjLXYlLD6VVXtH AgErq/bmxKJR++ookpIlqBgEbpMMiz1lhpm4zWyiy8Ss1GZlehCWNm1WZryvxxHbceyr6UD6JtBZ aFFYyr1QkH57ixsCw7KntWamkbBkbqu/uYvRWG1WeqTHUqSHFZYZvaza20iXaNK/tWJ4Q6OuQvd6 +MUPeRp6U1yv1mtEQ0MhDcrjALMrfayK9WpOF9WH8u723br0PmW0qeOPr33bHRpm2DzZzJWzZZ7N 35v3u2y11u9V1cgfkuVmMqC0udq1+e/Un76fvJ/EZ3GYvj+L/aurs1+u38Vn6XUwTq6iq3fvroL/ UdWC+GK5ms/zDdXO7iAFcb/9BLOXpfd+6j2kRhQVD/Za/TNtxMzOm9VQIiMW+6qiwwaI3k7Qux+3 xfwLthbKQm+JYQsPb5ZF+Z+R94jtsMtR9e+HrMxH3vqvG+yOTIOYUHCnPsTJmGi/5Fdu+ZVsM4Or y9FuhFUfvX2303tuD9tydbdESYFq1k3xC/aGFivae1D107UyH7BB81o7NbiX9N7XfqdG3XykGTZ0 nm2nJgzHZtQMwO2qc9qtmjAkNKddL9ub7XYZv0V679TQEl65VIXs92B4qgPXKXVkzXBDfP0i3la6 fSmkB/mGLY0BdZ7ga8hNVZ/u4z2Q6aFbD0S2sP3V5gBPIqjB2xrqy6jWC41XNGId38LZxTBeDePV 0REAYWcZgHY4XikMGMYrNphgWJGTjvZuH8YrhVQtfOXj3zBeccyz45R9HfiqPoAljFdYHh2OV2qp 8dzjVRT5OpsUmGyEont1sIjSqkRXdTbjSXiFIxKPnnbFT7hwusIO2NJhAv6rNwoFL3wTiQ4qHJeD WGonIe20HZtA8tqEdjaPLaBUbUEceGwBMKot3D6ArMzC5QOpkNrCHUzjuAtx63FFGmddsEvpCocy IKwkpxuurDoi4Siqh7aNIy6SHy6v0NCN4y1SWFxiyQ8XmfW7JxH9sC1ntylNbu3mG96We/IqCjcC pb/x4lpK0VXKb9kskrSYMnbtqVuzOWehwi7H7KtevLnWZPsMOV/gtRdmslHtiS1dWFfyV88sHVZG ASQEKaexr3EzukM97dXZuqhy/Yudq0+W/0GCrJkmkphtrTbY6zybqh+1tzMFFoSx/2s4PbtOJ+Oz +DpOzqZjf3LmB9Nfp6kfT+Or62YK7ONqkz89BUaJv2kCAV8OTOukHdXYUpx9HWiui+ZwIxzSnBoY BppzQQdnDjcA9SCO02gueA6cc/vgpOFGwlNxzq1Jg+YEKOTKMuppADnXVnDDtZUgjMOcW5gGy0lM yFlOaCQct9ljrOCHsu816gr83zikLPnhyCywZchVFuRpHlB2L40ax5NZaw2M6k5TDUfHxIOAegvl Bj1To1J7Ds99dOy7A2Yaf9jmkSVK+/oSVF0vB2wh9pXjeQcJ90JvE1sHept1RYfV6wF6jdl2Ozvy cSTt5agWm+Yiyw/b2T/SdjZuqkNAV6vk5wb0MDHHeI/TrXRW8/nSrbF6MMHsmLs3sxlScADkhCN4 4YDjhlEOkfqZoqOqcIh0czFHSDxLg+fdjpyg3WqsczvhAOn2wfHRHc0RoB9X5OR8qxBQ47lCAUKb TxUKDc3llfxwgYWmbkC6ALN0FLBuBckPV5n1vAFmfxSYfTI/0gApJ1xjdPg+CVdj154DNSdI2xOu Zr3RbqSzqe2l9cq4mtK6WE2r0GFlNOgAzUNFLasOKdcNjvwNKddv+4Ai5qRDolOncAeic3HUH0B0 eJLVVZPTiE6gKA4bbiw8FekEMOSw7KbLBtAx8OHI3QA6wQ3nOYnDOM8JyjR4TuJCznNCM52cdBVW AScnXQW+PDnpKvnhOrPmGjj1R+FU+XFqzWmv+rzudwfNJv3RDs3PTNbPkXXth98mug78NquLDqvX g/Qh7dqRYx6eItq+zPe9gdMOIV09pPzckB7jZI5OD7z0KVf6whRsmLQ8Q8SggjMgJ0lwmcvLaZAu 7HJzvnGjMadI9879aYxOQHssCUd0Aa75nr3byclZV3c8DUaXoJintAVtTz/l6m7oBqRLsM8hXegw DUhn/W6A2R8FZp/Mj7T5KyddgTC9kq7Grj0N+n2fctVKdaRcD/UcUq7qS37Vg95DyvUbfyacztgd 0Bx+BBIaaM4FQH8AzQEBXDU5DefcCMVxzo2VRxnXYyZs4JwAhZyTBSjkyjLq4bR9lHF1VIaTsgRh 3azcYDmJLTnLfXOnXN2MenLCVWDU4ZTrDVofO9fDFyQeftklTSgkDPYIeh1bxdCgzL/lU66vDszm G5TaE66YAaBcu41ujHaE1zbPkW/VNepIkdLYinp3WPU85fpqgD6kW4d0K32VFB6fIzJWX9qk/tgG /mKJeqTO/HUV+pMo/LOy3/8NmLf/BwAA//8DAFBLAwQUAAYACAAAACEAhcD4Rd8AAAAJAQAADwAA AGRycy9kb3ducmV2LnhtbEyPzWrDMBCE74W+g9hCb438U5fgWg4htD2FQpNCyW1jbWwTSzKWYjtv 382pPS3DfMzOFKvZdGKkwbfOKogXEQiyldOtrRV879+fliB8QKuxc5YUXMnDqry/KzDXbrJfNO5C LTjE+hwVNCH0uZS+asigX7ieLHsnNxgMLIda6gEnDjedTKLoRRpsLX9osKdNQ9V5dzEKPiac1mn8 Nm7Pp831sM8+f7YxKfX4MK9fQQSawx8Mt/pcHUrudHQXq73oFCRpFDPKxu0y8JxlPO6oIE0TkGUh /y8ofwEAAP//AwBQSwECLQAUAAYACAAAACEAtoM4kv4AAADhAQAAEwAAAAAAAAAAAAAAAAAAAAAA W0NvbnRlbnRfVHlwZXNdLnhtbFBLAQItABQABgAIAAAAIQA4/SH/1gAAAJQBAAALAAAAAAAAAAAA AAAAAC8BAABfcmVscy8ucmVsc1BLAQItABQABgAIAAAAIQAl8jZUrQwAAEtmAAAOAAAAAAAAAAAA AAAAAC4CAABkcnMvZTJvRG9jLnhtbFBLAQItABQABgAIAAAAIQCFwPhF3wAAAAkBAAAPAAAAAAAA AAAAAAAAAAcPAABkcnMvZG93bnJldi54bWxQSwUGAAAAAAQABADzAAAAExAAAAAA ">
                <v:shape id="Freeform 12" o:spid="_x0000_s1027" style="position:absolute;left:3113;top:924;width:409;height:212;visibility:visible;mso-wrap-style:square;v-text-anchor:top" coordsize="409,212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XmuilwgAAANsAAAAPAAAAZHJzL2Rvd25yZXYueG1sRE9LawIx EL4X+h/CCL0UzepBymoUsbb00krX13XYjJvFzSRs4rr9941Q6G0+vufMl71tREdtqB0rGI8yEMSl 0zVXCva7t+ELiBCRNTaOScEPBVguHh/mmGt342/qiliJFMIhRwUmRp9LGUpDFsPIeeLEnV1rMSbY VlK3eEvhtpGTLJtKizWnBoOe1obKS3G1Cp634bPqjH+9Ht/Zn774MN1sxko9DfrVDESkPv6L/9wf Os2fwP2XdIBc/AIAAP//AwBQSwECLQAUAAYACAAAACEA2+H2y+4AAACFAQAAEwAAAAAAAAAAAAAA AAAAAAAAW0NvbnRlbnRfVHlwZXNdLnhtbFBLAQItABQABgAIAAAAIQBa9CxbvwAAABUBAAALAAAA AAAAAAAAAAAAAB8BAABfcmVscy8ucmVsc1BLAQItABQABgAIAAAAIQCXmuilwgAAANsAAAAPAAAA AAAAAAAAAAAAAAcCAABkcnMvZG93bnJldi54bWxQSwUGAAAAAAMAAwC3AAAA9gIAAAAA " path="m408,211r1,-4l409,204r,-3l407,178r-4,-22l397,134r-8,-20l378,95,366,77,351,61,335,46,318,33,299,22,279,13,258,6,235,2,212,,188,1,164,4r-22,6l121,18,101,28,82,40,66,54,50,69,37,85,25,103r-9,19l8,143,3,164,,186r,19l,208r,4e" filled="f" strokecolor="#007f00" strokeweight=".19869mm">
                  <v:path arrowok="t" o:connecttype="custom" o:connectlocs="408,211;409,207;409,204;409,201;407,178;403,156;397,134;389,114;378,95;366,77;351,61;335,46;318,33;299,22;279,13;258,6;235,2;212,0;188,1;164,4;142,10;121,18;101,28;82,40;66,54;50,69;37,85;25,103;16,122;8,143;3,164;0,186;0,205;0,208;0,212" o:connectangles="0,0,0,0,0,0,0,0,0,0,0,0,0,0,0,0,0,0,0,0,0,0,0,0,0,0,0,0,0,0,0,0,0,0,0"/>
                </v:shape>
                <v:shape id="Freeform 13" o:spid="_x0000_s1028" style="position:absolute;left:2272;top:1136;width:2238;height:0;visibility:visible;mso-wrap-style:square;v-text-anchor:top" coordsize="2238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XZHJewAAAANsAAAAPAAAAZHJzL2Rvd25yZXYueG1sRE9Na8Mw DL0P+h+MCruMxuk2SkjrlrJS2HVdKD2KWIlDYznYXpL9+3kw2E2P96ndYba9GMmHzrGCdZaDIK6d 7rhVUH2eVwWIEJE19o5JwTcFOOwXDzsstZv4g8ZLbEUK4VCiAhPjUEoZakMWQ+YG4sQ1zluMCfpW ao9TCre9fM7zjbTYcWowONCbofp++bIK9FxdgzxVRXx98oNp1vJGtlHqcTkftyAizfFf/Od+12n+ C/z+kg6Q+x8AAAD//wMAUEsBAi0AFAAGAAgAAAAhANvh9svuAAAAhQEAABMAAAAAAAAAAAAAAAAA AAAAAFtDb250ZW50X1R5cGVzXS54bWxQSwECLQAUAAYACAAAACEAWvQsW78AAAAVAQAACwAAAAAA AAAAAAAAAAAfAQAAX3JlbHMvLnJlbHNQSwECLQAUAAYACAAAACEA12RyXsAAAADbAAAADwAAAAAA AAAAAAAAAAAHAgAAZHJzL2Rvd25yZXYueG1sUEsFBgAAAAADAAMAtwAAAPQCAAAAAA== " path="m,l2237,e" filled="f" strokecolor="#00007f" strokeweight=".19869mm">
                  <v:path arrowok="t" o:connecttype="custom" o:connectlocs="0,0;2237,0" o:connectangles="0,0"/>
                </v:shape>
                <v:shape id="Freeform 14" o:spid="_x0000_s1029" style="position:absolute;left:2272;top:1136;width:2238;height:0;visibility:visible;mso-wrap-style:square;v-text-anchor:top" coordsize="2238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JbI42vAAAANsAAAAPAAAAZHJzL2Rvd25yZXYueG1sRE9LCsIw EN0L3iGM4EY0VUSkGkVEQTeCrQcYmrEtNpPSRFtvbwTB3Tzed9bbzlTiRY0rLSuYTiIQxJnVJecK bulxvAThPLLGyjIpeJOD7abfW2OsbctXeiU+FyGEXYwKCu/rWEqXFWTQTWxNHLi7bQz6AJtc6gbb EG4qOYuihTRYcmgosKZ9QdkjeRoFydxRPo2YL6OUktK3h8X5fVBqOOh2KxCeOv8X/9wnHebP4ftL OEBuPgAAAP//AwBQSwECLQAUAAYACAAAACEA2+H2y+4AAACFAQAAEwAAAAAAAAAAAAAAAAAAAAAA W0NvbnRlbnRfVHlwZXNdLnhtbFBLAQItABQABgAIAAAAIQBa9CxbvwAAABUBAAALAAAAAAAAAAAA AAAAAB8BAABfcmVscy8ucmVsc1BLAQItABQABgAIAAAAIQBJbI42vAAAANsAAAAPAAAAAAAAAAAA AAAAAAcCAABkcnMvZG93bnJldi54bWxQSwUGAAAAAAMAAwC3AAAA8AIAAAAA " path="m,l2237,e" filled="f" strokeweight=".19869mm">
                  <v:path arrowok="t" o:connecttype="custom" o:connectlocs="0,0;2237,0" o:connectangles="0,0"/>
                </v:shape>
                <v:shape id="Freeform 15" o:spid="_x0000_s1030" style="position:absolute;left:3306;top:1114;width:34;height:34;visibility:visible;mso-wrap-style:square;v-text-anchor:top" coordsize="34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Tn8pswQAAANsAAAAPAAAAZHJzL2Rvd25yZXYueG1sRE9Ni8Iw EL0L+x/CLOxNUxVFqlFEEOyCot1Fr0Mz23ZtJqWJWv+9EQRv83ifM1u0phJXalxpWUG/F4Egzqwu OVfw+7PuTkA4j6yxskwK7uRgMf/ozDDW9sYHuqY+FyGEXYwKCu/rWEqXFWTQ9WxNHLg/2xj0ATa5 1A3eQrip5CCKxtJgyaGhwJpWBWXn9GIU/O9Hg90wX07c0WRJklzwdNp+K/X12S6nIDy1/i1+uTc6 zB/B85dwgJw/AAAA//8DAFBLAQItABQABgAIAAAAIQDb4fbL7gAAAIUBAAATAAAAAAAAAAAAAAAA AAAAAABbQ29udGVudF9UeXBlc10ueG1sUEsBAi0AFAAGAAgAAAAhAFr0LFu/AAAAFQEAAAsAAAAA AAAAAAAAAAAAHwEAAF9yZWxzLy5yZWxzUEsBAi0AFAAGAAgAAAAhAFOfymzBAAAA2wAAAA8AAAAA AAAAAAAAAAAABwIAAGRycy9kb3ducmV2LnhtbFBLBQYAAAAAAwADALcAAAD1AgAAAAA= " path="m34,16r,-9l26,,7,,,7,,25r7,8l26,33r8,-8l34,16xe" fillcolor="red" stroked="f">
                  <v:path arrowok="t" o:connecttype="custom" o:connectlocs="34,16;34,7;26,0;7,0;0,7;0,25;7,33;26,33;34,25;34,16" o:connectangles="0,0,0,0,0,0,0,0,0,0"/>
                </v:shape>
                <v:shape id="Freeform 16" o:spid="_x0000_s1031" style="position:absolute;left:3306;top:1114;width:34;height:34;visibility:visible;mso-wrap-style:square;v-text-anchor:top" coordsize="34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H01DRvAAAANsAAAAPAAAAZHJzL2Rvd25yZXYueG1sRE9LCsIw EN0L3iGM4E5TBUWqUVQQuhL87YdmbKvNpDax1tsbQXA3j/edxao1pWiodoVlBaNhBII4tbrgTMH5 tBvMQDiPrLG0TAre5GC17HYWGGv74gM1R5+JEMIuRgW591UspUtzMuiGtiIO3NXWBn2AdSZ1ja8Q bko5jqKpNFhwaMixom1O6f34NAo2yWOfzPCytw9T3i67pJlctVSq32vXcxCeWv8X/9yJDvOn8P0l HCCXHwAAAP//AwBQSwECLQAUAAYACAAAACEA2+H2y+4AAACFAQAAEwAAAAAAAAAAAAAAAAAAAAAA W0NvbnRlbnRfVHlwZXNdLnhtbFBLAQItABQABgAIAAAAIQBa9CxbvwAAABUBAAALAAAAAAAAAAAA AAAAAB8BAABfcmVscy8ucmVsc1BLAQItABQABgAIAAAAIQDH01DRvAAAANsAAAAPAAAAAAAAAAAA AAAAAAcCAABkcnMvZG93bnJldi54bWxQSwUGAAAAAAMAAwC3AAAA8AIAAAAA " path="m34,16r,-9l26,,17,,7,,,7r,9l,25r7,8l17,33r9,l34,25r,-9xe" filled="f" strokeweight=".24pt">
                  <v:path arrowok="t" o:connecttype="custom" o:connectlocs="34,16;34,7;26,0;17,0;7,0;0,7;0,16;0,25;7,33;17,33;26,33;34,25;34,16" o:connectangles="0,0,0,0,0,0,0,0,0,0,0,0,0"/>
                </v:shape>
                <v:shape id="Freeform 17" o:spid="_x0000_s1032" style="position:absolute;left:2522;top:1114;width:46;height:34;visibility:visible;mso-wrap-style:square;v-text-anchor:top" coordsize="46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j1wUQwQAAANsAAAAPAAAAZHJzL2Rvd25yZXYueG1sRE/bagIx EH0v9B/CCH2rWYXWshpFpIKgIt7wddyMm8XNZN1E3f69EYS+zeFcZzBqbCluVPvCsYJOOwFBnDld cK5gt51+/oDwAVlj6ZgU/JGH0fD9bYCpdnde020TchFD2KeowIRQpVL6zJBF33YVceROrrYYIqxz qWu8x3Bbym6SfEuLBccGgxVNDGXnzdUq+J1cDmUwi8Z198fZV2e+XF0rrdRHqxn3QQRqwr/45Z7p OL8Hz1/iAXL4AAAA//8DAFBLAQItABQABgAIAAAAIQDb4fbL7gAAAIUBAAATAAAAAAAAAAAAAAAA AAAAAABbQ29udGVudF9UeXBlc10ueG1sUEsBAi0AFAAGAAgAAAAhAFr0LFu/AAAAFQEAAAsAAAAA AAAAAAAAAAAAHwEAAF9yZWxzLy5yZWxzUEsBAi0AFAAGAAgAAAAhAOPXBRDBAAAA2wAAAA8AAAAA AAAAAAAAAAAABwIAAGRycy9kb3ducmV2LnhtbFBLBQYAAAAAAwADALcAAAD1AgAAAAA= " path="m45,16r,-9l35,,10,,,7,,25r10,8l35,33,45,25r,-9xe" fillcolor="red" stroked="f">
                  <v:path arrowok="t" o:connecttype="custom" o:connectlocs="45,16;45,7;35,0;10,0;0,7;0,25;10,33;35,33;45,25;45,16" o:connectangles="0,0,0,0,0,0,0,0,0,0"/>
                </v:shape>
                <v:shape id="Freeform 18" o:spid="_x0000_s1033" style="position:absolute;left:2522;top:1114;width:46;height:34;visibility:visible;mso-wrap-style:square;v-text-anchor:top" coordsize="46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XS/wUwgAAANsAAAAPAAAAZHJzL2Rvd25yZXYueG1sRI/NisJA EITvC77D0IK3dbIqQbKOsgiKeFD8eYAm05sEMz0xM2p8e/sgeOumqqu+ni06V6s7taHybOBnmIAi zr2tuDBwPq2+p6BCRLZYeyYDTwqwmPe+ZphZ/+AD3Y+xUBLCIUMDZYxNpnXIS3IYhr4hFu3ftw6j rG2hbYsPCXe1HiVJqh1WLA0lNrQsKb8cb84A7qpUj2l6GS23zq/za9rsJ6kxg3739wsqUhc/5vf1 xgq+wMovMoCevwAAAP//AwBQSwECLQAUAAYACAAAACEA2+H2y+4AAACFAQAAEwAAAAAAAAAAAAAA AAAAAAAAW0NvbnRlbnRfVHlwZXNdLnhtbFBLAQItABQABgAIAAAAIQBa9CxbvwAAABUBAAALAAAA AAAAAAAAAAAAAB8BAABfcmVscy8ucmVsc1BLAQItABQABgAIAAAAIQDXS/wUwgAAANsAAAAPAAAA AAAAAAAAAAAAAAcCAABkcnMvZG93bnJldi54bWxQSwUGAAAAAAMAAwC3AAAA9gIAAAAA " path="m45,16r,-9l35,,22,,10,,,7r,9l,25r10,8l22,33r13,l45,25r,-9xe" filled="f" strokeweight=".24pt">
                  <v:path arrowok="t" o:connecttype="custom" o:connectlocs="45,16;45,7;35,0;22,0;10,0;0,7;0,16;0,25;10,33;22,33;35,33;45,25;45,16" o:connectangles="0,0,0,0,0,0,0,0,0,0,0,0,0"/>
                </v:shape>
                <v:shape id="Freeform 19" o:spid="_x0000_s1034" style="position:absolute;left:4124;top:1114;width:34;height:34;visibility:visible;mso-wrap-style:square;v-text-anchor:top" coordsize="34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S0sBpwwAAANsAAAAPAAAAZHJzL2Rvd25yZXYueG1sRE/basJA EH0v9B+WEfpWN1oqNmYTRBCaQsVLMa9Ddpqkzc6G7Krp33cFwbc5nOsk2WBacabeNZYVTMYRCOLS 6oYrBV+H9fMchPPIGlvLpOCPHGTp40OCsbYX3tF57ysRQtjFqKD2vouldGVNBt3YdsSB+7a9QR9g X0nd4yWEm1ZOo2gmDTYcGmrsaFVT+bs/GQU/29fp5qVazt3RlHmen7AoPj+UehoNywUIT4O/i2/u dx3mv8H1l3CATP8BAAD//wMAUEsBAi0AFAAGAAgAAAAhANvh9svuAAAAhQEAABMAAAAAAAAAAAAA AAAAAAAAAFtDb250ZW50X1R5cGVzXS54bWxQSwECLQAUAAYACAAAACEAWvQsW78AAAAVAQAACwAA AAAAAAAAAAAAAAAfAQAAX3JlbHMvLnJlbHNQSwECLQAUAAYACAAAACEA0tLAacMAAADbAAAADwAA AAAAAAAAAAAAAAAHAgAAZHJzL2Rvd25yZXYueG1sUEsFBgAAAAADAAMAtwAAAPcCAAAAAA== " path="m33,16r,-9l26,,7,,,7,,25r7,8l26,33r7,-8l33,16xe" fillcolor="red" stroked="f">
                  <v:path arrowok="t" o:connecttype="custom" o:connectlocs="33,16;33,7;26,0;7,0;0,7;0,25;7,33;26,33;33,25;33,16" o:connectangles="0,0,0,0,0,0,0,0,0,0"/>
                </v:shape>
                <v:shape id="Freeform 20" o:spid="_x0000_s1035" style="position:absolute;left:4124;top:1114;width:34;height:34;visibility:visible;mso-wrap-style:square;v-text-anchor:top" coordsize="34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pGqeDvAAAANsAAAAPAAAAZHJzL2Rvd25yZXYueG1sRE9LCsIw EN0L3iGM4E5TBUWqUVQQuhL8dD80Y1ttJrWJtd7eLASXj/dfbTpTiZYaV1pWMBlHIIgzq0vOFVwv h9EChPPIGivLpOBDDjbrfm+FsbZvPlF79rkIIexiVFB4X8dSuqwgg25sa+LA3Wxj0AfY5FI3+A7h ppLTKJpLgyWHhgJr2heUPc4vo2CXPI/JAtOjfZrqnh6SdnbTUqnhoNsuQXjq/F/8cydawTSsD1/C D5DrLwAAAP//AwBQSwECLQAUAAYACAAAACEA2+H2y+4AAACFAQAAEwAAAAAAAAAAAAAAAAAAAAAA W0NvbnRlbnRfVHlwZXNdLnhtbFBLAQItABQABgAIAAAAIQBa9CxbvwAAABUBAAALAAAAAAAAAAAA AAAAAB8BAABfcmVscy8ucmVsc1BLAQItABQABgAIAAAAIQDpGqeDvAAAANsAAAAPAAAAAAAAAAAA AAAAAAcCAABkcnMvZG93bnJldi54bWxQSwUGAAAAAAMAAwC3AAAA8AIAAAAA " path="m33,16r,-9l26,,16,,7,,,7r,9l,25r7,8l17,33r9,l33,25r,-9xe" filled="f" strokeweight=".24pt">
                  <v:path arrowok="t" o:connecttype="custom" o:connectlocs="33,16;33,7;26,0;16,0;7,0;0,7;0,16;0,25;7,33;17,33;26,33;33,25;33,16" o:connectangles="0,0,0,0,0,0,0,0,0,0,0,0,0"/>
                </v:shape>
                <w10:wrap anchorx="page"/>
              </v:group>
            </w:pict>
          </mc:Fallback>
        </mc:AlternateContent>
      </w:r>
      <w:r w:rsidRPr="00992D67">
        <w:rPr>
          <w:position w:val="14"/>
          <w:sz w:val="28"/>
          <w:szCs w:val="28"/>
        </w:rPr>
        <w:t xml:space="preserve">   </w:t>
      </w:r>
      <w:r w:rsidRPr="00992D67">
        <w:rPr>
          <w:position w:val="14"/>
          <w:sz w:val="28"/>
          <w:szCs w:val="28"/>
          <w:lang w:val="en-US"/>
        </w:rPr>
        <w:t xml:space="preserve">   </w:t>
      </w:r>
      <w:r w:rsidRPr="00992D67">
        <w:rPr>
          <w:position w:val="14"/>
          <w:sz w:val="28"/>
          <w:szCs w:val="28"/>
        </w:rPr>
        <w:t>A        B</w:t>
      </w:r>
      <w:r w:rsidRPr="00992D67">
        <w:rPr>
          <w:position w:val="14"/>
          <w:sz w:val="28"/>
          <w:szCs w:val="28"/>
        </w:rPr>
        <w:tab/>
        <w:t xml:space="preserve">   C           </w:t>
      </w:r>
      <w:r w:rsidR="00235A51" w:rsidRPr="00A76157">
        <w:rPr>
          <w:i/>
          <w:noProof/>
          <w:position w:val="-6"/>
          <w:sz w:val="28"/>
          <w:szCs w:val="28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5pt;height:20.4pt" o:ole="">
            <v:imagedata r:id="rId8" o:title=""/>
          </v:shape>
          <o:OLEObject Type="Embed" ProgID="Equation.DSMT4" ShapeID="_x0000_i1025" DrawAspect="Content" ObjectID="_1709060434" r:id="rId9"/>
        </w:object>
      </w:r>
      <w:r w:rsidRPr="00214A4B">
        <w:rPr>
          <w:i/>
          <w:iCs/>
          <w:position w:val="-2"/>
          <w:sz w:val="28"/>
          <w:szCs w:val="28"/>
        </w:rPr>
        <w:t xml:space="preserve"> </w:t>
      </w:r>
      <w:r w:rsidRPr="00214A4B">
        <w:rPr>
          <w:i/>
          <w:iCs/>
          <w:spacing w:val="3"/>
          <w:position w:val="-2"/>
          <w:sz w:val="28"/>
          <w:szCs w:val="28"/>
        </w:rPr>
        <w:t xml:space="preserve"> </w:t>
      </w:r>
      <w:r w:rsidRPr="0004609A">
        <w:rPr>
          <w:b/>
          <w:i/>
          <w:position w:val="-2"/>
          <w:sz w:val="28"/>
          <w:szCs w:val="28"/>
        </w:rPr>
        <w:t>=</w:t>
      </w:r>
      <w:r w:rsidRPr="00214A4B">
        <w:rPr>
          <w:i/>
          <w:position w:val="-2"/>
          <w:sz w:val="28"/>
          <w:szCs w:val="28"/>
        </w:rPr>
        <w:t xml:space="preserve"> </w:t>
      </w:r>
      <w:r w:rsidRPr="00214A4B">
        <w:rPr>
          <w:i/>
          <w:spacing w:val="4"/>
          <w:position w:val="-2"/>
          <w:sz w:val="28"/>
          <w:szCs w:val="28"/>
        </w:rPr>
        <w:t xml:space="preserve"> </w:t>
      </w:r>
      <w:r w:rsidRPr="00214A4B">
        <w:rPr>
          <w:i/>
          <w:position w:val="-2"/>
          <w:sz w:val="28"/>
          <w:szCs w:val="28"/>
        </w:rPr>
        <w:t>18</w:t>
      </w:r>
      <w:r w:rsidRPr="00214A4B">
        <w:rPr>
          <w:i/>
          <w:spacing w:val="1"/>
          <w:position w:val="-2"/>
          <w:sz w:val="28"/>
          <w:szCs w:val="28"/>
        </w:rPr>
        <w:t>0</w:t>
      </w:r>
      <w:r w:rsidRPr="00214A4B">
        <w:rPr>
          <w:i/>
          <w:spacing w:val="1"/>
          <w:position w:val="-2"/>
          <w:sz w:val="28"/>
          <w:szCs w:val="28"/>
          <w:vertAlign w:val="superscript"/>
        </w:rPr>
        <w:t>0</w:t>
      </w:r>
      <w:r w:rsidRPr="00214A4B">
        <w:rPr>
          <w:i/>
          <w:position w:val="11"/>
          <w:sz w:val="28"/>
          <w:szCs w:val="28"/>
        </w:rPr>
        <w:t xml:space="preserve">  </w:t>
      </w:r>
      <w:r w:rsidRPr="00214A4B">
        <w:rPr>
          <w:i/>
          <w:spacing w:val="1"/>
          <w:position w:val="11"/>
          <w:sz w:val="28"/>
          <w:szCs w:val="28"/>
        </w:rPr>
        <w:t xml:space="preserve"> </w:t>
      </w:r>
      <w:r w:rsidR="00235A51" w:rsidRPr="00214A4B">
        <w:rPr>
          <w:i/>
          <w:noProof/>
          <w:spacing w:val="1"/>
          <w:position w:val="-6"/>
          <w:sz w:val="28"/>
          <w:szCs w:val="28"/>
        </w:rPr>
        <w:object w:dxaOrig="300" w:dyaOrig="240">
          <v:shape id="_x0000_i1026" type="#_x0000_t75" style="width:19.3pt;height:15.55pt" o:ole="">
            <v:imagedata r:id="rId10" o:title=""/>
          </v:shape>
          <o:OLEObject Type="Embed" ProgID="Equation.DSMT4" ShapeID="_x0000_i1026" DrawAspect="Content" ObjectID="_1709060435" r:id="rId11"/>
        </w:object>
      </w:r>
      <w:r w:rsidRPr="00214A4B">
        <w:rPr>
          <w:i/>
          <w:spacing w:val="47"/>
          <w:position w:val="-2"/>
          <w:sz w:val="28"/>
          <w:szCs w:val="28"/>
        </w:rPr>
        <w:t xml:space="preserve"> </w:t>
      </w:r>
      <w:r w:rsidRPr="00214A4B">
        <w:rPr>
          <w:i/>
          <w:spacing w:val="-3"/>
          <w:position w:val="-2"/>
          <w:sz w:val="28"/>
          <w:szCs w:val="28"/>
        </w:rPr>
        <w:t>B</w:t>
      </w:r>
      <w:r w:rsidRPr="00214A4B">
        <w:rPr>
          <w:i/>
          <w:position w:val="-2"/>
          <w:sz w:val="28"/>
          <w:szCs w:val="28"/>
        </w:rPr>
        <w:t>a đ</w:t>
      </w:r>
      <w:r w:rsidRPr="00214A4B">
        <w:rPr>
          <w:i/>
          <w:spacing w:val="-5"/>
          <w:position w:val="-2"/>
          <w:sz w:val="28"/>
          <w:szCs w:val="28"/>
        </w:rPr>
        <w:t>i</w:t>
      </w:r>
      <w:r w:rsidRPr="00214A4B">
        <w:rPr>
          <w:i/>
          <w:spacing w:val="11"/>
          <w:position w:val="-2"/>
          <w:sz w:val="28"/>
          <w:szCs w:val="28"/>
        </w:rPr>
        <w:t>ể</w:t>
      </w:r>
      <w:r w:rsidRPr="00214A4B">
        <w:rPr>
          <w:i/>
          <w:position w:val="-2"/>
          <w:sz w:val="28"/>
          <w:szCs w:val="28"/>
        </w:rPr>
        <w:t>m</w:t>
      </w:r>
      <w:r w:rsidRPr="00214A4B">
        <w:rPr>
          <w:i/>
          <w:spacing w:val="-9"/>
          <w:position w:val="-2"/>
          <w:sz w:val="28"/>
          <w:szCs w:val="28"/>
        </w:rPr>
        <w:t xml:space="preserve"> </w:t>
      </w:r>
      <w:r w:rsidRPr="00214A4B">
        <w:rPr>
          <w:i/>
          <w:spacing w:val="-4"/>
          <w:position w:val="-2"/>
          <w:sz w:val="28"/>
          <w:szCs w:val="28"/>
        </w:rPr>
        <w:t>A</w:t>
      </w:r>
      <w:r w:rsidRPr="00214A4B">
        <w:rPr>
          <w:i/>
          <w:position w:val="-2"/>
          <w:sz w:val="28"/>
          <w:szCs w:val="28"/>
        </w:rPr>
        <w:t>,</w:t>
      </w:r>
      <w:r w:rsidRPr="00214A4B">
        <w:rPr>
          <w:i/>
          <w:spacing w:val="1"/>
          <w:position w:val="-2"/>
          <w:sz w:val="28"/>
          <w:szCs w:val="28"/>
        </w:rPr>
        <w:t xml:space="preserve"> </w:t>
      </w:r>
      <w:r w:rsidRPr="00214A4B">
        <w:rPr>
          <w:i/>
          <w:spacing w:val="-3"/>
          <w:position w:val="-2"/>
          <w:sz w:val="28"/>
          <w:szCs w:val="28"/>
        </w:rPr>
        <w:t>B</w:t>
      </w:r>
      <w:r w:rsidRPr="00214A4B">
        <w:rPr>
          <w:i/>
          <w:position w:val="-2"/>
          <w:sz w:val="28"/>
          <w:szCs w:val="28"/>
        </w:rPr>
        <w:t>,</w:t>
      </w:r>
      <w:r w:rsidRPr="00214A4B">
        <w:rPr>
          <w:i/>
          <w:spacing w:val="1"/>
          <w:position w:val="-2"/>
          <w:sz w:val="28"/>
          <w:szCs w:val="28"/>
        </w:rPr>
        <w:t xml:space="preserve"> </w:t>
      </w:r>
      <w:r w:rsidRPr="00214A4B">
        <w:rPr>
          <w:i/>
          <w:position w:val="-2"/>
          <w:sz w:val="28"/>
          <w:szCs w:val="28"/>
        </w:rPr>
        <w:t>C</w:t>
      </w:r>
      <w:r w:rsidRPr="00214A4B">
        <w:rPr>
          <w:i/>
          <w:spacing w:val="2"/>
          <w:position w:val="-2"/>
          <w:sz w:val="28"/>
          <w:szCs w:val="28"/>
        </w:rPr>
        <w:t xml:space="preserve"> </w:t>
      </w:r>
      <w:r w:rsidRPr="00214A4B">
        <w:rPr>
          <w:i/>
          <w:position w:val="-2"/>
          <w:sz w:val="28"/>
          <w:szCs w:val="28"/>
        </w:rPr>
        <w:t>t</w:t>
      </w:r>
      <w:r w:rsidRPr="00214A4B">
        <w:rPr>
          <w:i/>
          <w:spacing w:val="-5"/>
          <w:position w:val="-2"/>
          <w:sz w:val="28"/>
          <w:szCs w:val="28"/>
        </w:rPr>
        <w:t>h</w:t>
      </w:r>
      <w:r w:rsidRPr="00214A4B">
        <w:rPr>
          <w:i/>
          <w:spacing w:val="6"/>
          <w:position w:val="-2"/>
          <w:sz w:val="28"/>
          <w:szCs w:val="28"/>
        </w:rPr>
        <w:t>ẳ</w:t>
      </w:r>
      <w:r w:rsidRPr="00214A4B">
        <w:rPr>
          <w:i/>
          <w:position w:val="-2"/>
          <w:sz w:val="28"/>
          <w:szCs w:val="28"/>
        </w:rPr>
        <w:t>ng</w:t>
      </w:r>
      <w:r w:rsidRPr="00214A4B">
        <w:rPr>
          <w:i/>
          <w:spacing w:val="-3"/>
          <w:position w:val="-2"/>
          <w:sz w:val="28"/>
          <w:szCs w:val="28"/>
        </w:rPr>
        <w:t xml:space="preserve"> </w:t>
      </w:r>
      <w:r w:rsidRPr="00214A4B">
        <w:rPr>
          <w:i/>
          <w:spacing w:val="-4"/>
          <w:position w:val="-2"/>
          <w:sz w:val="28"/>
          <w:szCs w:val="28"/>
        </w:rPr>
        <w:t>h</w:t>
      </w:r>
      <w:r w:rsidRPr="00214A4B">
        <w:rPr>
          <w:i/>
          <w:spacing w:val="6"/>
          <w:position w:val="-2"/>
          <w:sz w:val="28"/>
          <w:szCs w:val="28"/>
        </w:rPr>
        <w:t>à</w:t>
      </w:r>
      <w:r w:rsidRPr="00214A4B">
        <w:rPr>
          <w:i/>
          <w:position w:val="-2"/>
          <w:sz w:val="28"/>
          <w:szCs w:val="28"/>
        </w:rPr>
        <w:t>ng</w:t>
      </w:r>
    </w:p>
    <w:p w:rsidR="00246B12" w:rsidRPr="00246B12" w:rsidRDefault="00246B12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i/>
          <w:position w:val="-2"/>
          <w:sz w:val="10"/>
          <w:szCs w:val="10"/>
        </w:rPr>
      </w:pPr>
    </w:p>
    <w:p w:rsidR="004E0438" w:rsidRDefault="004E0438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F47D8E">
        <w:rPr>
          <w:b/>
          <w:i/>
          <w:sz w:val="28"/>
          <w:szCs w:val="28"/>
        </w:rPr>
        <w:t>2.</w:t>
      </w:r>
      <w:r w:rsidRPr="00F47D8E">
        <w:rPr>
          <w:b/>
          <w:i/>
          <w:spacing w:val="2"/>
          <w:sz w:val="28"/>
          <w:szCs w:val="28"/>
        </w:rPr>
        <w:t xml:space="preserve"> </w:t>
      </w:r>
      <w:r w:rsidRPr="00F47D8E">
        <w:rPr>
          <w:b/>
          <w:i/>
          <w:spacing w:val="1"/>
          <w:sz w:val="28"/>
          <w:szCs w:val="28"/>
        </w:rPr>
        <w:t>Vậ</w:t>
      </w:r>
      <w:r w:rsidRPr="00F47D8E">
        <w:rPr>
          <w:b/>
          <w:i/>
          <w:sz w:val="28"/>
          <w:szCs w:val="28"/>
        </w:rPr>
        <w:t>n</w:t>
      </w:r>
      <w:r w:rsidRPr="00F47D8E">
        <w:rPr>
          <w:b/>
          <w:i/>
          <w:spacing w:val="-8"/>
          <w:sz w:val="28"/>
          <w:szCs w:val="28"/>
        </w:rPr>
        <w:t xml:space="preserve"> </w:t>
      </w:r>
      <w:r w:rsidRPr="00F47D8E">
        <w:rPr>
          <w:b/>
          <w:i/>
          <w:sz w:val="28"/>
          <w:szCs w:val="28"/>
        </w:rPr>
        <w:t>dụng</w:t>
      </w:r>
      <w:r w:rsidRPr="00F47D8E">
        <w:rPr>
          <w:b/>
          <w:i/>
          <w:spacing w:val="-3"/>
          <w:sz w:val="28"/>
          <w:szCs w:val="28"/>
        </w:rPr>
        <w:t xml:space="preserve"> </w:t>
      </w:r>
      <w:r w:rsidRPr="00F47D8E">
        <w:rPr>
          <w:b/>
          <w:i/>
          <w:spacing w:val="4"/>
          <w:sz w:val="28"/>
          <w:szCs w:val="28"/>
        </w:rPr>
        <w:t>t</w:t>
      </w:r>
      <w:r w:rsidRPr="00F47D8E">
        <w:rPr>
          <w:b/>
          <w:i/>
          <w:spacing w:val="-5"/>
          <w:sz w:val="28"/>
          <w:szCs w:val="28"/>
        </w:rPr>
        <w:t>i</w:t>
      </w:r>
      <w:r w:rsidRPr="00F47D8E">
        <w:rPr>
          <w:b/>
          <w:i/>
          <w:spacing w:val="6"/>
          <w:sz w:val="28"/>
          <w:szCs w:val="28"/>
        </w:rPr>
        <w:t>ê</w:t>
      </w:r>
      <w:r w:rsidRPr="00F47D8E">
        <w:rPr>
          <w:b/>
          <w:i/>
          <w:sz w:val="28"/>
          <w:szCs w:val="28"/>
        </w:rPr>
        <w:t>n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z w:val="28"/>
          <w:szCs w:val="28"/>
        </w:rPr>
        <w:t xml:space="preserve">đề </w:t>
      </w:r>
      <w:r w:rsidRPr="00F47D8E">
        <w:rPr>
          <w:b/>
          <w:i/>
          <w:spacing w:val="1"/>
          <w:sz w:val="28"/>
          <w:szCs w:val="28"/>
        </w:rPr>
        <w:t>Ơc</w:t>
      </w:r>
      <w:r w:rsidRPr="00F47D8E">
        <w:rPr>
          <w:b/>
          <w:i/>
          <w:sz w:val="28"/>
          <w:szCs w:val="28"/>
        </w:rPr>
        <w:t>lít</w:t>
      </w:r>
      <w:r w:rsidRPr="00F47D8E">
        <w:rPr>
          <w:b/>
          <w:i/>
          <w:spacing w:val="-5"/>
          <w:sz w:val="28"/>
          <w:szCs w:val="28"/>
        </w:rPr>
        <w:t xml:space="preserve"> </w:t>
      </w:r>
      <w:r w:rsidRPr="00F47D8E">
        <w:rPr>
          <w:b/>
          <w:i/>
          <w:spacing w:val="1"/>
          <w:sz w:val="28"/>
          <w:szCs w:val="28"/>
        </w:rPr>
        <w:t>c</w:t>
      </w:r>
      <w:r w:rsidRPr="00F47D8E">
        <w:rPr>
          <w:b/>
          <w:i/>
          <w:sz w:val="28"/>
          <w:szCs w:val="28"/>
        </w:rPr>
        <w:t>h</w:t>
      </w:r>
      <w:r w:rsidRPr="00F47D8E">
        <w:rPr>
          <w:b/>
          <w:i/>
          <w:spacing w:val="3"/>
          <w:sz w:val="28"/>
          <w:szCs w:val="28"/>
        </w:rPr>
        <w:t>ứ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5"/>
          <w:sz w:val="28"/>
          <w:szCs w:val="28"/>
        </w:rPr>
        <w:t xml:space="preserve"> m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5"/>
          <w:sz w:val="28"/>
          <w:szCs w:val="28"/>
        </w:rPr>
        <w:t>n</w:t>
      </w:r>
      <w:r w:rsidRPr="00F47D8E">
        <w:rPr>
          <w:b/>
          <w:i/>
          <w:sz w:val="28"/>
          <w:szCs w:val="28"/>
        </w:rPr>
        <w:t>h</w:t>
      </w:r>
      <w:r w:rsidRPr="00F47D8E">
        <w:rPr>
          <w:b/>
          <w:i/>
          <w:spacing w:val="-4"/>
          <w:sz w:val="28"/>
          <w:szCs w:val="28"/>
        </w:rPr>
        <w:t xml:space="preserve"> h</w:t>
      </w:r>
      <w:r w:rsidRPr="00F47D8E">
        <w:rPr>
          <w:b/>
          <w:i/>
          <w:spacing w:val="6"/>
          <w:sz w:val="28"/>
          <w:szCs w:val="28"/>
        </w:rPr>
        <w:t>a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pacing w:val="-2"/>
          <w:sz w:val="28"/>
          <w:szCs w:val="28"/>
        </w:rPr>
        <w:t>ư</w:t>
      </w:r>
      <w:r w:rsidRPr="00F47D8E">
        <w:rPr>
          <w:b/>
          <w:i/>
          <w:spacing w:val="6"/>
          <w:sz w:val="28"/>
          <w:szCs w:val="28"/>
        </w:rPr>
        <w:t>ờ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9"/>
          <w:sz w:val="28"/>
          <w:szCs w:val="28"/>
        </w:rPr>
        <w:t xml:space="preserve"> </w:t>
      </w:r>
      <w:r w:rsidRPr="00F47D8E">
        <w:rPr>
          <w:b/>
          <w:i/>
          <w:spacing w:val="4"/>
          <w:sz w:val="28"/>
          <w:szCs w:val="28"/>
        </w:rPr>
        <w:t>t</w:t>
      </w:r>
      <w:r w:rsidRPr="00F47D8E">
        <w:rPr>
          <w:b/>
          <w:i/>
          <w:spacing w:val="-4"/>
          <w:sz w:val="28"/>
          <w:szCs w:val="28"/>
        </w:rPr>
        <w:t>h</w:t>
      </w:r>
      <w:r w:rsidRPr="00F47D8E">
        <w:rPr>
          <w:b/>
          <w:i/>
          <w:spacing w:val="6"/>
          <w:sz w:val="28"/>
          <w:szCs w:val="28"/>
        </w:rPr>
        <w:t>ẳ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8"/>
          <w:sz w:val="28"/>
          <w:szCs w:val="28"/>
        </w:rPr>
        <w:t xml:space="preserve"> </w:t>
      </w:r>
      <w:r w:rsidRPr="00F47D8E">
        <w:rPr>
          <w:b/>
          <w:i/>
          <w:spacing w:val="6"/>
          <w:sz w:val="28"/>
          <w:szCs w:val="28"/>
        </w:rPr>
        <w:t>c</w:t>
      </w:r>
      <w:r w:rsidRPr="00F47D8E">
        <w:rPr>
          <w:b/>
          <w:i/>
          <w:sz w:val="28"/>
          <w:szCs w:val="28"/>
        </w:rPr>
        <w:t>ùng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-5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q</w:t>
      </w:r>
      <w:r w:rsidRPr="00F47D8E">
        <w:rPr>
          <w:b/>
          <w:i/>
          <w:spacing w:val="-4"/>
          <w:sz w:val="28"/>
          <w:szCs w:val="28"/>
        </w:rPr>
        <w:t>u</w:t>
      </w:r>
      <w:r w:rsidRPr="00F47D8E">
        <w:rPr>
          <w:b/>
          <w:i/>
          <w:sz w:val="28"/>
          <w:szCs w:val="28"/>
        </w:rPr>
        <w:t>a</w:t>
      </w:r>
      <w:r w:rsidRPr="00F47D8E">
        <w:rPr>
          <w:b/>
          <w:i/>
          <w:spacing w:val="4"/>
          <w:sz w:val="28"/>
          <w:szCs w:val="28"/>
        </w:rPr>
        <w:t xml:space="preserve"> </w:t>
      </w:r>
      <w:r w:rsidRPr="00F47D8E">
        <w:rPr>
          <w:b/>
          <w:i/>
          <w:spacing w:val="-5"/>
          <w:sz w:val="28"/>
          <w:szCs w:val="28"/>
        </w:rPr>
        <w:t>m</w:t>
      </w:r>
      <w:r w:rsidRPr="00F47D8E">
        <w:rPr>
          <w:b/>
          <w:i/>
          <w:sz w:val="28"/>
          <w:szCs w:val="28"/>
        </w:rPr>
        <w:t>ột</w:t>
      </w:r>
      <w:r w:rsidRPr="00F47D8E">
        <w:rPr>
          <w:b/>
          <w:i/>
          <w:spacing w:val="-2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pacing w:val="-5"/>
          <w:sz w:val="28"/>
          <w:szCs w:val="28"/>
        </w:rPr>
        <w:t>i</w:t>
      </w:r>
      <w:r w:rsidRPr="00F47D8E">
        <w:rPr>
          <w:b/>
          <w:i/>
          <w:spacing w:val="6"/>
          <w:sz w:val="28"/>
          <w:szCs w:val="28"/>
        </w:rPr>
        <w:t>ể</w:t>
      </w:r>
      <w:r w:rsidRPr="00F47D8E">
        <w:rPr>
          <w:b/>
          <w:i/>
          <w:sz w:val="28"/>
          <w:szCs w:val="28"/>
        </w:rPr>
        <w:t xml:space="preserve">m </w:t>
      </w:r>
      <w:r w:rsidRPr="00F47D8E">
        <w:rPr>
          <w:b/>
          <w:i/>
          <w:spacing w:val="-5"/>
          <w:position w:val="-1"/>
          <w:sz w:val="28"/>
          <w:szCs w:val="28"/>
        </w:rPr>
        <w:t>v</w:t>
      </w:r>
      <w:r w:rsidRPr="00F47D8E">
        <w:rPr>
          <w:b/>
          <w:i/>
          <w:position w:val="-1"/>
          <w:sz w:val="28"/>
          <w:szCs w:val="28"/>
        </w:rPr>
        <w:t xml:space="preserve">à </w:t>
      </w:r>
      <w:r w:rsidRPr="00F47D8E">
        <w:rPr>
          <w:b/>
          <w:i/>
          <w:spacing w:val="6"/>
          <w:position w:val="-1"/>
          <w:sz w:val="28"/>
          <w:szCs w:val="28"/>
        </w:rPr>
        <w:t>c</w:t>
      </w:r>
      <w:r w:rsidRPr="00F47D8E">
        <w:rPr>
          <w:b/>
          <w:i/>
          <w:position w:val="-1"/>
          <w:sz w:val="28"/>
          <w:szCs w:val="28"/>
        </w:rPr>
        <w:t>ùng</w:t>
      </w:r>
      <w:r w:rsidRPr="00F47D8E">
        <w:rPr>
          <w:b/>
          <w:i/>
          <w:spacing w:val="-7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2"/>
          <w:position w:val="-1"/>
          <w:sz w:val="28"/>
          <w:szCs w:val="28"/>
        </w:rPr>
        <w:t>s</w:t>
      </w:r>
      <w:r w:rsidRPr="00F47D8E">
        <w:rPr>
          <w:b/>
          <w:i/>
          <w:spacing w:val="5"/>
          <w:position w:val="-1"/>
          <w:sz w:val="28"/>
          <w:szCs w:val="28"/>
        </w:rPr>
        <w:t>o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7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2"/>
          <w:position w:val="-1"/>
          <w:sz w:val="28"/>
          <w:szCs w:val="28"/>
        </w:rPr>
        <w:t>s</w:t>
      </w:r>
      <w:r w:rsidRPr="00F47D8E">
        <w:rPr>
          <w:b/>
          <w:i/>
          <w:position w:val="-1"/>
          <w:sz w:val="28"/>
          <w:szCs w:val="28"/>
        </w:rPr>
        <w:t>ong</w:t>
      </w:r>
      <w:r w:rsidRPr="00F47D8E">
        <w:rPr>
          <w:b/>
          <w:i/>
          <w:spacing w:val="-3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-4"/>
          <w:position w:val="-1"/>
          <w:sz w:val="28"/>
          <w:szCs w:val="28"/>
        </w:rPr>
        <w:t>v</w:t>
      </w:r>
      <w:r w:rsidRPr="00F47D8E">
        <w:rPr>
          <w:b/>
          <w:i/>
          <w:spacing w:val="6"/>
          <w:position w:val="-1"/>
          <w:sz w:val="28"/>
          <w:szCs w:val="28"/>
        </w:rPr>
        <w:t>ớ</w:t>
      </w:r>
      <w:r w:rsidRPr="00F47D8E">
        <w:rPr>
          <w:b/>
          <w:i/>
          <w:position w:val="-1"/>
          <w:sz w:val="28"/>
          <w:szCs w:val="28"/>
        </w:rPr>
        <w:t>i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-5"/>
          <w:position w:val="-1"/>
          <w:sz w:val="28"/>
          <w:szCs w:val="28"/>
        </w:rPr>
        <w:t>m</w:t>
      </w:r>
      <w:r w:rsidRPr="00F47D8E">
        <w:rPr>
          <w:b/>
          <w:i/>
          <w:spacing w:val="5"/>
          <w:position w:val="-1"/>
          <w:sz w:val="28"/>
          <w:szCs w:val="28"/>
        </w:rPr>
        <w:t>ộ</w:t>
      </w:r>
      <w:r w:rsidRPr="00F47D8E">
        <w:rPr>
          <w:b/>
          <w:i/>
          <w:position w:val="-1"/>
          <w:sz w:val="28"/>
          <w:szCs w:val="28"/>
        </w:rPr>
        <w:t>t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position w:val="-1"/>
          <w:sz w:val="28"/>
          <w:szCs w:val="28"/>
        </w:rPr>
        <w:t>đ</w:t>
      </w:r>
      <w:r w:rsidRPr="00F47D8E">
        <w:rPr>
          <w:b/>
          <w:i/>
          <w:spacing w:val="-2"/>
          <w:position w:val="-1"/>
          <w:sz w:val="28"/>
          <w:szCs w:val="28"/>
        </w:rPr>
        <w:t>ư</w:t>
      </w:r>
      <w:r w:rsidRPr="00F47D8E">
        <w:rPr>
          <w:b/>
          <w:i/>
          <w:spacing w:val="6"/>
          <w:position w:val="-1"/>
          <w:sz w:val="28"/>
          <w:szCs w:val="28"/>
        </w:rPr>
        <w:t>ờ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9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4"/>
          <w:position w:val="-1"/>
          <w:sz w:val="28"/>
          <w:szCs w:val="28"/>
        </w:rPr>
        <w:t>t</w:t>
      </w:r>
      <w:r w:rsidRPr="00F47D8E">
        <w:rPr>
          <w:b/>
          <w:i/>
          <w:spacing w:val="-4"/>
          <w:position w:val="-1"/>
          <w:sz w:val="28"/>
          <w:szCs w:val="28"/>
        </w:rPr>
        <w:t>h</w:t>
      </w:r>
      <w:r w:rsidRPr="00F47D8E">
        <w:rPr>
          <w:b/>
          <w:i/>
          <w:spacing w:val="6"/>
          <w:position w:val="-1"/>
          <w:sz w:val="28"/>
          <w:szCs w:val="28"/>
        </w:rPr>
        <w:t>ẳ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8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6"/>
          <w:position w:val="-1"/>
          <w:sz w:val="28"/>
          <w:szCs w:val="28"/>
        </w:rPr>
        <w:t>c</w:t>
      </w:r>
      <w:r w:rsidRPr="00F47D8E">
        <w:rPr>
          <w:b/>
          <w:i/>
          <w:position w:val="-1"/>
          <w:sz w:val="28"/>
          <w:szCs w:val="28"/>
        </w:rPr>
        <w:t>ho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position w:val="-1"/>
          <w:sz w:val="28"/>
          <w:szCs w:val="28"/>
        </w:rPr>
        <w:t>t</w:t>
      </w:r>
      <w:r w:rsidRPr="00F47D8E">
        <w:rPr>
          <w:b/>
          <w:i/>
          <w:spacing w:val="-1"/>
          <w:position w:val="-1"/>
          <w:sz w:val="28"/>
          <w:szCs w:val="28"/>
        </w:rPr>
        <w:t>r</w:t>
      </w:r>
      <w:r w:rsidRPr="00F47D8E">
        <w:rPr>
          <w:b/>
          <w:i/>
          <w:spacing w:val="-2"/>
          <w:position w:val="-1"/>
          <w:sz w:val="28"/>
          <w:szCs w:val="28"/>
        </w:rPr>
        <w:t>ư</w:t>
      </w:r>
      <w:r w:rsidRPr="00F47D8E">
        <w:rPr>
          <w:b/>
          <w:i/>
          <w:spacing w:val="2"/>
          <w:position w:val="-1"/>
          <w:sz w:val="28"/>
          <w:szCs w:val="28"/>
        </w:rPr>
        <w:t>ớ</w:t>
      </w:r>
      <w:r w:rsidRPr="00F47D8E">
        <w:rPr>
          <w:b/>
          <w:i/>
          <w:position w:val="-1"/>
          <w:sz w:val="28"/>
          <w:szCs w:val="28"/>
        </w:rPr>
        <w:t>c</w:t>
      </w:r>
    </w:p>
    <w:p w:rsidR="00246B12" w:rsidRPr="00246B12" w:rsidRDefault="00246B12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4E0438" w:rsidRPr="00992D67" w:rsidRDefault="004E0438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4E0438" w:rsidRPr="00BB5E9A" w:rsidRDefault="0004609A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sz w:val="28"/>
          <w:szCs w:val="28"/>
        </w:rPr>
      </w:pPr>
      <w:r>
        <w:rPr>
          <w:b/>
          <w:i/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39648" behindDoc="0" locked="0" layoutInCell="1" allowOverlap="1" wp14:anchorId="33E42D22" wp14:editId="53A4518F">
                <wp:simplePos x="0" y="0"/>
                <wp:positionH relativeFrom="column">
                  <wp:posOffset>251231</wp:posOffset>
                </wp:positionH>
                <wp:positionV relativeFrom="paragraph">
                  <wp:posOffset>19279</wp:posOffset>
                </wp:positionV>
                <wp:extent cx="2130035" cy="581025"/>
                <wp:effectExtent l="0" t="0" r="0" b="9525"/>
                <wp:wrapNone/>
                <wp:docPr id="21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30035" cy="581025"/>
                          <a:chOff x="1903" y="1674"/>
                          <a:chExt cx="2825" cy="654"/>
                        </a:xfrm>
                      </wpg:grpSpPr>
                      <wpg:grpSp>
                        <wpg:cNvPr id="22" name="Group 1166"/>
                        <wpg:cNvGrpSpPr>
                          <a:grpSpLocks/>
                        </wpg:cNvGrpSpPr>
                        <wpg:grpSpPr bwMode="auto">
                          <a:xfrm>
                            <a:off x="2138" y="1674"/>
                            <a:ext cx="2365" cy="52"/>
                            <a:chOff x="2280" y="446"/>
                            <a:chExt cx="2365" cy="52"/>
                          </a:xfrm>
                        </wpg:grpSpPr>
                        <wps:wsp>
                          <wps:cNvPr id="23" name="Freeform 1167"/>
                          <wps:cNvSpPr>
                            <a:spLocks/>
                          </wps:cNvSpPr>
                          <wps:spPr bwMode="auto">
                            <a:xfrm>
                              <a:off x="2286" y="471"/>
                              <a:ext cx="2353" cy="0"/>
                            </a:xfrm>
                            <a:custGeom>
                              <a:avLst/>
                              <a:gdLst>
                                <a:gd name="T0" fmla="*/ 0 w 2353"/>
                                <a:gd name="T1" fmla="*/ 2353 w 2353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2353">
                                  <a:moveTo>
                                    <a:pt x="0" y="0"/>
                                  </a:moveTo>
                                  <a:lnTo>
                                    <a:pt x="2353" y="0"/>
                                  </a:lnTo>
                                </a:path>
                              </a:pathLst>
                            </a:custGeom>
                            <a:noFill/>
                            <a:ln w="745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Freeform 1168"/>
                          <wps:cNvSpPr>
                            <a:spLocks/>
                          </wps:cNvSpPr>
                          <wps:spPr bwMode="auto">
                            <a:xfrm>
                              <a:off x="3398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Freeform 1169"/>
                          <wps:cNvSpPr>
                            <a:spLocks/>
                          </wps:cNvSpPr>
                          <wps:spPr bwMode="auto">
                            <a:xfrm>
                              <a:off x="3398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1170"/>
                          <wps:cNvSpPr>
                            <a:spLocks/>
                          </wps:cNvSpPr>
                          <wps:spPr bwMode="auto">
                            <a:xfrm>
                              <a:off x="2614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1171"/>
                          <wps:cNvSpPr>
                            <a:spLocks/>
                          </wps:cNvSpPr>
                          <wps:spPr bwMode="auto">
                            <a:xfrm>
                              <a:off x="2614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Freeform 1172"/>
                          <wps:cNvSpPr>
                            <a:spLocks/>
                          </wps:cNvSpPr>
                          <wps:spPr bwMode="auto">
                            <a:xfrm>
                              <a:off x="4323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Freeform 1173"/>
                          <wps:cNvSpPr>
                            <a:spLocks/>
                          </wps:cNvSpPr>
                          <wps:spPr bwMode="auto">
                            <a:xfrm>
                              <a:off x="4323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" name="Line 1174"/>
                        <wps:cNvCnPr>
                          <a:cxnSpLocks noChangeShapeType="1"/>
                        </wps:cNvCnPr>
                        <wps:spPr bwMode="auto">
                          <a:xfrm>
                            <a:off x="2138" y="2214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1175"/>
                        <wps:cNvSpPr txBox="1">
                          <a:spLocks noChangeArrowheads="1"/>
                        </wps:cNvSpPr>
                        <wps:spPr bwMode="auto">
                          <a:xfrm>
                            <a:off x="2318" y="167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4E043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0" name="Text Box 1176"/>
                        <wps:cNvSpPr txBox="1">
                          <a:spLocks noChangeArrowheads="1"/>
                        </wps:cNvSpPr>
                        <wps:spPr bwMode="auto">
                          <a:xfrm>
                            <a:off x="3098" y="1684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4E043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1" name="Text Box 1177"/>
                        <wps:cNvSpPr txBox="1">
                          <a:spLocks noChangeArrowheads="1"/>
                        </wps:cNvSpPr>
                        <wps:spPr bwMode="auto">
                          <a:xfrm>
                            <a:off x="4008" y="1674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4E043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2" name="Text Box 1178"/>
                        <wps:cNvSpPr txBox="1">
                          <a:spLocks noChangeArrowheads="1"/>
                        </wps:cNvSpPr>
                        <wps:spPr bwMode="auto">
                          <a:xfrm>
                            <a:off x="1903" y="1968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4E043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0383DE2" id="Group 21" o:spid="_x0000_s1026" style="position:absolute;left:0;text-align:left;margin-left:19.8pt;margin-top:1.5pt;width:167.7pt;height:45.75pt;z-index:251739648" coordorigin="1903,1674" coordsize="2825,65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1qkS4aQkAAIJcAAAOAAAAZHJzL2Uyb0RvYy54bWzsXFtv2zoSfl/g/AdBjwdwrZuvqFu0SVws 0HMBjs8PUGTZFlaWtJISu7vY/74zvJm0SctO06BNmQdbCsdDcjSc+TQcztv3+23uPKZ1k5XFzPXf eK6TFkm5zIr1zP17Me+NXadp42IZ52WRztwvaeO+f/fLP97uqmkalJsyX6a1A0yKZrqrZu6mbatp v98km3QbN2/KKi2gcVXW27iF23rdX9bxDrhv837gecP+rqyXVV0madPAf29po/uO8F+t0qT9Y7Vq 0tbJZy6MrSWfNfm8x8/+u7fxdF3H1SZL2DDiJ4xiG2cFdCpY3cZt7DzU2QmrbZbUZVOu2jdJue2X q1WWpGQOMBvfO5rNp7p8qMhc1tPduhJiAtEeyenJbJPfH/+snWw5cwPfdYp4C8+IdOvAPQhnV62n QPOprv6q/qzpDOHyc5n8q4Hm/nE73q8psXO/+61cAr/4oS2JcPareossYNrOnjyDL+IZpPvWSeCf gR96XjhwnQTaBmPfCwb0ISUbeJL4M3/iha4Drf5wFPG2O/7zMdCT3w4HpLEfT2m3ZKhsaHRe5EZM kYshUMXg+8PhtxYEzBmWiTIjIY5wyGUR8LkyOQTBGDQafhVFZITxNNkIMRz9zCgFWHXNQbGar1Os vzZxlRJ9bVBpuEThaVHFmtdpikvZAaGOqFAJIVetRtYrqWVXNdMG1K9To0AkQyqSEdHeeHqQ4wCG gTpF1ryQBwjtoWk/pSVRzPjxc9NSk7CEK6LuSzb4BQh7tc3BOvzadzxn5wQhsGTEnAbWkKDBdokM ulxzpvGG95PsC9YRXDkxWk2PrJWqbFDZsVdp0ECEgzLQQu/HtNDroYsazOGxIaxdBwzhPZ1IFbc4 MuwCL50drEecJf5jWz6mi5I0tUerFzo5tOaFTEV+Lo+KNsMvsAMwIPSCdIpjlR5GUc6zPCcCzgsc yigaTMhQmjLPltiIo2nq9f1NXjuPMZp4+BvNcTLATCEDU1osCbNNGi/v2HUbZzm9BvqcyBY0hokA dYfY8P9OvMnd+G4c9aJgeNeLvNvb3of5TdQbzv3R4Da8vbm59f+HQ/Oj6SZbLtMCR8f9iR9dtqyY Z6OeQHgUZRbKZOfk73SyfXUYRBYwF/5NZc3XFNq/ZnpfLr/A+qpL6iDBocPFpqz/4zo7cI4zt/n3 Q1ynrpP/swAjMfGjCL0puYkGowBuarnlXm6JiwRYzdzWBQXHy5uWeuCHqs7WG+jJJ4+1KD+Ap1hl uALBWvNRsRuwU3Ss395gRTqDNUZB46jAsj2bwQrDCbX8UUT4HwwWd4ERMZSgndx5ykvkYnsVDsAS AUuyANbCpKnmytk4tDe0VNyigTsUFs3ABQyrIPE9LReQqCAJRtqxgJsTJHomYNoFhZ7HSKLQ8wBp Cx5oxE9lMpEoDLPxj13BKRdfFm041ArFl2Wrn5AvyzYa6dlcIFxflq6Jjyxfw6P2ZQmbpiXL2MRH lnIQinmBnj/dSS6IzwcW570kSB285IL47k5ikC0Sk5XTSUyxx4Kv2PPDoOt+MWH2+zwxahyOA9QK jWPXFFGzCPllk/TZLEFLLuLO5gnKcBE5m6mvTJXOgXnapwATNJAbAL8jLTrBVpBAwAVgwieMDuRL p8LRC/+uCNYJQO2B23miS2joY+zojRKFBNSDmPhQ+DcdEu1NeAfeyL+VcXdQMRl0dHgsUd5TkpdN SoXXCenOYRmEbuwhKGQUlQkwSASCuE+L0/wg8j4Gk958OB71onk06E1G3rjn+ZOPk6EXTaLbuYrT PmdF+vU4DdHpZABvngSQnkWn+kl2o1OBLHHEHMrxbwvpRATI8A4K5uD0HZQYJAvpNCBIhh0GEHQB 6pBBhx6OyZDD10MgGXHomch4Q89DRht6HtdCOoNQFEinx5cKpJOgjwy60SF3wFQF0ZmQmCxevWQU QGcChrKADU8JnPthxAY++JYoZmV4C8AopKAx8ZFxswFgguM/8DGIJ5ClbOIj67D0tMANWaCqCVe9 PqBKsLYuMofqjCCbBsopnkX/D0heS84wuYCk5xE/KifhrmBy2strQs1ogF4aWotHwDEs/6ao+fnw N5tcB/5mbxcdVC+H0gXWxncPhLahB9GpbwdtbeDVBl7pFiTglROUPiJvhc+N0oMhC3rYwKuMcPTg uBtGXgfS9cBYRpAmeC0jSD0XG3ilO5QGPKvgdItnO1Hb68Ozrw9CXoIgKaazgVeC4uQd8/ncBl4h eh1PTWkBNvB6WbKaIfAKi/MU0rHUsufdS7eQTmzaXwfpDCG96zCdPrwoYzo9trSBV0gnMwQ6fRt4 pWDWAtWfEKiaI6k28Mp3ynngkn8r2/7niWzg1f0RAq80vUXJiFCSQBG9PzWnwAZebeCVBl4BaJyi dHLg4LkDr1GIW7Ow42MDr9ehdD3Avg6k60OmMki3gVcSDDjkPysJEoZEAgWn28CraQccjAzuaCtp oEaQZwOvJ0dxcAfYZrzypGMOefm3An2/m710M3CzgdeO81g28PpVgVfw6qeQjqTDW0hnM17hKMmV e+kmZCgnY+rxpc14JWeGbcZrZxCTpUjyQzvnMyRZgqSSH2mEk5DCgtiTg4fznH9yoGoUos147Ugg uOicmA282sCrLTXw3ZcaONSLeaGyAyEAMorYyaFE36fVbRhavylo+R3wXKz8jlOUNxs4gpGSzIvF lwpK7dDjwcpP8Oay4im8Ck0QQG4sCYNhBQxSlCfEcg+66ilVTaunOHgxc3M4nEgyxXllAnD5nAST bE5Syy88NQmVbugRU+V9uvvU5He6wyHE8ORSHSgNfLIvVxUjhJNZVD0XqBYfyz2U8RkR9MX0Dati OO0eWnhFD1bQR2jqh7oud5hoBTVEFFWlBTUuV9UQQ64A6A4loLiqDrimhkOuM7xyBldEpqt46Pxi XVWUF5T61RtwWomElb/5UY9Vb7MWqsvl2XbmjsU+6TOm+rX7+z2sRNRbW0FHKvkFZ+11xoIVUhNp fy9jLEKP1djxh+MjvxZhBTV0a9ZYqDnBWFnq1OMavZU1FliTBVzQuYIMaCzIbrvIfrU2Q7EZWoBB IjYvDjAizzMBDFLszNoMAPNKHtLVxeiszbjGZohcHGszFJsBEePTl5LjUn0vgzMOdWknw6NiftZm aKt1WpvxrV5KCM4Qm70/is0gITcodE1QFCvKjZW05XsS9ziUDn/3fwAAAP//AwBQSwMEFAAGAAgA AAAhAO4ppM3fAAAABwEAAA8AAABkcnMvZG93bnJldi54bWxMj0FLw0AQhe+C/2EZwZvdxJjaxmxK KeqpCLaC9LbNTpPQ7GzIbpP03zue9DQzvMeb7+WrybZiwN43jhTEswgEUulMQ5WCr/3bwwKED5qM bh2hgit6WBW3N7nOjBvpE4ddqASHkM+0gjqELpPSlzVa7WeuQ2Lt5HqrA599JU2vRw63rXyMorm0 uiH+UOsONzWW593FKngf9bhO4tdhez5trod9+vG9jVGp+7tp/QIi4BT+zPCLz+hQMNPRXch40SpI lnN28uRGLCfPKS9HBcunFGSRy//8xQ8AAAD//wMAUEsBAi0AFAAGAAgAAAAhALaDOJL+AAAA4QEA ABMAAAAAAAAAAAAAAAAAAAAAAFtDb250ZW50X1R5cGVzXS54bWxQSwECLQAUAAYACAAAACEAOP0h /9YAAACUAQAACwAAAAAAAAAAAAAAAAAvAQAAX3JlbHMvLnJlbHNQSwECLQAUAAYACAAAACEANapE uGkJAACCXAAADgAAAAAAAAAAAAAAAAAuAgAAZHJzL2Uyb0RvYy54bWxQSwECLQAUAAYACAAAACEA 7imkzd8AAAAHAQAADwAAAAAAAAAAAAAAAADDCwAAZHJzL2Rvd25yZXYueG1sUEsFBgAAAAAEAAQA 8wAAAM8MAAAAAA== ">
                <v:group id="Group 1166" o:spid="_x0000_s1027" style="position:absolute;left:2138;top:1674;width:2365;height:52" coordorigin="2280,446" coordsize="2365,52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8zzNLwwAAANsAAAAPAAAAZHJzL2Rvd25yZXYueG1sRI9Bi8Iw FITvC/6H8ARva9qKy1KNIuKKBxFWF8Tbo3m2xealNNm2/nsjCB6HmfmGmS97U4mWGldaVhCPIxDE mdUl5wr+Tj+f3yCcR9ZYWSYFd3KwXAw+5phq2/EvtUefiwBhl6KCwvs6ldJlBRl0Y1sTB+9qG4M+ yCaXusEuwE0lkyj6kgZLDgsF1rQuKLsd/42CbYfdahJv2v3tur5fTtPDeR+TUqNhv5qB8NT7d/jV 3mkFSQLPL+EHyMUDAAD//wMAUEsBAi0AFAAGAAgAAAAhANvh9svuAAAAhQEAABMAAAAAAAAAAAAA AAAAAAAAAFtDb250ZW50X1R5cGVzXS54bWxQSwECLQAUAAYACAAAACEAWvQsW78AAAAVAQAACwAA AAAAAAAAAAAAAAAfAQAAX3JlbHMvLnJlbHNQSwECLQAUAAYACAAAACEAvM8zS8MAAADbAAAADwAA AAAAAAAAAAAAAAAHAgAAZHJzL2Rvd25yZXYueG1sUEsFBgAAAAADAAMAtwAAAPcCAAAAAA== ">
                  <v:shape id="Freeform 1167" o:spid="_x0000_s1028" style="position:absolute;left:2286;top:471;width:2353;height:0;visibility:visible;mso-wrap-style:square;v-text-anchor:top" coordsize="2353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gKMfLwwAAANsAAAAPAAAAZHJzL2Rvd25yZXYueG1sRI/NqsIw FIT3F3yHcAR319QfpFSjqCC61Svo8tAc22pzUpuo1ac3wgWXw8x8w0xmjSnFnWpXWFbQ60YgiFOr C84U7P9WvzEI55E1lpZJwZMczKatnwkm2j54S/edz0SAsEtQQe59lUjp0pwMuq6tiIN3srVBH2Sd SV3jI8BNKftRNJIGCw4LOVa0zCm97G5Gwbo3Orxe++FtGM+Pi9V1cz7p7KxUp93MxyA8Nf4b/m9v tIL+AD5fwg+Q0zcAAAD//wMAUEsBAi0AFAAGAAgAAAAhANvh9svuAAAAhQEAABMAAAAAAAAAAAAA AAAAAAAAAFtDb250ZW50X1R5cGVzXS54bWxQSwECLQAUAAYACAAAACEAWvQsW78AAAAVAQAACwAA AAAAAAAAAAAAAAAfAQAAX3JlbHMvLnJlbHNQSwECLQAUAAYACAAAACEA4CjHy8MAAADbAAAADwAA AAAAAAAAAAAAAAAHAgAAZHJzL2Rvd25yZXYueG1sUEsFBgAAAAADAAMAtwAAAPcCAAAAAA== " path="m,l2353,e" filled="f" strokecolor="#00007f" strokeweight=".20719mm">
                    <v:path arrowok="t" o:connecttype="custom" o:connectlocs="0,0;2353,0" o:connectangles="0,0"/>
                  </v:shape>
                  <v:shape id="Freeform 1168" o:spid="_x0000_s1029" style="position:absolute;left:3398;top:448;width:35;height:47;visibility:visible;mso-wrap-style:square;v-text-anchor:top" coordsize="35,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/BNQ9xgAAANsAAAAPAAAAZHJzL2Rvd25yZXYueG1sRI9Ba8JA FITvBf/D8oReRDcVEUndBBEFDwVb6yG9PbKvSWj2bbq7mvjvu4LQ4zAz3zDrfDCtuJLzjWUFL7ME BHFpdcOVgvPnfroC4QOyxtYyKbiRhzwbPa0x1bbnD7qeQiUihH2KCuoQulRKX9Zk0M9sRxy9b+sM hihdJbXDPsJNK+dJspQGG44LNXa0ran8OV2MAle8XyZFOymOyar62vW3X7l7Wyr1PB42ryACDeE/ /GgftIL5Au5f4g+Q2R8AAAD//wMAUEsBAi0AFAAGAAgAAAAhANvh9svuAAAAhQEAABMAAAAAAAAA AAAAAAAAAAAAAFtDb250ZW50X1R5cGVzXS54bWxQSwECLQAUAAYACAAAACEAWvQsW78AAAAVAQAA CwAAAAAAAAAAAAAAAAAfAQAAX3JlbHMvLnJlbHNQSwECLQAUAAYACAAAACEAPwTUPcYAAADbAAAA DwAAAAAAAAAAAAAAAAAHAgAAZHJzL2Rvd25yZXYueG1sUEsFBgAAAAADAAMAtwAAAPoCAAAAAA== 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69" o:spid="_x0000_s1030" style="position:absolute;left:3398;top:448;width:35;height:47;visibility:visible;mso-wrap-style:square;v-text-anchor:top" coordsize="35,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Ilqk7xAAAANsAAAAPAAAAZHJzL2Rvd25yZXYueG1sRI/disIw FITvF3yHcATv1lTBH6pR6s/CIopYfYBjc2yLzUlpota33yws7OUwM98w82VrKvGkxpWWFQz6EQji zOqScwWX89fnFITzyBory6TgTQ6Wi87HHGNtX3yiZ+pzESDsYlRQeF/HUrqsIIOub2vi4N1sY9AH 2eRSN/gKcFPJYRSNpcGSw0KBNa0Lyu7pwyhIruluP9qtzEQnx1ViD5vb9rpRqtdtkxkIT63/D/+1 v7WC4Qh+v4QfIBc/AAAA//8DAFBLAQItABQABgAIAAAAIQDb4fbL7gAAAIUBAAATAAAAAAAAAAAA AAAAAAAAAABbQ29udGVudF9UeXBlc10ueG1sUEsBAi0AFAAGAAgAAAAhAFr0LFu/AAAAFQEAAAsA AAAAAAAAAAAAAAAAHwEAAF9yZWxzLy5yZWxzUEsBAi0AFAAGAAgAAAAhAIiWqTvEAAAA2wAAAA8A AAAAAAAAAAAAAAAABwIAAGRycy9kb3ducmV2LnhtbFBLBQYAAAAAAwADALcAAAD4AgAAAAA= " path="m35,23r,-13l27,,17,,7,,,10,,23,,36,7,47r10,l27,47,35,36r,-13xe" filled="f" strokeweight=".24pt">
                    <v:path arrowok="t" o:connecttype="custom" o:connectlocs="35,23;35,10;27,0;17,0;7,0;0,10;0,23;0,36;7,47;17,47;27,47;35,36;35,23" o:connectangles="0,0,0,0,0,0,0,0,0,0,0,0,0"/>
                  </v:shape>
                  <v:shape id="Freeform 1170" o:spid="_x0000_s1031" style="position:absolute;left:2614;top:448;width:35;height:47;visibility:visible;mso-wrap-style:square;v-text-anchor:top" coordsize="35,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gmu/RxQAAANsAAAAPAAAAZHJzL2Rvd25yZXYueG1sRI9Ba8JA FITvBf/D8gQvUjf1ECTNKqUo9CDUqod4e2SfSTD7Nu6uJv77rlDocZiZb5h8NZhW3Mn5xrKCt1kC gri0uuFKwfGweV2A8AFZY2uZFDzIw2o5eskx07bnH7rvQyUihH2GCuoQukxKX9Zk0M9sRxy9s3UG Q5SuktphH+GmlfMkSaXBhuNCjR191lRe9jejwBW727Rop8V3sqhO6/5xlettqtRkPHy8gwg0hP/w X/tLK5in8PwSf4Bc/gIAAP//AwBQSwECLQAUAAYACAAAACEA2+H2y+4AAACFAQAAEwAAAAAAAAAA AAAAAAAAAAAAW0NvbnRlbnRfVHlwZXNdLnhtbFBLAQItABQABgAIAAAAIQBa9CxbvwAAABUBAAAL AAAAAAAAAAAAAAAAAB8BAABfcmVscy8ucmVsc1BLAQItABQABgAIAAAAIQCgmu/RxQAAANsAAAAP AAAAAAAAAAAAAAAAAAcCAABkcnMvZG93bnJldi54bWxQSwUGAAAAAAMAAwC3AAAA+QIAAAAA 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71" o:spid="_x0000_s1032" style="position:absolute;left:2614;top:448;width:35;height:47;visibility:visible;mso-wrap-style:square;v-text-anchor:top" coordsize="35,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JPztixQAAANsAAAAPAAAAZHJzL2Rvd25yZXYueG1sRI9PS8NA FMTvgt9heYVepN3Yg0rabSlqaD1Y+xc8PrLPJJh9G3afbfz2riB4HGbmN8xs0btWnSnExrOB23EG irj0tuHKwPFQjB5ARUG22HomA98UYTG/vpphbv2Fd3TeS6UShGOOBmqRLtc6ljU5jGPfESfvwweH kmSotA14SXDX6kmW3WmHDaeFGjt6rKn83H85A+3q9FQ8vzlvi5tXCS/H9Ua278YMB/1yCkqol//w X3ttDUzu4fdL+gF6/gMAAP//AwBQSwECLQAUAAYACAAAACEA2+H2y+4AAACFAQAAEwAAAAAAAAAA AAAAAAAAAAAAW0NvbnRlbnRfVHlwZXNdLnhtbFBLAQItABQABgAIAAAAIQBa9CxbvwAAABUBAAAL AAAAAAAAAAAAAAAAAB8BAABfcmVscy8ucmVsc1BLAQItABQABgAIAAAAIQCJPztixQAAANsAAAAP AAAAAAAAAAAAAAAAAAcCAABkcnMvZG93bnJldi54bWxQSwUGAAAAAAMAAwC3AAAA+QIAAAAA " path="m35,23r,-13l27,,17,,7,,,10,,23,,36,7,47r10,l27,47,35,36r,-13xe" filled="f" strokeweight=".08464mm">
                    <v:path arrowok="t" o:connecttype="custom" o:connectlocs="35,23;35,10;27,0;17,0;7,0;0,10;0,23;0,36;7,47;17,47;27,47;35,36;35,23" o:connectangles="0,0,0,0,0,0,0,0,0,0,0,0,0"/>
                  </v:shape>
                  <v:shape id="Freeform 1172" o:spid="_x0000_s1033" style="position:absolute;left:4323;top:448;width:35;height:47;visibility:visible;mso-wrap-style:square;v-text-anchor:top" coordsize="35,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+Sd44wwAAANsAAAAPAAAAZHJzL2Rvd25yZXYueG1sRE/Pa8Iw FL4P/B/CE3Ypmq6HItUoIg52GGxzO9Tbo3m2xealJtG2//1yGOz48f3e7EbTiQc531pW8LJMQRBX VrdcK/j5fl2sQPiArLGzTAom8rDbzp42WGg78Bc9TqEWMYR9gQqaEPpCSl81ZNAvbU8cuYt1BkOE rpba4RDDTSezNM2lwZZjQ4M9HRqqrqe7UeDKz3tSdkn5ka7q83GYbvL4niv1PB/3axCBxvAv/nO/ aQVZHBu/xB8gt78AAAD//wMAUEsBAi0AFAAGAAgAAAAhANvh9svuAAAAhQEAABMAAAAAAAAAAAAA AAAAAAAAAFtDb250ZW50X1R5cGVzXS54bWxQSwECLQAUAAYACAAAACEAWvQsW78AAAAVAQAACwAA AAAAAAAAAAAAAAAfAQAAX3JlbHMvLnJlbHNQSwECLQAUAAYACAAAACEAvkneOMMAAADbAAAADwAA AAAAAAAAAAAAAAAHAgAAZHJzL2Rvd25yZXYueG1sUEsFBgAAAAADAAMAtwAAAPcCAAAAAA== 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73" o:spid="_x0000_s1034" style="position:absolute;left:4323;top:448;width:35;height:47;visibility:visible;mso-wrap-style:square;v-text-anchor:top" coordsize="35,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X7AqLxQAAANsAAAAPAAAAZHJzL2Rvd25yZXYueG1sRI9PS8NA FMTvgt9heYVepN3Yg2jabSlqaD1Y+xc8PrLPJJh9G3afbfz2riB4HGbmN8xs0btWnSnExrOB23EG irj0tuHKwPFQjO5BRUG22HomA98UYTG/vpphbv2Fd3TeS6UShGOOBmqRLtc6ljU5jGPfESfvwweH kmSotA14SXDX6kmW3WmHDaeFGjt6rKn83H85A+3q9FQ8vzlvi5tXCS/H9Ua278YMB/1yCkqol//w X3ttDUwe4PdL+gF6/gMAAP//AwBQSwECLQAUAAYACAAAACEA2+H2y+4AAACFAQAAEwAAAAAAAAAA AAAAAAAAAAAAW0NvbnRlbnRfVHlwZXNdLnhtbFBLAQItABQABgAIAAAAIQBa9CxbvwAAABUBAAAL AAAAAAAAAAAAAAAAAB8BAABfcmVscy8ucmVsc1BLAQItABQABgAIAAAAIQCX7AqLxQAAANsAAAAP AAAAAAAAAAAAAAAAAAcCAABkcnMvZG93bnJldi54bWxQSwUGAAAAAAMAAwC3AAAA+QIAAAAA " path="m35,23r,-13l27,,17,,7,,,10,,23,,36,7,47r10,l27,47,35,36r,-13xe" filled="f" strokeweight=".08464mm">
                    <v:path arrowok="t" o:connecttype="custom" o:connectlocs="35,23;35,10;27,0;17,0;7,0;0,10;0,23;0,36;7,47;17,47;27,47;35,36;35,23" o:connectangles="0,0,0,0,0,0,0,0,0,0,0,0,0"/>
                  </v:shape>
                </v:group>
                <v:line id="Line 1174" o:spid="_x0000_s1035" style="position:absolute;visibility:visible;mso-wrap-style:square" from="2138,2214" to="4478,221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Pd9WgwgAAANsAAAAPAAAAZHJzL2Rvd25yZXYueG1sRE/Pa8Iw FL4L/g/hCbtpqptDOtPiNmQ7eHBVkN0ezVtT1rzUJtbuv18OgseP7/c6H2wjeup87VjBfJaAIC6d rrlScDxspysQPiBrbByTgj/ykGfj0RpT7a78RX0RKhFD2KeowITQplL60pBFP3MtceR+XGcxRNhV Und4jeG2kYskeZYWa44NBlt6M1T+Fher4HzaL87vr8707fdl+cFP291AjVIPk2HzAiLQEO7im/tT K3iM6+OX+ANk9g8AAP//AwBQSwECLQAUAAYACAAAACEA2+H2y+4AAACFAQAAEwAAAAAAAAAAAAAA AAAAAAAAW0NvbnRlbnRfVHlwZXNdLnhtbFBLAQItABQABgAIAAAAIQBa9CxbvwAAABUBAAALAAAA AAAAAAAAAAAAAB8BAABfcmVscy8ucmVsc1BLAQItABQABgAIAAAAIQBPd9WgwgAAANsAAAAPAAAA AAAAAAAAAAAAAAcCAABkcnMvZG93bnJldi54bWxQSwUGAAAAAAMAAwC3AAAA9gIAAAAA " strokecolor="navy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75" o:spid="_x0000_s1036" type="#_x0000_t202" style="position:absolute;left:2318;top:1674;width:540;height:3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4eSwCwgAAANsAAAAPAAAAZHJzL2Rvd25yZXYueG1sRI9Pi8Iw FMTvgt8hPMHbmqiraDWKKAt7WvEveHs0z7bYvJQma7vffrOw4HGYmd8wy3VrS/Gk2heONQwHCgRx 6kzBmYbz6eNtBsIHZIOlY9LwQx7Wq25niYlxDR/oeQyZiBD2CWrIQ6gSKX2ak0U/cBVx9O6uthii rDNpamwi3JZypNRUWiw4LuRY0Tan9HH8thouX/fb9V3ts52dVI1rlWQ7l1r3e+1mASJQG17h//an 0TAewt+X+APk6hcAAP//AwBQSwECLQAUAAYACAAAACEA2+H2y+4AAACFAQAAEwAAAAAAAAAAAAAA AAAAAAAAW0NvbnRlbnRfVHlwZXNdLnhtbFBLAQItABQABgAIAAAAIQBa9CxbvwAAABUBAAALAAAA AAAAAAAAAAAAAB8BAABfcmVscy8ucmVsc1BLAQItABQABgAIAAAAIQB4eSwCwgAAANsAAAAPAAAA AAAAAAAAAAAAAAcCAABkcnMvZG93bnJldi54bWxQSwUGAAAAAAMAAwC3AAAA9gIAAAAA " filled="f" stroked="f">
                  <v:textbox>
                    <w:txbxContent>
                      <w:p w:rsidR="00A71C61" w:rsidRPr="00F9288C" w:rsidRDefault="00A71C61" w:rsidP="004E0438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1176" o:spid="_x0000_s1037" type="#_x0000_t202" style="position:absolute;left:3098;top:1684;width:480;height:3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HkaNzwQAAANwAAAAPAAAAZHJzL2Rvd25yZXYueG1sRE/Pa8Iw FL4P/B/CE3ZbE0Vl7UyLOISdlDkd7PZonm1Z81KazNb/3hyEHT++3+titK24Uu8bxxpmiQJBXDrT cKXh9LV7eQXhA7LB1jFpuJGHIp88rTEzbuBPuh5DJWII+ww11CF0mZS+rMmiT1xHHLmL6y2GCPtK mh6HGG5bOVdqJS02HBtq7GhbU/l7/LMazvvLz/dCHap3u+wGNyrJNpVaP0/HzRuIQGP4Fz/cH0ZD uorz45l4BGR+BwAA//8DAFBLAQItABQABgAIAAAAIQDb4fbL7gAAAIUBAAATAAAAAAAAAAAAAAAA AAAAAABbQ29udGVudF9UeXBlc10ueG1sUEsBAi0AFAAGAAgAAAAhAFr0LFu/AAAAFQEAAAsAAAAA AAAAAAAAAAAAHwEAAF9yZWxzLy5yZWxzUEsBAi0AFAAGAAgAAAAhAAeRo3PBAAAA3AAAAA8AAAAA AAAAAAAAAAAABwIAAGRycy9kb3ducmV2LnhtbFBLBQYAAAAAAwADALcAAAD1AgAAAAA= " filled="f" stroked="f">
                  <v:textbox>
                    <w:txbxContent>
                      <w:p w:rsidR="00A71C61" w:rsidRPr="00F9288C" w:rsidRDefault="00A71C61" w:rsidP="004E0438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1177" o:spid="_x0000_s1038" type="#_x0000_t202" style="position:absolute;left:4008;top:1674;width:720;height:3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o3QboxAAAANwAAAAPAAAAZHJzL2Rvd25yZXYueG1sRI9Ba8JA FITvBf/D8oTe6q7FBo1uglSEnlqaquDtkX0mwezbkF1N+u+7hUKPw8x8w2zy0bbiTr1vHGuYzxQI 4tKZhisNh6/90xKED8gGW8ek4Zs85NnkYYOpcQN/0r0IlYgQ9ilqqEPoUil9WZNFP3MdcfQurrcY ouwraXocIty28lmpRFpsOC7U2NFrTeW1uFkNx/fL+bRQH9XOvnSDG5Vku5JaP07H7RpEoDH8h//a b0bDKpnD75l4BGT2AwAA//8DAFBLAQItABQABgAIAAAAIQDb4fbL7gAAAIUBAAATAAAAAAAAAAAA AAAAAAAAAABbQ29udGVudF9UeXBlc10ueG1sUEsBAi0AFAAGAAgAAAAhAFr0LFu/AAAAFQEAAAsA AAAAAAAAAAAAAAAAHwEAAF9yZWxzLy5yZWxzUEsBAi0AFAAGAAgAAAAhAGjdBujEAAAA3AAAAA8A AAAAAAAAAAAAAAAABwIAAGRycy9kb3ducmV2LnhtbFBLBQYAAAAAAwADALcAAAD4AgAAAAA= " filled="f" stroked="f">
                  <v:textbox>
                    <w:txbxContent>
                      <w:p w:rsidR="00A71C61" w:rsidRPr="00F9288C" w:rsidRDefault="00A71C61" w:rsidP="004E0438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1178" o:spid="_x0000_s1039" type="#_x0000_t202" style="position:absolute;left:1903;top:1968;width:720;height:3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YD5ifxAAAANwAAAAPAAAAZHJzL2Rvd25yZXYueG1sRI9Ba8JA FITvQv/D8gq96W7FhhrdBLEIPVWMbcHbI/tMQrNvQ3Zr0n/fFQSPw8x8w6zz0bbiQr1vHGt4nikQ xKUzDVcaPo+76SsIH5ANto5Jwx95yLOHyRpT4wY+0KUIlYgQ9ilqqEPoUil9WZNFP3MdcfTOrrcY ouwraXocIty2cq5UIi02HBdq7GhbU/lT/FoNXx/n0/dC7as3+9INblSS7VJq/fQ4blYgAo3hHr61 342GZTKH65l4BGT2DwAA//8DAFBLAQItABQABgAIAAAAIQDb4fbL7gAAAIUBAAATAAAAAAAAAAAA AAAAAAAAAABbQ29udGVudF9UeXBlc10ueG1sUEsBAi0AFAAGAAgAAAAhAFr0LFu/AAAAFQEAAAsA AAAAAAAAAAAAAAAAHwEAAF9yZWxzLy5yZWxzUEsBAi0AFAAGAAgAAAAhAJgPmJ/EAAAA3AAAAA8A AAAAAAAAAAAAAAAABwIAAGRycy9kb3ducmV2LnhtbFBLBQYAAAAAAwADALcAAAD4AgAAAAA= " filled="f" stroked="f">
                  <v:textbox>
                    <w:txbxContent>
                      <w:p w:rsidR="00A71C61" w:rsidRPr="00F9288C" w:rsidRDefault="00A71C61" w:rsidP="004E0438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B5E9A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 wp14:anchorId="61D9BD7A" wp14:editId="7946EC0D">
                <wp:simplePos x="0" y="0"/>
                <wp:positionH relativeFrom="column">
                  <wp:posOffset>3424687</wp:posOffset>
                </wp:positionH>
                <wp:positionV relativeFrom="paragraph">
                  <wp:posOffset>104919</wp:posOffset>
                </wp:positionV>
                <wp:extent cx="1943100" cy="342900"/>
                <wp:effectExtent l="0" t="0" r="0" b="1905"/>
                <wp:wrapNone/>
                <wp:docPr id="963" name="Text Box 9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FB0A8B" w:rsidRDefault="00A71C61" w:rsidP="004E0438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04609A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=&gt;</w:t>
                            </w:r>
                            <w:r w:rsidRPr="00FB0A8B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A, B, C thẳng hà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45542A3" id="Text Box 963" o:spid="_x0000_s1040" type="#_x0000_t202" style="position:absolute;left:0;text-align:left;margin-left:269.65pt;margin-top:8.25pt;width:153pt;height:27pt;z-index:25174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4TLW4uAIAAMQFAAAOAAAAZHJzL2Uyb0RvYy54bWysVNtu2zAMfR+wfxD07voS5WKjTtHG8TCg uwDtPkCx5ViYLXmSErsb9u+j5CRNWgwYtvnBkETqkIc84vXN0DZoz5TmUqQ4vAowYqKQJRfbFH95 zL0FRtpQUdJGCpbiJ6bxzfLtm+u+S1gka9mUTCEAETrpuxTXxnSJ7+uiZi3VV7JjAoyVVC01sFVb v1S0B/S28aMgmPm9VGWnZMG0htNsNOKlw68qVphPVaWZQU2KITfj/sr9N/bvL69pslW0q3lxSIP+ RRYt5QKCnqAyaijaKf4KquWFklpW5qqQrS+rihfMcQA2YfCCzUNNO+a4QHF0dyqT/n+wxcf9Z4V4 meJ4NsFI0Baa9MgGg+7kgOwZVKjvdAKODx24mgEM0GnHVnf3sviqkZCrmootu1VK9jWjJWQY2pv+ 2dURR1uQTf9BlhCI7ox0QEOlWls+KAgCdOjU06k7NpnChozJJAzAVIBtQqIY1jYETY63O6XNOyZb ZBcpVtB9h07399qMrkcXG0zInDcNnNOkERcHgDmeQGy4am02C9fQH3EQrxfrBfFINFt7JMgy7zZf EW+Wh/NpNslWqyz8aeOGJKl5WTJhwxzFFZI/a95B5qMsTvLSsuGlhbMpabXdrBqF9hTEnbvvUJAz N/8yDVcv4PKCUhiR4C6KvXy2mHskJ1MvngcLLwjju3gWkJhk+SWley7Yv1NCPehuGk1HMf2WW+C+ 19xo0nID46PhbYoXJyeaWAmuRelaayhvxvVZKWz6z6WAdh8b7QRrNTqq1Qybwb0OYqNbMW9k+QQK VhIEBlqE0QeLWqrvGPUwRlKsv+2oYhg17wW8gjgkxM4dtyHTeQQbdW7ZnFuoKAAqxQajcbky46za dYpva4g0vjshb+HlVNyJ+jmrw3uDUeG4HcaanUXne+f1PHyXvwAAAP//AwBQSwMEFAAGAAgAAAAh AKnT5obdAAAACQEAAA8AAABkcnMvZG93bnJldi54bWxMj01PwzAMhu9I+w+RkbixBLaMrTSdEIgr aOND4pY1XlutcaomW8u/n3eCo/0+ev04X4++FSfsYxPIwN1UgUAqg2uoMvD58Xq7BBGTJWfbQGjg FyOsi8lVbjMXBtrgaZsqwSUUM2ugTqnLpIxljd7GaeiQONuH3tvEY19J19uBy30r75VaSG8b4gu1 7fC5xvKwPXoDX2/7n++5eq9evO6GMCpJfiWNubkenx5BJBzTHwwXfVaHgp124UguitaAnq1mjHKw 0CAYWM41L3YGHpQGWeTy/wfFGQAA//8DAFBLAQItABQABgAIAAAAIQC2gziS/gAAAOEBAAATAAAA AAAAAAAAAAAAAAAAAABbQ29udGVudF9UeXBlc10ueG1sUEsBAi0AFAAGAAgAAAAhADj9If/WAAAA lAEAAAsAAAAAAAAAAAAAAAAALwEAAF9yZWxzLy5yZWxzUEsBAi0AFAAGAAgAAAAhADhMtbi4AgAA xAUAAA4AAAAAAAAAAAAAAAAALgIAAGRycy9lMm9Eb2MueG1sUEsBAi0AFAAGAAgAAAAhAKnT5obd AAAACQEAAA8AAAAAAAAAAAAAAAAAEgUAAGRycy9kb3ducmV2LnhtbFBLBQYAAAAABAAEAPMAAAAc BgAAAAA= " filled="f" stroked="f">
                <v:textbox>
                  <w:txbxContent>
                    <w:p w:rsidR="00A71C61" w:rsidRPr="00FB0A8B" w:rsidRDefault="00A71C61" w:rsidP="004E0438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04609A">
                        <w:rPr>
                          <w:b/>
                          <w:i/>
                          <w:sz w:val="28"/>
                          <w:szCs w:val="28"/>
                        </w:rPr>
                        <w:t>=&gt;</w:t>
                      </w:r>
                      <w:r w:rsidRPr="00FB0A8B">
                        <w:rPr>
                          <w:i/>
                          <w:sz w:val="28"/>
                          <w:szCs w:val="28"/>
                        </w:rPr>
                        <w:t xml:space="preserve"> A, B, C thẳng hàng</w:t>
                      </w:r>
                    </w:p>
                  </w:txbxContent>
                </v:textbox>
              </v:shape>
            </w:pict>
          </mc:Fallback>
        </mc:AlternateContent>
      </w:r>
      <w:r w:rsidR="004E0438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40672" behindDoc="0" locked="0" layoutInCell="1" allowOverlap="1" wp14:anchorId="30DA9CCB" wp14:editId="4DBDEB24">
                <wp:simplePos x="0" y="0"/>
                <wp:positionH relativeFrom="column">
                  <wp:posOffset>3314700</wp:posOffset>
                </wp:positionH>
                <wp:positionV relativeFrom="paragraph">
                  <wp:posOffset>36195</wp:posOffset>
                </wp:positionV>
                <wp:extent cx="114300" cy="457200"/>
                <wp:effectExtent l="9525" t="7620" r="9525" b="11430"/>
                <wp:wrapNone/>
                <wp:docPr id="964" name="Right Brace 9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457200"/>
                        </a:xfrm>
                        <a:prstGeom prst="rightBrace">
                          <a:avLst>
                            <a:gd name="adj1" fmla="val 3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0B5538C5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964" o:spid="_x0000_s1026" type="#_x0000_t88" style="position:absolute;margin-left:261pt;margin-top:2.85pt;width:9pt;height:36pt;z-index:25174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5Gr/rgQIAADMFAAAOAAAAZHJzL2Uyb0RvYy54bWysVFFv2yAQfp+0/4B4T22nTtpYdaouTqZJ 3Vat2w8ggGM2DAxInHbaf9+BnSxZX6ZpPGDg8Hf33X3Hze2+lWjHrRNalTi7SDHiimom1KbEXz6v RtcYOU8UI1IrXuIn7vDt/PWrm84UfKwbLRm3CECUKzpT4sZ7UySJow1vibvQhisw1tq2xMPWbhJm SQforUzGaTpNOm2ZsZpy5+C06o14HvHrmlP/sa4d90iWGGLzcbZxXoc5md+QYmOJaQQdwiD/EEVL hAKnR6iKeIK2VryAagW12unaX1DdJrquBeWRA7DJ0j/YPDbE8MgFkuPMMU3u/8HSD7sHiwQr8Wya Y6RIC0X6JDaNR28soRyFY0hSZ1wBdx/Ngw00nbnX9JsDQ3JmCRsHd9C6e68ZQJGt1zEx+9q24U+g jPYx/0/H/PO9RxQOsyy/TKFKFEz55ArqG1wnpDj8bKzzb7luUViU2IY4Y5jRBdndOx+LwAYihH3N MKpbCTXdEYkuwxhqfnJnfHpnksIY/A6IEMHBc4BXeiWkjMqRCnWQusl4EiNwWgoWjDFHdrNeSIvA MTCNY4A9u2b1VrEI1nDClsPaEyH7NTiXKuBBlgZ+IV9RXD9m6Wx5vbzOR/l4uhzlaVWN7laLfDRd ZVeT6rJaLKrsZwgty4tGMMZViO4g9Cz/OyENLddL9Cj1MxbulOwqjpdkk/MwYmmBy+Eb2UU9BQn1 mltr9gRysrrvXHhpYNFo+4xRB11bYvd9SyzHSL5T0BazLM9Dm8dNlBBG9tSyPrUQRQGqxB6jfrnw /dOwNVFaoMhYVqXvQMa18Ae991EN4ofOjAyGVyS0/uk+3vr91s1/AQAA//8DAFBLAwQUAAYACAAA ACEA1P/GD98AAAAIAQAADwAAAGRycy9kb3ducmV2LnhtbEyPzU7DMBCE70i8g7VI3KhDoASFOFUB ceFHiFIJcXPibRwRryPbbcLbs5zgtqMZzX5TrWY3iAOG2HtScL7IQCC13vTUKdi+P5xdg4hJk9GD J1TwjRFW9fFRpUvjJ3rDwyZ1gksollqBTWkspYytRafjwo9I7O18cDqxDJ00QU9c7gaZZ9mVdLon /mD1iHcW26/N3inYfdoL//h8/9S48PGyHW7Xr83UKXV6Mq9vQCSc018YfvEZHWpmavyeTBSDgmWe 85bERwGC/eVlxrpRUBQFyLqS/wfUPwAAAP//AwBQSwECLQAUAAYACAAAACEAtoM4kv4AAADhAQAA EwAAAAAAAAAAAAAAAAAAAAAAW0NvbnRlbnRfVHlwZXNdLnhtbFBLAQItABQABgAIAAAAIQA4/SH/ 1gAAAJQBAAALAAAAAAAAAAAAAAAAAC8BAABfcmVscy8ucmVsc1BLAQItABQABgAIAAAAIQD5Gr/r gQIAADMFAAAOAAAAAAAAAAAAAAAAAC4CAABkcnMvZTJvRG9jLnhtbFBLAQItABQABgAIAAAAIQDU /8YP3wAAAAgBAAAPAAAAAAAAAAAAAAAAANsEAABkcnMvZG93bnJldi54bWxQSwUGAAAAAAQABADz AAAA5wUAAAAA "/>
            </w:pict>
          </mc:Fallback>
        </mc:AlternateContent>
      </w:r>
      <w:r w:rsidR="004E0438">
        <w:rPr>
          <w:sz w:val="28"/>
          <w:szCs w:val="28"/>
        </w:rPr>
        <w:tab/>
      </w:r>
      <w:r w:rsidR="004E0438">
        <w:rPr>
          <w:sz w:val="28"/>
          <w:szCs w:val="28"/>
        </w:rPr>
        <w:tab/>
      </w:r>
      <w:r w:rsidR="004E0438">
        <w:rPr>
          <w:sz w:val="28"/>
          <w:szCs w:val="28"/>
        </w:rPr>
        <w:tab/>
      </w:r>
      <w:r w:rsidR="004E0438">
        <w:rPr>
          <w:sz w:val="28"/>
          <w:szCs w:val="28"/>
        </w:rPr>
        <w:tab/>
      </w:r>
      <w:r w:rsidR="004E0438">
        <w:rPr>
          <w:sz w:val="28"/>
          <w:szCs w:val="28"/>
        </w:rPr>
        <w:tab/>
      </w:r>
      <w:r w:rsidR="004E0438">
        <w:rPr>
          <w:sz w:val="28"/>
          <w:szCs w:val="28"/>
        </w:rPr>
        <w:tab/>
      </w:r>
      <w:r w:rsidR="004E0438" w:rsidRPr="00BB5E9A">
        <w:rPr>
          <w:sz w:val="28"/>
          <w:szCs w:val="28"/>
          <w:lang w:val="en-US"/>
        </w:rPr>
        <w:t>AB</w:t>
      </w:r>
      <w:r w:rsidR="004E0438" w:rsidRPr="00BB5E9A">
        <w:rPr>
          <w:sz w:val="28"/>
          <w:szCs w:val="28"/>
        </w:rPr>
        <w:t xml:space="preserve"> </w:t>
      </w:r>
      <w:r w:rsidR="004E0438" w:rsidRPr="0004609A">
        <w:rPr>
          <w:b/>
          <w:sz w:val="28"/>
          <w:szCs w:val="28"/>
        </w:rPr>
        <w:t>//</w:t>
      </w:r>
      <w:r w:rsidR="004E0438" w:rsidRPr="00BB5E9A">
        <w:rPr>
          <w:sz w:val="28"/>
          <w:szCs w:val="28"/>
        </w:rPr>
        <w:t xml:space="preserve"> a</w:t>
      </w:r>
    </w:p>
    <w:p w:rsidR="004E0438" w:rsidRPr="00BB5E9A" w:rsidRDefault="004E0438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sz w:val="28"/>
          <w:szCs w:val="28"/>
        </w:rPr>
      </w:pP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  <w:t>A</w:t>
      </w:r>
      <w:r w:rsidRPr="00BB5E9A">
        <w:rPr>
          <w:sz w:val="28"/>
          <w:szCs w:val="28"/>
          <w:lang w:val="en-US"/>
        </w:rPr>
        <w:t>C</w:t>
      </w:r>
      <w:r w:rsidRPr="00BB5E9A">
        <w:rPr>
          <w:sz w:val="28"/>
          <w:szCs w:val="28"/>
        </w:rPr>
        <w:t xml:space="preserve"> </w:t>
      </w:r>
      <w:r w:rsidRPr="0004609A">
        <w:rPr>
          <w:b/>
          <w:sz w:val="28"/>
          <w:szCs w:val="28"/>
        </w:rPr>
        <w:t>//</w:t>
      </w:r>
      <w:r w:rsidRPr="00BB5E9A">
        <w:rPr>
          <w:sz w:val="28"/>
          <w:szCs w:val="28"/>
        </w:rPr>
        <w:t xml:space="preserve"> a</w:t>
      </w:r>
    </w:p>
    <w:p w:rsidR="00A635FF" w:rsidRPr="00915730" w:rsidRDefault="00A635FF" w:rsidP="00246B12">
      <w:pPr>
        <w:jc w:val="both"/>
        <w:rPr>
          <w:sz w:val="10"/>
          <w:szCs w:val="10"/>
          <w:lang w:val="en-US" w:eastAsia="en-US"/>
        </w:rPr>
      </w:pPr>
    </w:p>
    <w:p w:rsidR="002532F5" w:rsidRPr="002532F5" w:rsidRDefault="002532F5" w:rsidP="00246B12">
      <w:pPr>
        <w:ind w:right="-5"/>
        <w:rPr>
          <w:b/>
          <w:i/>
          <w:sz w:val="10"/>
          <w:szCs w:val="10"/>
        </w:rPr>
      </w:pPr>
    </w:p>
    <w:p w:rsidR="004E0438" w:rsidRPr="0027067B" w:rsidRDefault="004E0438" w:rsidP="00246B12">
      <w:pPr>
        <w:ind w:right="-5"/>
        <w:rPr>
          <w:sz w:val="28"/>
          <w:szCs w:val="28"/>
        </w:rPr>
      </w:pPr>
      <w:r w:rsidRPr="00B90319">
        <w:rPr>
          <w:b/>
          <w:i/>
          <w:sz w:val="28"/>
          <w:szCs w:val="28"/>
        </w:rPr>
        <w:t>3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4"/>
          <w:sz w:val="28"/>
          <w:szCs w:val="28"/>
        </w:rPr>
        <w:t xml:space="preserve"> 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ẳ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q</w:t>
      </w:r>
      <w:r w:rsidRPr="00B90319">
        <w:rPr>
          <w:b/>
          <w:i/>
          <w:sz w:val="28"/>
          <w:szCs w:val="28"/>
        </w:rPr>
        <w:t>u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10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ộ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6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4"/>
          <w:sz w:val="28"/>
          <w:szCs w:val="28"/>
        </w:rPr>
        <w:t xml:space="preserve"> v</w:t>
      </w:r>
      <w:r w:rsidRPr="00B90319">
        <w:rPr>
          <w:b/>
          <w:i/>
          <w:sz w:val="28"/>
          <w:szCs w:val="28"/>
        </w:rPr>
        <w:t xml:space="preserve">à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v</w:t>
      </w:r>
      <w:r w:rsidRPr="00B90319">
        <w:rPr>
          <w:b/>
          <w:i/>
          <w:spacing w:val="-4"/>
          <w:sz w:val="28"/>
          <w:szCs w:val="28"/>
        </w:rPr>
        <w:t>u</w:t>
      </w:r>
      <w:r w:rsidRPr="00B90319">
        <w:rPr>
          <w:b/>
          <w:i/>
          <w:spacing w:val="5"/>
          <w:sz w:val="28"/>
          <w:szCs w:val="28"/>
        </w:rPr>
        <w:t>ô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g</w:t>
      </w:r>
      <w:r w:rsidRPr="00B90319">
        <w:rPr>
          <w:b/>
          <w:i/>
          <w:sz w:val="28"/>
          <w:szCs w:val="28"/>
        </w:rPr>
        <w:t>óc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v</w:t>
      </w:r>
      <w:r w:rsidRPr="00B90319">
        <w:rPr>
          <w:b/>
          <w:i/>
          <w:spacing w:val="6"/>
          <w:sz w:val="28"/>
          <w:szCs w:val="28"/>
        </w:rPr>
        <w:t>ớ</w:t>
      </w:r>
      <w:r w:rsidRPr="00B90319">
        <w:rPr>
          <w:b/>
          <w:i/>
          <w:sz w:val="28"/>
          <w:szCs w:val="28"/>
        </w:rPr>
        <w:t>i</w:t>
      </w:r>
    </w:p>
    <w:p w:rsidR="004E0438" w:rsidRPr="00B90319" w:rsidRDefault="00F75647" w:rsidP="00246B12">
      <w:pPr>
        <w:widowControl w:val="0"/>
        <w:autoSpaceDE w:val="0"/>
        <w:autoSpaceDN w:val="0"/>
        <w:adjustRightInd w:val="0"/>
        <w:ind w:right="-5" w:firstLine="360"/>
        <w:rPr>
          <w:b/>
          <w:i/>
          <w:sz w:val="28"/>
          <w:szCs w:val="28"/>
        </w:rPr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45792" behindDoc="0" locked="0" layoutInCell="1" allowOverlap="1" wp14:anchorId="09F2A44A" wp14:editId="3C95670D">
                <wp:simplePos x="0" y="0"/>
                <wp:positionH relativeFrom="column">
                  <wp:posOffset>3389656</wp:posOffset>
                </wp:positionH>
                <wp:positionV relativeFrom="paragraph">
                  <wp:posOffset>133003</wp:posOffset>
                </wp:positionV>
                <wp:extent cx="1172845" cy="831850"/>
                <wp:effectExtent l="0" t="0" r="8255" b="6350"/>
                <wp:wrapNone/>
                <wp:docPr id="965" name="Group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2845" cy="831850"/>
                          <a:chOff x="1418" y="14274"/>
                          <a:chExt cx="1847" cy="1310"/>
                        </a:xfrm>
                      </wpg:grpSpPr>
                      <wpg:grpSp>
                        <wpg:cNvPr id="966" name="Group 1232"/>
                        <wpg:cNvGrpSpPr>
                          <a:grpSpLocks/>
                        </wpg:cNvGrpSpPr>
                        <wpg:grpSpPr bwMode="auto">
                          <a:xfrm>
                            <a:off x="1418" y="14274"/>
                            <a:ext cx="1847" cy="1310"/>
                            <a:chOff x="1210" y="4771"/>
                            <a:chExt cx="1847" cy="1310"/>
                          </a:xfrm>
                        </wpg:grpSpPr>
                        <wps:wsp>
                          <wps:cNvPr id="1009" name="Freeform 1233"/>
                          <wps:cNvSpPr>
                            <a:spLocks/>
                          </wps:cNvSpPr>
                          <wps:spPr bwMode="auto">
                            <a:xfrm>
                              <a:off x="1216" y="6075"/>
                              <a:ext cx="1834" cy="0"/>
                            </a:xfrm>
                            <a:custGeom>
                              <a:avLst/>
                              <a:gdLst>
                                <a:gd name="T0" fmla="*/ 0 w 1834"/>
                                <a:gd name="T1" fmla="*/ 1833 w 183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34">
                                  <a:moveTo>
                                    <a:pt x="0" y="0"/>
                                  </a:moveTo>
                                  <a:lnTo>
                                    <a:pt x="1833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0" name="Freeform 1234"/>
                          <wps:cNvSpPr>
                            <a:spLocks/>
                          </wps:cNvSpPr>
                          <wps:spPr bwMode="auto">
                            <a:xfrm>
                              <a:off x="2180" y="4778"/>
                              <a:ext cx="0" cy="1297"/>
                            </a:xfrm>
                            <a:custGeom>
                              <a:avLst/>
                              <a:gdLst>
                                <a:gd name="T0" fmla="*/ 0 h 1297"/>
                                <a:gd name="T1" fmla="*/ 1296 h 129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7">
                                  <a:moveTo>
                                    <a:pt x="0" y="0"/>
                                  </a:moveTo>
                                  <a:lnTo>
                                    <a:pt x="0" y="129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1" name="Freeform 1235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161" cy="0"/>
                            </a:xfrm>
                            <a:custGeom>
                              <a:avLst/>
                              <a:gdLst>
                                <a:gd name="T0" fmla="*/ 0 w 161"/>
                                <a:gd name="T1" fmla="*/ 160 w 16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61">
                                  <a:moveTo>
                                    <a:pt x="0" y="0"/>
                                  </a:moveTo>
                                  <a:lnTo>
                                    <a:pt x="160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3" name="Freeform 1236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0" cy="107"/>
                            </a:xfrm>
                            <a:custGeom>
                              <a:avLst/>
                              <a:gdLst>
                                <a:gd name="T0" fmla="*/ 0 h 107"/>
                                <a:gd name="T1" fmla="*/ 106 h 10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7">
                                  <a:moveTo>
                                    <a:pt x="0" y="0"/>
                                  </a:moveTo>
                                  <a:lnTo>
                                    <a:pt x="0" y="10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6" name="Freeform 1237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8 w 40"/>
                                <a:gd name="T7" fmla="*/ 0 h 41"/>
                                <a:gd name="T8" fmla="*/ 0 w 40"/>
                                <a:gd name="T9" fmla="*/ 8 h 41"/>
                                <a:gd name="T10" fmla="*/ 0 w 40"/>
                                <a:gd name="T11" fmla="*/ 31 h 41"/>
                                <a:gd name="T12" fmla="*/ 8 w 40"/>
                                <a:gd name="T13" fmla="*/ 40 h 41"/>
                                <a:gd name="T14" fmla="*/ 31 w 40"/>
                                <a:gd name="T15" fmla="*/ 40 h 41"/>
                                <a:gd name="T16" fmla="*/ 40 w 40"/>
                                <a:gd name="T17" fmla="*/ 31 h 41"/>
                                <a:gd name="T18" fmla="*/ 40 w 40"/>
                                <a:gd name="T19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" name="Freeform 1238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20 w 40"/>
                                <a:gd name="T7" fmla="*/ 0 h 41"/>
                                <a:gd name="T8" fmla="*/ 8 w 40"/>
                                <a:gd name="T9" fmla="*/ 0 h 41"/>
                                <a:gd name="T10" fmla="*/ 0 w 40"/>
                                <a:gd name="T11" fmla="*/ 8 h 41"/>
                                <a:gd name="T12" fmla="*/ 0 w 40"/>
                                <a:gd name="T13" fmla="*/ 20 h 41"/>
                                <a:gd name="T14" fmla="*/ 0 w 40"/>
                                <a:gd name="T15" fmla="*/ 31 h 41"/>
                                <a:gd name="T16" fmla="*/ 8 w 40"/>
                                <a:gd name="T17" fmla="*/ 40 h 41"/>
                                <a:gd name="T18" fmla="*/ 20 w 40"/>
                                <a:gd name="T19" fmla="*/ 40 h 41"/>
                                <a:gd name="T20" fmla="*/ 31 w 40"/>
                                <a:gd name="T21" fmla="*/ 40 h 41"/>
                                <a:gd name="T22" fmla="*/ 40 w 40"/>
                                <a:gd name="T23" fmla="*/ 31 h 41"/>
                                <a:gd name="T24" fmla="*/ 40 w 40"/>
                                <a:gd name="T25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20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8" name="Freeform 1239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8 w 40"/>
                                <a:gd name="T7" fmla="*/ 0 h 54"/>
                                <a:gd name="T8" fmla="*/ 0 w 40"/>
                                <a:gd name="T9" fmla="*/ 11 h 54"/>
                                <a:gd name="T10" fmla="*/ 0 w 40"/>
                                <a:gd name="T11" fmla="*/ 41 h 54"/>
                                <a:gd name="T12" fmla="*/ 8 w 40"/>
                                <a:gd name="T13" fmla="*/ 53 h 54"/>
                                <a:gd name="T14" fmla="*/ 31 w 40"/>
                                <a:gd name="T15" fmla="*/ 53 h 54"/>
                                <a:gd name="T16" fmla="*/ 40 w 40"/>
                                <a:gd name="T17" fmla="*/ 41 h 54"/>
                                <a:gd name="T18" fmla="*/ 40 w 40"/>
                                <a:gd name="T19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9" name="Freeform 1240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20 w 40"/>
                                <a:gd name="T7" fmla="*/ 0 h 54"/>
                                <a:gd name="T8" fmla="*/ 8 w 40"/>
                                <a:gd name="T9" fmla="*/ 0 h 54"/>
                                <a:gd name="T10" fmla="*/ 0 w 40"/>
                                <a:gd name="T11" fmla="*/ 11 h 54"/>
                                <a:gd name="T12" fmla="*/ 0 w 40"/>
                                <a:gd name="T13" fmla="*/ 26 h 54"/>
                                <a:gd name="T14" fmla="*/ 0 w 40"/>
                                <a:gd name="T15" fmla="*/ 41 h 54"/>
                                <a:gd name="T16" fmla="*/ 8 w 40"/>
                                <a:gd name="T17" fmla="*/ 53 h 54"/>
                                <a:gd name="T18" fmla="*/ 20 w 40"/>
                                <a:gd name="T19" fmla="*/ 53 h 54"/>
                                <a:gd name="T20" fmla="*/ 31 w 40"/>
                                <a:gd name="T21" fmla="*/ 53 h 54"/>
                                <a:gd name="T22" fmla="*/ 40 w 40"/>
                                <a:gd name="T23" fmla="*/ 41 h 54"/>
                                <a:gd name="T24" fmla="*/ 40 w 40"/>
                                <a:gd name="T25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6" name="Freeform 1241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8 w 40"/>
                                <a:gd name="T7" fmla="*/ 0 h 39"/>
                                <a:gd name="T8" fmla="*/ 0 w 40"/>
                                <a:gd name="T9" fmla="*/ 8 h 39"/>
                                <a:gd name="T10" fmla="*/ 0 w 40"/>
                                <a:gd name="T11" fmla="*/ 30 h 39"/>
                                <a:gd name="T12" fmla="*/ 8 w 40"/>
                                <a:gd name="T13" fmla="*/ 39 h 39"/>
                                <a:gd name="T14" fmla="*/ 31 w 40"/>
                                <a:gd name="T15" fmla="*/ 39 h 39"/>
                                <a:gd name="T16" fmla="*/ 40 w 40"/>
                                <a:gd name="T17" fmla="*/ 30 h 39"/>
                                <a:gd name="T18" fmla="*/ 40 w 40"/>
                                <a:gd name="T19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0" name="Freeform 1242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20 w 40"/>
                                <a:gd name="T7" fmla="*/ 0 h 39"/>
                                <a:gd name="T8" fmla="*/ 8 w 40"/>
                                <a:gd name="T9" fmla="*/ 0 h 39"/>
                                <a:gd name="T10" fmla="*/ 0 w 40"/>
                                <a:gd name="T11" fmla="*/ 8 h 39"/>
                                <a:gd name="T12" fmla="*/ 0 w 40"/>
                                <a:gd name="T13" fmla="*/ 19 h 39"/>
                                <a:gd name="T14" fmla="*/ 0 w 40"/>
                                <a:gd name="T15" fmla="*/ 30 h 39"/>
                                <a:gd name="T16" fmla="*/ 8 w 40"/>
                                <a:gd name="T17" fmla="*/ 39 h 39"/>
                                <a:gd name="T18" fmla="*/ 20 w 40"/>
                                <a:gd name="T19" fmla="*/ 39 h 39"/>
                                <a:gd name="T20" fmla="*/ 31 w 40"/>
                                <a:gd name="T21" fmla="*/ 39 h 39"/>
                                <a:gd name="T22" fmla="*/ 40 w 40"/>
                                <a:gd name="T23" fmla="*/ 30 h 39"/>
                                <a:gd name="T24" fmla="*/ 40 w 40"/>
                                <a:gd name="T25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0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32" name="Text Box 1243"/>
                        <wps:cNvSpPr txBox="1">
                          <a:spLocks noChangeArrowheads="1"/>
                        </wps:cNvSpPr>
                        <wps:spPr bwMode="auto">
                          <a:xfrm>
                            <a:off x="2388" y="14296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75647" w:rsidRDefault="00A71C61" w:rsidP="004E043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75647"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8" name="Text Box 1244"/>
                        <wps:cNvSpPr txBox="1">
                          <a:spLocks noChangeArrowheads="1"/>
                        </wps:cNvSpPr>
                        <wps:spPr bwMode="auto">
                          <a:xfrm>
                            <a:off x="2401" y="14784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75647" w:rsidRDefault="00A71C61" w:rsidP="004E043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75647"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9" name="Text Box 1245"/>
                        <wps:cNvSpPr txBox="1">
                          <a:spLocks noChangeArrowheads="1"/>
                        </wps:cNvSpPr>
                        <wps:spPr bwMode="auto">
                          <a:xfrm>
                            <a:off x="2401" y="15099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75647" w:rsidRDefault="00A71C61" w:rsidP="004E043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75647"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B064185" id="Group 965" o:spid="_x0000_s1041" style="position:absolute;left:0;text-align:left;margin-left:266.9pt;margin-top:10.45pt;width:92.35pt;height:65.5pt;z-index:251745792" coordorigin="1418,14274" coordsize="1847,131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Ch+4oVQsAAN1jAAAOAAAAZHJzL2Uyb0RvYy54bWzsnd1u4koSx+9X2newuFyJwW0MGDTM0UwS RivNnnOkwz6AA+ZDC7bXdkLmrPbdt6o/TDXuxkBINpnxXIwBF9Xd5e7qn/9uOh9/edpunMcoy9dJ PG6xD27LieJZMl/Hy3Hrn9NJO2g5eRHG83CTxNG49T3KW798+utfPu7SUeQlq2QzjzIHnMT5aJeO W6uiSEedTj5bRdsw/5CkUQwnF0m2DQt4my078yzcgfftpuO5br+zS7J5miWzKM/h01txsvWJ+18s olnx22KRR4WzGbegbgX/P+P/3+P/nU8fw9EyC9PVeiarEV5Qi224jqHQ0tVtWITOQ7auuNquZ1mS J4viwyzZdpLFYj2LeBugNcw9aM3XLHlIeVuWo90yLcMEoT2I08VuZ78+/p456/m4Nez3Wk4cbuEi 8XId/ADCs0uXI7D6mqV/pL9noo3w8lsy+1cOpzuH5/H9Uhg797t/JHNwGD4UCQ/P0yLbogtouPPE r8L38ipET4Uzgw8ZG3iBD5WZwbmgy4KevEyzFVxL/BrzGXQrOMt8b+CLazhb3anvB/5AfJl1Gf9q JxyJgnllZeVEy/ibspFlKPp6KJjX9V46FqZGlSGpNCkc7aPhQSsxGv5gwJ4RDBiA+b6P5c/rY3+s wjTiXTfH3iMDy1x3qCI7yaIIx7UDwe2K4HJT1cty2sXImV2aj3LoibWdi3kMLiPEpe8OeE8OR/t4 dn3RRfT+AVF9yIuvUcI7afj4LS9EgpjDK97153KITCHki+0GcsXfOo7r7BwWgEtprGwYsYHzXWIG XXKpnIYrVc7sKZYFwSsnxBzq8nGTJjl2fCwVGqQqDUZYKYstlH5oC6Xui8ggOR6mxazlQFq8Fw1J wwJrhkXgS2cHAw5biR9sk8domvBTxcFIhkL2ZzcxtcIgaLUSp+EbWAAkE/GCF4p1JRcjTibrzYYH eBNjVQJ/KKqSJ5v1HE9ibfJseX+zyZzHEBM+/BtMsDHgTDODxBrPubNVFM7v5OsiXG/Ea7Df8NhC j5EhwL7DM/p/hu7wLrgL/Lbv9e/avnt72/48ufHb/Qkb9G67tzc3t+y/GCXmj1br+TyKsXZqdmH+ aSNLznNiXijnF60VWmMn/F+1sR29GjwW0BZ1FLFWgwozYT66T+bfYYBliZguYXqHF6sk+7Pl7GCq HLfyfz+EWdRyNn+PIU8Mme/j3Mrf+L2BB28yeuaengnjGbgat4oWdHB8eVOI+fghzdbLFZTEeA+L k88wayzWOAIhb6tayTeQqkRdXyFnYXoVEyPNWXy0Y70gvV0tZ3ksEEMccnkgRqHKWfA5TojMGw7k RVaTKR0mZ+SsFWRe4QtzkTFnecO+szeDQXFBzhLtgcwlhuHRnCVt+SyG4x/zmzjKQXh2zlrJiF2e s0SdIFR92YImZyGZG4mzyVlvJmfB7F/NWRLor5yzXAZQB6mpN+wf5CzWh2pg1lKj/5kpCzALPPJ5 25Kx+pzFhNFl+er/z1hQ+8vTFeuLhKUi3mSrJlu9fcKCu4JqtuIT7tUJy56tYOBwwnKvB1jClZWv XI5XZXnvkq6g9pdnKwlXbsNWVPVs2AqAwXm794OlOkjvB3nSuHq2Yj0hmPhDJsFH3Q/iLTemK1/d LT2LrXzkJnB5hK08F+4FRWk0oXlE5LJ4gSaUWllgdAJqXGnRZcaqgCBcmphrApeltAiMPkAXLi3M PkBXJhamkADrlhbmxqBeUJpY4kqlQWiwKbCMRtbcHkYjC8E3ujkhtowG1+aHhtdyoRkNsK1ZNMQ2 PzTIpN89i+inaqAclSCmEHUYVVMuSSsNwqqxQmzRmN9X1RoLNXqq6OJ4NcQDjunwFNlkKh8ATEWO qK0I9iysNnSfE0SZKZOthF5ykrlsJ3SGk8xlS+EmkpiLNlyq+oA8jOkRxB/IVyY6wbMQAVAqRZk2 wVra8dtaqJJSs9Ux5dp3V1fa1Ul1FEailao8dU4dhY2o1PHChA0UKSquHKgjLUyk87pq11jJCNQU KK3KeKrqzDZJHoma1ir8x6RtVPJlizUzIdKXzwZ4W/F6wyRZle2Z57tfvGF70g8GbX/i99rDgRu0 4Ybgy7DvwuOE24ku239bx9HzZXt8WDHseT3eEbXaa/o9NtHcyPqHFeWDBqyxUvbVsVH4y+UBtqeS OG9V7z/5QGyIzgRBlDvMEHQCdVDoMLMLRQ7AAFNNKHGYnVDeMGMUpQ2zj3ORzhwTjejMzdGIjpAP JW6cj+v4ksbWBmI0uubAaDxn40IaX8tFQoG4rLHFD8wdexvLPYBHsdnmh2KzhS892n8t4fFolG1+ aJjJ1YJ56AItZyrm9oZT1WqHd8Cp1jsD7M7I2NBlCdbazSWSQ888yVwiOVAFMYduBzcVPxA0yyAq 9FNUqY4Udo/biItxCllXEFYvTDiqoWHB+jVgLdtWYyXvLWqs4DR2tppqSatKC8+B9BK18WYIybbr +sELkm2zDKdZhsOXpzIX13xWIZ2rBi8G6T1fPJrYLx3EQYSya4+v/4GM++KyKz4jEqVRCDyBcijk MNQYq14o41iYiyIOwnHVST1HHkJ61QeFSDMZU4S0tOZcSvfNQdEw3QLGNLa9rjEsGqZbgqsJrzY/ NL4WENVB3dIsGmObHxplb9/zGqA1r8dthNfKEmFMkCC8whA/JryqB741wmspaCsKU0eBfpKOjrOf oLHjNoKfakoTRuIJGAwIVRV1pDQKT+0El6uT6qjVu8ZK8lpNgYrqVERVSedQnV2VnExsqmQjvfIr 3Eivp/2WySq9woxToTro0xDchupMgiclDwsHXZ3qLLLeeVhnJikKHGa8PJfqLEHRqM6MmLr4uqcf yt0a1VncUGS2MSaFOnNkNKazsSFlOstV0sRXix8UI0qB1sKqmvhq83PCbYkmvlrCc774ur9aDav+ LKxqV1MFqr1L8fXtgLNUKI+T85Xp2jvEWIWzApyvh+CycTUILm8waqxeD9Qb+bVGa25+BZm+0C+3 YWQaQJ0/3Xo5UB8EvICq/NpVq8VeXH5FKBWlUQw8gXMoqON6gKqTCzi96qQeJA8xveqDUqSZaSmm mxtzLqZ3zYHVMN0CxjSy3aExtBqmW4BWE19tfmh4baIpDbCtWTTENj80yHw1gbhSDdD+LEALV/oq D/Ch3xwTXxXR1Yivxx+XX1l7PV6Y4L6uqriCQnWk0ms5ZtRJddSk1xorSXQ1BSrp9bBajfQaw04R zarXN76vBfRuA9HJjY6u/Btx9TumXkN0RGkzIxBFDoumR4nD7ITyhhmjKG2YfZyLdBYwpKxspktN eGUnEJ3FDRVebSBGo2sOjCa82riQxtdykTTh1eLnbOHV5ocG2cKXmvBqCc/5wuu+6zSc+rNw6g8p vL4ZaL6y7noKWZc/vlOwrI5Udq2hYciIuAZVCTPKgzoKT7JtNVby3qLG6vUg3SS7im0P7Csn+M+5 1J2BZlb/e65m1evbX/W630v01Taig01IJbBPcReAL8kTbOHm86VGRIJ1iic4o7bRk9toOnFys4IN JaPPWZbscNNDkInFTxPIV0VLTtpd0+sGYsDDHqxia7S9SMt3AMRFsl3YjEisg1IybZqJ/TUdfDFu 4X5uXKpQ+9YBQygTVDC0gad9AIY//A6NIqJy08n3+uvV7bqAHZ436y1s2clzIvaIcGTbd/Ps9VTF 0/0TXyFebm7WbF+pbbnbhXEqVljRrHG4feUrZQ3fFT+WZ/4gkPvlqg1Nmqxh3MT27CeaTdbAPUOh Vx37AXyZNfh6A5wCm6yhZw2Qh6pZo8yxctPb184aPXfI7y8a1rj2Oogma5yTNcrNvt5L1uB3K/A3 JHhOlH/vAv9IBX0Pr+lf5fj0PwAAAP//AwBQSwMEFAAGAAgAAAAhAB5BMdPhAAAACgEAAA8AAABk cnMvZG93bnJldi54bWxMj0FLw0AQhe+C/2EZwZvdpCHaptmUUtRTEWwF6W2anSah2dmQ3Sbpv3c9 6XF4H+99k68n04qBetdYVhDPIhDEpdUNVwq+Dm9PCxDOI2tsLZOCGzlYF/d3OWbajvxJw95XIpSw y1BB7X2XSenKmgy6me2IQ3a2vUEfzr6SuscxlJtWzqPoWRpsOCzU2NG2pvKyvxoF7yOOmyR+HXaX 8/Z2PKQf37uYlHp8mDYrEJ4m/wfDr35QhyI4neyVtROtgjRJgrpXMI+WIALwEi9SEKdApvESZJHL /y8UPwAAAP//AwBQSwECLQAUAAYACAAAACEAtoM4kv4AAADhAQAAEwAAAAAAAAAAAAAAAAAAAAAA W0NvbnRlbnRfVHlwZXNdLnhtbFBLAQItABQABgAIAAAAIQA4/SH/1gAAAJQBAAALAAAAAAAAAAAA AAAAAC8BAABfcmVscy8ucmVsc1BLAQItABQABgAIAAAAIQDCh+4oVQsAAN1jAAAOAAAAAAAAAAAA AAAAAC4CAABkcnMvZTJvRG9jLnhtbFBLAQItABQABgAIAAAAIQAeQTHT4QAAAAoBAAAPAAAAAAAA AAAAAAAAAK8NAABkcnMvZG93bnJldi54bWxQSwUGAAAAAAQABADzAAAAvQ4AAAAA ">
                <v:group id="Group 1232" o:spid="_x0000_s1042" style="position:absolute;left:1418;top:14274;width:1847;height:1310" coordorigin="1210,4771" coordsize="1847,131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AoBsgxQAAANwAAAAPAAAAZHJzL2Rvd25yZXYueG1sRI9Pa8JA FMTvBb/D8oTe6iaWBo2uIqLiQQr+AfH2yD6TYPZtyK5J/PbdQqHHYWZ+w8yXvalES40rLSuIRxEI 4szqknMFl/P2YwLCeWSNlWVS8CIHy8XgbY6pth0fqT35XAQIuxQVFN7XqZQuK8igG9maOHh32xj0 QTa51A12AW4qOY6iRBosOSwUWNO6oOxxehoFuw671We8aQ+P+/p1O399Xw8xKfU+7FczEJ56/x/+ a++1gmmSwO+ZcATk4gcAAP//AwBQSwECLQAUAAYACAAAACEA2+H2y+4AAACFAQAAEwAAAAAAAAAA AAAAAAAAAAAAW0NvbnRlbnRfVHlwZXNdLnhtbFBLAQItABQABgAIAAAAIQBa9CxbvwAAABUBAAAL AAAAAAAAAAAAAAAAAB8BAABfcmVscy8ucmVsc1BLAQItABQABgAIAAAAIQBAoBsgxQAAANwAAAAP AAAAAAAAAAAAAAAAAAcCAABkcnMvZG93bnJldi54bWxQSwUGAAAAAAMAAwC3AAAA+QIAAAAA ">
                  <v:shape id="Freeform 1233" o:spid="_x0000_s1043" style="position:absolute;left:1216;top:6075;width:1834;height:0;visibility:visible;mso-wrap-style:square;v-text-anchor:top" coordsize="1834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yECQZxgAAAN0AAAAPAAAAZHJzL2Rvd25yZXYueG1sRE9NTwIx EL2b8B+aIeEmLYYYWCmEIETBC6LReJtsh93V7XTTFlj59dSExNu8vM+ZzFpbiyP5UDnWMOgrEMS5 MxUXGt7fVrcjECEiG6wdk4ZfCjCbdm4mmBl34lc67mIhUgiHDDWUMTaZlCEvyWLou4Y4cXvnLcYE fSGNx1MKt7W8U+peWqw4NZTY0KKk/Gd3sBrmj+57uV0M/Xr8sf7aDF4+94fzk9a9bjt/ABGpjf/i q/vZpPlKjeHvm3SCnF4AAAD//wMAUEsBAi0AFAAGAAgAAAAhANvh9svuAAAAhQEAABMAAAAAAAAA AAAAAAAAAAAAAFtDb250ZW50X1R5cGVzXS54bWxQSwECLQAUAAYACAAAACEAWvQsW78AAAAVAQAA CwAAAAAAAAAAAAAAAAAfAQAAX3JlbHMvLnJlbHNQSwECLQAUAAYACAAAACEAchAkGcYAAADdAAAA DwAAAAAAAAAAAAAAAAAHAgAAZHJzL2Rvd25yZXYueG1sUEsFBgAAAAADAAMAtwAAAPoCAAAAAA== " path="m,l1833,e" filled="f" strokecolor="#00007f" strokeweight=".23594mm">
                    <v:path arrowok="t" o:connecttype="custom" o:connectlocs="0,0;1833,0" o:connectangles="0,0"/>
                  </v:shape>
                  <v:shape id="Freeform 1234" o:spid="_x0000_s1044" style="position:absolute;left:2180;top:4778;width:0;height:1297;visibility:visible;mso-wrap-style:square;v-text-anchor:top" coordsize="0,129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2ZCu2xwAAAN0AAAAPAAAAZHJzL2Rvd25yZXYueG1sRI9Ba8JA EIXvQv/DMgVvulGotKmrFKFQKlS09eBtyI7ZYHY2za5J+u+dg9DbDO/Ne98s14OvVUdtrAIbmE0z UMRFsBWXBn6+3yfPoGJCtlgHJgN/FGG9ehgtMbeh5z11h1QqCeGYowGXUpNrHQtHHuM0NMSinUPr Mcnaltq22Eu4r/U8yxbaY8XS4LChjaPicrh6A587Ov3qefd0PPbFafN13W9fgjNm/Di8vYJKNKR/ 8/36wwp+NhN++UZG0KsbAAAA//8DAFBLAQItABQABgAIAAAAIQDb4fbL7gAAAIUBAAATAAAAAAAA AAAAAAAAAAAAAABbQ29udGVudF9UeXBlc10ueG1sUEsBAi0AFAAGAAgAAAAhAFr0LFu/AAAAFQEA AAsAAAAAAAAAAAAAAAAAHwEAAF9yZWxzLy5yZWxzUEsBAi0AFAAGAAgAAAAhAHZkK7bHAAAA3QAA AA8AAAAAAAAAAAAAAAAABwIAAGRycy9kb3ducmV2LnhtbFBLBQYAAAAAAwADALcAAAD7AgAAAAA= " path="m,l,1296e" filled="f" strokecolor="#00007f" strokeweight=".23594mm">
                    <v:path arrowok="t" o:connecttype="custom" o:connectlocs="0,0;0,1296" o:connectangles="0,0"/>
                  </v:shape>
                  <v:shape id="Freeform 1235" o:spid="_x0000_s1045" style="position:absolute;left:2019;top:5968;width:161;height:0;visibility:visible;mso-wrap-style:square;v-text-anchor:top" coordsize="161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u6wB4wgAAAN0AAAAPAAAAZHJzL2Rvd25yZXYueG1sRE9LasMw EN0Xcgcxge4a2V2E1o0SmoRCunMdH2CwppYaa2QsxXZvXxUC2c3jfWezm10nRhqC9awgX2UgiBuv LbcK6vPH0wuIEJE1dp5JwS8F2G0XDxsstJ/4i8YqtiKFcChQgYmxL6QMjSGHYeV74sR9+8FhTHBo pR5wSuGuk89ZtpYOLacGgz0dDDWX6uoU/GDT1gd7rOvL3shzeY22/HxV6nE5v7+BiDTHu/jmPuk0 P8tz+P8mnSC3fwAAAP//AwBQSwECLQAUAAYACAAAACEA2+H2y+4AAACFAQAAEwAAAAAAAAAAAAAA AAAAAAAAW0NvbnRlbnRfVHlwZXNdLnhtbFBLAQItABQABgAIAAAAIQBa9CxbvwAAABUBAAALAAAA AAAAAAAAAAAAAB8BAABfcmVscy8ucmVsc1BLAQItABQABgAIAAAAIQAu6wB4wgAAAN0AAAAPAAAA AAAAAAAAAAAAAAcCAABkcnMvZG93bnJldi54bWxQSwUGAAAAAAMAAwC3AAAA9gIAAAAA " path="m,l160,e" filled="f" strokecolor="#00007f" strokeweight=".23594mm">
                    <v:path arrowok="t" o:connecttype="custom" o:connectlocs="0,0;160,0" o:connectangles="0,0"/>
                  </v:shape>
                  <v:shape id="Freeform 1236" o:spid="_x0000_s1046" style="position:absolute;left:2019;top:5968;width:0;height:107;visibility:visible;mso-wrap-style:square;v-text-anchor:top" coordsize="0,10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umcX2wQAAAN0AAAAPAAAAZHJzL2Rvd25yZXYueG1sRE9Li8Iw EL4v+B/CCN7WtCsUqUapiuBtsT7OQzOmxWZSmqzWf28WFvY2H99zluvBtuJBvW8cK0inCQjiyumG jYLzaf85B+EDssbWMSl4kYf1avSxxFy7Jx/pUQYjYgj7HBXUIXS5lL6qyaKfuo44cjfXWwwR9kbq Hp8x3LbyK0kyabHh2FBjR9uaqnv5YxXMvq/FbZdie6guXZmZzGyOu0KpyXgoFiACDeFf/Oc+6Dg/ SWfw+008Qa7eAAAA//8DAFBLAQItABQABgAIAAAAIQDb4fbL7gAAAIUBAAATAAAAAAAAAAAAAAAA AAAAAABbQ29udGVudF9UeXBlc10ueG1sUEsBAi0AFAAGAAgAAAAhAFr0LFu/AAAAFQEAAAsAAAAA AAAAAAAAAAAAHwEAAF9yZWxzLy5yZWxzUEsBAi0AFAAGAAgAAAAhAK6ZxfbBAAAA3QAAAA8AAAAA AAAAAAAAAAAABwIAAGRycy9kb3ducmV2LnhtbFBLBQYAAAAAAwADALcAAAD1AgAAAAA= " path="m,l,106e" filled="f" strokecolor="#00007f" strokeweight=".23594mm">
                    <v:path arrowok="t" o:connecttype="custom" o:connectlocs="0,0;0,106" o:connectangles="0,0"/>
                  </v:shape>
                  <v:shape id="Freeform 1237" o:spid="_x0000_s1047" style="position:absolute;left:2153;top:4911;width:40;height:41;visibility:visible;mso-wrap-style:square;v-text-anchor:top" coordsize="40,4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oqtsRxQAAAN0AAAAPAAAAZHJzL2Rvd25yZXYueG1sRI9Pi8Iw EMXvgt8hjLAXWdN6EOmall1B2Msi/rsPzdgWm0nbZLX20xtB8DbDe+83b1ZZb2pxpc5VlhXEswgE cW51xYWC42HzuQThPLLG2jIpuJODLB2PVphoe+MdXfe+EAHCLkEFpfdNIqXLSzLoZrYhDtrZdgZ9 WLtC6g5vAW5qOY+ihTRYcbhQYkPrkvLL/t8ESmuG5r7lePiJl6e2nf4Nh7lW6mPSf3+B8NT7t/mV /tWhfhQv4PlNGEGmDwAAAP//AwBQSwECLQAUAAYACAAAACEA2+H2y+4AAACFAQAAEwAAAAAAAAAA AAAAAAAAAAAAW0NvbnRlbnRfVHlwZXNdLnhtbFBLAQItABQABgAIAAAAIQBa9CxbvwAAABUBAAAL AAAAAAAAAAAAAAAAAB8BAABfcmVscy8ucmVsc1BLAQItABQABgAIAAAAIQBoqtsRxQAAAN0AAAAP AAAAAAAAAAAAAAAAAAcCAABkcnMvZG93bnJldi54bWxQSwUGAAAAAAMAAwC3AAAA+QIAAAAA " path="m40,20l40,8,31,,8,,,8,,31r8,9l31,40r9,-9l40,20xe" fillcolor="red" stroked="f">
                    <v:path arrowok="t" o:connecttype="custom" o:connectlocs="40,20;40,8;31,0;8,0;0,8;0,31;8,40;31,40;40,31;40,20" o:connectangles="0,0,0,0,0,0,0,0,0,0"/>
                  </v:shape>
                  <v:shape id="Freeform 1238" o:spid="_x0000_s1048" style="position:absolute;left:2153;top:4911;width:40;height:41;visibility:visible;mso-wrap-style:square;v-text-anchor:top" coordsize="40,4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xcTZkxAAAAN0AAAAPAAAAZHJzL2Rvd25yZXYueG1sRE/basJA EH0v+A/LFHzTTUSsTV1FBEHwhrEt9G3ITpNgdjZkV41+vVsQ+jaHc53JrDWVuFDjSssK4n4Egjiz uuRcwedx2RuDcB5ZY2WZFNzIwWzaeZlgou2VD3RJfS5CCLsEFRTe14mULivIoOvbmjhwv7Yx6ANs cqkbvIZwU8lBFI2kwZJDQ4E1LQrKTunZKHA1D4eb9VH+fG3vu91qP/9+j3Oluq/t/AOEp9b/i5/u lQ7zo/gN/r4JJ8jpAwAA//8DAFBLAQItABQABgAIAAAAIQDb4fbL7gAAAIUBAAATAAAAAAAAAAAA AAAAAAAAAABbQ29udGVudF9UeXBlc10ueG1sUEsBAi0AFAAGAAgAAAAhAFr0LFu/AAAAFQEAAAsA AAAAAAAAAAAAAAAAHwEAAF9yZWxzLy5yZWxzUEsBAi0AFAAGAAgAAAAhALFxNmTEAAAA3QAAAA8A AAAAAAAAAAAAAAAABwIAAGRycy9kb3ducmV2LnhtbFBLBQYAAAAAAwADALcAAAD4AgAAAAA= " path="m40,20l40,8,31,,20,,8,,,8,,20,,31r8,9l20,40r11,l40,31r,-11xe" filled="f" strokeweight=".24pt">
                    <v:path arrowok="t" o:connecttype="custom" o:connectlocs="40,20;40,8;31,0;20,0;8,0;0,8;0,20;0,31;8,40;20,40;31,40;40,31;40,20" o:connectangles="0,0,0,0,0,0,0,0,0,0,0,0,0"/>
                  </v:shape>
                  <v:shape id="Freeform 1239" o:spid="_x0000_s1049" style="position:absolute;left:2153;top:5406;width:40;height:54;visibility:visible;mso-wrap-style:square;v-text-anchor:top" coordsize="40,5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VX70HxwAAAN0AAAAPAAAAZHJzL2Rvd25yZXYueG1sRI9PawJB DMXvBb/DEKGXorO20MrqKNLS2oJQ/+E57MTdxZ3MOjPq9ts3h0JvCe/lvV+m88416koh1p4NjIYZ KOLC25pLA/vd+2AMKiZki41nMvBDEeaz3t0Uc+tvvKHrNpVKQjjmaKBKqc21jkVFDuPQt8SiHX1w mGQNpbYBbxLuGv2YZc/aYc3SUGFLrxUVp+3FGfDrj8PLarF8evj29PWWjufiFM7G3Pe7xQRUoi79 m/+uP63gZyPBlW9kBD37BQAA//8DAFBLAQItABQABgAIAAAAIQDb4fbL7gAAAIUBAAATAAAAAAAA AAAAAAAAAAAAAABbQ29udGVudF9UeXBlc10ueG1sUEsBAi0AFAAGAAgAAAAhAFr0LFu/AAAAFQEA AAsAAAAAAAAAAAAAAAAAHwEAAF9yZWxzLy5yZWxzUEsBAi0AFAAGAAgAAAAhABVfvQfHAAAA3QAA AA8AAAAAAAAAAAAAAAAABwIAAGRycy9kb3ducmV2LnhtbFBLBQYAAAAAAwADALcAAAD7AgAAAAA= " path="m40,26r,-15l31,,8,,,11,,41,8,53r23,l40,41r,-15xe" fillcolor="red" stroked="f">
                    <v:path arrowok="t" o:connecttype="custom" o:connectlocs="40,26;40,11;31,0;8,0;0,11;0,41;8,53;31,53;40,41;40,26" o:connectangles="0,0,0,0,0,0,0,0,0,0"/>
                  </v:shape>
                  <v:shape id="Freeform 1240" o:spid="_x0000_s1050" style="position:absolute;left:2153;top:5406;width:40;height:54;visibility:visible;mso-wrap-style:square;v-text-anchor:top" coordsize="40,5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G029lxQAAAN0AAAAPAAAAZHJzL2Rvd25yZXYueG1sRE9LSwMx EL4L/Q9hCr3ZbD1Ud21aSlFaBaEv8Dpuxt2lm0lM0u3qrzeC0Nt8fM+ZLXrTio58aCwrmIwzEMSl 1Q1XCo6H59sHECEia2wtk4JvCrCYD25mWGh74R11+1iJFMKhQAV1jK6QMpQ1GQxj64gT92m9wZig r6T2eEnhppV3WTaVBhtODTU6WtVUnvZno+Drx6xflvfu/fXNfay3Xf5U5f6o1GjYLx9BROrjVfzv 3ug0P5vk8PdNOkHOfwEAAP//AwBQSwECLQAUAAYACAAAACEA2+H2y+4AAACFAQAAEwAAAAAAAAAA AAAAAAAAAAAAW0NvbnRlbnRfVHlwZXNdLnhtbFBLAQItABQABgAIAAAAIQBa9CxbvwAAABUBAAAL AAAAAAAAAAAAAAAAAB8BAABfcmVscy8ucmVsc1BLAQItABQABgAIAAAAIQAG029lxQAAAN0AAAAP AAAAAAAAAAAAAAAAAAcCAABkcnMvZG93bnJldi54bWxQSwUGAAAAAAMAAwC3AAAA+QIAAAAA " path="m40,26r,-15l31,,20,,8,,,11,,26,,41,8,53r12,l31,53,40,41r,-15xe" filled="f" strokeweight=".24pt">
                    <v:path arrowok="t" o:connecttype="custom" o:connectlocs="40,26;40,11;31,0;20,0;8,0;0,11;0,26;0,41;8,53;20,53;31,53;40,41;40,26" o:connectangles="0,0,0,0,0,0,0,0,0,0,0,0,0"/>
                  </v:shape>
                  <v:shape id="Freeform 1241" o:spid="_x0000_s1051" style="position:absolute;left:2153;top:5781;width:40;height:39;visibility:visible;mso-wrap-style:square;v-text-anchor:top" coordsize="40,3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3r4eovgAAAN0AAAAPAAAAZHJzL2Rvd25yZXYueG1sRE9LCsIw EN0L3iGM4E5TRUSqUURQXAl+FrobmrEtNpPaRNve3giCu3m87yxWjSnEmyqXW1YwGkYgiBOrc04V XM7bwQyE88gaC8ukoCUHq2W3s8BY25qP9D75VIQQdjEqyLwvYyldkpFBN7QlceDutjLoA6xSqSus Q7gp5DiKptJgzqEhw5I2GSWP08soaJIUd/icbOjq25fePdvDrc6V6vea9RyEp8b/xT/3Xof50XgK 32/CCXL5AQAA//8DAFBLAQItABQABgAIAAAAIQDb4fbL7gAAAIUBAAATAAAAAAAAAAAAAAAAAAAA AABbQ29udGVudF9UeXBlc10ueG1sUEsBAi0AFAAGAAgAAAAhAFr0LFu/AAAAFQEAAAsAAAAAAAAA AAAAAAAAHwEAAF9yZWxzLy5yZWxzUEsBAi0AFAAGAAgAAAAhADevh6i+AAAA3QAAAA8AAAAAAAAA AAAAAAAABwIAAGRycy9kb3ducmV2LnhtbFBLBQYAAAAAAwADALcAAADyAgAAAAA= " path="m40,20l40,8,31,,8,,,8,,30r8,9l31,39r9,-9l40,20xe" fillcolor="red" stroked="f">
                    <v:path arrowok="t" o:connecttype="custom" o:connectlocs="40,20;40,8;31,0;8,0;0,8;0,30;8,39;31,39;40,30;40,20" o:connectangles="0,0,0,0,0,0,0,0,0,0"/>
                  </v:shape>
                  <v:shape id="Freeform 1242" o:spid="_x0000_s1052" style="position:absolute;left:2153;top:5781;width:40;height:39;visibility:visible;mso-wrap-style:square;v-text-anchor:top" coordsize="40,3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eEHwQxgAAAN0AAAAPAAAAZHJzL2Rvd25yZXYueG1sRI9Bb8Iw DIXvSPsPkSftBmmZNEYhoGnTpEk7jW1wNYlpSxunajIo/34+IHGz9Z7f+7xcD75VJ+pjHdhAPslA Edvgai4N/Hy/j59BxYTssA1MBi4UYb26Gy2xcOHMX3TapFJJCMcCDVQpdYXW0VbkMU5CRyzaIfQe k6x9qV2PZwn3rZ5m2ZP2WLM0VNjRa0W22fx5A7+5zcO8mV7Q2V3zOTvs347bmTEP98PLAlSiId3M 1+sPJ/jZo/DLNzKCXv0DAAD//wMAUEsBAi0AFAAGAAgAAAAhANvh9svuAAAAhQEAABMAAAAAAAAA AAAAAAAAAAAAAFtDb250ZW50X1R5cGVzXS54bWxQSwECLQAUAAYACAAAACEAWvQsW78AAAAVAQAA CwAAAAAAAAAAAAAAAAAfAQAAX3JlbHMvLnJlbHNQSwECLQAUAAYACAAAACEA3hB8EMYAAADdAAAA DwAAAAAAAAAAAAAAAAAHAgAAZHJzL2Rvd25yZXYueG1sUEsFBgAAAAADAAMAtwAAAPoCAAAAAA== " path="m40,20l40,8,31,,20,,8,,,8,,19,,30r8,9l20,39r11,l40,30r,-10xe" filled="f" strokeweight=".08464mm">
                    <v:path arrowok="t" o:connecttype="custom" o:connectlocs="40,20;40,8;31,0;20,0;8,0;0,8;0,19;0,30;8,39;20,39;31,39;40,30;40,20" o:connectangles="0,0,0,0,0,0,0,0,0,0,0,0,0"/>
                  </v:shape>
                </v:group>
                <v:shape id="Text Box 1243" o:spid="_x0000_s1053" type="#_x0000_t202" style="position:absolute;left:2388;top:14296;width:720;height:3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h25Z6wwAAAN0AAAAPAAAAZHJzL2Rvd25yZXYueG1sRE9Na8JA EL0X+h+WKXjT3aotbZqNFEXwZDGtQm9DdkxCs7Mhu5r4711B6G0e73PSxWAbcabO1441PE8UCOLC mZpLDT/f6/EbCB+QDTaOScOFPCyyx4cUE+N63tE5D6WIIewT1FCF0CZS+qIii37iWuLIHV1nMUTY ldJ02Mdw28ipUq/SYs2xocKWlhUVf/nJathvj7+HufoqV/al7d2gJNt3qfXoafj8ABFoCP/iu3tj 4nw1m8Ltm3iCzK4AAAD//wMAUEsBAi0AFAAGAAgAAAAhANvh9svuAAAAhQEAABMAAAAAAAAAAAAA AAAAAAAAAFtDb250ZW50X1R5cGVzXS54bWxQSwECLQAUAAYACAAAACEAWvQsW78AAAAVAQAACwAA AAAAAAAAAAAAAAAfAQAAX3JlbHMvLnJlbHNQSwECLQAUAAYACAAAACEA4duWesMAAADdAAAADwAA AAAAAAAAAAAAAAAHAgAAZHJzL2Rvd25yZXYueG1sUEsFBgAAAAADAAMAtwAAAPcCAAAAAA== " filled="f" stroked="f">
                  <v:textbox>
                    <w:txbxContent>
                      <w:p w:rsidR="00A71C61" w:rsidRPr="00F75647" w:rsidRDefault="00A71C61" w:rsidP="004E0438">
                        <w:pPr>
                          <w:rPr>
                            <w:sz w:val="20"/>
                            <w:szCs w:val="20"/>
                          </w:rPr>
                        </w:pPr>
                        <w:r w:rsidRPr="00F75647"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244" o:spid="_x0000_s1054" type="#_x0000_t202" style="position:absolute;left:2401;top:14784;width:720;height:3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AM6GQxQAAAN0AAAAPAAAAZHJzL2Rvd25yZXYueG1sRI9Pa8JA EMXvQr/DMoI33bVqaVNXKRXBk0X7B3obsmMSmp0N2dXEb+8cCt5meG/e+81y3ftaXaiNVWAL04kB RZwHV3Fh4etzO34GFROywzowWbhShPXqYbDEzIWOD3Q5pkJJCMcMLZQpNZnWMS/JY5yEhli0U2g9 JlnbQrsWOwn3tX405kl7rFgaSmzovaT873j2Fr73p9+fufkoNn7RdKE3mv2LtnY07N9eQSXq0938 f71zgm9mgivfyAh6dQMAAP//AwBQSwECLQAUAAYACAAAACEA2+H2y+4AAACFAQAAEwAAAAAAAAAA AAAAAAAAAAAAW0NvbnRlbnRfVHlwZXNdLnhtbFBLAQItABQABgAIAAAAIQBa9CxbvwAAABUBAAAL AAAAAAAAAAAAAAAAAB8BAABfcmVscy8ucmVsc1BLAQItABQABgAIAAAAIQCAM6GQxQAAAN0AAAAP AAAAAAAAAAAAAAAAAAcCAABkcnMvZG93bnJldi54bWxQSwUGAAAAAAMAAwC3AAAA+QIAAAAA " filled="f" stroked="f">
                  <v:textbox>
                    <w:txbxContent>
                      <w:p w:rsidR="00A71C61" w:rsidRPr="00F75647" w:rsidRDefault="00A71C61" w:rsidP="004E0438">
                        <w:pPr>
                          <w:rPr>
                            <w:sz w:val="20"/>
                            <w:szCs w:val="20"/>
                          </w:rPr>
                        </w:pPr>
                        <w:r w:rsidRPr="00F75647"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245" o:spid="_x0000_s1055" type="#_x0000_t202" style="position:absolute;left:2401;top:15099;width:720;height:3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vfwQLwQAAAN0AAAAPAAAAZHJzL2Rvd25yZXYueG1sRE9Li8Iw EL4v7H8Is+BtTVZd0WoUUQRPLj7B29CMbdlmUppo6783wsLe5uN7znTe2lLcqfaFYw1fXQWCOHWm 4EzD8bD+HIHwAdlg6Zg0PMjDfPb+NsXEuIZ3dN+HTMQQ9glqyEOoEil9mpNF33UVceSurrYYIqwz aWpsYrgtZU+pobRYcGzIsaJlTunv/mY1nLbXy3mgfrKV/a4a1yrJdiy17ny0iwmIQG34F/+5NybO V/0xvL6JJ8jZEwAA//8DAFBLAQItABQABgAIAAAAIQDb4fbL7gAAAIUBAAATAAAAAAAAAAAAAAAA AAAAAABbQ29udGVudF9UeXBlc10ueG1sUEsBAi0AFAAGAAgAAAAhAFr0LFu/AAAAFQEAAAsAAAAA AAAAAAAAAAAAHwEAAF9yZWxzLy5yZWxzUEsBAi0AFAAGAAgAAAAhAO9/BAvBAAAA3QAAAA8AAAAA AAAAAAAAAAAABwIAAGRycy9kb3ducmV2LnhtbFBLBQYAAAAAAwADALcAAAD1AgAAAAA= " filled="f" stroked="f">
                  <v:textbox>
                    <w:txbxContent>
                      <w:p w:rsidR="00A71C61" w:rsidRPr="00F75647" w:rsidRDefault="00A71C61" w:rsidP="004E0438">
                        <w:pPr>
                          <w:rPr>
                            <w:sz w:val="20"/>
                            <w:szCs w:val="20"/>
                          </w:rPr>
                        </w:pPr>
                        <w:r w:rsidRPr="00F75647"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E0438" w:rsidRPr="00B90319">
        <w:rPr>
          <w:b/>
          <w:i/>
          <w:spacing w:val="-5"/>
          <w:position w:val="-1"/>
          <w:sz w:val="28"/>
          <w:szCs w:val="28"/>
        </w:rPr>
        <w:t>m</w:t>
      </w:r>
      <w:r w:rsidR="004E0438" w:rsidRPr="00B90319">
        <w:rPr>
          <w:b/>
          <w:i/>
          <w:spacing w:val="5"/>
          <w:position w:val="-1"/>
          <w:sz w:val="28"/>
          <w:szCs w:val="28"/>
        </w:rPr>
        <w:t>ộ</w:t>
      </w:r>
      <w:r w:rsidR="004E0438" w:rsidRPr="00B90319">
        <w:rPr>
          <w:b/>
          <w:i/>
          <w:position w:val="-1"/>
          <w:sz w:val="28"/>
          <w:szCs w:val="28"/>
        </w:rPr>
        <w:t>t</w:t>
      </w:r>
      <w:r w:rsidR="004E0438"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="004E0438" w:rsidRPr="00B90319">
        <w:rPr>
          <w:b/>
          <w:i/>
          <w:position w:val="-1"/>
          <w:sz w:val="28"/>
          <w:szCs w:val="28"/>
        </w:rPr>
        <w:t>đ</w:t>
      </w:r>
      <w:r w:rsidR="004E0438" w:rsidRPr="00B90319">
        <w:rPr>
          <w:b/>
          <w:i/>
          <w:spacing w:val="-2"/>
          <w:position w:val="-1"/>
          <w:sz w:val="28"/>
          <w:szCs w:val="28"/>
        </w:rPr>
        <w:t>ư</w:t>
      </w:r>
      <w:r w:rsidR="004E0438" w:rsidRPr="00B90319">
        <w:rPr>
          <w:b/>
          <w:i/>
          <w:spacing w:val="6"/>
          <w:position w:val="-1"/>
          <w:sz w:val="28"/>
          <w:szCs w:val="28"/>
        </w:rPr>
        <w:t>ờ</w:t>
      </w:r>
      <w:r w:rsidR="004E0438" w:rsidRPr="00B90319">
        <w:rPr>
          <w:b/>
          <w:i/>
          <w:position w:val="-1"/>
          <w:sz w:val="28"/>
          <w:szCs w:val="28"/>
        </w:rPr>
        <w:t>ng</w:t>
      </w:r>
      <w:r w:rsidR="004E0438" w:rsidRPr="00B90319">
        <w:rPr>
          <w:b/>
          <w:i/>
          <w:spacing w:val="-9"/>
          <w:position w:val="-1"/>
          <w:sz w:val="28"/>
          <w:szCs w:val="28"/>
        </w:rPr>
        <w:t xml:space="preserve"> </w:t>
      </w:r>
      <w:r w:rsidR="004E0438" w:rsidRPr="00B90319">
        <w:rPr>
          <w:b/>
          <w:i/>
          <w:spacing w:val="4"/>
          <w:position w:val="-1"/>
          <w:sz w:val="28"/>
          <w:szCs w:val="28"/>
        </w:rPr>
        <w:t>t</w:t>
      </w:r>
      <w:r w:rsidR="004E0438">
        <w:rPr>
          <w:b/>
          <w:i/>
          <w:spacing w:val="-4"/>
          <w:position w:val="-1"/>
          <w:sz w:val="28"/>
          <w:szCs w:val="28"/>
        </w:rPr>
        <w:t>hẳ</w:t>
      </w:r>
      <w:r w:rsidR="004E0438" w:rsidRPr="00B90319">
        <w:rPr>
          <w:b/>
          <w:i/>
          <w:position w:val="-1"/>
          <w:sz w:val="28"/>
          <w:szCs w:val="28"/>
        </w:rPr>
        <w:t>ng</w:t>
      </w:r>
      <w:r w:rsidR="004E0438" w:rsidRPr="00B90319">
        <w:rPr>
          <w:b/>
          <w:i/>
          <w:spacing w:val="-8"/>
          <w:position w:val="-1"/>
          <w:sz w:val="28"/>
          <w:szCs w:val="28"/>
        </w:rPr>
        <w:t xml:space="preserve"> </w:t>
      </w:r>
      <w:r w:rsidR="004E0438" w:rsidRPr="00B90319">
        <w:rPr>
          <w:b/>
          <w:i/>
          <w:spacing w:val="6"/>
          <w:position w:val="-1"/>
          <w:sz w:val="28"/>
          <w:szCs w:val="28"/>
        </w:rPr>
        <w:t>c</w:t>
      </w:r>
      <w:r w:rsidR="004E0438" w:rsidRPr="00B90319">
        <w:rPr>
          <w:b/>
          <w:i/>
          <w:spacing w:val="-4"/>
          <w:position w:val="-1"/>
          <w:sz w:val="28"/>
          <w:szCs w:val="28"/>
        </w:rPr>
        <w:t>h</w:t>
      </w:r>
      <w:r w:rsidR="004E0438" w:rsidRPr="00B90319">
        <w:rPr>
          <w:b/>
          <w:i/>
          <w:position w:val="-1"/>
          <w:sz w:val="28"/>
          <w:szCs w:val="28"/>
        </w:rPr>
        <w:t>o</w:t>
      </w:r>
      <w:r w:rsidR="004E0438"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="004E0438" w:rsidRPr="00B90319">
        <w:rPr>
          <w:b/>
          <w:i/>
          <w:position w:val="-1"/>
          <w:sz w:val="28"/>
          <w:szCs w:val="28"/>
        </w:rPr>
        <w:t>t</w:t>
      </w:r>
      <w:r w:rsidR="004E0438" w:rsidRPr="00B90319">
        <w:rPr>
          <w:b/>
          <w:i/>
          <w:spacing w:val="4"/>
          <w:position w:val="-1"/>
          <w:sz w:val="28"/>
          <w:szCs w:val="28"/>
        </w:rPr>
        <w:t>r</w:t>
      </w:r>
      <w:r w:rsidR="004E0438" w:rsidRPr="00B90319">
        <w:rPr>
          <w:b/>
          <w:i/>
          <w:spacing w:val="-2"/>
          <w:position w:val="-1"/>
          <w:sz w:val="28"/>
          <w:szCs w:val="28"/>
        </w:rPr>
        <w:t>ư</w:t>
      </w:r>
      <w:r w:rsidR="004E0438" w:rsidRPr="00B90319">
        <w:rPr>
          <w:b/>
          <w:i/>
          <w:spacing w:val="2"/>
          <w:position w:val="-1"/>
          <w:sz w:val="28"/>
          <w:szCs w:val="28"/>
        </w:rPr>
        <w:t>ớ</w:t>
      </w:r>
      <w:r w:rsidR="004E0438" w:rsidRPr="00B90319">
        <w:rPr>
          <w:b/>
          <w:i/>
          <w:spacing w:val="6"/>
          <w:position w:val="-1"/>
          <w:sz w:val="28"/>
          <w:szCs w:val="28"/>
        </w:rPr>
        <w:t>c</w:t>
      </w:r>
      <w:r w:rsidR="004E0438" w:rsidRPr="00B90319">
        <w:rPr>
          <w:b/>
          <w:i/>
          <w:position w:val="-1"/>
          <w:sz w:val="28"/>
          <w:szCs w:val="28"/>
        </w:rPr>
        <w:t>:</w:t>
      </w:r>
    </w:p>
    <w:p w:rsidR="004E0438" w:rsidRPr="004F64CE" w:rsidRDefault="00F75647" w:rsidP="00246B12">
      <w:pPr>
        <w:widowControl w:val="0"/>
        <w:autoSpaceDE w:val="0"/>
        <w:autoSpaceDN w:val="0"/>
        <w:adjustRightInd w:val="0"/>
        <w:spacing w:before="8"/>
        <w:ind w:right="-5" w:firstLine="360"/>
        <w:rPr>
          <w:sz w:val="28"/>
          <w:szCs w:val="28"/>
        </w:rPr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44768" behindDoc="0" locked="0" layoutInCell="1" allowOverlap="1" wp14:anchorId="3CCB7BEB" wp14:editId="655DC11B">
                <wp:simplePos x="0" y="0"/>
                <wp:positionH relativeFrom="column">
                  <wp:posOffset>375590</wp:posOffset>
                </wp:positionH>
                <wp:positionV relativeFrom="paragraph">
                  <wp:posOffset>121869</wp:posOffset>
                </wp:positionV>
                <wp:extent cx="2873105" cy="681486"/>
                <wp:effectExtent l="0" t="0" r="0" b="4445"/>
                <wp:wrapNone/>
                <wp:docPr id="1040" name="Group 10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73105" cy="681486"/>
                          <a:chOff x="2135" y="13955"/>
                          <a:chExt cx="4143" cy="1260"/>
                        </a:xfrm>
                      </wpg:grpSpPr>
                      <wps:wsp>
                        <wps:cNvPr id="1041" name="Text Box 1229"/>
                        <wps:cNvSpPr txBox="1">
                          <a:spLocks noChangeArrowheads="1"/>
                        </wps:cNvSpPr>
                        <wps:spPr bwMode="auto">
                          <a:xfrm>
                            <a:off x="2135" y="13955"/>
                            <a:ext cx="1060" cy="1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BB5E9A" w:rsidRDefault="00A71C61" w:rsidP="004E0438">
                              <w:pPr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</w:pPr>
                              <w:r w:rsidRPr="00BB5E9A">
                                <w:rPr>
                                  <w:sz w:val="28"/>
                                  <w:szCs w:val="28"/>
                                </w:rPr>
                                <w:t xml:space="preserve">AB </w:t>
                              </w:r>
                              <w:r w:rsidRPr="00A66774">
                                <w:rPr>
                                  <w:rFonts w:ascii="Symbol" w:hAnsi="Symbol" w:cs="Symbol"/>
                                  <w:b/>
                                  <w:position w:val="1"/>
                                  <w:sz w:val="28"/>
                                  <w:szCs w:val="28"/>
                                </w:rPr>
                                <w:t></w:t>
                              </w: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 a</w:t>
                              </w:r>
                            </w:p>
                            <w:p w:rsidR="00A71C61" w:rsidRPr="00BB5E9A" w:rsidRDefault="00A71C61" w:rsidP="004E043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BC </w:t>
                              </w:r>
                              <w:r w:rsidRPr="00A66774">
                                <w:rPr>
                                  <w:rFonts w:ascii="Symbol" w:hAnsi="Symbol" w:cs="Symbol"/>
                                  <w:b/>
                                  <w:position w:val="1"/>
                                  <w:sz w:val="28"/>
                                  <w:szCs w:val="28"/>
                                </w:rPr>
                                <w:t></w:t>
                              </w: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6" name="Text Box 1230"/>
                        <wps:cNvSpPr txBox="1">
                          <a:spLocks noChangeArrowheads="1"/>
                        </wps:cNvSpPr>
                        <wps:spPr bwMode="auto">
                          <a:xfrm>
                            <a:off x="3218" y="14295"/>
                            <a:ext cx="30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B0A8B" w:rsidRDefault="00A71C61" w:rsidP="004E0438">
                              <w:pPr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A66774"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  <w:t>=&gt;</w:t>
                              </w:r>
                              <w:r w:rsidRPr="00FB0A8B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 A, B, C thẳng hàng</w:t>
                              </w:r>
                            </w:p>
                            <w:p w:rsidR="00A71C61" w:rsidRPr="00A25622" w:rsidRDefault="00A71C61" w:rsidP="004E0438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CCB7BEB" id="Group 1040" o:spid="_x0000_s1056" style="position:absolute;left:0;text-align:left;margin-left:29.55pt;margin-top:9.6pt;width:226.25pt;height:53.65pt;z-index:251744768" coordorigin="2135,13955" coordsize="4143,12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emIvsegMAAGILAAAOAAAAZHJzL2Uyb0RvYy54bWzsVttu3DYQfS/QfyD4LkvUUruSYDmw92IU cNsAST+AK1EXVCJVkmutG/TfOyT35nWAtgkQoED0IJAcci5nZg55+24/9OiZK91JUWByE2HERSmr TjQF/u3jJkgx0oaJivVS8AK/cI3f3f34w+005jyWrewrrhAoETqfxgK3xox5GOqy5QPTN3LkAoS1 VAMzMFVNWCk2gfahD+MomoeTVNWoZMm1htWVF+I7p7+ueWl+rWvNDeoLDL4Z91fuv7X/8O6W5Y1i Y9uVBzfYF3gxsE6A0ZOqFTMM7VT3RtXQlUpqWZubUg6hrOuu5C4GiIZEV9E8KrkbXSxNPjXjCSaA 9gqnL1Zb/vL8XqGugtxFFAASbIAsOcPIrQBA09jksO9RjR/G98pHCcMnWf6uQRxey+288ZvRdvpZ VqCR7Yx0AO1rNVgVEDrauzy8nPLA9waVsBinixmJEoxKkM1TQtO5T1TZQjbtsZjMQAxSMsuS5Chc H85TQmf+MInnLschy71h5+zBORsZVJ0+A6u/DtgPLRu5y5e2gJ2BJUdgP9oQH+QekTjOrNvWA9hq gUVmDxIIyeGkPb5IyGXLRMPvlZJTy1kFPhJ7EiI5HfV6tFXyT4B/Drkj7iQCtBzob3Bj+ai0eeRy QHZQYAWt5Rxlz0/aWH/OW2x+hdx0fQ/rLO/FqwXY6FfALBy1MuuA65ZPWZSt03VKAxrP1wGNVqvg frOkwXxDFslqtlouV+Qva5fQvO2qigtr5ti5hP67BB44xPfcqXe17LvKqrMuadVsl71CzwyYY+M+ hzpIztvC1244ECCWq5BITKOHOAs283QR0A1NgmwRpUFEsodsHtGMrjavQ3rqBP/6kNBU4CyJE19O Z6evYovc9zY2lg+dAW7uu6HA6WkTy20RrkXlUmtY1/vxBRTW/TMUkO5jol3J2ir19Wr2272jnvTY CVtZvUANKwkFBpUI9woMWqn+xGgCji6w/mPHFMeo/0lAH2SEWs4ybkKTRQwTdSnZXkqYKEFVgQ1G frg0/iLYjaprWrDkO0/IeyCrunNFbZvMe3XoOKCLb8YbyfwzvDFzhHbR/N+GN2YxgavcMi6NswPj 2ra1fD078UYC+fBccOT577TxtrUuesXTje+R77Tx32jjdIH+X2jDPT7gIefI8fDotC/Fy7mjmfPT +O5vAAAA//8DAFBLAwQUAAYACAAAACEAtnFYkd8AAAAJAQAADwAAAGRycy9kb3ducmV2LnhtbEyP QUvDQBCF74L/YRnBm91sJMGm2ZRS1FMRbAXpbZtMk9DsbMhuk/TfO570OO893nwvX8+2EyMOvnWk QS0iEEilq1qqNXwd3p5eQPhgqDKdI9RwQw/r4v4uN1nlJvrEcR9qwSXkM6OhCaHPpPRlg9b4heuR 2Du7wZrA51DLajATl9tOxlGUSmta4g+N6XHbYHnZX62G98lMm2f1Ou4u5+3teEg+vncKtX58mDcr EAHn8BeGX3xGh4KZTu5KlRedhmSpOMn6MgbBfqJUCuLEQpwmIItc/l9Q/AAAAP//AwBQSwECLQAU AAYACAAAACEAtoM4kv4AAADhAQAAEwAAAAAAAAAAAAAAAAAAAAAAW0NvbnRlbnRfVHlwZXNdLnht bFBLAQItABQABgAIAAAAIQA4/SH/1gAAAJQBAAALAAAAAAAAAAAAAAAAAC8BAABfcmVscy8ucmVs c1BLAQItABQABgAIAAAAIQAemIvsegMAAGILAAAOAAAAAAAAAAAAAAAAAC4CAABkcnMvZTJvRG9j LnhtbFBLAQItABQABgAIAAAAIQC2cViR3wAAAAkBAAAPAAAAAAAAAAAAAAAAANQFAABkcnMvZG93 bnJldi54bWxQSwUGAAAAAAQABADzAAAA4AYAAAAA ">
                <v:shape id="Text Box 1229" o:spid="_x0000_s1057" type="#_x0000_t202" style="position:absolute;left:2135;top:13955;width:1060;height:12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JD3twwwAAAN0AAAAPAAAAZHJzL2Rvd25yZXYueG1sRE/JasMw EL0X8g9iArnVkktaEseKCS2BnlqaDXIbrIltYo2Mpcbu31eFQm7zeOvkxWhbcaPeN441pIkCQVw6 03Cl4bDfPi5A+IBssHVMGn7IQ7GePOSYGTfwF912oRIxhH2GGuoQukxKX9Zk0SeuI47cxfUWQ4R9 JU2PQwy3rXxS6kVabDg21NjRa03ldfdtNRw/LufTXH1Wb/a5G9yoJNul1Ho2HTcrEIHGcBf/u99N nK/mKfx9E0+Q618AAAD//wMAUEsBAi0AFAAGAAgAAAAhANvh9svuAAAAhQEAABMAAAAAAAAAAAAA AAAAAAAAAFtDb250ZW50X1R5cGVzXS54bWxQSwECLQAUAAYACAAAACEAWvQsW78AAAAVAQAACwAA AAAAAAAAAAAAAAAfAQAAX3JlbHMvLnJlbHNQSwECLQAUAAYACAAAACEASQ97cMMAAADdAAAADwAA AAAAAAAAAAAAAAAHAgAAZHJzL2Rvd25yZXYueG1sUEsFBgAAAAADAAMAtwAAAPcCAAAAAA== " filled="f" stroked="f">
                  <v:textbox>
                    <w:txbxContent>
                      <w:p w:rsidR="00A71C61" w:rsidRPr="00BB5E9A" w:rsidRDefault="00A71C61" w:rsidP="004E0438">
                        <w:pPr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</w:pPr>
                        <w:r w:rsidRPr="00BB5E9A">
                          <w:rPr>
                            <w:sz w:val="28"/>
                            <w:szCs w:val="28"/>
                          </w:rPr>
                          <w:t xml:space="preserve">AB </w:t>
                        </w:r>
                        <w:r w:rsidRPr="00A66774">
                          <w:rPr>
                            <w:rFonts w:ascii="Symbol" w:hAnsi="Symbol" w:cs="Symbol"/>
                            <w:b/>
                            <w:position w:val="1"/>
                            <w:sz w:val="28"/>
                            <w:szCs w:val="28"/>
                          </w:rPr>
                          <w:t></w:t>
                        </w: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 a</w:t>
                        </w:r>
                      </w:p>
                      <w:p w:rsidR="00A71C61" w:rsidRPr="00BB5E9A" w:rsidRDefault="00A71C61" w:rsidP="004E0438">
                        <w:pPr>
                          <w:rPr>
                            <w:sz w:val="28"/>
                            <w:szCs w:val="28"/>
                          </w:rPr>
                        </w:pP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BC </w:t>
                        </w:r>
                        <w:r w:rsidRPr="00A66774">
                          <w:rPr>
                            <w:rFonts w:ascii="Symbol" w:hAnsi="Symbol" w:cs="Symbol"/>
                            <w:b/>
                            <w:position w:val="1"/>
                            <w:sz w:val="28"/>
                            <w:szCs w:val="28"/>
                          </w:rPr>
                          <w:t></w:t>
                        </w: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 a</w:t>
                        </w:r>
                      </w:p>
                    </w:txbxContent>
                  </v:textbox>
                </v:shape>
                <v:shape id="Text Box 1230" o:spid="_x0000_s1058" type="#_x0000_t202" style="position:absolute;left:3218;top:14295;width:306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DP3XZwwAAAN0AAAAPAAAAZHJzL2Rvd25yZXYueG1sRE9Na8JA EL0L/Q/LFLyZ3RYTNM0qpaXgqaK2Qm9DdkxCs7MhuzXx33cFwds83ucU69G24ky9bxxreEoUCOLS mYYrDV+Hj9kChA/IBlvHpOFCHtarh0mBuXED7+i8D5WIIexz1FCH0OVS+rImiz5xHXHkTq63GCLs K2l6HGK4beWzUpm02HBsqLGjt5rK3/2f1fD9efo5ztW2erdpN7hRSbZLqfX0cXx9ARFoDHfxzb0x cb5KM7h+E0+Qq38AAAD//wMAUEsBAi0AFAAGAAgAAAAhANvh9svuAAAAhQEAABMAAAAAAAAAAAAA AAAAAAAAAFtDb250ZW50X1R5cGVzXS54bWxQSwECLQAUAAYACAAAACEAWvQsW78AAAAVAQAACwAA AAAAAAAAAAAAAAAfAQAAX3JlbHMvLnJlbHNQSwECLQAUAAYACAAAACEAQz912cMAAADdAAAADwAA AAAAAAAAAAAAAAAHAgAAZHJzL2Rvd25yZXYueG1sUEsFBgAAAAADAAMAtwAAAPcCAAAAAA== " filled="f" stroked="f">
                  <v:textbox>
                    <w:txbxContent>
                      <w:p w:rsidR="00A71C61" w:rsidRPr="00FB0A8B" w:rsidRDefault="00A71C61" w:rsidP="004E0438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  <w:r w:rsidRPr="00A66774">
                          <w:rPr>
                            <w:b/>
                            <w:i/>
                            <w:sz w:val="28"/>
                            <w:szCs w:val="28"/>
                          </w:rPr>
                          <w:t>=&gt;</w:t>
                        </w:r>
                        <w:r w:rsidRPr="00FB0A8B">
                          <w:rPr>
                            <w:i/>
                            <w:sz w:val="28"/>
                            <w:szCs w:val="28"/>
                          </w:rPr>
                          <w:t xml:space="preserve"> A, B, C thẳng hàng</w:t>
                        </w:r>
                      </w:p>
                      <w:p w:rsidR="00A71C61" w:rsidRPr="00A25622" w:rsidRDefault="00A71C61" w:rsidP="004E0438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4E0438" w:rsidRPr="00D26541" w:rsidRDefault="00F75647" w:rsidP="00246B12">
      <w:pPr>
        <w:widowControl w:val="0"/>
        <w:autoSpaceDE w:val="0"/>
        <w:autoSpaceDN w:val="0"/>
        <w:adjustRightInd w:val="0"/>
        <w:spacing w:before="14"/>
        <w:ind w:right="-5"/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43744" behindDoc="0" locked="0" layoutInCell="1" allowOverlap="1" wp14:anchorId="67508608" wp14:editId="1732C636">
                <wp:simplePos x="0" y="0"/>
                <wp:positionH relativeFrom="column">
                  <wp:posOffset>1052926</wp:posOffset>
                </wp:positionH>
                <wp:positionV relativeFrom="paragraph">
                  <wp:posOffset>92398</wp:posOffset>
                </wp:positionV>
                <wp:extent cx="66675" cy="274244"/>
                <wp:effectExtent l="0" t="0" r="28575" b="12065"/>
                <wp:wrapNone/>
                <wp:docPr id="1089" name="Right Brace 10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6675" cy="274244"/>
                        </a:xfrm>
                        <a:prstGeom prst="rightBrace">
                          <a:avLst>
                            <a:gd name="adj1" fmla="val 3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FDE260B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089" o:spid="_x0000_s1026" type="#_x0000_t88" style="position:absolute;margin-left:82.9pt;margin-top:7.3pt;width:5.25pt;height:21.6pt;z-index:25174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/aMelhAIAADQFAAAOAAAAZHJzL2Uyb0RvYy54bWysVNuO2yAQfa/Uf0C8Z31Z52ats9rGSVVp 26667QcQwDEtBhdInN2q/94BO2nSfamq8oCBGR/mzJzh5vbQSLTnxgqtCpxcxRhxRTUTalvgL5/X oxlG1hHFiNSKF/iJW3y7eP3qpmtznupaS8YNAhBl864tcO1cm0eRpTVviL3SLVdgrLRpiIOt2UbM kA7QGxmlcTyJOm1YazTl1sJp2RvxIuBXFafuY1VZ7pAsMMTmwmzCvPFztLgh+daQthZ0CIP8QxQN EQouPUGVxBG0M+IFVCOo0VZX7orqJtJVJSgPHIBNEv/B5rEmLQ9cIDm2PaXJ/j9Y+mH/YJBgULt4 NsdIkQaq9Elsa4feGEI5CueQpq61OXg/tg/GE7XtvabfLBiiC4vfWPBBm+69ZoBFdk6H1Bwq0/g/ gTQ6hAo8nSrADw5ROJxMJtMxRhQs6TRLs8wXKCL58d/WWPeW6wb5RYGNjzOEGW4g+3vrQhXYQISw rwlGVSOhqHsi0bUfQ9HPfNJzn3EMY7h3QIQIjjd7eKXXQsogHalQV+D5OB2HCKyWgnljSJHZbpbS ILgYiIYxwF64Gb1TLIDVnLDVsHZEyH4Nl0vl8SBJAz+frqCuH/N4vpqtZtkoSyerURaX5ehuvcxG k3UyHZfX5XJZJj99aEmW14Ixrnx0R6Un2d8paei5XqMnrV+wsOdk12G8JBtdhhFKC1yO38AuyMkr qJfcRrMnUJPRfevCUwOLWptnjDpo2wLb7ztiOEbynYK+mCdZ5vs8bLLxNIWNObdszi1EUYAqsMOo Xy5d/zbs2iAt6IpQVqXvQMWVcEe591EN2ofWDAyGZ8T3/vk+eP1+7Ba/AAAA//8DAFBLAwQUAAYA CAAAACEA/FSHB94AAAAJAQAADwAAAGRycy9kb3ducmV2LnhtbEyPzW6DMBCE75X6DtZW6q0xSRqI CCbqjyr1FKlpH8DgDaDgNWATyNt3c2pvM5rR7LfZfratuODgG0cKlosIBFLpTEOVgp/vj6ctCB80 Gd06QgVX9LDP7+8ynRo30RdejqESPEI+1QrqELpUSl/WaLVfuA6Js5MbrA5sh0qaQU88blu5iqJY Wt0QX6h1h281lufjaBW8d+bzkMTFdDi/Xlfr3si+H09KPT7MLzsQAefwV4YbPqNDzkyFG8l40bKP N4weWDzHIG6FJF6DKBRski3IPJP/P8h/AQAA//8DAFBLAQItABQABgAIAAAAIQC2gziS/gAAAOEB AAATAAAAAAAAAAAAAAAAAAAAAABbQ29udGVudF9UeXBlc10ueG1sUEsBAi0AFAAGAAgAAAAhADj9 If/WAAAAlAEAAAsAAAAAAAAAAAAAAAAALwEAAF9yZWxzLy5yZWxzUEsBAi0AFAAGAAgAAAAhAP9o x6WEAgAANAUAAA4AAAAAAAAAAAAAAAAALgIAAGRycy9lMm9Eb2MueG1sUEsBAi0AFAAGAAgAAAAh APxUhwfeAAAACQEAAA8AAAAAAAAAAAAAAAAA3gQAAGRycy9kb3ducmV2LnhtbFBLBQYAAAAABAAE APMAAADpBQAAAAA= " adj="1750"/>
            </w:pict>
          </mc:Fallback>
        </mc:AlternateContent>
      </w:r>
    </w:p>
    <w:p w:rsidR="004E0438" w:rsidRPr="004F64CE" w:rsidRDefault="00F75647" w:rsidP="00246B12">
      <w:pPr>
        <w:widowControl w:val="0"/>
        <w:autoSpaceDE w:val="0"/>
        <w:autoSpaceDN w:val="0"/>
        <w:adjustRightInd w:val="0"/>
        <w:spacing w:before="14"/>
        <w:ind w:right="-5"/>
        <w:rPr>
          <w:sz w:val="28"/>
          <w:szCs w:val="28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46816" behindDoc="0" locked="0" layoutInCell="1" allowOverlap="1" wp14:anchorId="67D71FEC" wp14:editId="42F086DD">
                <wp:simplePos x="0" y="0"/>
                <wp:positionH relativeFrom="column">
                  <wp:posOffset>4294487</wp:posOffset>
                </wp:positionH>
                <wp:positionV relativeFrom="paragraph">
                  <wp:posOffset>155048</wp:posOffset>
                </wp:positionV>
                <wp:extent cx="1828800" cy="258445"/>
                <wp:effectExtent l="0" t="0" r="0" b="0"/>
                <wp:wrapSquare wrapText="bothSides"/>
                <wp:docPr id="1057" name="Text Box 10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584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71C61" w:rsidRPr="001C5A64" w:rsidRDefault="00A71C61" w:rsidP="004E0438">
                            <w:pPr>
                              <w:ind w:right="-5" w:firstLine="360"/>
                              <w:rPr>
                                <w:sz w:val="28"/>
                                <w:szCs w:val="28"/>
                              </w:rPr>
                            </w:pPr>
                            <w:r w:rsidRPr="004F64CE">
                              <w:rPr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7D71FEC" id="Text Box 1057" o:spid="_x0000_s1059" type="#_x0000_t202" style="position:absolute;margin-left:338.15pt;margin-top:12.2pt;width:2in;height:20.35pt;z-index:251746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j6RHuMQIAAF8EAAAOAAAAZHJzL2Uyb0RvYy54bWysVE2P2jAQvVfqf7B8LwkUdmlEWNFdUVVC uytBtWfj2CSS7XFtQ0J/fccOX9r2VPVixvMm8/HemNlDpxU5COcbMCUdDnJKhOFQNWZX0h+b5acp JT4wUzEFRpT0KDx9mH/8MGttIUZQg6qEI5jE+KK1Ja1DsEWWeV4LzfwArDAISnCaBby6XVY51mJ2 rbJRnt9lLbjKOuDCe/Q+9SCdp/xSCh5epPQiEFVS7C2k06VzG89sPmPFzjFbN/zUBvuHLjRrDBa9 pHpigZG9a/5IpRvuwIMMAw46AykbLtIMOM0wfzfNumZWpFmQHG8vNPn/l5Y/H14daSrULp/cU2KY RpU2ogvkK3QkOZGj1voCQ9cWg0OHCMZH7qLfozOO3kmn4y8ORRBHto8XhmM+Hj+ajqbTHCGO2Ggy HY8nMU12/do6H74J0CQaJXWoYCKWHVY+9KHnkFjMwLJRCv2sUIa0Jb37PMnTBxcEkyuDNa69Rit0 2+4093mQLVRHnM9BvyXe8mWDTayYD6/M4Vpg37jq4QUPqQCLwcmipAb362/+GI9qIUpJi2tWUv9z z5ygRH03qOOX4Xgc9zJdxpP7EV7cLbK9RcxePwJu8hAfleXJjPFBnU3pQL/hi1jEqggxw7F2ScPZ fAz98uOL4mKxSEG4iZaFlVlbHlNHLiPFm+6NOXvSIaCCz3BeSFa8k6OP7QVZ7APIJmkVie5ZPfGP W5zUPr24+Exu7ynq+r8w/w0AAP//AwBQSwMEFAAGAAgAAAAhACvzRiXhAAAACQEAAA8AAABkcnMv ZG93bnJldi54bWxMj8FOwzAMhu9IvENkJG4sXenKKE2nqdKEhNhhYxdubpO1FY1TmmwrPD3mBEf7 //T7c76abC/OZvSdIwXzWQTCUO10R42Cw9vmbgnCBySNvSOj4Mt4WBXXVzlm2l1oZ8770AguIZ+h gjaEIZPS162x6GduMMTZ0Y0WA49jI/WIFy63vYyjKJUWO+ILLQ6mbE39sT9ZBS/lZou7KrbL7758 fj2uh8/D+0Kp25tp/QQimCn8wfCrz+pQsFPlTqS96BWkD+k9owriJAHBwGOa8KLiZDEHWeTy/wfF DwAAAP//AwBQSwECLQAUAAYACAAAACEAtoM4kv4AAADhAQAAEwAAAAAAAAAAAAAAAAAAAAAAW0Nv bnRlbnRfVHlwZXNdLnhtbFBLAQItABQABgAIAAAAIQA4/SH/1gAAAJQBAAALAAAAAAAAAAAAAAAA AC8BAABfcmVscy8ucmVsc1BLAQItABQABgAIAAAAIQBj6RHuMQIAAF8EAAAOAAAAAAAAAAAAAAAA AC4CAABkcnMvZTJvRG9jLnhtbFBLAQItABQABgAIAAAAIQAr80Yl4QAAAAkBAAAPAAAAAAAAAAAA AAAAAIsEAABkcnMvZG93bnJldi54bWxQSwUGAAAAAAQABADzAAAAmQUAAAAA " filled="f" stroked="f" strokeweight=".5pt">
                <v:textbox>
                  <w:txbxContent>
                    <w:p w:rsidR="00A71C61" w:rsidRPr="001C5A64" w:rsidRDefault="00A71C61" w:rsidP="004E0438">
                      <w:pPr>
                        <w:ind w:right="-5" w:firstLine="360"/>
                        <w:rPr>
                          <w:sz w:val="28"/>
                          <w:szCs w:val="28"/>
                        </w:rPr>
                      </w:pPr>
                      <w:r w:rsidRPr="004F64CE"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E0438">
        <w:rPr>
          <w:sz w:val="28"/>
          <w:szCs w:val="28"/>
        </w:rPr>
        <w:t xml:space="preserve">      </w:t>
      </w:r>
    </w:p>
    <w:p w:rsidR="008251E7" w:rsidRDefault="00F75647" w:rsidP="00246B12">
      <w:pPr>
        <w:jc w:val="both"/>
        <w:rPr>
          <w:b/>
          <w:i/>
          <w:spacing w:val="1"/>
          <w:sz w:val="28"/>
          <w:szCs w:val="28"/>
          <w:u w:val="single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7792" behindDoc="1" locked="0" layoutInCell="1" allowOverlap="1" wp14:anchorId="04ADBD57" wp14:editId="184561D0">
            <wp:simplePos x="0" y="0"/>
            <wp:positionH relativeFrom="column">
              <wp:posOffset>4306834</wp:posOffset>
            </wp:positionH>
            <wp:positionV relativeFrom="paragraph">
              <wp:posOffset>156834</wp:posOffset>
            </wp:positionV>
            <wp:extent cx="1584672" cy="1154687"/>
            <wp:effectExtent l="0" t="0" r="0" b="7620"/>
            <wp:wrapNone/>
            <wp:docPr id="1033" name="Picture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672" cy="1154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35FF" w:rsidRPr="000A026B" w:rsidRDefault="00FF3D6D" w:rsidP="00246B12">
      <w:pPr>
        <w:jc w:val="both"/>
        <w:rPr>
          <w:b/>
          <w:i/>
          <w:sz w:val="28"/>
          <w:szCs w:val="28"/>
          <w:lang w:val="en-US" w:eastAsia="en-US"/>
        </w:rPr>
      </w:pPr>
      <w:r>
        <w:rPr>
          <w:b/>
          <w:i/>
          <w:sz w:val="28"/>
          <w:szCs w:val="28"/>
          <w:lang w:val="en-US" w:eastAsia="en-US"/>
        </w:rPr>
        <w:t>4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4"/>
          <w:sz w:val="28"/>
          <w:szCs w:val="28"/>
        </w:rPr>
        <w:t xml:space="preserve"> </w:t>
      </w:r>
      <w:r>
        <w:rPr>
          <w:b/>
          <w:i/>
          <w:spacing w:val="-4"/>
          <w:sz w:val="28"/>
          <w:szCs w:val="28"/>
          <w:lang w:val="en-US"/>
        </w:rPr>
        <w:t>b</w:t>
      </w:r>
      <w:r w:rsidR="00A635FF" w:rsidRPr="000A026B">
        <w:rPr>
          <w:b/>
          <w:i/>
          <w:sz w:val="28"/>
          <w:szCs w:val="28"/>
          <w:lang w:val="en-US" w:eastAsia="en-US"/>
        </w:rPr>
        <w:t>a điểm cùng thuộc tia phân giác của 1</w:t>
      </w:r>
      <w:r w:rsidR="00F75647">
        <w:rPr>
          <w:b/>
          <w:i/>
          <w:sz w:val="28"/>
          <w:szCs w:val="28"/>
          <w:lang w:val="en-US" w:eastAsia="en-US"/>
        </w:rPr>
        <w:t xml:space="preserve"> </w:t>
      </w:r>
      <w:r w:rsidR="00A635FF" w:rsidRPr="000A026B">
        <w:rPr>
          <w:b/>
          <w:i/>
          <w:sz w:val="28"/>
          <w:szCs w:val="28"/>
          <w:lang w:val="en-US" w:eastAsia="en-US"/>
        </w:rPr>
        <w:t>góc</w:t>
      </w:r>
    </w:p>
    <w:p w:rsidR="00A635FF" w:rsidRPr="00FA468A" w:rsidRDefault="00A635FF" w:rsidP="00246B12">
      <w:pPr>
        <w:jc w:val="both"/>
        <w:rPr>
          <w:sz w:val="10"/>
          <w:szCs w:val="10"/>
          <w:lang w:val="en-US" w:eastAsia="en-US"/>
        </w:rPr>
      </w:pPr>
    </w:p>
    <w:p w:rsidR="00A635FF" w:rsidRPr="00FB0A8B" w:rsidRDefault="00FA468A" w:rsidP="00246B12">
      <w:pPr>
        <w:jc w:val="both"/>
        <w:rPr>
          <w:i/>
          <w:sz w:val="28"/>
          <w:szCs w:val="28"/>
          <w:lang w:val="en-US" w:eastAsia="en-US"/>
        </w:rPr>
      </w:pPr>
      <w:r w:rsidRPr="008251E7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788800" behindDoc="0" locked="0" layoutInCell="1" allowOverlap="1" wp14:anchorId="1A824C2D" wp14:editId="13B12B33">
                <wp:simplePos x="0" y="0"/>
                <wp:positionH relativeFrom="column">
                  <wp:posOffset>2494280</wp:posOffset>
                </wp:positionH>
                <wp:positionV relativeFrom="paragraph">
                  <wp:posOffset>192141</wp:posOffset>
                </wp:positionV>
                <wp:extent cx="1866265" cy="310551"/>
                <wp:effectExtent l="0" t="0" r="63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6265" cy="31055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1C61" w:rsidRPr="00FB0A8B" w:rsidRDefault="00A71C61" w:rsidP="008251E7">
                            <w:pPr>
                              <w:jc w:val="both"/>
                              <w:rPr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</w:pPr>
                            <w:r w:rsidRPr="00A66774">
                              <w:rPr>
                                <w:b/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  <w:sym w:font="Symbol" w:char="F0DE"/>
                            </w:r>
                            <w:r w:rsidRPr="00FB0A8B">
                              <w:rPr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  <w:t xml:space="preserve"> A, O, B thẳng hàng</w:t>
                            </w:r>
                          </w:p>
                          <w:p w:rsidR="00A71C61" w:rsidRDefault="00A71C6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A824C2D" id="Text Box 2" o:spid="_x0000_s1060" type="#_x0000_t202" style="position:absolute;left:0;text-align:left;margin-left:196.4pt;margin-top:15.15pt;width:146.95pt;height:24.45pt;z-index:251788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v0/oIwIAACUEAAAOAAAAZHJzL2Uyb0RvYy54bWysU9tuGyEQfa/Uf0C813up7Tgrr6PUqatK 6UVK+gEsy3pRgaGAvZt+fQfWcaz0rSoPiGGGMzNnDuubUStyFM5LMDUtZjklwnBopdnX9Mfj7t2K Eh+YaZkCI2r6JDy92bx9sx5sJUroQbXCEQQxvhpsTfsQbJVlnvdCMz8DKww6O3CaBTTdPmsdGxBd q6zM82U2gGutAy68x9u7yUk3Cb/rBA/fus6LQFRNsbaQdpf2Ju7ZZs2qvWO2l/xUBvuHKjSTBpOe oe5YYOTg5F9QWnIHHrow46Az6DrJReoBuynyV9089MyK1AuS4+2ZJv//YPnX43dHZFvTsriixDCN Q3oUYyAfYCRl5GewvsKwB4uBYcRrnHPq1dt74D89MbDtmdmLW+dg6AVrsb4ivswunk44PoI0wxdo MQ07BEhAY+d0JA/pIIiOc3o6zyaWwmPK1XJZLheUcPS9L/LFYkrBqufX1vnwSYAm8VBTh7NP6Ox4 70OshlXPITGZByXbnVQqGW7fbJUjR4Y62aWVGngVpgwZanq9KBcJ2UB8nySkZUAdK6lrusrjmpQV 2fho2hQSmFTTGStR5kRPZGTiJozNmCZRpM4idw20T0iYg0m3+M/w0IP7TcmAmq2p/3VgTlCiPhsk /bqYz6PIkzFfXJVouEtPc+lhhiNUTQMl03Eb0seIfBi4xeF0MvH2UsmpZtRiovP0b6LYL+0U9fK7 N38AAAD//wMAUEsDBBQABgAIAAAAIQBiKIF/3gAAAAkBAAAPAAAAZHJzL2Rvd25yZXYueG1sTI9B T4NAEIXvJv6HzZh4MXaRKhRkadRE47W1P2CAKRDZWcJuC/33jie9zcu8vPe9YrvYQZ1p8r1jAw+r CBRx7ZqeWwOHr/f7DSgfkBscHJOBC3nYltdXBeaNm3lH531olYSwz9FAF8KYa+3rjiz6lRuJ5Xd0 k8Ugcmp1M+Es4XbQcRQl2mLP0tDhSG8d1d/7kzVw/JzvnrK5+giHdPeYvGKfVu5izO3N8vIMKtAS /szwiy/oUApT5U7ceDUYWGexoAc5ojUoMSSbJAVVGUizGHRZ6P8Lyh8AAAD//wMAUEsBAi0AFAAG AAgAAAAhALaDOJL+AAAA4QEAABMAAAAAAAAAAAAAAAAAAAAAAFtDb250ZW50X1R5cGVzXS54bWxQ SwECLQAUAAYACAAAACEAOP0h/9YAAACUAQAACwAAAAAAAAAAAAAAAAAvAQAAX3JlbHMvLnJlbHNQ SwECLQAUAAYACAAAACEAGr9P6CMCAAAlBAAADgAAAAAAAAAAAAAAAAAuAgAAZHJzL2Uyb0RvYy54 bWxQSwECLQAUAAYACAAAACEAYiiBf94AAAAJAQAADwAAAAAAAAAAAAAAAAB9BAAAZHJzL2Rvd25y ZXYueG1sUEsFBgAAAAAEAAQA8wAAAIgFAAAAAA== " stroked="f">
                <v:textbox>
                  <w:txbxContent>
                    <w:p w:rsidR="00A71C61" w:rsidRPr="00FB0A8B" w:rsidRDefault="00A71C61" w:rsidP="008251E7">
                      <w:pPr>
                        <w:jc w:val="both"/>
                        <w:rPr>
                          <w:i/>
                          <w:sz w:val="28"/>
                          <w:szCs w:val="28"/>
                          <w:lang w:val="en-US" w:eastAsia="en-US"/>
                        </w:rPr>
                      </w:pPr>
                      <w:r w:rsidRPr="00A66774">
                        <w:rPr>
                          <w:b/>
                          <w:i/>
                          <w:sz w:val="28"/>
                          <w:szCs w:val="28"/>
                          <w:lang w:val="en-US" w:eastAsia="en-US"/>
                        </w:rPr>
                        <w:sym w:font="Symbol" w:char="F0DE"/>
                      </w:r>
                      <w:r w:rsidRPr="00FB0A8B">
                        <w:rPr>
                          <w:i/>
                          <w:sz w:val="28"/>
                          <w:szCs w:val="28"/>
                          <w:lang w:val="en-US" w:eastAsia="en-US"/>
                        </w:rPr>
                        <w:t xml:space="preserve"> A, O, B thẳng hàng</w:t>
                      </w:r>
                    </w:p>
                    <w:p w:rsidR="00A71C61" w:rsidRDefault="00A71C61"/>
                  </w:txbxContent>
                </v:textbox>
              </v:shape>
            </w:pict>
          </mc:Fallback>
        </mc:AlternateContent>
      </w:r>
      <w:r w:rsidR="00F75647"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595264" behindDoc="0" locked="0" layoutInCell="1" allowOverlap="1" wp14:anchorId="736D28AB" wp14:editId="3DBE0E67">
                <wp:simplePos x="0" y="0"/>
                <wp:positionH relativeFrom="column">
                  <wp:posOffset>2400539</wp:posOffset>
                </wp:positionH>
                <wp:positionV relativeFrom="paragraph">
                  <wp:posOffset>128952</wp:posOffset>
                </wp:positionV>
                <wp:extent cx="114300" cy="438150"/>
                <wp:effectExtent l="0" t="0" r="19050" b="19050"/>
                <wp:wrapNone/>
                <wp:docPr id="1031" name="Left Brace 10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4300" cy="43815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05DC00E5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031" o:spid="_x0000_s1026" type="#_x0000_t87" style="position:absolute;margin-left:189pt;margin-top:10.15pt;width:9pt;height:34.5pt;flip:x;z-index:25159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mVCJUjQIAAD0FAAAOAAAAZHJzL2Uyb0RvYy54bWysVFFv0zAQfkfiP1h+75K0SddGS6fRtIA0 YNLgB7i20xgcO9hu0w3x3zk7aWnZC0LkwbF9p+/uu/vON7eHRqI9N1ZoVeDkKsaIK6qZUNsCf/m8 Hs0wso4oRqRWvMBP3OLbxetXN12b87GutWTcIABRNu/aAtfOtXkUWVrzhtgr3XIFxkqbhjg4mm3E DOkAvZHROI6nUacNa42m3Fq4LXsjXgT8quLUfaoqyx2SBYbcXFhNWDd+jRY3JN8a0taCDmmQf8ii IUJB0BNUSRxBOyNeQDWCGm115a6obiJdVYLywAHYJPEfbB5r0vLABYpj21OZ7P+DpR/3DwYJBr2L JwlGijTQpXteOfTGEMpRuIYqda3NwfmxfTCep23vNf1mwRBdWPzBgg/adB80AyiyczpU5lCZBlVS tO8gVrgB9ugQWvF0agU/OEThMknSSQwNo2BKJ7MkC62KSO5hfAKtse4t1w3ymwJLyDgkHJDJ/t66 0A42MCLsK7CrGgnd3ROJJuk0yYbun/mMz32yGD7vA2EHRNgdA3t4pddCyqAhqVBX4Hk2zkIGVkvB vDEUy2w3S2kQBAai4RtgL9yM3ikWwGpO2GrYOyJkv4fgUnk8KNLAz5cryOzHPJ6vZqtZOkrH09Uo jctydLdepqPpOrnOykm5XJbJT59akua1YIwrn91R8kn6d5Iahq8X60n0FyzsOdl1+F6SjS7TCCUG Lsd/YBeE5bXUi2+j2RPoyuh+huHNgU2tzTNGHcxvge33HTEcI/lewYDMkzT1Ax8OaXY9hoM5t2zO LURRgCqww6jfLl3/SOxaI7Y1ROolq/Qd6LkS7ij8PqthCmBGA4PhPfGPwPk5eP1+9Ra/AAAA//8D AFBLAwQUAAYACAAAACEAqDFC994AAAAJAQAADwAAAGRycy9kb3ducmV2LnhtbEyPwU7DMBBE70j8 g7VI3KhNLaVJyKaqEJzg0tALNzc2iUu8jmK3Sf8ec4Lj7Ixm31TbxQ3sYqZgPSE8rgQwQ63XljqE w8frQw4sREVaDZ4MwtUE2Na3N5UqtZ9pby5N7FgqoVAqhD7GseQ8tL1xKqz8aCh5X35yKiY5dVxP ak7lbuBrITLulKX0oVejee5N+92cHcJs3+2nOOyyvXy7Fi/z5iSb4oR4f7fsnoBFs8S/MPziJ3So E9PRn0kHNiDITZ62RIS1kMBSQBZZOhwR8kICryv+f0H9AwAA//8DAFBLAQItABQABgAIAAAAIQC2 gziS/gAAAOEBAAATAAAAAAAAAAAAAAAAAAAAAABbQ29udGVudF9UeXBlc10ueG1sUEsBAi0AFAAG AAgAAAAhADj9If/WAAAAlAEAAAsAAAAAAAAAAAAAAAAALwEAAF9yZWxzLy5yZWxzUEsBAi0AFAAG AAgAAAAhAGZUIlSNAgAAPQUAAA4AAAAAAAAAAAAAAAAALgIAAGRycy9lMm9Eb2MueG1sUEsBAi0A FAAGAAgAAAAhAKgxQvfeAAAACQEAAA8AAAAAAAAAAAAAAAAA5wQAAGRycy9kb3ducmV2LnhtbFBL BQYAAAAABAAEAPMAAADyBQAAAAA= " adj="1950"/>
            </w:pict>
          </mc:Fallback>
        </mc:AlternateContent>
      </w:r>
      <w:r w:rsidR="00A635FF" w:rsidRPr="00FB0A8B">
        <w:rPr>
          <w:i/>
          <w:sz w:val="28"/>
          <w:szCs w:val="28"/>
          <w:lang w:val="en-US" w:eastAsia="en-US"/>
        </w:rPr>
        <w:t xml:space="preserve">Tia OA là tia phân giác của </w:t>
      </w:r>
      <w:r w:rsidR="00235A51" w:rsidRPr="00EC702B">
        <w:rPr>
          <w:i/>
          <w:noProof/>
          <w:position w:val="-12"/>
          <w:sz w:val="28"/>
          <w:szCs w:val="28"/>
        </w:rPr>
        <w:object w:dxaOrig="540" w:dyaOrig="460">
          <v:shape id="_x0000_i1027" type="#_x0000_t75" style="width:27.2pt;height:23.45pt" o:ole="">
            <v:imagedata r:id="rId13" o:title=""/>
          </v:shape>
          <o:OLEObject Type="Embed" ProgID="Equation.DSMT4" ShapeID="_x0000_i1027" DrawAspect="Content" ObjectID="_1709060436" r:id="rId14"/>
        </w:object>
      </w:r>
    </w:p>
    <w:p w:rsidR="00915730" w:rsidRPr="00FA468A" w:rsidRDefault="00A635FF" w:rsidP="00246B12">
      <w:pPr>
        <w:jc w:val="both"/>
        <w:rPr>
          <w:i/>
          <w:sz w:val="28"/>
          <w:szCs w:val="28"/>
          <w:lang w:val="en-US" w:eastAsia="en-US"/>
        </w:rPr>
      </w:pPr>
      <w:r w:rsidRPr="00FB0A8B">
        <w:rPr>
          <w:i/>
          <w:sz w:val="28"/>
          <w:szCs w:val="28"/>
          <w:lang w:val="en-US" w:eastAsia="en-US"/>
        </w:rPr>
        <w:t xml:space="preserve">Tia OB là tia phân giác của </w:t>
      </w:r>
      <w:r w:rsidR="00235A51" w:rsidRPr="00EC702B">
        <w:rPr>
          <w:i/>
          <w:noProof/>
          <w:position w:val="-12"/>
          <w:sz w:val="28"/>
          <w:szCs w:val="28"/>
        </w:rPr>
        <w:object w:dxaOrig="540" w:dyaOrig="460">
          <v:shape id="_x0000_i1028" type="#_x0000_t75" style="width:27.2pt;height:23.45pt" o:ole="">
            <v:imagedata r:id="rId15" o:title=""/>
          </v:shape>
          <o:OLEObject Type="Embed" ProgID="Equation.DSMT4" ShapeID="_x0000_i1028" DrawAspect="Content" ObjectID="_1709060437" r:id="rId16"/>
        </w:object>
      </w:r>
      <w:r w:rsidR="000C481E" w:rsidRPr="00FB0A8B">
        <w:rPr>
          <w:i/>
          <w:sz w:val="28"/>
          <w:szCs w:val="28"/>
          <w:lang w:val="en-US" w:eastAsia="en-US"/>
        </w:rPr>
        <w:t xml:space="preserve"> </w:t>
      </w:r>
      <w:r w:rsidRPr="00FB0A8B">
        <w:rPr>
          <w:i/>
          <w:sz w:val="28"/>
          <w:szCs w:val="28"/>
          <w:lang w:val="en-US" w:eastAsia="en-US"/>
        </w:rPr>
        <w:tab/>
      </w:r>
      <w:r w:rsidRPr="00FB0A8B">
        <w:rPr>
          <w:i/>
          <w:sz w:val="28"/>
          <w:szCs w:val="28"/>
          <w:lang w:val="en-US" w:eastAsia="en-US"/>
        </w:rPr>
        <w:tab/>
      </w:r>
      <w:r w:rsidRPr="00FB0A8B">
        <w:rPr>
          <w:i/>
          <w:sz w:val="28"/>
          <w:szCs w:val="28"/>
          <w:lang w:val="en-US" w:eastAsia="en-US"/>
        </w:rPr>
        <w:tab/>
      </w:r>
      <w:r w:rsidRPr="00FB0A8B">
        <w:rPr>
          <w:i/>
          <w:sz w:val="28"/>
          <w:szCs w:val="28"/>
          <w:lang w:val="en-US" w:eastAsia="en-US"/>
        </w:rPr>
        <w:tab/>
      </w:r>
      <w:r w:rsidR="006402D8" w:rsidRPr="00FB0A8B">
        <w:rPr>
          <w:i/>
          <w:sz w:val="28"/>
          <w:szCs w:val="28"/>
          <w:lang w:val="en-US" w:eastAsia="en-US"/>
        </w:rPr>
        <w:t xml:space="preserve">         </w:t>
      </w:r>
    </w:p>
    <w:p w:rsidR="004B5F3F" w:rsidRPr="00915730" w:rsidRDefault="004B5F3F" w:rsidP="00246B12">
      <w:pPr>
        <w:jc w:val="both"/>
        <w:rPr>
          <w:b/>
          <w:i/>
          <w:sz w:val="10"/>
          <w:szCs w:val="10"/>
          <w:lang w:val="en-US" w:eastAsia="en-US"/>
        </w:rPr>
      </w:pPr>
    </w:p>
    <w:p w:rsidR="00FF3D6D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 w:rsidRPr="00B90319">
        <w:rPr>
          <w:b/>
          <w:i/>
          <w:sz w:val="28"/>
          <w:szCs w:val="28"/>
        </w:rPr>
        <w:t>5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4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ba</w:t>
      </w:r>
      <w:r w:rsidRPr="00B90319">
        <w:rPr>
          <w:b/>
          <w:i/>
          <w:spacing w:val="1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11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14"/>
          <w:sz w:val="28"/>
          <w:szCs w:val="28"/>
        </w:rPr>
        <w:t xml:space="preserve">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h</w:t>
      </w:r>
      <w:r w:rsidRPr="00B90319">
        <w:rPr>
          <w:b/>
          <w:i/>
          <w:spacing w:val="1"/>
          <w:sz w:val="28"/>
          <w:szCs w:val="28"/>
        </w:rPr>
        <w:t>u</w:t>
      </w:r>
      <w:r w:rsidRPr="00B90319">
        <w:rPr>
          <w:b/>
          <w:i/>
          <w:sz w:val="28"/>
          <w:szCs w:val="28"/>
        </w:rPr>
        <w:t>ộc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ộ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o</w:t>
      </w:r>
      <w:r w:rsidRPr="00B90319">
        <w:rPr>
          <w:b/>
          <w:i/>
          <w:spacing w:val="6"/>
          <w:sz w:val="28"/>
          <w:szCs w:val="28"/>
        </w:rPr>
        <w:t>ạ</w:t>
      </w:r>
      <w:r w:rsidRPr="00B90319">
        <w:rPr>
          <w:b/>
          <w:i/>
          <w:sz w:val="28"/>
          <w:szCs w:val="28"/>
        </w:rPr>
        <w:t>n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ẳ</w:t>
      </w:r>
      <w:r w:rsidRPr="00B90319">
        <w:rPr>
          <w:b/>
          <w:i/>
          <w:sz w:val="28"/>
          <w:szCs w:val="28"/>
        </w:rPr>
        <w:t>ng</w:t>
      </w:r>
    </w:p>
    <w:p w:rsidR="00FF3D6D" w:rsidRPr="00F75647" w:rsidRDefault="00F75647" w:rsidP="00FA468A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55008" behindDoc="0" locked="0" layoutInCell="1" allowOverlap="1" wp14:anchorId="0E472387" wp14:editId="5A2AA6F1">
                <wp:simplePos x="0" y="0"/>
                <wp:positionH relativeFrom="column">
                  <wp:posOffset>4198620</wp:posOffset>
                </wp:positionH>
                <wp:positionV relativeFrom="paragraph">
                  <wp:posOffset>22489</wp:posOffset>
                </wp:positionV>
                <wp:extent cx="1613140" cy="1207698"/>
                <wp:effectExtent l="0" t="0" r="6350" b="0"/>
                <wp:wrapNone/>
                <wp:docPr id="1100" name="Group 1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3140" cy="1207698"/>
                          <a:chOff x="6998" y="4014"/>
                          <a:chExt cx="1937" cy="1620"/>
                        </a:xfrm>
                      </wpg:grpSpPr>
                      <wps:wsp>
                        <wps:cNvPr id="1101" name="Line 1589"/>
                        <wps:cNvCnPr>
                          <a:cxnSpLocks noChangeShapeType="1"/>
                        </wps:cNvCnPr>
                        <wps:spPr bwMode="auto">
                          <a:xfrm>
                            <a:off x="7178" y="5634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102" name="Group 1590"/>
                        <wpg:cNvGrpSpPr>
                          <a:grpSpLocks/>
                        </wpg:cNvGrpSpPr>
                        <wpg:grpSpPr bwMode="auto">
                          <a:xfrm>
                            <a:off x="6998" y="4014"/>
                            <a:ext cx="1847" cy="1310"/>
                            <a:chOff x="1210" y="4771"/>
                            <a:chExt cx="1847" cy="1310"/>
                          </a:xfrm>
                        </wpg:grpSpPr>
                        <wps:wsp>
                          <wps:cNvPr id="1103" name="Freeform 1591"/>
                          <wps:cNvSpPr>
                            <a:spLocks/>
                          </wps:cNvSpPr>
                          <wps:spPr bwMode="auto">
                            <a:xfrm>
                              <a:off x="1216" y="6075"/>
                              <a:ext cx="1834" cy="0"/>
                            </a:xfrm>
                            <a:custGeom>
                              <a:avLst/>
                              <a:gdLst>
                                <a:gd name="T0" fmla="*/ 0 w 1834"/>
                                <a:gd name="T1" fmla="*/ 1833 w 183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34">
                                  <a:moveTo>
                                    <a:pt x="0" y="0"/>
                                  </a:moveTo>
                                  <a:lnTo>
                                    <a:pt x="1833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4" name="Freeform 1592"/>
                          <wps:cNvSpPr>
                            <a:spLocks/>
                          </wps:cNvSpPr>
                          <wps:spPr bwMode="auto">
                            <a:xfrm>
                              <a:off x="2180" y="4778"/>
                              <a:ext cx="0" cy="1297"/>
                            </a:xfrm>
                            <a:custGeom>
                              <a:avLst/>
                              <a:gdLst>
                                <a:gd name="T0" fmla="*/ 0 h 1297"/>
                                <a:gd name="T1" fmla="*/ 1296 h 129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7">
                                  <a:moveTo>
                                    <a:pt x="0" y="0"/>
                                  </a:moveTo>
                                  <a:lnTo>
                                    <a:pt x="0" y="129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5" name="Freeform 1593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161" cy="0"/>
                            </a:xfrm>
                            <a:custGeom>
                              <a:avLst/>
                              <a:gdLst>
                                <a:gd name="T0" fmla="*/ 0 w 161"/>
                                <a:gd name="T1" fmla="*/ 160 w 16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61">
                                  <a:moveTo>
                                    <a:pt x="0" y="0"/>
                                  </a:moveTo>
                                  <a:lnTo>
                                    <a:pt x="160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6" name="Freeform 1594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0" cy="107"/>
                            </a:xfrm>
                            <a:custGeom>
                              <a:avLst/>
                              <a:gdLst>
                                <a:gd name="T0" fmla="*/ 0 h 107"/>
                                <a:gd name="T1" fmla="*/ 106 h 10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7">
                                  <a:moveTo>
                                    <a:pt x="0" y="0"/>
                                  </a:moveTo>
                                  <a:lnTo>
                                    <a:pt x="0" y="10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7" name="Freeform 1595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8 w 40"/>
                                <a:gd name="T7" fmla="*/ 0 h 41"/>
                                <a:gd name="T8" fmla="*/ 0 w 40"/>
                                <a:gd name="T9" fmla="*/ 8 h 41"/>
                                <a:gd name="T10" fmla="*/ 0 w 40"/>
                                <a:gd name="T11" fmla="*/ 31 h 41"/>
                                <a:gd name="T12" fmla="*/ 8 w 40"/>
                                <a:gd name="T13" fmla="*/ 40 h 41"/>
                                <a:gd name="T14" fmla="*/ 31 w 40"/>
                                <a:gd name="T15" fmla="*/ 40 h 41"/>
                                <a:gd name="T16" fmla="*/ 40 w 40"/>
                                <a:gd name="T17" fmla="*/ 31 h 41"/>
                                <a:gd name="T18" fmla="*/ 40 w 40"/>
                                <a:gd name="T19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8" name="Freeform 1596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20 w 40"/>
                                <a:gd name="T7" fmla="*/ 0 h 41"/>
                                <a:gd name="T8" fmla="*/ 8 w 40"/>
                                <a:gd name="T9" fmla="*/ 0 h 41"/>
                                <a:gd name="T10" fmla="*/ 0 w 40"/>
                                <a:gd name="T11" fmla="*/ 8 h 41"/>
                                <a:gd name="T12" fmla="*/ 0 w 40"/>
                                <a:gd name="T13" fmla="*/ 20 h 41"/>
                                <a:gd name="T14" fmla="*/ 0 w 40"/>
                                <a:gd name="T15" fmla="*/ 31 h 41"/>
                                <a:gd name="T16" fmla="*/ 8 w 40"/>
                                <a:gd name="T17" fmla="*/ 40 h 41"/>
                                <a:gd name="T18" fmla="*/ 20 w 40"/>
                                <a:gd name="T19" fmla="*/ 40 h 41"/>
                                <a:gd name="T20" fmla="*/ 31 w 40"/>
                                <a:gd name="T21" fmla="*/ 40 h 41"/>
                                <a:gd name="T22" fmla="*/ 40 w 40"/>
                                <a:gd name="T23" fmla="*/ 31 h 41"/>
                                <a:gd name="T24" fmla="*/ 40 w 40"/>
                                <a:gd name="T25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20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9" name="Freeform 1597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8 w 40"/>
                                <a:gd name="T7" fmla="*/ 0 h 54"/>
                                <a:gd name="T8" fmla="*/ 0 w 40"/>
                                <a:gd name="T9" fmla="*/ 11 h 54"/>
                                <a:gd name="T10" fmla="*/ 0 w 40"/>
                                <a:gd name="T11" fmla="*/ 41 h 54"/>
                                <a:gd name="T12" fmla="*/ 8 w 40"/>
                                <a:gd name="T13" fmla="*/ 53 h 54"/>
                                <a:gd name="T14" fmla="*/ 31 w 40"/>
                                <a:gd name="T15" fmla="*/ 53 h 54"/>
                                <a:gd name="T16" fmla="*/ 40 w 40"/>
                                <a:gd name="T17" fmla="*/ 41 h 54"/>
                                <a:gd name="T18" fmla="*/ 40 w 40"/>
                                <a:gd name="T19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9" name="Freeform 1598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20 w 40"/>
                                <a:gd name="T7" fmla="*/ 0 h 54"/>
                                <a:gd name="T8" fmla="*/ 8 w 40"/>
                                <a:gd name="T9" fmla="*/ 0 h 54"/>
                                <a:gd name="T10" fmla="*/ 0 w 40"/>
                                <a:gd name="T11" fmla="*/ 11 h 54"/>
                                <a:gd name="T12" fmla="*/ 0 w 40"/>
                                <a:gd name="T13" fmla="*/ 26 h 54"/>
                                <a:gd name="T14" fmla="*/ 0 w 40"/>
                                <a:gd name="T15" fmla="*/ 41 h 54"/>
                                <a:gd name="T16" fmla="*/ 8 w 40"/>
                                <a:gd name="T17" fmla="*/ 53 h 54"/>
                                <a:gd name="T18" fmla="*/ 20 w 40"/>
                                <a:gd name="T19" fmla="*/ 53 h 54"/>
                                <a:gd name="T20" fmla="*/ 31 w 40"/>
                                <a:gd name="T21" fmla="*/ 53 h 54"/>
                                <a:gd name="T22" fmla="*/ 40 w 40"/>
                                <a:gd name="T23" fmla="*/ 41 h 54"/>
                                <a:gd name="T24" fmla="*/ 40 w 40"/>
                                <a:gd name="T25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0" name="Freeform 1599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8 w 40"/>
                                <a:gd name="T7" fmla="*/ 0 h 39"/>
                                <a:gd name="T8" fmla="*/ 0 w 40"/>
                                <a:gd name="T9" fmla="*/ 8 h 39"/>
                                <a:gd name="T10" fmla="*/ 0 w 40"/>
                                <a:gd name="T11" fmla="*/ 30 h 39"/>
                                <a:gd name="T12" fmla="*/ 8 w 40"/>
                                <a:gd name="T13" fmla="*/ 39 h 39"/>
                                <a:gd name="T14" fmla="*/ 31 w 40"/>
                                <a:gd name="T15" fmla="*/ 39 h 39"/>
                                <a:gd name="T16" fmla="*/ 40 w 40"/>
                                <a:gd name="T17" fmla="*/ 30 h 39"/>
                                <a:gd name="T18" fmla="*/ 40 w 40"/>
                                <a:gd name="T19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1" name="Freeform 1600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20 w 40"/>
                                <a:gd name="T7" fmla="*/ 0 h 39"/>
                                <a:gd name="T8" fmla="*/ 8 w 40"/>
                                <a:gd name="T9" fmla="*/ 0 h 39"/>
                                <a:gd name="T10" fmla="*/ 0 w 40"/>
                                <a:gd name="T11" fmla="*/ 8 h 39"/>
                                <a:gd name="T12" fmla="*/ 0 w 40"/>
                                <a:gd name="T13" fmla="*/ 19 h 39"/>
                                <a:gd name="T14" fmla="*/ 0 w 40"/>
                                <a:gd name="T15" fmla="*/ 30 h 39"/>
                                <a:gd name="T16" fmla="*/ 8 w 40"/>
                                <a:gd name="T17" fmla="*/ 39 h 39"/>
                                <a:gd name="T18" fmla="*/ 20 w 40"/>
                                <a:gd name="T19" fmla="*/ 39 h 39"/>
                                <a:gd name="T20" fmla="*/ 31 w 40"/>
                                <a:gd name="T21" fmla="*/ 39 h 39"/>
                                <a:gd name="T22" fmla="*/ 40 w 40"/>
                                <a:gd name="T23" fmla="*/ 30 h 39"/>
                                <a:gd name="T24" fmla="*/ 40 w 40"/>
                                <a:gd name="T25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0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32" name="Text Box 1601"/>
                        <wps:cNvSpPr txBox="1">
                          <a:spLocks noChangeArrowheads="1"/>
                        </wps:cNvSpPr>
                        <wps:spPr bwMode="auto">
                          <a:xfrm>
                            <a:off x="7801" y="41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33" name="Text Box 1602"/>
                        <wps:cNvSpPr txBox="1">
                          <a:spLocks noChangeArrowheads="1"/>
                        </wps:cNvSpPr>
                        <wps:spPr bwMode="auto">
                          <a:xfrm>
                            <a:off x="7782" y="460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34" name="Text Box 1603"/>
                        <wps:cNvSpPr txBox="1">
                          <a:spLocks noChangeArrowheads="1"/>
                        </wps:cNvSpPr>
                        <wps:spPr bwMode="auto">
                          <a:xfrm>
                            <a:off x="7788" y="499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35" name="Text Box 1604"/>
                        <wps:cNvSpPr txBox="1">
                          <a:spLocks noChangeArrowheads="1"/>
                        </wps:cNvSpPr>
                        <wps:spPr bwMode="auto">
                          <a:xfrm>
                            <a:off x="6998" y="517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36" name="Text Box 1605"/>
                        <wps:cNvSpPr txBox="1">
                          <a:spLocks noChangeArrowheads="1"/>
                        </wps:cNvSpPr>
                        <wps:spPr bwMode="auto">
                          <a:xfrm>
                            <a:off x="8756" y="521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E472387" id="Group 1100" o:spid="_x0000_s1061" style="position:absolute;left:0;text-align:left;margin-left:330.6pt;margin-top:1.75pt;width:127pt;height:95.1pt;z-index:251755008" coordorigin="6998,4014" coordsize="1937,162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Oyh1SHQwAAJluAAAOAAAAZHJzL2Uyb0RvYy54bWzsnVuP27oRgN8L9D8IfiywsSTLFxnZHCR7 CQqkbYDj/gCtLV9QW3Ilbbw5B/3vneGQ9MgiLdvrdTZZ5SHWWuMhOeSMPg5p+v1vT6ul8y3O8kWa XLe8d27LiZNxOlkks+vWv0f3V4OWkxdRMomWaRJft77Heeu3D3/9y/vNehj76TxdTuLMASVJPtys r1vzolgP2+18PI9XUf4uXccJ3Jym2Soq4M9s1p5k0Qa0r5Zt33V77U2aTdZZOo7zHN69pZutD0L/ dBqPi39Np3lcOMvrFtStEP9n4v8H/L/94X00nGXRer4Yy2pEJ9RiFS0SKFSruo2KyHnMFhVVq8U4 S/N0Wrwbp6t2Op0uxrFoA7TGc3da8zlLH9eiLbPhZrbWZgLT7tjpZLXjf377mjmLCfSd54KBkmgF vSQKdsQ7YKDNejYEuc/Z+vf114xaCZdf0vF/crjd3r2Pf89I2HnY/COdgMbosUiFgZ6m2QpVQNOd J9EP33U/xE+FM4Y3vZ7X8QKozRjueb7b74UD6qnxHLoTP9cL4S0HbgeuF6h7d+rzYacvP9zzRR+3 oyEVLCorK4ctg1GXbw2bP8+wv8+jdSz6K0eDbQ3rKcN+WSSx43UHIVYZSwexm4SMOn5KpFGdJL2Z R8ksFgpH39dgQA8/AbVnH8E/cuiRWiP3vT4Zq9vrSGMpU0sjl40UDddZXnyO05WDF9etJVRb9F70 7UteYEW2ItiZSXq/WC7h/Wi4TJzNdSvs+l3xgTxdLiZ4E+/l2ezhZpk53yL0RvFPtArucDEY9clE KJvH0eROXhfRYknXUPgyQX3QCKiOvCJ3+zN0w7vB3SC4Cvze3VXg3t5efby/Ca56916/e9u5vbm5 9f6HVfOC4XwxmcQJ1k65vhccNgJkECKn1c6vzdAuaxf2gsqqV1Fp0ZfYfTQQHtLJ96+Z6mMYlOR3 YqjSZWlE+WpESVfthqILd10RA9K5XNXgcmoUeYNAOVzHk0FVu6rnw1vCVft9MYqj4Xh+p1y18skf 7KodZdj7LI7xuQPuGopqS99TMTDnAVB4Jd052CvBLj1hl57b76IfiAFNAXAAfiqi365jjh/JMVFa OSN08kT6wWwiI/gITD5dLeFZ9re24zobx0OVopCtDIQlLQP3O0wMekErjebk9NBvT4ksCK4ciFAY urEq6zTHqIylqnAOGkAIb1pkofRdWfqMLCKDh/fuYztrOfDYfqCGrKMCaybKh0uMO6KV+MYq/RaP UnGr2HnOQCHbu8uES6ERSrWi2/AJLIvCnioU68o6Q/u+CoGDIAwOCIH9e2wMKPs1QmCpFaV4fy/+ VRt7cqx0spRwDvATLuZp9kfL2QDKXbfy/z5GWdxyln9P4JEeegHCRCH+CLp9QAIn43ce+J0oGYOq 61bRggGOlzcF8eLjOlvM5lCSJ7o1ST8C00wX4nGITk8RHPoS/5AB/DJ4AbGCuI3HLB9Nfe6Y5XsD cvGgD0ghwol6BsD7hGthX3ayQj3uJkfErLnj+aQLY5GKa6WY5Yc9ZysGTnRCzKL2QOQiN9wbs6Qs sZiMbxgHdFg8OmbNEXChlafHLKoTKOnJFjQxC2eOxhmRGduamPUDYlbXFLM6OITPHrNcLxQP9W7Y 24lZMNE8N2aBRhEWLRGrJ1iMhE6LVz+esaD2p4crr0cBS8XbJlo10er1ExZM1KqEJeZTF4xW4DiC sNzzARapsvKVK/BKl/dT0hXU/vRoJeHKbdiKZ+UbtoK0h/N654OQi6tGK5FiOnu08rqUMAlCT4KP mg/ilBvDVaBmS8+aDgbITaByD1v5LswFqTQe0CBTqpNcFi3QBC0yMCqBGbaW6HjGqgDQahFzTeAh oiUGRh3QcVrCrAPy+EzCZBJgXS1hbgymY7WIxa58mg0NNhnW45Y1t8fjlgXjG9UcYFuPG9emh5vX 0tEeN7CtWdzENj3cyGzcPYvoR8pR9qYgRmB18KqRmCpR7gEfb5YcK9gWhYXv1wpTNnqk6GJ/NWhB aSQWsmo1ywWAEcWIenHZRhg+ByRlRrAAKFoJo+QgcdlOGAwHicuWwiSSiVMbnpGpxvAIyR+IVyY6 wbvQcXrx0pawlnJiWgtVUtls9boWue9OOdOubqpXEqJWlmdlW4UkQ5XaXxjJQJFkLFWIeuWFUTiv q3aNlLRATYFSSttTVWe8TPOYalqb4d+XJsK1TNnikhitU+q1AdFW7G94SMqxg49LsVHgz9DzA/eT H17d9wb9q+A+6F6FfXdwBemLT2HPheWE2/vyyqVYTaa9E7DgeOrK5QXWa/VaK9ZYrYKqV2EI42po k+FXOzPAO6tEJyYlDdGZIIhzhxmCDqAODh1mduHIARhgqgknDrMS6FtNY2aM4rRh1nEs0pltUiI6 c3NKRMfIhxM3Po91iyxquG1tIMatazZMiedsXMjta+kkTBDrGlv04KqhlrHMAXyOzTY9HJstfOnz 8Wsxj8+tbNPDzcx6C55DJ+RyRvRsbzhV7XZAf0G8fsWcap0Z4HDGusOQZVhrF5dNhZF5kLhEctgF xsRh2D1jqRS2dyDGvSZolkZU6KeoUr1y2N0vQ51xCFlXELZcGCmqoWFifTAm9Y3SoF6p2rJtNVJy blEjhf0Gg62mWlKq0sJjIF2jttqG03GDgZhilbi8tDPlF9yJaG9ssw1n/VK7fAEiqpAukgwvBund gJYmtlsH0Ykw7doVq1MQcV887YprRFQah8ADKIdDjoc5xqoWzjgW5uKIg3BcVVLPkbuQXtXBIdKM tBwhLa05ltIDs1FKmG4BY27bbsdolhKmW4xbSrza9HD7WkC0DOqWZnEb2/RwK/vbkdcArXk/bpN4 rWwRxgAJDAkuvi/xqhZ8axKvOqGt2Em9EkNJOtoPWkRj+2WIn2pKIyFaAQOHUFVRr5xGYdVuH/vJ etdISV6rKVBRnbKoqs4xVLcPZ5rUK/RkNLR9VaZJvR72XTvbd7cwNVSlOjFTa6jOlPDk5GHhoLNT nSWtdxzWmUmKA4cZL4+lOotRSlRnRsxy8nVLP5y7S1RnUcOR2caYHOrMlikxnY0NOdNZeqmUfLXo wWTEUclXm54DpiWl5KvFPMcnX7e91bDqW2FVezaVUO2nTL6+HnCWGcr95HxmuvZ3MVbhLNH1+RBc Nq4GwV8bqDfp15pcc5N+fan0KzpMFdT5QQtn++a2r3a9dvsDsXxWTb921G6xF0+/IpRSaRwDD+Ac Duq4H6Cq5AROryqpB8ldTK/q4BRpZlqO6ebGHIvpHbNhS5huAWNu2U5oNG0J0w9Jvtr0cPPakqbc wLZmcRPb9HAji90E1FMN0L4VoIWePssCPoybfclXRXQ1ydf9y+Vnzr3uL4y4r6MqrqBQvfLUq/YZ dVO9llLGNVIyqVpToEq97larSb0mcFLEi59S1KRen5d6RQ/eJboe7bN+udRrQ3Qs02ZGII4clpwe Jw6zEs4bZozitGHWcSzSWcCQs7KZLkuJV+8AorOo4YlXG4hx65oNU0q82riQ29fSSaXEq0XP0YlX mx5uZAtflhKvFvMcn3jdDp2GU98Kp/6SiddXA81nzrseQtYQqvbtVzgffsu21eC3nFvUSF0O0k1p Vzr2wL5zotn1CmeS/sKHz8E36uQxvHSk0gXOue3AQ56AfYRfa/yUPjlw3I/IkDJgd4onuKOO0ZPH aOojbz9mWbrBzSywS5e+msA+Si3BQ1Prz7wdQMG46Tzw1G5OdTKB1we0FCepwAWFFZWl3Tn3Fo9z E5kKdWwdIIQSwQRGye9Kb4Dg6zyj1h4Qjl6aoKz3T/7l1dWigAPIl4vVdWsgQiKOiDNupyqeHp7o W5z6QEY6KPLgL7fCw42OroQLOrYSLujISrj4+Y6rxCNWq1FCWweOOcaFmgtFif4AYhZGiZ4rtkRu V3KaKGE8truJEi8bJcQoxEfeW48SsPhYjRLaOpeOEpBOwSgRhiJONVHi3NscGpbAM8CBUPedirFl CX304FuPEpBRrUYJbZ2LRgn9+whdr99Eibb+VYxmxlE+2/9yMw595N9bjxKwplKNEto6F40Sg34X aoNf0PV3T0xsZhzNjEP/VtLlooQ+Ruq1RgmRyYTfPxNoJH+rDX9gjf8N1/wX5T78HwAA//8DAFBL AwQUAAYACAAAACEA6qR7j98AAAAJAQAADwAAAGRycy9kb3ducmV2LnhtbEyPQUvDQBCF74L/YRnB m91sQ6KN2ZRS1FMRbAXxNk2mSWh2N2S3SfrvHU96fLyPN9/k69l0YqTBt85qUIsIBNnSVa2tNXwe Xh+eQPiAtsLOWdJwJQ/r4vYmx6xyk/2gcR9qwSPWZ6ihCaHPpPRlQwb9wvVkuTu5wWDgONSyGnDi cdPJZRSl0mBr+UKDPW0bKs/7i9HwNuG0idXLuDufttfvQ/L+tVOk9f3dvHkGEWgOfzD86rM6FOx0 dBdbedFpSFO1ZFRDnIDgfqUSzkcGV/EjyCKX/z8ofgAAAP//AwBQSwECLQAUAAYACAAAACEAtoM4 kv4AAADhAQAAEwAAAAAAAAAAAAAAAAAAAAAAW0NvbnRlbnRfVHlwZXNdLnhtbFBLAQItABQABgAI AAAAIQA4/SH/1gAAAJQBAAALAAAAAAAAAAAAAAAAAC8BAABfcmVscy8ucmVsc1BLAQItABQABgAI AAAAIQAOyh1SHQwAAJluAAAOAAAAAAAAAAAAAAAAAC4CAABkcnMvZTJvRG9jLnhtbFBLAQItABQA BgAIAAAAIQDqpHuP3wAAAAkBAAAPAAAAAAAAAAAAAAAAAHcOAABkcnMvZG93bnJldi54bWxQSwUG AAAAAAQABADzAAAAgw8AAAAA ">
                <v:line id="Line 1589" o:spid="_x0000_s1062" style="position:absolute;visibility:visible;mso-wrap-style:square" from="7178,5634" to="7178,563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iAyOdxQAAAN0AAAAPAAAAZHJzL2Rvd25yZXYueG1sRE9Na8JA EL0X+h+WKfRWN1EIJXUVUQT1IGoL7XHMTpPU7GzY3Sbx37tCobd5vM+ZzgfTiI6cry0rSEcJCOLC 6ppLBR/v65dXED4ga2wsk4IreZjPHh+mmGvb85G6UyhFDGGfo4IqhDaX0hcVGfQj2xJH7ts6gyFC V0rtsI/hppHjJMmkwZpjQ4UtLSsqLqdfo2A/OWTdYrvbDJ/b7Fysjuevn94p9fw0LN5ABBrCv/jP vdFxfpqkcP8mniBnNwAAAP//AwBQSwECLQAUAAYACAAAACEA2+H2y+4AAACFAQAAEwAAAAAAAAAA AAAAAAAAAAAAW0NvbnRlbnRfVHlwZXNdLnhtbFBLAQItABQABgAIAAAAIQBa9CxbvwAAABUBAAAL AAAAAAAAAAAAAAAAAB8BAABfcmVscy8ucmVsc1BLAQItABQABgAIAAAAIQAiAyOdxQAAAN0AAAAP AAAAAAAAAAAAAAAAAAcCAABkcnMvZG93bnJldi54bWxQSwUGAAAAAAMAAwC3AAAA+QIAAAAA "/>
                <v:group id="Group 1590" o:spid="_x0000_s1063" style="position:absolute;left:6998;top:4014;width:1847;height:1310" coordorigin="1210,4771" coordsize="1847,131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G5V0SxAAAAN0AAAAPAAAAZHJzL2Rvd25yZXYueG1sRE9La8JA EL4X/A/LCN7qJkpLia4hiBUPoVAtiLchOybB7GzIbvP4991Cobf5+J6zTUfTiJ46V1tWEC8jEMSF 1TWXCr4u789vIJxH1thYJgUTOUh3s6ctJtoO/En92ZcihLBLUEHlfZtI6YqKDLqlbYkDd7edQR9g V0rd4RDCTSNXUfQqDdYcGipsaV9R8Th/GwXHAYdsHR/6/HHfT7fLy8c1j0mpxXzMNiA8jf5f/Oc+ 6TA/jlbw+004Qe5+AAAA//8DAFBLAQItABQABgAIAAAAIQDb4fbL7gAAAIUBAAATAAAAAAAAAAAA AAAAAAAAAABbQ29udGVudF9UeXBlc10ueG1sUEsBAi0AFAAGAAgAAAAhAFr0LFu/AAAAFQEAAAsA AAAAAAAAAAAAAAAAHwEAAF9yZWxzLy5yZWxzUEsBAi0AFAAGAAgAAAAhAIblXRLEAAAA3QAAAA8A AAAAAAAAAAAAAAAABwIAAGRycy9kb3ducmV2LnhtbFBLBQYAAAAAAwADALcAAAD4AgAAAAA= ">
                  <v:shape id="Freeform 1591" o:spid="_x0000_s1064" style="position:absolute;left:1216;top:6075;width:1834;height:0;visibility:visible;mso-wrap-style:square;v-text-anchor:top" coordsize="1834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lGRxuxwAAAN0AAAAPAAAAZHJzL2Rvd25yZXYueG1sRE9NTwIx EL2b8B+aIfEm3RVjYKEQAhhFLwhGwm2yHXYXt9NNW2Dx11sTE2/z8j5nPG1NLc7kfGVZQdpLQBDn VldcKPjYPt0NQPiArLG2TAqu5GE66dyMMdP2wu903oRCxBD2GSooQ2gyKX1ekkHfsw1x5A7WGQwR ukJqh5cYbmp5nySP0mDFsaHEhuYl5V+bk1EwW9jjcj1/cKvh52r/mr7tDqfvZ6Vuu+1sBCJQG/7F f+4XHeenSR9+v4knyMkPAAAA//8DAFBLAQItABQABgAIAAAAIQDb4fbL7gAAAIUBAAATAAAAAAAA AAAAAAAAAAAAAABbQ29udGVudF9UeXBlc10ueG1sUEsBAi0AFAAGAAgAAAAhAFr0LFu/AAAAFQEA AAsAAAAAAAAAAAAAAAAAHwEAAF9yZWxzLy5yZWxzUEsBAi0AFAAGAAgAAAAhAGUZHG7HAAAA3QAA AA8AAAAAAAAAAAAAAAAABwIAAGRycy9kb3ducmV2LnhtbFBLBQYAAAAAAwADALcAAAD7AgAAAAA= " path="m,l1833,e" filled="f" strokecolor="#00007f" strokeweight=".23594mm">
                    <v:path arrowok="t" o:connecttype="custom" o:connectlocs="0,0;1833,0" o:connectangles="0,0"/>
                  </v:shape>
                  <v:shape id="Freeform 1592" o:spid="_x0000_s1065" style="position:absolute;left:2180;top:4778;width:0;height:1297;visibility:visible;mso-wrap-style:square;v-text-anchor:top" coordsize="0,129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6Z7T1xAAAAN0AAAAPAAAAZHJzL2Rvd25yZXYueG1sRE9La8JA EL4L/odlBG+6UWxpU1cRQZAWFF8Hb0N2mg3NzsbsmqT/3hUKvc3H95z5srOlaKj2hWMFk3ECgjhz uuBcwfm0Gb2B8AFZY+mYFPySh+Wi35tjql3LB2qOIRcxhH2KCkwIVSqlzwxZ9GNXEUfu29UWQ4R1 LnWNbQy3pZwmyau0WHBsMFjR2lD2c7xbBZ97ut7ktHm5XNrsut7dD1/vzig1HHSrDxCBuvAv/nNv dZw/SWbw/CaeIBcPAAAA//8DAFBLAQItABQABgAIAAAAIQDb4fbL7gAAAIUBAAATAAAAAAAAAAAA AAAAAAAAAABbQ29udGVudF9UeXBlc10ueG1sUEsBAi0AFAAGAAgAAAAhAFr0LFu/AAAAFQEAAAsA AAAAAAAAAAAAAAAAHwEAAF9yZWxzLy5yZWxzUEsBAi0AFAAGAAgAAAAhAPpntPXEAAAA3QAAAA8A AAAAAAAAAAAAAAAABwIAAGRycy9kb3ducmV2LnhtbFBLBQYAAAAAAwADALcAAAD4AgAAAAA= " path="m,l,1296e" filled="f" strokecolor="#00007f" strokeweight=".23594mm">
                    <v:path arrowok="t" o:connecttype="custom" o:connectlocs="0,0;0,1296" o:connectangles="0,0"/>
                  </v:shape>
                  <v:shape id="Freeform 1593" o:spid="_x0000_s1066" style="position:absolute;left:2019;top:5968;width:161;height:0;visibility:visible;mso-wrap-style:square;v-text-anchor:top" coordsize="161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i6J87wAAAAN0AAAAPAAAAZHJzL2Rvd25yZXYueG1sRE/NisIw EL4LvkMYwZumCi5rNYq6LLg3V/sAQzM20WZSmqj17TcLgrf5+H5nue5cLe7UButZwWScgSAuvbZc KShO36NPECEia6w9k4InBViv+r0l5to/+Jfux1iJFMIhRwUmxiaXMpSGHIaxb4gTd/atw5hgW0nd 4iOFu1pOs+xDOrScGgw2tDNUXo83p+CCZVXs7FdRXLdGng63aA8/c6WGg26zABGpi2/xy73Xaf4k m8H/N+kEufoDAAD//wMAUEsBAi0AFAAGAAgAAAAhANvh9svuAAAAhQEAABMAAAAAAAAAAAAAAAAA AAAAAFtDb250ZW50X1R5cGVzXS54bWxQSwECLQAUAAYACAAAACEAWvQsW78AAAAVAQAACwAAAAAA AAAAAAAAAAAfAQAAX3JlbHMvLnJlbHNQSwECLQAUAAYACAAAACEAouifO8AAAADdAAAADwAAAAAA AAAAAAAAAAAHAgAAZHJzL2Rvd25yZXYueG1sUEsFBgAAAAADAAMAtwAAAPQCAAAAAA== " path="m,l160,e" filled="f" strokecolor="#00007f" strokeweight=".23594mm">
                    <v:path arrowok="t" o:connecttype="custom" o:connectlocs="0,0;160,0" o:connectangles="0,0"/>
                  </v:shape>
                  <v:shape id="Freeform 1594" o:spid="_x0000_s1067" style="position:absolute;left:2019;top:5968;width:0;height:107;visibility:visible;mso-wrap-style:square;v-text-anchor:top" coordsize="0,10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N1v8uwAAAAN0AAAAPAAAAZHJzL2Rvd25yZXYueG1sRE9Ni8Iw EL0v+B/CCN7WtAplqUbpKoK3xa56HpoxLdtMShO1/nuzIHibx/uc5XqwrbhR7xvHCtJpAoK4crph o+D4u/v8AuEDssbWMSl4kIf1avSxxFy7Ox/oVgYjYgj7HBXUIXS5lL6qyaKfuo44chfXWwwR9kbq Hu8x3LZyliSZtNhwbKixo01N1V95tQrmP+fisk2x3VenrsxMZr4P20KpyXgoFiACDeEtfrn3Os5P kwz+v4knyNUTAAD//wMAUEsBAi0AFAAGAAgAAAAhANvh9svuAAAAhQEAABMAAAAAAAAAAAAAAAAA AAAAAFtDb250ZW50X1R5cGVzXS54bWxQSwECLQAUAAYACAAAACEAWvQsW78AAAAVAQAACwAAAAAA AAAAAAAAAAAfAQAAX3JlbHMvLnJlbHNQSwECLQAUAAYACAAAACEATdb/LsAAAADdAAAADwAAAAAA AAAAAAAAAAAHAgAAZHJzL2Rvd25yZXYueG1sUEsFBgAAAAADAAMAtwAAAPQCAAAAAA== " path="m,l,106e" filled="f" strokecolor="#00007f" strokeweight=".23594mm">
                    <v:path arrowok="t" o:connecttype="custom" o:connectlocs="0,0;0,106" o:connectangles="0,0"/>
                  </v:shape>
                  <v:shape id="Freeform 1595" o:spid="_x0000_s1068" style="position:absolute;left:2153;top:4911;width:40;height:41;visibility:visible;mso-wrap-style:square;v-text-anchor:top" coordsize="40,4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03ufKxgAAAN0AAAAPAAAAZHJzL2Rvd25yZXYueG1sRI9Ba8JA EIXvQv/DMgUvUjfxoCHNKm1B8CLS2N6H7DQJzc4m2a0m+fWuUPA2w3vvmzfZbjCNuFDvassK4mUE griwuuZSwdd5/5KAcB5ZY2OZFIzkYLd9mmWYanvlT7rkvhQBwi5FBZX3bSqlKyoy6Ja2JQ7aj+0N +rD2pdQ9XgPcNHIVRWtpsOZwocKWPioqfvM/EyidmdrxxPH0HiffXbc4TueVVmr+PLy9gvA0+If5 P33QoX4cbeD+TRhBbm8AAAD//wMAUEsBAi0AFAAGAAgAAAAhANvh9svuAAAAhQEAABMAAAAAAAAA AAAAAAAAAAAAAFtDb250ZW50X1R5cGVzXS54bWxQSwECLQAUAAYACAAAACEAWvQsW78AAAAVAQAA CwAAAAAAAAAAAAAAAAAfAQAAX3JlbHMvLnJlbHNQSwECLQAUAAYACAAAACEA9N7nysYAAADdAAAA DwAAAAAAAAAAAAAAAAAHAgAAZHJzL2Rvd25yZXYueG1sUEsFBgAAAAADAAMAtwAAAPoCAAAAAA== " path="m40,20l40,8,31,,8,,,8,,31r8,9l31,40r9,-9l40,20xe" fillcolor="red" stroked="f">
                    <v:path arrowok="t" o:connecttype="custom" o:connectlocs="40,20;40,8;31,0;8,0;0,8;0,31;8,40;31,40;40,31;40,20" o:connectangles="0,0,0,0,0,0,0,0,0,0"/>
                  </v:shape>
                  <v:shape id="Freeform 1596" o:spid="_x0000_s1069" style="position:absolute;left:2153;top:4911;width:40;height:41;visibility:visible;mso-wrap-style:square;v-text-anchor:top" coordsize="40,4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z1jtWxwAAAN0AAAAPAAAAZHJzL2Rvd25yZXYueG1sRI9Pa8JA EMXvhX6HZQre6iZFpEZXkUJBaGvxL3gbsmMSzM6G7KrRT+8cCr3N8N6895vJrHO1ulAbKs8G0n4C ijj3tuLCwHbz+foOKkRki7VnMnCjALPp89MEM+uvvKLLOhZKQjhkaKCMscm0DnlJDkPfN8SiHX3r MMraFtq2eJVwV+u3JBlqhxVLQ4kNfZSUn9ZnZyA0PBh8f230YfdzXy4Xv/P9KC2M6b108zGoSF38 N/9dL6zgp4ngyjcygp4+AAAA//8DAFBLAQItABQABgAIAAAAIQDb4fbL7gAAAIUBAAATAAAAAAAA AAAAAAAAAAAAAABbQ29udGVudF9UeXBlc10ueG1sUEsBAi0AFAAGAAgAAAAhAFr0LFu/AAAAFQEA AAsAAAAAAAAAAAAAAAAAHwEAAF9yZWxzLy5yZWxzUEsBAi0AFAAGAAgAAAAhADPWO1bHAAAA3QAA AA8AAAAAAAAAAAAAAAAABwIAAGRycy9kb3ducmV2LnhtbFBLBQYAAAAAAwADALcAAAD7AgAAAAA= " path="m40,20l40,8,31,,20,,8,,,8,,20,,31r8,9l20,40r11,l40,31r,-11xe" filled="f" strokeweight=".24pt">
                    <v:path arrowok="t" o:connecttype="custom" o:connectlocs="40,20;40,8;31,0;20,0;8,0;0,8;0,20;0,31;8,40;20,40;31,40;40,31;40,20" o:connectangles="0,0,0,0,0,0,0,0,0,0,0,0,0"/>
                  </v:shape>
                  <v:shape id="Freeform 1597" o:spid="_x0000_s1070" style="position:absolute;left:2153;top:5406;width:40;height:54;visibility:visible;mso-wrap-style:square;v-text-anchor:top" coordsize="40,5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JK4HcxAAAAN0AAAAPAAAAZHJzL2Rvd25yZXYueG1sRE/bagIx EH0v9B/CFHwRzWqh6tYo0mJVEFov9HnYjLuLm8maRF3/3hSEvs3hXGc8bUwlLuR8aVlBr5uAIM6s LjlXsN/NO0MQPiBrrCyTght5mE6en8aYanvlDV22IRcxhH2KCooQ6lRKnxVk0HdtTRy5g3UGQ4Qu l9rhNYabSvaT5E0aLDk2FFjTR0HZcXs2CuzP1+9gPVu8tr8trT7D4ZQd3Ump1kszewcRqAn/4od7 qeP8XjKCv2/iCXJyBwAA//8DAFBLAQItABQABgAIAAAAIQDb4fbL7gAAAIUBAAATAAAAAAAAAAAA AAAAAAAAAABbQ29udGVudF9UeXBlc10ueG1sUEsBAi0AFAAGAAgAAAAhAFr0LFu/AAAAFQEAAAsA AAAAAAAAAAAAAAAAHwEAAF9yZWxzLy5yZWxzUEsBAi0AFAAGAAgAAAAhAIkrgdzEAAAA3QAAAA8A AAAAAAAAAAAAAAAABwIAAGRycy9kb3ducmV2LnhtbFBLBQYAAAAAAwADALcAAAD4AgAAAAA= " path="m40,26r,-15l31,,8,,,11,,41,8,53r23,l40,41r,-15xe" fillcolor="red" stroked="f">
                    <v:path arrowok="t" o:connecttype="custom" o:connectlocs="40,26;40,11;31,0;8,0;0,11;0,41;8,53;31,53;40,41;40,26" o:connectangles="0,0,0,0,0,0,0,0,0,0"/>
                  </v:shape>
                  <v:shape id="Freeform 1598" o:spid="_x0000_s1071" style="position:absolute;left:2153;top:5406;width:40;height:54;visibility:visible;mso-wrap-style:square;v-text-anchor:top" coordsize="40,5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wMmD4xQAAAN0AAAAPAAAAZHJzL2Rvd25yZXYueG1sRE/fS8Mw EH4X/B/CDXxzaX1Q2y0bQ5TpQJhzsNdbc2vLmktMYtf51xtB2Nt9fD9vOh9MJ3ryobWsIB9nIIgr q1uuFWw/X24fQYSIrLGzTArOFGA+u76aYqntiT+o38RapBAOJSpoYnSllKFqyGAYW0ecuIP1BmOC vpba4ymFm07eZdm9NNhyamjQ0VND1XHzbRR8/Zjl2+LB7Vbvbr9c98VzXfitUjejYTEBEWmIF/G/ +1Wn+XlewN836QQ5+wUAAP//AwBQSwECLQAUAAYACAAAACEA2+H2y+4AAACFAQAAEwAAAAAAAAAA AAAAAAAAAAAAW0NvbnRlbnRfVHlwZXNdLnhtbFBLAQItABQABgAIAAAAIQBa9CxbvwAAABUBAAAL AAAAAAAAAAAAAAAAAB8BAABfcmVscy8ucmVsc1BLAQItABQABgAIAAAAIQBwMmD4xQAAAN0AAAAP AAAAAAAAAAAAAAAAAAcCAABkcnMvZG93bnJldi54bWxQSwUGAAAAAAMAAwC3AAAA+QIAAAAA " path="m40,26r,-15l31,,20,,8,,,11,,26,,41,8,53r12,l31,53,40,41r,-15xe" filled="f" strokeweight=".24pt">
                    <v:path arrowok="t" o:connecttype="custom" o:connectlocs="40,26;40,11;31,0;20,0;8,0;0,11;0,26;0,41;8,53;20,53;31,53;40,41;40,26" o:connectangles="0,0,0,0,0,0,0,0,0,0,0,0,0"/>
                  </v:shape>
                  <v:shape id="Freeform 1599" o:spid="_x0000_s1072" style="position:absolute;left:2153;top:5781;width:40;height:39;visibility:visible;mso-wrap-style:square;v-text-anchor:top" coordsize="40,3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h67XaxAAAAN0AAAAPAAAAZHJzL2Rvd25yZXYueG1sRI9Bi8JA DIXvwv6HIcLe7FRZRLqOIsKKJ2HVg3sLndgWO5naGW377zcHwVvCe3nvy3Ldu1o9qQ2VZwPTJAVF nHtbcWHgfPqZLECFiGyx9kwGBgqwXn2MlphZ3/EvPY+xUBLCIUMDZYxNpnXIS3IYEt8Qi3b1rcMo a1to22In4a7WszSda4cVS0OJDW1Lym/HhzPQ5wXu8P61pUscHnZ3Hw5/XWXM57jffIOK1Me3+XW9 t4I/nQm/fCMj6NU/AAAA//8DAFBLAQItABQABgAIAAAAIQDb4fbL7gAAAIUBAAATAAAAAAAAAAAA AAAAAAAAAABbQ29udGVudF9UeXBlc10ueG1sUEsBAi0AFAAGAAgAAAAhAFr0LFu/AAAAFQEAAAsA AAAAAAAAAAAAAAAAHwEAAF9yZWxzLy5yZWxzUEsBAi0AFAAGAAgAAAAhAKHrtdrEAAAA3QAAAA8A AAAAAAAAAAAAAAAABwIAAGRycy9kb3ducmV2LnhtbFBLBQYAAAAAAwADALcAAAD4AgAAAAA= " path="m40,20l40,8,31,,8,,,8,,30r8,9l31,39r9,-9l40,20xe" fillcolor="red" stroked="f">
                    <v:path arrowok="t" o:connecttype="custom" o:connectlocs="40,20;40,8;31,0;8,0;0,8;0,30;8,39;31,39;40,30;40,20" o:connectangles="0,0,0,0,0,0,0,0,0,0"/>
                  </v:shape>
                  <v:shape id="Freeform 1600" o:spid="_x0000_s1073" style="position:absolute;left:2153;top:5781;width:40;height:39;visibility:visible;mso-wrap-style:square;v-text-anchor:top" coordsize="40,3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HvdYWwwAAAN0AAAAPAAAAZHJzL2Rvd25yZXYueG1sRE9LawIx EL4L/ocwgjfNxkJtt0aRloLgqdrHdZqMu+tuJssm6vrvm4LgbT6+5yxWvWvEmbpQedagphkIYuNt xYWGz/375AlEiMgWG8+k4UoBVsvhYIG59Rf+oPMuFiKFcMhRQxljm0sZTEkOw9S3xIk7+M5hTLAr pO3wksJdI2dZ9igdVpwaSmzptSRT705Ow5cyyj/Xsyta81Nv54fft+P3XOvxqF+/gIjUx7v45t7Y NF89KPj/Jp0gl38AAAD//wMAUEsBAi0AFAAGAAgAAAAhANvh9svuAAAAhQEAABMAAAAAAAAAAAAA AAAAAAAAAFtDb250ZW50X1R5cGVzXS54bWxQSwECLQAUAAYACAAAACEAWvQsW78AAAAVAQAACwAA AAAAAAAAAAAAAAAfAQAAX3JlbHMvLnJlbHNQSwECLQAUAAYACAAAACEAx73WFsMAAADdAAAADwAA AAAAAAAAAAAAAAAHAgAAZHJzL2Rvd25yZXYueG1sUEsFBgAAAAADAAMAtwAAAPcCAAAAAA== " path="m40,20l40,8,31,,20,,8,,,8,,19,,30r8,9l20,39r11,l40,30r,-10xe" filled="f" strokeweight=".08464mm">
                    <v:path arrowok="t" o:connecttype="custom" o:connectlocs="40,20;40,8;31,0;20,0;8,0;0,8;0,19;0,30;8,39;20,39;31,39;40,30;40,20" o:connectangles="0,0,0,0,0,0,0,0,0,0,0,0,0"/>
                  </v:shape>
                </v:group>
                <v:shape id="Text Box 1601" o:spid="_x0000_s1074" type="#_x0000_t202" style="position:absolute;left:7801;top:415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Ei590wwAAAN0AAAAPAAAAZHJzL2Rvd25yZXYueG1sRE9Ni8Iw EL0L/ocwgjdNVRCtRpFFYUFYtnYPexybsQ02k26T1frvNwuCt3m8z1lvO1uLG7XeOFYwGScgiAun DZcKvvLDaAHCB2SNtWNS8CAP202/t8ZUuztndDuFUsQQ9ikqqEJoUil9UZFFP3YNceQurrUYImxL qVu8x3Bby2mSzKVFw7GhwobeKiqup1+rYPfN2d78fJw/s0tm8nyZ8HF+VWo46HYrEIG68BI/3e86 zp/MpvD/TTxBbv4AAAD//wMAUEsBAi0AFAAGAAgAAAAhANvh9svuAAAAhQEAABMAAAAAAAAAAAAA AAAAAAAAAFtDb250ZW50X1R5cGVzXS54bWxQSwECLQAUAAYACAAAACEAWvQsW78AAAAVAQAACwAA AAAAAAAAAAAAAAAfAQAAX3JlbHMvLnJlbHNQSwECLQAUAAYACAAAACEAhIufdMMAAADdAAAADwAA AAAAAAAAAAAAAAAHAgAAZHJzL2Rvd25yZXYueG1sUEsFBgAAAAADAAMAtwAAAPcCAAAAAA== 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A</w:t>
                        </w:r>
                      </w:p>
                    </w:txbxContent>
                  </v:textbox>
                </v:shape>
                <v:shape id="Text Box 1602" o:spid="_x0000_s1075" type="#_x0000_t202" style="position:absolute;left:7782;top:4603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rxzrvwwAAAN0AAAAPAAAAZHJzL2Rvd25yZXYueG1sRE9Ni8Iw EL0v+B/CCN7W1BVktxpFZAVBWKz14HFsxjbYTGoTtf77jbCwt3m8z5ktOluLO7XeOFYwGiYgiAun DZcKDvn6/ROED8gaa8ek4EkeFvPe2wxT7R6c0X0fShFD2KeooAqhSaX0RUUW/dA1xJE7u9ZiiLAt pW7xEcNtLT+SZCItGo4NFTa0qqi47G9WwfLI2be5/px22Tkzef6V8HZyUWrQ75ZTEIG68C/+c290 nD8aj+H1TTxBzn8BAAD//wMAUEsBAi0AFAAGAAgAAAAhANvh9svuAAAAhQEAABMAAAAAAAAAAAAA AAAAAAAAAFtDb250ZW50X1R5cGVzXS54bWxQSwECLQAUAAYACAAAACEAWvQsW78AAAAVAQAACwAA AAAAAAAAAAAAAAAfAQAAX3JlbHMvLnJlbHNQSwECLQAUAAYACAAAACEA68c678MAAADdAAAADwAA AAAAAAAAAAAAAAAHAgAAZHJzL2Rvd25yZXYueG1sUEsFBgAAAAADAAMAtwAAAPcCAAAAAA== 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B</w:t>
                        </w:r>
                      </w:p>
                    </w:txbxContent>
                  </v:textbox>
                </v:shape>
                <v:shape id="Text Box 1603" o:spid="_x0000_s1076" type="#_x0000_t202" style="position:absolute;left:7788;top:4992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kLqKbxAAAAN0AAAAPAAAAZHJzL2Rvd25yZXYueG1sRE9Na8JA EL0X/A/LCL3VjW2RGrOKiEKhUBrjweOYnSSL2dk0u9X4791Cobd5vM/JVoNtxYV6bxwrmE4SEMSl 04ZrBYdi9/QGwgdkja1jUnAjD6vl6CHDVLsr53TZh1rEEPYpKmhC6FIpfdmQRT9xHXHkKtdbDBH2 tdQ9XmO4beVzksykRcOxocGONg2V5/2PVbA+cr4135+nr7zKTVHME/6YnZV6HA/rBYhAQ/gX/7nf dZw/fXmF32/iCXJ5BwAA//8DAFBLAQItABQABgAIAAAAIQDb4fbL7gAAAIUBAAATAAAAAAAAAAAA AAAAAAAAAABbQ29udGVudF9UeXBlc10ueG1sUEsBAi0AFAAGAAgAAAAhAFr0LFu/AAAAFQEAAAsA AAAAAAAAAAAAAAAAHwEAAF9yZWxzLy5yZWxzUEsBAi0AFAAGAAgAAAAhAGQuopvEAAAA3QAAAA8A AAAAAAAAAAAAAAAABwIAAGRycy9kb3ducmV2LnhtbFBLBQYAAAAAAwADALcAAAD4AgAAAAA= 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C</w:t>
                        </w:r>
                      </w:p>
                    </w:txbxContent>
                  </v:textbox>
                </v:shape>
                <v:shape id="Text Box 1604" o:spid="_x0000_s1077" type="#_x0000_t202" style="position:absolute;left:6998;top:5172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LYgcAxAAAAN0AAAAPAAAAZHJzL2Rvd25yZXYueG1sRE9Na8JA EL0X/A/LCL3VjS2VGrOKiEKhUBrjweOYnSSL2dk0u9X4791Cobd5vM/JVoNtxYV6bxwrmE4SEMSl 04ZrBYdi9/QGwgdkja1jUnAjD6vl6CHDVLsr53TZh1rEEPYpKmhC6FIpfdmQRT9xHXHkKtdbDBH2 tdQ9XmO4beVzksykRcOxocGONg2V5/2PVbA+cr4135+nr7zKTVHME/6YnZV6HA/rBYhAQ/gX/7nf dZw/fXmF32/iCXJ5BwAA//8DAFBLAQItABQABgAIAAAAIQDb4fbL7gAAAIUBAAATAAAAAAAAAAAA AAAAAAAAAABbQ29udGVudF9UeXBlc10ueG1sUEsBAi0AFAAGAAgAAAAhAFr0LFu/AAAAFQEAAAsA AAAAAAAAAAAAAAAAHwEAAF9yZWxzLy5yZWxzUEsBAi0AFAAGAAgAAAAhAAtiBwDEAAAA3QAAAA8A AAAAAAAAAAAAAAAABwIAAGRycy9kb3ducmV2LnhtbFBLBQYAAAAAAwADALcAAAD4AgAAAAA= 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M</w:t>
                        </w:r>
                      </w:p>
                    </w:txbxContent>
                  </v:textbox>
                </v:shape>
                <v:shape id="Text Box 1605" o:spid="_x0000_s1078" type="#_x0000_t202" style="position:absolute;left:8756;top:5211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7sJl3wwAAAN0AAAAPAAAAZHJzL2Rvd25yZXYueG1sRE9Na8JA EL0L/odlhN50YwuhRlcRsVAoFGM8eByzY7KYnY3Zrab/visUvM3jfc5i1dtG3KjzxrGC6SQBQVw6 bbhScCg+xu8gfEDW2DgmBb/kYbUcDhaYaXfnnG77UIkYwj5DBXUIbSalL2uy6CeuJY7c2XUWQ4Rd JXWH9xhuG/maJKm0aDg21NjSpqbysv+xCtZHzrfm+n3a5efcFMUs4a/0otTLqF/PQQTqw1P87/7U cf70LYXHN/EEufwDAAD//wMAUEsBAi0AFAAGAAgAAAAhANvh9svuAAAAhQEAABMAAAAAAAAAAAAA AAAAAAAAAFtDb250ZW50X1R5cGVzXS54bWxQSwECLQAUAAYACAAAACEAWvQsW78AAAAVAQAACwAA AAAAAAAAAAAAAAAfAQAAX3JlbHMvLnJlbHNQSwECLQAUAAYACAAAACEA+7CZd8MAAADdAAAADwAA AAAAAAAAAAAAAAAHAgAAZHJzL2Rvd25yZXYueG1sUEsFBgAAAAADAAMAtwAAAPcCAAAAAA== 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3D6D" w:rsidRPr="00FB0A8B" w:rsidRDefault="00FA468A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52960" behindDoc="0" locked="0" layoutInCell="1" allowOverlap="1" wp14:anchorId="60E415C5" wp14:editId="29241AA2">
                <wp:simplePos x="0" y="0"/>
                <wp:positionH relativeFrom="column">
                  <wp:posOffset>2741367</wp:posOffset>
                </wp:positionH>
                <wp:positionV relativeFrom="paragraph">
                  <wp:posOffset>24885</wp:posOffset>
                </wp:positionV>
                <wp:extent cx="112143" cy="555468"/>
                <wp:effectExtent l="0" t="0" r="21590" b="16510"/>
                <wp:wrapNone/>
                <wp:docPr id="1138" name="Right Brace 1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2143" cy="555468"/>
                        </a:xfrm>
                        <a:prstGeom prst="rightBrace">
                          <a:avLst>
                            <a:gd name="adj1" fmla="val 5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2164BEC" id="Right Brace 1138" o:spid="_x0000_s1026" type="#_x0000_t88" style="position:absolute;margin-left:215.85pt;margin-top:1.95pt;width:8.85pt;height:43.75pt;z-index:25175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O6NhogwIAADUFAAAOAAAAZHJzL2Uyb0RvYy54bWysVNuO0zAQfUfiHyy/d3PZpNtGm66WXhDS AisWPsC1ncbg2MF2mxbEvzN20tKyPCCEH5yxZzIzZ+aMb+/2jUQ7bqzQqsTJVYwRV1QzoTYl/vRx NZpgZB1RjEiteIkP3OK72csXt11b8FTXWjJuEDhRtujaEtfOtUUUWVrzhtgr3XIFykqbhjg4mk3E DOnAeyOjNI7HUacNa42m3Fq4XfRKPAv+q4pT976qLHdIlhhyc2E3YV/7PZrdkmJjSFsLOqRB/iGL hggFQU+uFsQRtDXimatGUKOtrtwV1U2kq0pQHjAAmiT+Dc1TTVoesEBxbHsqk/1/bum73aNBgkHv kmvolSINdOmD2NQOvTKEchTuoUxdawuwfmofjQdq2wdNv1hQRBcaf7Bgg9bdW83AF9k6HUqzr0zj /wTQaB86cDh1gO8donCZJGmSXWNEQZXneTae+A5FpDj+3BrrXnPdIC+U2PhEQ54hBNk9WBfawAYk hH1OMKoaCV3dEYnyGNbQ9TOb9I82EHfwCNIxsnev9EpIGbgjFepKPM3TPGRgtRTMK0ONzGY9lwZB YEAa1gDnwszorWLBWc0JWw6yI0L2MgSXyvuDKg34fL0Cvb5P4+lyspxkoywdL0dZvFiM7lfzbDRe JTf54noxny+SHz61JCtqwRhXPrsj1ZPs76g0DF1P0hPZL1DYc7CrsJ6DjS7TCK0FLMdvQBf45CnU c26t2QHoZHQ/u/DWgFBr8w2jDua2xPbrlhiOkXyjYDCmSZb5QQ+HLL9J4WDONetzDVEUXJXYYdSL c9c/Dts2UAsYGdqq9D3QuBLuyPc+q4H8MJsBwfCO+OE/PwerX6/d7CcAAAD//wMAUEsDBBQABgAI AAAAIQDSJu5F3wAAAAgBAAAPAAAAZHJzL2Rvd25yZXYueG1sTI/BTsMwEETvSPyDtUhcEHVCLEhC NhUCcYAegBbubrxNIuJ1FTtt4OsxJziOZjTzplrOdhAHGn3vGCFdJCCIG2d6bhHeN4+XOQgfNBs9 OCaEL/KwrE9PKl0ad+Q3OqxDK2IJ+1IjdCHsSyl905HVfuH2xNHbudHqEOXYSjPqYyy3g7xKkmtp dc9xodN7uu+o+VxPFuEja1/zpws1rx7M8wtN+Ubx7hvx/Gy+uwURaA5/YfjFj+hQR6atm9h4MSCo LL2JUYSsABF9pQoFYotQpApkXcn/B+ofAAAA//8DAFBLAQItABQABgAIAAAAIQC2gziS/gAAAOEB AAATAAAAAAAAAAAAAAAAAAAAAABbQ29udGVudF9UeXBlc10ueG1sUEsBAi0AFAAGAAgAAAAhADj9 If/WAAAAlAEAAAsAAAAAAAAAAAAAAAAALwEAAF9yZWxzLy5yZWxzUEsBAi0AFAAGAAgAAAAhAI7o 2GiDAgAANQUAAA4AAAAAAAAAAAAAAAAALgIAAGRycy9lMm9Eb2MueG1sUEsBAi0AFAAGAAgAAAAh ANIm7kXfAAAACAEAAA8AAAAAAAAAAAAAAAAA3QQAAGRycy9kb3ducmV2LnhtbFBLBQYAAAAABAAE APMAAADpBQAAAAA= " adj="2180"/>
            </w:pict>
          </mc:Fallback>
        </mc:AlternateContent>
      </w:r>
      <w:r w:rsidR="00FF3D6D" w:rsidRPr="00FB0A8B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53984" behindDoc="0" locked="0" layoutInCell="1" allowOverlap="1" wp14:anchorId="68281E0C" wp14:editId="6615AEE3">
                <wp:simplePos x="0" y="0"/>
                <wp:positionH relativeFrom="column">
                  <wp:posOffset>2857500</wp:posOffset>
                </wp:positionH>
                <wp:positionV relativeFrom="paragraph">
                  <wp:posOffset>133350</wp:posOffset>
                </wp:positionV>
                <wp:extent cx="1943100" cy="342900"/>
                <wp:effectExtent l="0" t="0" r="1270" b="3810"/>
                <wp:wrapNone/>
                <wp:docPr id="1137" name="Text Box 1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FF3D6D" w:rsidRDefault="00A71C61" w:rsidP="00FF3D6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A66774">
                              <w:rPr>
                                <w:b/>
                                <w:sz w:val="28"/>
                                <w:szCs w:val="28"/>
                              </w:rPr>
                              <w:t>=&gt;</w:t>
                            </w:r>
                            <w:r w:rsidRPr="00FF3D6D">
                              <w:rPr>
                                <w:sz w:val="28"/>
                                <w:szCs w:val="28"/>
                              </w:rPr>
                              <w:t xml:space="preserve"> A, B, C thẳng hàng</w:t>
                            </w:r>
                          </w:p>
                          <w:p w:rsidR="00A71C61" w:rsidRDefault="00A71C61" w:rsidP="00FF3D6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8281E0C" id="Text Box 1137" o:spid="_x0000_s1079" type="#_x0000_t202" style="position:absolute;left:0;text-align:left;margin-left:225pt;margin-top:10.5pt;width:153pt;height:27pt;z-index:25175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2JzHWuQIAAMcFAAAOAAAAZHJzL2Uyb0RvYy54bWysVNtu2zAMfR+wfxD07voS5WKjTtHG8TCg uwDtPkCx5ViYLXmSErsb9u+j5CRNWgwYtvnBkETqkIc84vXN0DZoz5TmUqQ4vAowYqKQJRfbFH95 zL0FRtpQUdJGCpbiJ6bxzfLtm+u+S1gka9mUTCEAETrpuxTXxnSJ7+uiZi3VV7JjAoyVVC01sFVb v1S0B/S28aMgmPm9VGWnZMG0htNsNOKlw68qVphPVaWZQU2KITfj/sr9N/bvL69pslW0q3lxSIP+ RRYt5QKCnqAyaijaKf4KquWFklpW5qqQrS+rihfMcQA2YfCCzUNNO+a4QHF0dyqT/n+wxcf9Z4V4 Cb0LJ3OMBG2hS49sMOhODsgdQo36Tifg+tCBsxnAAv6Or+7uZfFVIyFXNRVbdquU7GtGS8gxtNX1 z66OONqCbPoPsoRIdGekAxoq1doCQkkQoEOvnk79sdkUNmRMJmEApgJsExLFsLYhaHK83Slt3jHZ IrtIsYL+O3S6v9dmdD262GBC5rxp4Jwmjbg4AMzxBGLDVWuzWbiW/oiDeL1YL4hHotnaI0GWebf5 inizPJxPs0m2WmXhTxs3JEnNy5IJG+Yor5D8WfsOQh+FcRKYlg0vLZxNSavtZtUotKcg79x9h4Kc ufmXabh6AZcXlMKIBHdR7OWzxdwjOZl68TxYeEEY38WzgMQkyy8p3XPB/p0S6lMcT6PpKKbfcgvc 95obTVpuYIA0vE3x4uREEyvBtShdaw3lzbg+K4VN/7kU0O5jo51grUZHtZphM4zvY27DWzVvZPkE ElYSFAZihOkHi1qq7xj1MElSrL/tqGIYNe8FPIM4JMSOHrch03kEG3Vu2ZxbqCgAKsUGo3G5MuO4 2nWKb2uIND48IW/h6VTcqfo5q8ODg2nhyB0mmx1H53vn9Tx/l78AAAD//wMAUEsDBBQABgAIAAAA IQBMSrBr3AAAAAkBAAAPAAAAZHJzL2Rvd25yZXYueG1sTI9BT8MwDIXvSPyHyEjcWLJpHVCaTgjE FcSASbt5jddWNE7VZGv593gnOPlZfnr+XrGefKdONMQ2sIX5zIAiroJrubbw+fFycwcqJmSHXWCy 8EMR1uXlRYG5CyO/02mTaiUhHHO00KTU51rHqiGPcRZ6YrkdwuAxyTrU2g04Srjv9MKYlfbYsnxo sKenhqrvzdFb+Ho97LZL81Y/+6wfw2Q0+3tt7fXV9PgAKtGU/sxwxhd0KIVpH47souosLDMjXZKF xVymGG6zlYj9WRjQZaH/Nyh/AQAA//8DAFBLAQItABQABgAIAAAAIQC2gziS/gAAAOEBAAATAAAA AAAAAAAAAAAAAAAAAABbQ29udGVudF9UeXBlc10ueG1sUEsBAi0AFAAGAAgAAAAhADj9If/WAAAA lAEAAAsAAAAAAAAAAAAAAAAALwEAAF9yZWxzLy5yZWxzUEsBAi0AFAAGAAgAAAAhALYnMda5AgAA xwUAAA4AAAAAAAAAAAAAAAAALgIAAGRycy9lMm9Eb2MueG1sUEsBAi0AFAAGAAgAAAAhAExKsGvc AAAACQEAAA8AAAAAAAAAAAAAAAAAEwUAAGRycy9kb3ducmV2LnhtbFBLBQYAAAAABAAEAPMAAAAc BgAAAAA= " filled="f" stroked="f">
                <v:textbox>
                  <w:txbxContent>
                    <w:p w:rsidR="00A71C61" w:rsidRPr="00FF3D6D" w:rsidRDefault="00A71C61" w:rsidP="00FF3D6D">
                      <w:pPr>
                        <w:rPr>
                          <w:sz w:val="28"/>
                          <w:szCs w:val="28"/>
                        </w:rPr>
                      </w:pPr>
                      <w:r w:rsidRPr="00A66774">
                        <w:rPr>
                          <w:b/>
                          <w:sz w:val="28"/>
                          <w:szCs w:val="28"/>
                        </w:rPr>
                        <w:t>=&gt;</w:t>
                      </w:r>
                      <w:r w:rsidRPr="00FF3D6D">
                        <w:rPr>
                          <w:sz w:val="28"/>
                          <w:szCs w:val="28"/>
                        </w:rPr>
                        <w:t xml:space="preserve"> A, B, C thẳng hàng</w:t>
                      </w:r>
                    </w:p>
                    <w:p w:rsidR="00A71C61" w:rsidRDefault="00A71C61" w:rsidP="00FF3D6D"/>
                  </w:txbxContent>
                </v:textbox>
              </v:shape>
            </w:pict>
          </mc:Fallback>
        </mc:AlternateContent>
      </w:r>
      <w:r w:rsidR="00FF3D6D" w:rsidRPr="00FB0A8B">
        <w:rPr>
          <w:i/>
          <w:sz w:val="28"/>
          <w:szCs w:val="28"/>
        </w:rPr>
        <w:t>A thuộc đường trung trực của MN</w:t>
      </w:r>
    </w:p>
    <w:p w:rsidR="00FF3D6D" w:rsidRPr="00FB0A8B" w:rsidRDefault="00FF3D6D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sz w:val="28"/>
          <w:szCs w:val="28"/>
        </w:rPr>
        <w:t>B thuộc đường trung trực của MN</w:t>
      </w:r>
    </w:p>
    <w:p w:rsidR="00FF3D6D" w:rsidRPr="00FB0A8B" w:rsidRDefault="00FF3D6D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sz w:val="28"/>
          <w:szCs w:val="28"/>
        </w:rPr>
        <w:t>C thuộc đường trung trực của MN</w:t>
      </w:r>
    </w:p>
    <w:p w:rsidR="00FF3D6D" w:rsidRPr="00F75647" w:rsidRDefault="00FF3D6D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sz w:val="28"/>
          <w:szCs w:val="28"/>
        </w:rPr>
      </w:pPr>
    </w:p>
    <w:p w:rsidR="00FF3D6D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 w:rsidRPr="00B90319">
        <w:rPr>
          <w:b/>
          <w:i/>
          <w:sz w:val="28"/>
          <w:szCs w:val="28"/>
        </w:rPr>
        <w:t>6.</w:t>
      </w:r>
      <w:r w:rsidRPr="00B90319">
        <w:rPr>
          <w:b/>
          <w:i/>
          <w:spacing w:val="3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Á</w:t>
      </w:r>
      <w:r w:rsidRPr="00B90319">
        <w:rPr>
          <w:b/>
          <w:i/>
          <w:sz w:val="28"/>
          <w:szCs w:val="28"/>
        </w:rPr>
        <w:t>p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d</w:t>
      </w:r>
      <w:r w:rsidRPr="00B90319">
        <w:rPr>
          <w:b/>
          <w:i/>
          <w:sz w:val="28"/>
          <w:szCs w:val="28"/>
        </w:rPr>
        <w:t>ụ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u</w:t>
      </w:r>
      <w:r w:rsidRPr="00B90319">
        <w:rPr>
          <w:b/>
          <w:i/>
          <w:spacing w:val="-3"/>
          <w:sz w:val="28"/>
          <w:szCs w:val="28"/>
        </w:rPr>
        <w:t>y</w:t>
      </w:r>
      <w:r w:rsidRPr="00B90319">
        <w:rPr>
          <w:b/>
          <w:i/>
          <w:spacing w:val="6"/>
          <w:sz w:val="28"/>
          <w:szCs w:val="28"/>
        </w:rPr>
        <w:t>ế</w:t>
      </w:r>
      <w:r w:rsidRPr="00B90319">
        <w:rPr>
          <w:b/>
          <w:i/>
          <w:sz w:val="28"/>
          <w:szCs w:val="28"/>
        </w:rPr>
        <w:t>n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ộ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g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1"/>
          <w:sz w:val="28"/>
          <w:szCs w:val="28"/>
        </w:rPr>
        <w:t>á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hì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p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ả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q</w:t>
      </w:r>
      <w:r w:rsidRPr="00B90319">
        <w:rPr>
          <w:b/>
          <w:i/>
          <w:spacing w:val="-4"/>
          <w:sz w:val="28"/>
          <w:szCs w:val="28"/>
        </w:rPr>
        <w:t>u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-2"/>
          <w:sz w:val="28"/>
          <w:szCs w:val="28"/>
        </w:rPr>
        <w:t>r</w:t>
      </w:r>
      <w:r w:rsidRPr="00B90319">
        <w:rPr>
          <w:b/>
          <w:i/>
          <w:spacing w:val="5"/>
          <w:sz w:val="28"/>
          <w:szCs w:val="28"/>
        </w:rPr>
        <w:t>ọ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6"/>
          <w:sz w:val="28"/>
          <w:szCs w:val="28"/>
        </w:rPr>
        <w:t>â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.</w:t>
      </w:r>
    </w:p>
    <w:p w:rsidR="008251E7" w:rsidRPr="00B90319" w:rsidRDefault="00FA468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 w:rsidRPr="00FB0A8B">
        <w:rPr>
          <w:i/>
          <w:noProof/>
          <w:spacing w:val="-5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58080" behindDoc="1" locked="0" layoutInCell="1" allowOverlap="1" wp14:anchorId="5BBE3D2C" wp14:editId="2C3DA132">
                <wp:simplePos x="0" y="0"/>
                <wp:positionH relativeFrom="column">
                  <wp:posOffset>2827020</wp:posOffset>
                </wp:positionH>
                <wp:positionV relativeFrom="paragraph">
                  <wp:posOffset>59426</wp:posOffset>
                </wp:positionV>
                <wp:extent cx="1628775" cy="993140"/>
                <wp:effectExtent l="0" t="0" r="9525" b="16510"/>
                <wp:wrapNone/>
                <wp:docPr id="1139" name="Group 1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8775" cy="993140"/>
                          <a:chOff x="8078" y="9086"/>
                          <a:chExt cx="1934" cy="1587"/>
                        </a:xfrm>
                      </wpg:grpSpPr>
                      <wpg:grpSp>
                        <wpg:cNvPr id="1140" name="Group 1453"/>
                        <wpg:cNvGrpSpPr>
                          <a:grpSpLocks/>
                        </wpg:cNvGrpSpPr>
                        <wpg:grpSpPr bwMode="auto">
                          <a:xfrm>
                            <a:off x="8078" y="9207"/>
                            <a:ext cx="1776" cy="1180"/>
                            <a:chOff x="1713" y="-555"/>
                            <a:chExt cx="1776" cy="1180"/>
                          </a:xfrm>
                        </wpg:grpSpPr>
                        <wps:wsp>
                          <wps:cNvPr id="1141" name="Freeform 1454"/>
                          <wps:cNvSpPr>
                            <a:spLocks/>
                          </wps:cNvSpPr>
                          <wps:spPr bwMode="auto">
                            <a:xfrm>
                              <a:off x="1719" y="-531"/>
                              <a:ext cx="484" cy="1086"/>
                            </a:xfrm>
                            <a:custGeom>
                              <a:avLst/>
                              <a:gdLst>
                                <a:gd name="T0" fmla="*/ 484 w 484"/>
                                <a:gd name="T1" fmla="*/ 0 h 1086"/>
                                <a:gd name="T2" fmla="*/ 0 w 484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84" h="1086">
                                  <a:moveTo>
                                    <a:pt x="484" y="0"/>
                                  </a:moveTo>
                                  <a:lnTo>
                                    <a:pt x="0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2" name="Freeform 1455"/>
                          <wps:cNvSpPr>
                            <a:spLocks/>
                          </wps:cNvSpPr>
                          <wps:spPr bwMode="auto">
                            <a:xfrm>
                              <a:off x="1719" y="555"/>
                              <a:ext cx="1765" cy="0"/>
                            </a:xfrm>
                            <a:custGeom>
                              <a:avLst/>
                              <a:gdLst>
                                <a:gd name="T0" fmla="*/ 0 w 1765"/>
                                <a:gd name="T1" fmla="*/ 1765 w 176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765">
                                  <a:moveTo>
                                    <a:pt x="0" y="0"/>
                                  </a:moveTo>
                                  <a:lnTo>
                                    <a:pt x="1765" y="0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3" name="Freeform 1456"/>
                          <wps:cNvSpPr>
                            <a:spLocks/>
                          </wps:cNvSpPr>
                          <wps:spPr bwMode="auto">
                            <a:xfrm>
                              <a:off x="2203" y="-531"/>
                              <a:ext cx="1281" cy="1086"/>
                            </a:xfrm>
                            <a:custGeom>
                              <a:avLst/>
                              <a:gdLst>
                                <a:gd name="T0" fmla="*/ 0 w 1281"/>
                                <a:gd name="T1" fmla="*/ 0 h 1086"/>
                                <a:gd name="T2" fmla="*/ 1281 w 1281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81" h="1086">
                                  <a:moveTo>
                                    <a:pt x="0" y="0"/>
                                  </a:moveTo>
                                  <a:lnTo>
                                    <a:pt x="1281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4" name="Freeform 1457"/>
                          <wps:cNvSpPr>
                            <a:spLocks/>
                          </wps:cNvSpPr>
                          <wps:spPr bwMode="auto">
                            <a:xfrm>
                              <a:off x="2203" y="-531"/>
                              <a:ext cx="463" cy="1086"/>
                            </a:xfrm>
                            <a:custGeom>
                              <a:avLst/>
                              <a:gdLst>
                                <a:gd name="T0" fmla="*/ 0 w 463"/>
                                <a:gd name="T1" fmla="*/ 0 h 1086"/>
                                <a:gd name="T2" fmla="*/ 462 w 463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63" h="1086">
                                  <a:moveTo>
                                    <a:pt x="0" y="0"/>
                                  </a:moveTo>
                                  <a:lnTo>
                                    <a:pt x="462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5" name="Freeform 1458"/>
                          <wps:cNvSpPr>
                            <a:spLocks/>
                          </wps:cNvSpPr>
                          <wps:spPr bwMode="auto">
                            <a:xfrm>
                              <a:off x="2138" y="490"/>
                              <a:ext cx="0" cy="129"/>
                            </a:xfrm>
                            <a:custGeom>
                              <a:avLst/>
                              <a:gdLst>
                                <a:gd name="T0" fmla="*/ 0 h 129"/>
                                <a:gd name="T1" fmla="*/ 128 h 12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">
                                  <a:moveTo>
                                    <a:pt x="0" y="0"/>
                                  </a:moveTo>
                                  <a:lnTo>
                                    <a:pt x="0" y="128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6" name="Freeform 1459"/>
                          <wps:cNvSpPr>
                            <a:spLocks/>
                          </wps:cNvSpPr>
                          <wps:spPr bwMode="auto">
                            <a:xfrm>
                              <a:off x="3064" y="490"/>
                              <a:ext cx="0" cy="129"/>
                            </a:xfrm>
                            <a:custGeom>
                              <a:avLst/>
                              <a:gdLst>
                                <a:gd name="T0" fmla="*/ 0 h 129"/>
                                <a:gd name="T1" fmla="*/ 128 h 12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">
                                  <a:moveTo>
                                    <a:pt x="0" y="0"/>
                                  </a:moveTo>
                                  <a:lnTo>
                                    <a:pt x="0" y="128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7" name="Freeform 1460"/>
                          <wps:cNvSpPr>
                            <a:spLocks/>
                          </wps:cNvSpPr>
                          <wps:spPr bwMode="auto">
                            <a:xfrm>
                              <a:off x="2181" y="-553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4 w 33"/>
                                <a:gd name="T5" fmla="*/ 0 h 33"/>
                                <a:gd name="T6" fmla="*/ 7 w 33"/>
                                <a:gd name="T7" fmla="*/ 0 h 33"/>
                                <a:gd name="T8" fmla="*/ 0 w 33"/>
                                <a:gd name="T9" fmla="*/ 7 h 33"/>
                                <a:gd name="T10" fmla="*/ 0 w 33"/>
                                <a:gd name="T11" fmla="*/ 24 h 33"/>
                                <a:gd name="T12" fmla="*/ 7 w 33"/>
                                <a:gd name="T13" fmla="*/ 32 h 33"/>
                                <a:gd name="T14" fmla="*/ 24 w 33"/>
                                <a:gd name="T15" fmla="*/ 32 h 33"/>
                                <a:gd name="T16" fmla="*/ 32 w 33"/>
                                <a:gd name="T17" fmla="*/ 24 h 33"/>
                                <a:gd name="T18" fmla="*/ 32 w 33"/>
                                <a:gd name="T19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24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8" name="Freeform 1461"/>
                          <wps:cNvSpPr>
                            <a:spLocks/>
                          </wps:cNvSpPr>
                          <wps:spPr bwMode="auto">
                            <a:xfrm>
                              <a:off x="2181" y="-553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4 w 33"/>
                                <a:gd name="T5" fmla="*/ 0 h 33"/>
                                <a:gd name="T6" fmla="*/ 15 w 33"/>
                                <a:gd name="T7" fmla="*/ 0 h 33"/>
                                <a:gd name="T8" fmla="*/ 7 w 33"/>
                                <a:gd name="T9" fmla="*/ 0 h 33"/>
                                <a:gd name="T10" fmla="*/ 0 w 33"/>
                                <a:gd name="T11" fmla="*/ 7 h 33"/>
                                <a:gd name="T12" fmla="*/ 0 w 33"/>
                                <a:gd name="T13" fmla="*/ 16 h 33"/>
                                <a:gd name="T14" fmla="*/ 0 w 33"/>
                                <a:gd name="T15" fmla="*/ 24 h 33"/>
                                <a:gd name="T16" fmla="*/ 7 w 33"/>
                                <a:gd name="T17" fmla="*/ 32 h 33"/>
                                <a:gd name="T18" fmla="*/ 16 w 33"/>
                                <a:gd name="T19" fmla="*/ 32 h 33"/>
                                <a:gd name="T20" fmla="*/ 24 w 33"/>
                                <a:gd name="T21" fmla="*/ 32 h 33"/>
                                <a:gd name="T22" fmla="*/ 32 w 33"/>
                                <a:gd name="T23" fmla="*/ 24 h 33"/>
                                <a:gd name="T24" fmla="*/ 32 w 33"/>
                                <a:gd name="T25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16" y="32"/>
                                  </a:lnTo>
                                  <a:lnTo>
                                    <a:pt x="24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9" name="Freeform 1462"/>
                          <wps:cNvSpPr>
                            <a:spLocks/>
                          </wps:cNvSpPr>
                          <wps:spPr bwMode="auto">
                            <a:xfrm>
                              <a:off x="2644" y="533"/>
                              <a:ext cx="43" cy="4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21 h 43"/>
                                <a:gd name="T2" fmla="*/ 43 w 43"/>
                                <a:gd name="T3" fmla="*/ 9 h 43"/>
                                <a:gd name="T4" fmla="*/ 33 w 43"/>
                                <a:gd name="T5" fmla="*/ 0 h 43"/>
                                <a:gd name="T6" fmla="*/ 9 w 43"/>
                                <a:gd name="T7" fmla="*/ 0 h 43"/>
                                <a:gd name="T8" fmla="*/ 0 w 43"/>
                                <a:gd name="T9" fmla="*/ 9 h 43"/>
                                <a:gd name="T10" fmla="*/ 0 w 43"/>
                                <a:gd name="T11" fmla="*/ 33 h 43"/>
                                <a:gd name="T12" fmla="*/ 9 w 43"/>
                                <a:gd name="T13" fmla="*/ 43 h 43"/>
                                <a:gd name="T14" fmla="*/ 33 w 43"/>
                                <a:gd name="T15" fmla="*/ 43 h 43"/>
                                <a:gd name="T16" fmla="*/ 43 w 43"/>
                                <a:gd name="T17" fmla="*/ 33 h 43"/>
                                <a:gd name="T18" fmla="*/ 43 w 43"/>
                                <a:gd name="T19" fmla="*/ 21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43">
                                  <a:moveTo>
                                    <a:pt x="43" y="21"/>
                                  </a:moveTo>
                                  <a:lnTo>
                                    <a:pt x="43" y="9"/>
                                  </a:lnTo>
                                  <a:lnTo>
                                    <a:pt x="33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9" y="43"/>
                                  </a:lnTo>
                                  <a:lnTo>
                                    <a:pt x="33" y="43"/>
                                  </a:lnTo>
                                  <a:lnTo>
                                    <a:pt x="43" y="33"/>
                                  </a:lnTo>
                                  <a:lnTo>
                                    <a:pt x="43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0" name="Freeform 1463"/>
                          <wps:cNvSpPr>
                            <a:spLocks/>
                          </wps:cNvSpPr>
                          <wps:spPr bwMode="auto">
                            <a:xfrm>
                              <a:off x="2644" y="533"/>
                              <a:ext cx="43" cy="4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21 h 43"/>
                                <a:gd name="T2" fmla="*/ 43 w 43"/>
                                <a:gd name="T3" fmla="*/ 9 h 43"/>
                                <a:gd name="T4" fmla="*/ 33 w 43"/>
                                <a:gd name="T5" fmla="*/ 0 h 43"/>
                                <a:gd name="T6" fmla="*/ 21 w 43"/>
                                <a:gd name="T7" fmla="*/ 0 h 43"/>
                                <a:gd name="T8" fmla="*/ 9 w 43"/>
                                <a:gd name="T9" fmla="*/ 0 h 43"/>
                                <a:gd name="T10" fmla="*/ 0 w 43"/>
                                <a:gd name="T11" fmla="*/ 9 h 43"/>
                                <a:gd name="T12" fmla="*/ 0 w 43"/>
                                <a:gd name="T13" fmla="*/ 21 h 43"/>
                                <a:gd name="T14" fmla="*/ 0 w 43"/>
                                <a:gd name="T15" fmla="*/ 33 h 43"/>
                                <a:gd name="T16" fmla="*/ 9 w 43"/>
                                <a:gd name="T17" fmla="*/ 43 h 43"/>
                                <a:gd name="T18" fmla="*/ 21 w 43"/>
                                <a:gd name="T19" fmla="*/ 43 h 43"/>
                                <a:gd name="T20" fmla="*/ 33 w 43"/>
                                <a:gd name="T21" fmla="*/ 43 h 43"/>
                                <a:gd name="T22" fmla="*/ 43 w 43"/>
                                <a:gd name="T23" fmla="*/ 33 h 43"/>
                                <a:gd name="T24" fmla="*/ 43 w 43"/>
                                <a:gd name="T25" fmla="*/ 21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3" h="43">
                                  <a:moveTo>
                                    <a:pt x="43" y="21"/>
                                  </a:moveTo>
                                  <a:lnTo>
                                    <a:pt x="43" y="9"/>
                                  </a:lnTo>
                                  <a:lnTo>
                                    <a:pt x="33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9" y="43"/>
                                  </a:lnTo>
                                  <a:lnTo>
                                    <a:pt x="21" y="43"/>
                                  </a:lnTo>
                                  <a:lnTo>
                                    <a:pt x="33" y="43"/>
                                  </a:lnTo>
                                  <a:lnTo>
                                    <a:pt x="43" y="33"/>
                                  </a:lnTo>
                                  <a:lnTo>
                                    <a:pt x="43" y="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1" name="Freeform 1464"/>
                          <wps:cNvSpPr>
                            <a:spLocks/>
                          </wps:cNvSpPr>
                          <wps:spPr bwMode="auto">
                            <a:xfrm>
                              <a:off x="2493" y="167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7 w 33"/>
                                <a:gd name="T7" fmla="*/ 0 h 33"/>
                                <a:gd name="T8" fmla="*/ 0 w 33"/>
                                <a:gd name="T9" fmla="*/ 7 h 33"/>
                                <a:gd name="T10" fmla="*/ 0 w 33"/>
                                <a:gd name="T11" fmla="*/ 24 h 33"/>
                                <a:gd name="T12" fmla="*/ 7 w 33"/>
                                <a:gd name="T13" fmla="*/ 32 h 33"/>
                                <a:gd name="T14" fmla="*/ 25 w 33"/>
                                <a:gd name="T15" fmla="*/ 32 h 33"/>
                                <a:gd name="T16" fmla="*/ 32 w 33"/>
                                <a:gd name="T17" fmla="*/ 24 h 33"/>
                                <a:gd name="T18" fmla="*/ 32 w 33"/>
                                <a:gd name="T19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2" name="Freeform 1465"/>
                          <wps:cNvSpPr>
                            <a:spLocks/>
                          </wps:cNvSpPr>
                          <wps:spPr bwMode="auto">
                            <a:xfrm>
                              <a:off x="2493" y="167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16 w 33"/>
                                <a:gd name="T7" fmla="*/ 0 h 33"/>
                                <a:gd name="T8" fmla="*/ 7 w 33"/>
                                <a:gd name="T9" fmla="*/ 0 h 33"/>
                                <a:gd name="T10" fmla="*/ 0 w 33"/>
                                <a:gd name="T11" fmla="*/ 7 h 33"/>
                                <a:gd name="T12" fmla="*/ 0 w 33"/>
                                <a:gd name="T13" fmla="*/ 15 h 33"/>
                                <a:gd name="T14" fmla="*/ 0 w 33"/>
                                <a:gd name="T15" fmla="*/ 24 h 33"/>
                                <a:gd name="T16" fmla="*/ 7 w 33"/>
                                <a:gd name="T17" fmla="*/ 32 h 33"/>
                                <a:gd name="T18" fmla="*/ 16 w 33"/>
                                <a:gd name="T19" fmla="*/ 32 h 33"/>
                                <a:gd name="T20" fmla="*/ 25 w 33"/>
                                <a:gd name="T21" fmla="*/ 32 h 33"/>
                                <a:gd name="T22" fmla="*/ 32 w 33"/>
                                <a:gd name="T23" fmla="*/ 24 h 33"/>
                                <a:gd name="T24" fmla="*/ 32 w 33"/>
                                <a:gd name="T25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16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66" name="Text Box 1466"/>
                        <wps:cNvSpPr txBox="1">
                          <a:spLocks noChangeArrowheads="1"/>
                        </wps:cNvSpPr>
                        <wps:spPr bwMode="auto">
                          <a:xfrm>
                            <a:off x="8078" y="10406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7" name="Text Box 1467"/>
                        <wps:cNvSpPr txBox="1">
                          <a:spLocks noChangeArrowheads="1"/>
                        </wps:cNvSpPr>
                        <wps:spPr bwMode="auto">
                          <a:xfrm>
                            <a:off x="8978" y="10406"/>
                            <a:ext cx="179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B47389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B47389">
                                <w:rPr>
                                  <w:rFonts w:ascii="Arial" w:hAnsi="Arial" w:cs="Arial"/>
                                  <w:w w:val="101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8" name="Text Box 1468"/>
                        <wps:cNvSpPr txBox="1">
                          <a:spLocks noChangeArrowheads="1"/>
                        </wps:cNvSpPr>
                        <wps:spPr bwMode="auto">
                          <a:xfrm>
                            <a:off x="9833" y="10406"/>
                            <a:ext cx="179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9" name="Text Box 1469"/>
                        <wps:cNvSpPr txBox="1">
                          <a:spLocks noChangeArrowheads="1"/>
                        </wps:cNvSpPr>
                        <wps:spPr bwMode="auto">
                          <a:xfrm>
                            <a:off x="8978" y="99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70" name="Text Box 1470"/>
                        <wps:cNvSpPr txBox="1">
                          <a:spLocks noChangeArrowheads="1"/>
                        </wps:cNvSpPr>
                        <wps:spPr bwMode="auto">
                          <a:xfrm>
                            <a:off x="8618" y="9086"/>
                            <a:ext cx="375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BBE3D2C" id="Group 1139" o:spid="_x0000_s1080" style="position:absolute;left:0;text-align:left;margin-left:222.6pt;margin-top:4.7pt;width:128.25pt;height:78.2pt;z-index:-251558400" coordorigin="8078,9086" coordsize="1934,158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49qB0fwwAAF52AAAOAAAAZHJzL2Uyb0RvYy54bWzsXV1v4koSfV9p/4PF40oMtjEfRpO5mkmG 0Uqzu1e67A9wwAS0gFnbGTK72v++p/rDlONuDIHk5iaeh8HgSnV1dffp09Xl9sdfHtYr50ecZstk c9XyPrgtJ95Mk9lyc3fV+udk3B62nCyPNrNolWziq9bPOGv98unPf/q4245iP1kkq1mcOlCyyUa7 7VVrkefbUaeTTRfxOso+JNt4g5vzJF1HOb6md51ZGu2gfb3q+K7b7+ySdLZNk2mcZfj1Rt5sfRL6 5/N4mv9jPs/i3FldtWBbLv5Pxf+39H/n08dodJdG28VyqsyInmDFOlpuUGih6ibKI+c+XVZUrZfT NMmSef5hmqw7yXy+nMaiDqiN5z6qzbc0ud+KutyNdnfbwk1w7SM/PVnt9O8/fk2d5Qxt53XDlrOJ 1mglUbAjfoGDdtu7EeS+pdvftr+mspa4/J5M/5Xhdufxffp+J4Wd293fkhk0Rvd5Ihz0ME/XpAJV dx5EO/ws2iF+yJ0pfvT6/nAw6LWcKe6FYdcLVENNF2hN+rOhO0DHorvusC8bcbr4qv887Abyb73e cEB3O9FIlitsVbbJiokvRR0LX6DEsi+CXpc0Pa4rtfilfLGvlO8Ks6NR4ZHBoK+q5A0fO8MbeF3h jHav16s4o/KXVmdgBGb7Tpad18l+W0TbWPTdjDrP3rGeduw4jWMa2I4X9ALpWyGqO1nGexi7s9tm owwdsbZvwS/o0egk7V7Xk37R/gyGuoeo/lM4JRpN77P8W5yIXhr9+J7laHY08wxX8kJ1jAm6yHy9 Alz8peNAobOj/2U5dzMthOoWQq6zcLyiw+5l/JKMUQ0auFBDKpgmmF4YFy20vdOHjTIYV05EcOyK AbhNMhpBZD1cMxGOgQpIUe0swrCQhMUQ0MLyUxWSAmkfY2zacoCxt9Ij2ygn26gMunR2Vy3RCAsM d3IJ3VgnP+JJIkRyslEIoFzR4VHc/v5qw+VkVbRnIShv44KKEsO/KJ6sZg28ScbL1Uq08GpDRvWH 3a4wJktWyxndJHuy9O72epU6PyKaR/BvMKZqQVlJDHi9mQlliziafVXXebRcyWthGulDP1TOoB4p Jor/hm74dfh1GLQDv/+1Hbg3N+3P4+ug3R97g95N9+b6+sb7H5nmBaPFcjaLN2SdnrS84LjxqqZP Od0U01apFqXKjsW/amU7ZTOEL1AX/SlqB7SVQ5VwMxvdJrOfGLZpImdhsAZcLJL0Py1nhxn4qpX9 +z5K45az+usG6BN6AaFwLr4EvYGPLym/c8vvRJspVF218hY6O11e53Kav9+my7sFSvJEs26Sz5iK 5ksa1cI+aZX6AgCUtr4EEmJQyemWI6EAcPIWQPPySFhMEBoIvUFfzbN6kOkJmo+So2HQBQgKlWIQ 7BGOoyDdZ2IYE0+HL230YfRC6QxFhCzBQIGQTwEvUUsayntQ2grQkmCkDdvfLUOW9DuzqoEs4vtG HttA1quBLNCQKmQJAn5pyPJ9V5Pax+TN84cY0bQ2YFP++bBFWg/A1jHkjSwjaDOoeosETjbEIQZ3 JBiKBi23Z4OHDR6+fgqHVWQVD8Xa/QXxMOgDXC4Nh6T0TDQM+j6tiauK3iIWikY4HwrhM0FW2czW IGGDhK8fCbGKrCLhkCDk4kjodWXsNwjFKmsfJQXbEDDohypecSYpRLROqqIlqqoeAmYsEucPKRBX lPeEhaxkSIjGwVNyUUqLSnMYTsmWQnbnLWQJsGD909ex0iQQQWV/A1YNWL1+sMJeShWsBGhcGqy6 bh8cEUubBqywv9CAldhNaLYJRFfQmyDNNgGlLlg3TAcGsOoLvnBpsPI9CqwBrLCRrFZ/ep8Am2KC W+FTEpWzqFWXFoZSlZVa0RZnVQSro2If1KKFry4HRiVA5EKJT/u21XJAZwsRivxVJTCHFBIDow40 XCFh1gEeyyRMdmADu5AwV8YDBStEaP+laqrHOSsqbKqOxz1rrg9lGRQlwflGNUf41uPOtenh7rU0 tMcdbKsWd7FND3eyt+93mK2eQOjP31i30f+JZBITsUVYt1aYwIEYyROd/3J4h0wuqCZ63XRYmHoc qUa3OmLRMqGeJcQ1dNRoV7VELzlKu6onOsNR4qqmyAxh4ufxEmQNYMw5WEvhw7SU6qqYjtgoQVm2 TUElp2si11I6mwHJDGJ/0Zf+0QtGsxBGBlx+WEa24uHCpAyKlM46VBiMPySkzK6RUh6oKVBJedqf 2qzpKsliaURt4sehjAdK8FCVKYmtRIpMkTKClpS/aCIjIxEqm8PzA/eLH7bH/eGgHYyDXjscuMO2 64Vfwr4bhMHNuJzN8X25ic/P5qAclrDn90RHLFlfSuugKporWU9Oi/wTslgzOf3ZJH4UyahWRgcM qiw/+wJMG0Zn4i+cd5hJ0BGsg5MOMxvjlMOjFJUqk+KMw6yE8w0zjeJsw6zjVEpn9kmJ0VmIIfcs Yz4lUs59a1HDfWsjYty7ZseU+JyNF3L/wmJTI1HWZx1PpWSyQgYmm/T4nDZb7PE5bbbwS5972eIe mh4Le2x6uJtZa2EeaniqIcP17fFU68qAujNxbHRZRmvt4oqSo2ceJS4p5wSsgom/OdJM69Ja1nxZ Zl2hsJrKSq5/OfqNgqhuNfT7tZH0gmoT0yZm23WD4TMy20N8vsnOfl/Z2SARVZIu1rgXJ+n9QAJs TxNOHXUNwBxoRxufEnjPiroGXdAcqapE8Bjz8D1E9aoinORYtHCOExqVlBiO2RROcIgaVy3hLDI0 VucxRa/q4BSSCG1VghNIc2UqFL2qpBR17XaN1SlxdHN9SlFXON/kFe8I35airjY93L2Whi6zdIs9 3MU2PdzJrN81bNb8vNbbY7NnE0iMOYq64sMUdaW7wM6CEtuirkpOB4Q1A9OfkolRgLeWG6JH18pI Sne4MCkjJwM4SVuiP6VFsjAYL2cGfVN/lsyukVIeqClQSRX+1CU1UdcNHmBroq6v/HG7HkZVldCJ 4dMQOgMH+h0IHViAiY2dxujMLIqTDTOzPJXRWXghp8pmclkidIz4lDg5J3QWNZws2+gl53Nmx5To nI0WcjpnaaRS0NWipxR0hcmmxi4FXW16uJMt9LIUdLW4pxR0tenhbmat1dDU90JT7VFUydP+WEFX YnGviTPTeK8lzZcl1hUGq5ksD7rWkOGj2LeqWw37VkuLGinFvmvMUlKVGp7C0Zuga02EuTkSY/tM hwP1AAZVjv4shwP5QSiX9F5fpEDtnyKi8UhB12KonRV0tezl8q1ltpXLOSAnORYtnKObkwA4j/TN OQ2c4JjzETiLNG/dP6bo0ne8NpxCmrMIOEU3V6ZC0avFlIKu/gumupp9Wwq6ohGNKbPcvZaGLrF0 W7W4i216uJNZv2vY7Hths2cHXQkeXyrVFdBUyw0vuyFfk3kqC6vbRZdm10ipJNaaApVUJU/gFEJn zwIdj21ZoE2qqwirN6mux51Uakt17YHEVAnds5xx1hA65Wk8H7JPJawndJYkytMYnZkVcrJhNuRU RmfhhZwqm8llKeiK5F4jEeNk2aKG+9bGwzifMzumROdstJDTOUsjlYKuFj2loKtlCUCBCp59avJO k+lqSDFFjwFBaZ7Iov13fbCsSjWcoJOzbFFrFNVDPycflp/Isoo3ma7arTpqqT9l9BI5uvWcWTWR fshJa9CfUtNliXXxOJ8uRH/KwmQovYYMH8W+j8x0fWUcvQm6NkFXOh0Zj9FRNoI4hxhX6iD9FzuT uA/uIvn6hHJQvyQPOJ0dPwLIWZKEkz/gjj5RWZ3T7myS6wWmyPhzmiY7Ov8aQWL5OAL7U6nnqOPb i+PwPTdwhQn7GK03ALcUZz3hQs4yOkq7TeXx7Q5dXLXobF/RtfQZxgiAaBGatUoDr/QDBA883vk2 0sHfxBOr62WOd4islmt6L4QOaEQj2xHsJ6/p84fbB/mKjOI8sxOPMsfsJo8xx4U8whwX8vhyXPzx ji7HlokBJgQxYWP9hWAiVK8COQQTvtzkwZBuYOKqdfIGZgMTdHQVZsRDT7nvYUJMSTQQ3jtMYGlX ZRMFiKo3HLwMTIT0Xg9aGTUwId409Ryv/mhg4hSYQCRD0er3DhPg8lWYKED0RWFiqNlEGMqXUsk+ Ld5K1qw5TG9DasjEs645ZCpfQya8AVZKFZTAj79LaKKvotb71w/qR3a7+r2FPby/pIlM6HemNSjx vChRPJj+WrmECGbiJaZiBaVeuEpvSeXfRfBz/1rYT/8HAAD//wMAUEsDBBQABgAIAAAAIQASBooA 4AAAAAkBAAAPAAAAZHJzL2Rvd25yZXYueG1sTI9BS8NAEIXvgv9hGcGb3aQmbY3ZlFLUUxFsBfE2 zU6T0OxuyG6T9N87nvQ4vI/3vsnXk2nFQL1vnFUQzyIQZEunG1sp+Dy8PqxA+IBWY+ssKbiSh3Vx e5Njpt1oP2jYh0pwifUZKqhD6DIpfVmTQT9zHVnOTq43GPjsK6l7HLnctHIeRQtpsLG8UGNH25rK 8/5iFLyNOG4e45dhdz5tr9+H9P1rF5NS93fT5hlEoCn8wfCrz+pQsNPRXaz2olWQJOmcUQVPCQjO l1G8BHFkcJGuQBa5/P9B8QMAAP//AwBQSwECLQAUAAYACAAAACEAtoM4kv4AAADhAQAAEwAAAAAA AAAAAAAAAAAAAAAAW0NvbnRlbnRfVHlwZXNdLnhtbFBLAQItABQABgAIAAAAIQA4/SH/1gAAAJQB AAALAAAAAAAAAAAAAAAAAC8BAABfcmVscy8ucmVsc1BLAQItABQABgAIAAAAIQD49qB0fwwAAF52 AAAOAAAAAAAAAAAAAAAAAC4CAABkcnMvZTJvRG9jLnhtbFBLAQItABQABgAIAAAAIQASBooA4AAA AAkBAAAPAAAAAAAAAAAAAAAAANkOAABkcnMvZG93bnJldi54bWxQSwUGAAAAAAQABADzAAAA5g8A AAAA ">
                <v:group id="Group 1453" o:spid="_x0000_s1081" style="position:absolute;left:8078;top:9207;width:1776;height:1180" coordorigin="1713,-555" coordsize="1776,118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PEd8+xwAAAN0AAAAPAAAAZHJzL2Rvd25yZXYueG1sRI9Ba8JA EIXvQv/DMoXedJNWS4muItKWHkQwFoq3ITsmwexsyG6T+O+dQ6G3Gd6b975ZbUbXqJ66UHs2kM4S UMSFtzWXBr5PH9M3UCEiW2w8k4EbBdisHyYrzKwf+Eh9HkslIRwyNFDF2GZah6Iih2HmW2LRLr5z GGXtSm07HCTcNfo5SV61w5qlocKWdhUV1/zXGfgccNi+pO/9/nrZ3c6nxeFnn5IxT4/jdgkq0hj/ zX/XX1bw07nwyzcygl7fAQAA//8DAFBLAQItABQABgAIAAAAIQDb4fbL7gAAAIUBAAATAAAAAAAA AAAAAAAAAAAAAABbQ29udGVudF9UeXBlc10ueG1sUEsBAi0AFAAGAAgAAAAhAFr0LFu/AAAAFQEA AAsAAAAAAAAAAAAAAAAAHwEAAF9yZWxzLy5yZWxzUEsBAi0AFAAGAAgAAAAhAI8R3z7HAAAA3QAA AA8AAAAAAAAAAAAAAAAABwIAAGRycy9kb3ducmV2LnhtbFBLBQYAAAAAAwADALcAAAD7AgAAAAA= ">
                  <v:shape id="Freeform 1454" o:spid="_x0000_s1082" style="position:absolute;left:1719;top:-531;width:484;height:1086;visibility:visible;mso-wrap-style:square;v-text-anchor:top" coordsize="484,108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yQLEMxQAAAN0AAAAPAAAAZHJzL2Rvd25yZXYueG1sRE/fa8Iw EH4X9j+EG/imaYeMrTOKOoZDkaHbYI9Hc7a1zaVLotb/3giDvd3H9/PG08404kTOV5YVpMMEBHFu dcWFgq/Pt8ETCB+QNTaWScGFPEwnd70xZtqeeUunXShEDGGfoYIyhDaT0uclGfRD2xJHbm+dwRCh K6R2eI7hppEPSfIoDVYcG0psaVFSXu+ORoF7/fle1PPD73a5ev6Ycb3Zr3mjVP++m72ACNSFf/Gf +13H+ekohds38QQ5uQIAAP//AwBQSwECLQAUAAYACAAAACEA2+H2y+4AAACFAQAAEwAAAAAAAAAA AAAAAAAAAAAAW0NvbnRlbnRfVHlwZXNdLnhtbFBLAQItABQABgAIAAAAIQBa9CxbvwAAABUBAAAL AAAAAAAAAAAAAAAAAB8BAABfcmVscy8ucmVsc1BLAQItABQABgAIAAAAIQAyQLEMxQAAAN0AAAAP AAAAAAAAAAAAAAAAAAcCAABkcnMvZG93bnJldi54bWxQSwUGAAAAAAMAAwC3AAAA+QIAAAAA " path="m484,l,1086e" filled="f" strokecolor="#00007f" strokeweight=".18981mm">
                    <v:path arrowok="t" o:connecttype="custom" o:connectlocs="484,0;0,1086" o:connectangles="0,0"/>
                  </v:shape>
                  <v:shape id="Freeform 1455" o:spid="_x0000_s1083" style="position:absolute;left:1719;top:555;width:1765;height:0;visibility:visible;mso-wrap-style:square;v-text-anchor:top" coordsize="1765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kUhQ0wgAAAN0AAAAPAAAAZHJzL2Rvd25yZXYueG1sRE/bisIw EH1f8B/CCL4smipld6lGqYLoPi1WP2BophdtJqWJWv/eLAi+zeFcZ7HqTSNu1LnasoLpJAJBnFtd c6ngdNyOf0A4j6yxsUwKHuRgtRx8LDDR9s4HumW+FCGEXYIKKu/bREqXV2TQTWxLHLjCdgZ9gF0p dYf3EG4aOYuiL2mw5tBQYUubivJLdjUK/orDZ7xbH13+/Tif0l9bxlmRKjUa9ukchKfev8Uv916H +dN4Bv/fhBPk8gkAAP//AwBQSwECLQAUAAYACAAAACEA2+H2y+4AAACFAQAAEwAAAAAAAAAAAAAA AAAAAAAAW0NvbnRlbnRfVHlwZXNdLnhtbFBLAQItABQABgAIAAAAIQBa9CxbvwAAABUBAAALAAAA AAAAAAAAAAAAAB8BAABfcmVscy8ucmVsc1BLAQItABQABgAIAAAAIQCkUhQ0wgAAAN0AAAAPAAAA AAAAAAAAAAAAAAcCAABkcnMvZG93bnJldi54bWxQSwUGAAAAAAMAAwC3AAAA9gIAAAAA " path="m,l1765,e" filled="f" strokecolor="#00007f" strokeweight=".18981mm">
                    <v:path arrowok="t" o:connecttype="custom" o:connectlocs="0,0;1765,0" o:connectangles="0,0"/>
                  </v:shape>
                  <v:shape id="Freeform 1456" o:spid="_x0000_s1084" style="position:absolute;left:2203;top:-531;width:1281;height:1086;visibility:visible;mso-wrap-style:square;v-text-anchor:top" coordsize="1281,108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17FYJwgAAAN0AAAAPAAAAZHJzL2Rvd25yZXYueG1sRE/fa8Iw EH4X9j+EG/imaTcZsxplDGSCIOgUX4/m2pQ1l9LEWv3rjTDw7T6+nzdf9rYWHbW+cqwgHScgiHOn Ky4VHH5Xo08QPiBrrB2Tgit5WC5eBnPMtLvwjrp9KEUMYZ+hAhNCk0npc0MW/dg1xJErXGsxRNiW Urd4ieG2lm9J8iEtVhwbDDb0bSj/25+tgp/t8ZQfCknh1lExTZvd2m2MUsPX/msGIlAfnuJ/91rH +enkHR7fxBPk4g4AAP//AwBQSwECLQAUAAYACAAAACEA2+H2y+4AAACFAQAAEwAAAAAAAAAAAAAA AAAAAAAAW0NvbnRlbnRfVHlwZXNdLnhtbFBLAQItABQABgAIAAAAIQBa9CxbvwAAABUBAAALAAAA AAAAAAAAAAAAAB8BAABfcmVscy8ucmVsc1BLAQItABQABgAIAAAAIQA17FYJwgAAAN0AAAAPAAAA AAAAAAAAAAAAAAcCAABkcnMvZG93bnJldi54bWxQSwUGAAAAAAMAAwC3AAAA9gIAAAAA " path="m,l1281,1086e" filled="f" strokecolor="#00007f" strokeweight=".18981mm">
                    <v:path arrowok="t" o:connecttype="custom" o:connectlocs="0,0;1281,1086" o:connectangles="0,0"/>
                  </v:shape>
                  <v:shape id="Freeform 1457" o:spid="_x0000_s1085" style="position:absolute;left:2203;top:-531;width:463;height:1086;visibility:visible;mso-wrap-style:square;v-text-anchor:top" coordsize="463,108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micSgxAAAAN0AAAAPAAAAZHJzL2Rvd25yZXYueG1sRE9Na8JA EL0X/A/LCL01m5QgGl1DtRQ8FdRS6G3MjklsdjbNbmPqr3cFobd5vM9Z5INpRE+dqy0rSKIYBHFh dc2lgo/929MUhPPIGhvLpOCPHOTL0cMCM23PvKV+50sRQthlqKDyvs2kdEVFBl1kW+LAHW1n0AfY lVJ3eA7hppHPcTyRBmsODRW2tK6o+N79GgX6EJ/KWdK/bprL7PPn630yrAiVehwPL3MQngb/L767 NzrMT9IUbt+EE+TyCgAA//8DAFBLAQItABQABgAIAAAAIQDb4fbL7gAAAIUBAAATAAAAAAAAAAAA AAAAAAAAAABbQ29udGVudF9UeXBlc10ueG1sUEsBAi0AFAAGAAgAAAAhAFr0LFu/AAAAFQEAAAsA AAAAAAAAAAAAAAAAHwEAAF9yZWxzLy5yZWxzUEsBAi0AFAAGAAgAAAAhAKaJxKDEAAAA3QAAAA8A AAAAAAAAAAAAAAAABwIAAGRycy9kb3ducmV2LnhtbFBLBQYAAAAAAwADALcAAAD4AgAAAAA= " path="m,l462,1086e" filled="f" strokecolor="#00007f" strokeweight=".18981mm">
                    <v:path arrowok="t" o:connecttype="custom" o:connectlocs="0,0;462,1086" o:connectangles="0,0"/>
                  </v:shape>
                  <v:shape id="Freeform 1458" o:spid="_x0000_s1086" style="position:absolute;left:2138;top:490;width:0;height:129;visibility:visible;mso-wrap-style:square;v-text-anchor:top" coordsize="0,12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FgWwnwwAAAN0AAAAPAAAAZHJzL2Rvd25yZXYueG1sRE9Ni8Iw EL0L/ocwwl5EU0VXqUYRUdDbWkU8js3YFptJabJa/70RFvY2j/c582VjSvGg2hWWFQz6EQji1OqC MwWn47Y3BeE8ssbSMil4kYPlot2aY6ztkw/0SHwmQgi7GBXk3lexlC7NyaDr24o4cDdbG/QB1pnU NT5DuCnlMIq+pcGCQ0OOFa1zSu/Jr1HQPU90kfyMhlGZHcfX/Wt32KwuSn11mtUMhKfG/4v/3Dsd 5g9GY/h8E06QizcAAAD//wMAUEsBAi0AFAAGAAgAAAAhANvh9svuAAAAhQEAABMAAAAAAAAAAAAA AAAAAAAAAFtDb250ZW50X1R5cGVzXS54bWxQSwECLQAUAAYACAAAACEAWvQsW78AAAAVAQAACwAA AAAAAAAAAAAAAAAfAQAAX3JlbHMvLnJlbHNQSwECLQAUAAYACAAAACEABYFsJ8MAAADdAAAADwAA AAAAAAAAAAAAAAAHAgAAZHJzL2Rvd25yZXYueG1sUEsFBgAAAAADAAMAtwAAAPcCAAAAAA== " path="m,l,128e" filled="f" strokecolor="#00007f" strokeweight=".18981mm">
                    <v:path arrowok="t" o:connecttype="custom" o:connectlocs="0,0;0,128" o:connectangles="0,0"/>
                  </v:shape>
                  <v:shape id="Freeform 1459" o:spid="_x0000_s1087" style="position:absolute;left:3064;top:490;width:0;height:129;visibility:visible;mso-wrap-style:square;v-text-anchor:top" coordsize="0,12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1U/JQwwAAAN0AAAAPAAAAZHJzL2Rvd25yZXYueG1sRE9Ni8Iw EL0L/ocwwl5EU8VVqUYRUdDbWkU8js3YFptJabJa/70RFvY2j/c582VjSvGg2hWWFQz6EQji1OqC MwWn47Y3BeE8ssbSMil4kYPlot2aY6ztkw/0SHwmQgi7GBXk3lexlC7NyaDr24o4cDdbG/QB1pnU NT5DuCnlMIrG0mDBoSHHitY5pffk1yjonie6SH5Gw6jMjt/X/Wt32KwuSn11mtUMhKfG/4v/3Dsd 5g9GY/h8E06QizcAAAD//wMAUEsBAi0AFAAGAAgAAAAhANvh9svuAAAAhQEAABMAAAAAAAAAAAAA AAAAAAAAAFtDb250ZW50X1R5cGVzXS54bWxQSwECLQAUAAYACAAAACEAWvQsW78AAAAVAQAACwAA AAAAAAAAAAAAAAAfAQAAX3JlbHMvLnJlbHNQSwECLQAUAAYACAAAACEA9VPyUMMAAADdAAAADwAA AAAAAAAAAAAAAAAHAgAAZHJzL2Rvd25yZXYueG1sUEsFBgAAAAADAAMAtwAAAPcCAAAAAA== " path="m,l,128e" filled="f" strokecolor="#00007f" strokeweight=".18981mm">
                    <v:path arrowok="t" o:connecttype="custom" o:connectlocs="0,0;0,128" o:connectangles="0,0"/>
                  </v:shape>
                  <v:shape id="Freeform 1460" o:spid="_x0000_s1088" style="position:absolute;left:2181;top:-553;width:33;height:33;visibility:visible;mso-wrap-style:square;v-text-anchor:top" coordsize="33,3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U4oOMwgAAAN0AAAAPAAAAZHJzL2Rvd25yZXYueG1sRE9Ni8Iw EL0v+B/CCF4WTRRZpRqlLiz1uKs9eByasS02k9JEW/+9WVjY2zze52z3g23EgzpfO9YwnykQxIUz NZca8vPXdA3CB2SDjWPS8CQP+93obYuJcT3/0OMUShFD2CeooQqhTaT0RUUW/cy1xJG7us5iiLAr pemwj+G2kQulPqTFmmNDhS19VlTcTnerIe3vmWqz9/x7meLxktlDrsKg9WQ8pBsQgYbwL/5zH02c P1+u4PebeILcvQAAAP//AwBQSwECLQAUAAYACAAAACEA2+H2y+4AAACFAQAAEwAAAAAAAAAAAAAA AAAAAAAAW0NvbnRlbnRfVHlwZXNdLnhtbFBLAQItABQABgAIAAAAIQBa9CxbvwAAABUBAAALAAAA AAAAAAAAAAAAAB8BAABfcmVscy8ucmVsc1BLAQItABQABgAIAAAAIQCU4oOMwgAAAN0AAAAPAAAA AAAAAAAAAAAAAAcCAABkcnMvZG93bnJldi54bWxQSwUGAAAAAAMAAwC3AAAA9gIAAAAA " path="m32,16r,-9l24,,7,,,7,,24r7,8l24,32r8,-8l32,16xe" fillcolor="red" stroked="f">
                    <v:path arrowok="t" o:connecttype="custom" o:connectlocs="32,16;32,7;24,0;7,0;0,7;0,24;7,32;24,32;32,24;32,16" o:connectangles="0,0,0,0,0,0,0,0,0,0"/>
                  </v:shape>
                  <v:shape id="Freeform 1461" o:spid="_x0000_s1089" style="position:absolute;left:2181;top:-553;width:33;height:33;visibility:visible;mso-wrap-style:square;v-text-anchor:top" coordsize="33,3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GGQK2xQAAAN0AAAAPAAAAZHJzL2Rvd25yZXYueG1sRI9Ba8JA EIXvQv/DMoVepNkoIiV1lSoVSm9GyXnIjkna7GzIbnXtr+8cCt5meG/e+2a1Sa5XFxpD59nALMtB EdfedtwYOB33zy+gQkS22HsmAzcKsFk/TFZYWH/lA13K2CgJ4VCggTbGodA61C05DJkfiEU7+9Fh lHVstB3xKuGu1/M8X2qHHUtDiwPtWqq/yx9nYDHdnr+Gz19ONVFXpVtVHt4rY54e09srqEgp3s3/ 1x9W8GcLwZVvZAS9/gMAAP//AwBQSwECLQAUAAYACAAAACEA2+H2y+4AAACFAQAAEwAAAAAAAAAA AAAAAAAAAAAAW0NvbnRlbnRfVHlwZXNdLnhtbFBLAQItABQABgAIAAAAIQBa9CxbvwAAABUBAAAL AAAAAAAAAAAAAAAAAB8BAABfcmVscy8ucmVsc1BLAQItABQABgAIAAAAIQAGGQK2xQAAAN0AAAAP AAAAAAAAAAAAAAAAAAcCAABkcnMvZG93bnJldi54bWxQSwUGAAAAAAMAAwC3AAAA+QIAAAAA " path="m32,16r,-9l24,,15,,7,,,7r,9l,24r7,8l16,32r8,l32,24r,-8xe" filled="f" strokeweight=".24pt">
                    <v:path arrowok="t" o:connecttype="custom" o:connectlocs="32,16;32,7;24,0;15,0;7,0;0,7;0,16;0,24;7,32;16,32;24,32;32,24;32,16" o:connectangles="0,0,0,0,0,0,0,0,0,0,0,0,0"/>
                  </v:shape>
                  <v:shape id="Freeform 1462" o:spid="_x0000_s1090" style="position:absolute;left:2644;top:533;width:43;height:43;visibility:visible;mso-wrap-style:square;v-text-anchor:top" coordsize="43,4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IseqswgAAAN0AAAAPAAAAZHJzL2Rvd25yZXYueG1sRE9Na8JA EL0X/A/LCN7qxlqkRlcppYIHL8aq1zE7JsHsbMiOGv99Vyj0No/3OfNl52p1ozZUng2Mhgko4tzb igsDP7vV6weoIMgWa89k4EEBloveyxxT6++8pVsmhYohHFI0UIo0qdYhL8lhGPqGOHJn3zqUCNtC 2xbvMdzV+i1JJtphxbGhxIa+Ssov2dUZkEmmH6SPzfi6Oe2PB57W32MxZtDvPmeghDr5F/+51zbO H71P4flNPEEvfgEAAP//AwBQSwECLQAUAAYACAAAACEA2+H2y+4AAACFAQAAEwAAAAAAAAAAAAAA AAAAAAAAW0NvbnRlbnRfVHlwZXNdLnhtbFBLAQItABQABgAIAAAAIQBa9CxbvwAAABUBAAALAAAA AAAAAAAAAAAAAB8BAABfcmVscy8ucmVsc1BLAQItABQABgAIAAAAIQDIseqswgAAAN0AAAAPAAAA AAAAAAAAAAAAAAcCAABkcnMvZG93bnJldi54bWxQSwUGAAAAAAMAAwC3AAAA9gIAAAAA " path="m43,21l43,9,33,,9,,,9,,33,9,43r24,l43,33r,-12xe" fillcolor="red" stroked="f">
                    <v:path arrowok="t" o:connecttype="custom" o:connectlocs="43,21;43,9;33,0;9,0;0,9;0,33;9,43;33,43;43,33;43,21" o:connectangles="0,0,0,0,0,0,0,0,0,0"/>
                  </v:shape>
                  <v:shape id="Freeform 1463" o:spid="_x0000_s1091" style="position:absolute;left:2644;top:533;width:43;height:43;visibility:visible;mso-wrap-style:square;v-text-anchor:top" coordsize="43,4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wMQUpyAAAAN0AAAAPAAAAZHJzL2Rvd25yZXYueG1sRI9La8Mw EITvhfwHsYVeQiKn0NK4UUIeBEophbwgvS3W1haxVsZSY/ffdw+B3naZ2ZlvZ4ve1+pKbXSBDUzG GSjiIljHpYHjYTt6ARUTssU6MBn4pQiL+eBuhrkNHe/ouk+lkhCOORqoUmpyrWNRkcc4Dg2xaN+h 9ZhkbUttW+wk3Nf6McuetUfH0lBhQ+uKisv+xxv4CO/htNp9brZL50p/njbd8PJlzMN9v3wFlahP /+bb9ZsV/MmT8Ms3MoKe/wEAAP//AwBQSwECLQAUAAYACAAAACEA2+H2y+4AAACFAQAAEwAAAAAA AAAAAAAAAAAAAAAAW0NvbnRlbnRfVHlwZXNdLnhtbFBLAQItABQABgAIAAAAIQBa9CxbvwAAABUB AAALAAAAAAAAAAAAAAAAAB8BAABfcmVscy8ucmVsc1BLAQItABQABgAIAAAAIQDwMQUpyAAAAN0A AAAPAAAAAAAAAAAAAAAAAAcCAABkcnMvZG93bnJldi54bWxQSwUGAAAAAAMAAwC3AAAA/AIAAAAA " path="m43,21l43,9,33,,21,,9,,,9,,21,,33,9,43r12,l33,43,43,33r,-12xe" filled="f" strokeweight=".24pt">
                    <v:path arrowok="t" o:connecttype="custom" o:connectlocs="43,21;43,9;33,0;21,0;9,0;0,9;0,21;0,33;9,43;21,43;33,43;43,33;43,21" o:connectangles="0,0,0,0,0,0,0,0,0,0,0,0,0"/>
                  </v:shape>
                  <v:shape id="Freeform 1464" o:spid="_x0000_s1092" style="position:absolute;left:2493;top:167;width:33;height:33;visibility:visible;mso-wrap-style:square;v-text-anchor:top" coordsize="33,3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xnii+wgAAAN0AAAAPAAAAZHJzL2Rvd25yZXYueG1sRE9Na8JA EL0X/A/LCL0U3Y3YItFVoiDx2NocPA7ZMQlmZ0N2Nem/dwuF3ubxPmezG20rHtT7xrGGZK5AEJfO NFxpKL6PsxUIH5ANto5Jww952G0nLxtMjRv4ix7nUIkYwj5FDXUIXSqlL2uy6OeuI47c1fUWQ4R9 JU2PQwy3rVwo9SEtNhwbauzoUFN5O9+thmy456rL34rPZYanS273hQqj1q/TMVuDCDSGf/Gf+2Ti /OQ9gd9v4gly+wQAAP//AwBQSwECLQAUAAYACAAAACEA2+H2y+4AAACFAQAAEwAAAAAAAAAAAAAA AAAAAAAAW0NvbnRlbnRfVHlwZXNdLnhtbFBLAQItABQABgAIAAAAIQBa9CxbvwAAABUBAAALAAAA AAAAAAAAAAAAAB8BAABfcmVscy8ucmVsc1BLAQItABQABgAIAAAAIQDxnii+wgAAAN0AAAAPAAAA AAAAAAAAAAAAAAcCAABkcnMvZG93bnJldi54bWxQSwUGAAAAAAMAAwC3AAAA9gIAAAAA " path="m32,16r,-9l25,,7,,,7,,24r7,8l25,32r7,-8l32,16xe" fillcolor="red" stroked="f">
                    <v:path arrowok="t" o:connecttype="custom" o:connectlocs="32,16;32,7;25,0;7,0;0,7;0,24;7,32;25,32;32,24;32,16" o:connectangles="0,0,0,0,0,0,0,0,0,0"/>
                  </v:shape>
                  <v:shape id="Freeform 1465" o:spid="_x0000_s1093" style="position:absolute;left:2493;top:167;width:33;height:33;visibility:visible;mso-wrap-style:square;v-text-anchor:top" coordsize="33,3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iKKOBwwAAAN0AAAAPAAAAZHJzL2Rvd25yZXYueG1sRE9Na8JA EL0X+h+WEXopulFskegmVLEgvZmWnIfsmESzsyG76uqvdwuF3ubxPmeVB9OJCw2utaxgOklAEFdW t1wr+Pn+HC9AOI+ssbNMCm7kIM+en1aYanvlPV0KX4sYwi5FBY33fSqlqxoy6Ca2J47cwQ4GfYRD LfWA1xhuOjlLkndpsOXY0GBPm4aqU3E2Cuav68Ox/7pzqIjaMtzKYr8tlXoZhY8lCE/B/4v/3Dsd 50/fZvD7TTxBZg8AAAD//wMAUEsBAi0AFAAGAAgAAAAhANvh9svuAAAAhQEAABMAAAAAAAAAAAAA AAAAAAAAAFtDb250ZW50X1R5cGVzXS54bWxQSwECLQAUAAYACAAAACEAWvQsW78AAAAVAQAACwAA AAAAAAAAAAAAAAAfAQAAX3JlbHMvLnJlbHNQSwECLQAUAAYACAAAACEA4iijgcMAAADdAAAADwAA AAAAAAAAAAAAAAAHAgAAZHJzL2Rvd25yZXYueG1sUEsFBgAAAAADAAMAtwAAAPcCAAAAAA== " path="m32,16r,-9l25,,16,,7,,,7r,8l,24r7,8l16,32r9,l32,24r,-8xe" filled="f" strokeweight=".24pt">
                    <v:path arrowok="t" o:connecttype="custom" o:connectlocs="32,16;32,7;25,0;16,0;7,0;0,7;0,15;0,24;7,32;16,32;25,32;32,24;32,16" o:connectangles="0,0,0,0,0,0,0,0,0,0,0,0,0"/>
                  </v:shape>
                </v:group>
                <v:shape id="Text Box 1466" o:spid="_x0000_s1094" type="#_x0000_t202" style="position:absolute;left:8078;top:10406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oA7ZqwwAAAN0AAAAPAAAAZHJzL2Rvd25yZXYueG1sRE9Na8JA EL0L/odlCr3pJj0ETV1FioWCUIzpocdpdkwWs7Npdo3x37uFgrd5vM9ZbUbbioF6bxwrSOcJCOLK acO1gq/yfbYA4QOyxtYxKbiRh816Ollhrt2VCxqOoRYxhH2OCpoQulxKXzVk0c9dRxy5k+sthgj7 WuoerzHctvIlSTJp0XBsaLCjt4aq8/FiFWy/udiZ38+fQ3EqTFkuE95nZ6Wen8btK4hAY3iI/90f Os5Pswz+voknyPUdAAD//wMAUEsBAi0AFAAGAAgAAAAhANvh9svuAAAAhQEAABMAAAAAAAAAAAAA AAAAAAAAAFtDb250ZW50X1R5cGVzXS54bWxQSwECLQAUAAYACAAAACEAWvQsW78AAAAVAQAACwAA AAAAAAAAAAAAAAAfAQAAX3JlbHMvLnJlbHNQSwECLQAUAAYACAAAACEA6AO2asMAAADdAAAADwAA AAAAAAAAAAAAAAAHAgAAZHJzL2Rvd25yZXYueG1sUEsFBgAAAAADAAMAtwAAAPcCAAAAAA== " filled="f" stroked="f">
                  <v:textbox inset="0,0,0,0">
                    <w:txbxContent>
                      <w:p w:rsidR="00A71C61" w:rsidRPr="00F1709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v:shape id="Text Box 1467" o:spid="_x0000_s1095" type="#_x0000_t202" style="position:absolute;left:8978;top:10406;width:179;height:267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HTxPxxAAAAN0AAAAPAAAAZHJzL2Rvd25yZXYueG1sRE9Na8JA EL0L/Q/LCL3pxh5SjW5ESgtCoTTGQ4/T7CRZzM6m2VXTf98tCN7m8T5nsx1tJy40eONYwWKegCCu nDbcKDiWb7MlCB+QNXaOScEvedjmD5MNZtpduaDLITQihrDPUEEbQp9J6auWLPq564kjV7vBYohw aKQe8BrDbSefkiSVFg3HhhZ7emmpOh3OVsHui4tX8/Px/VnUhSnLVcLv6Umpx+m4W4MINIa7+Obe 6zh/kT7D/zfxBJn/AQAA//8DAFBLAQItABQABgAIAAAAIQDb4fbL7gAAAIUBAAATAAAAAAAAAAAA AAAAAAAAAABbQ29udGVudF9UeXBlc10ueG1sUEsBAi0AFAAGAAgAAAAhAFr0LFu/AAAAFQEAAAsA AAAAAAAAAAAAAAAAHwEAAF9yZWxzLy5yZWxzUEsBAi0AFAAGAAgAAAAhAIdPE/HEAAAA3QAAAA8A AAAAAAAAAAAAAAAABwIAAGRycy9kb3ducmV2LnhtbFBLBQYAAAAAAwADALcAAAD4AgAAAAA= " filled="f" stroked="f">
                  <v:textbox inset="0,0,0,0">
                    <w:txbxContent>
                      <w:p w:rsidR="00A71C61" w:rsidRPr="00B47389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B47389">
                          <w:rPr>
                            <w:rFonts w:ascii="Arial" w:hAnsi="Arial" w:cs="Arial"/>
                            <w:w w:val="101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1468" o:spid="_x0000_s1096" type="#_x0000_t202" style="position:absolute;left:9833;top:10406;width:179;height:267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20IeDxgAAAN0AAAAPAAAAZHJzL2Rvd25yZXYueG1sRI9Ba8JA EIXvhf6HZQre6sYeQhtdRYoFQSiN8eBxmh2TxexszK6a/vvOodDbDO/Ne98sVqPv1I2G6AIbmE0z UMR1sI4bA4fq4/kVVEzIFrvAZOCHIqyWjw8LLGy4c0m3fWqUhHAs0ECbUl9oHeuWPMZp6IlFO4XB Y5J1aLQd8C7hvtMvWZZrj46locWe3luqz/urN7A+crlxl8/vr/JUuqp6y3iXn42ZPI3rOahEY/o3 /11vreDPcsGVb2QEvfwFAAD//wMAUEsBAi0AFAAGAAgAAAAhANvh9svuAAAAhQEAABMAAAAAAAAA AAAAAAAAAAAAAFtDb250ZW50X1R5cGVzXS54bWxQSwECLQAUAAYACAAAACEAWvQsW78AAAAVAQAA CwAAAAAAAAAAAAAAAAAfAQAAX3JlbHMvLnJlbHNQSwECLQAUAAYACAAAACEA9tCHg8YAAADdAAAA DwAAAAAAAAAAAAAAAAAHAgAAZHJzL2Rvd25yZXYueG1sUEsFBgAAAAADAAMAtwAAAPoCAAAAAA== " filled="f" stroked="f">
                  <v:textbox inset="0,0,0,0">
                    <w:txbxContent>
                      <w:p w:rsidR="00A71C61" w:rsidRPr="00F1709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shape>
                <v:shape id="Text Box 1469" o:spid="_x0000_s1097" type="#_x0000_t202" style="position:absolute;left:8978;top:995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ZnCIYxAAAAN0AAAAPAAAAZHJzL2Rvd25yZXYueG1sRE9Na8JA EL0X/A/LCL01G3sINXUTpFgQCsUYDz1Os2OymJ2N2VXTf+8WCr3N433OqpxsL640euNYwSJJQRA3 ThtuFRzq96cXED4ga+wdk4If8lAWs4cV5trduKLrPrQihrDPUUEXwpBL6ZuOLPrEDcSRO7rRYohw bKUe8RbDbS+f0zSTFg3Hhg4HeuuoOe0vVsH6i6uNOX9+76pjZep6mfJHdlLqcT6tX0EEmsK/+M+9 1XH+IlvC7zfxBFncAQAA//8DAFBLAQItABQABgAIAAAAIQDb4fbL7gAAAIUBAAATAAAAAAAAAAAA AAAAAAAAAABbQ29udGVudF9UeXBlc10ueG1sUEsBAi0AFAAGAAgAAAAhAFr0LFu/AAAAFQEAAAsA AAAAAAAAAAAAAAAAHwEAAF9yZWxzLy5yZWxzUEsBAi0AFAAGAAgAAAAhAJmcIhjEAAAA3QAAAA8A AAAAAAAAAAAAAAAABwIAAGRycy9kb3ducmV2LnhtbFBLBQYAAAAAAwADALcAAAD4AgAAAAA= " filled="f" stroked="f">
                  <v:textbox inset="0,0,0,0">
                    <w:txbxContent>
                      <w:p w:rsidR="00A71C61" w:rsidRPr="00F1709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G</w:t>
                        </w:r>
                      </w:p>
                    </w:txbxContent>
                  </v:textbox>
                </v:shape>
                <v:shape id="Text Box 1470" o:spid="_x0000_s1098" type="#_x0000_t202" style="position:absolute;left:8618;top:9086;width:375;height:50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Nfx1YxgAAAN0AAAAPAAAAZHJzL2Rvd25yZXYueG1sRI9Ba8JA EIXvhf6HZQRvdWMP2kZXkdJCQRBjeuhxmh2Txexsmt1q/PfOQehthvfmvW+W68G36kx9dIENTCcZ KOIqWMe1ga/y4+kFVEzIFtvAZOBKEdarx4cl5jZcuKDzIdVKQjjmaKBJqcu1jlVDHuMkdMSiHUPv Mcna19r2eJFw3+rnLJtpj46locGO3hqqToc/b2DzzcW7+9397Itj4cryNePt7GTMeDRsFqASDenf fL/+tII/nQu/fCMj6NUNAAD//wMAUEsBAi0AFAAGAAgAAAAhANvh9svuAAAAhQEAABMAAAAAAAAA AAAAAAAAAAAAAFtDb250ZW50X1R5cGVzXS54bWxQSwECLQAUAAYACAAAACEAWvQsW78AAAAVAQAA CwAAAAAAAAAAAAAAAAAfAQAAX3JlbHMvLnJlbHNQSwECLQAUAAYACAAAACEAjX8dWMYAAADdAAAA DwAAAAAAAAAAAAAAAAAHAgAAZHJzL2Rvd25yZXYueG1sUEsFBgAAAAADAAMAtwAAAPoCAAAAAA== " filled="f" stroked="f">
                  <v:textbox inset="0,0,0,0">
                    <w:txbxContent>
                      <w:p w:rsidR="00A71C61" w:rsidRPr="00F1709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3D6D" w:rsidRPr="00FB0A8B" w:rsidRDefault="00FF3D6D" w:rsidP="00246B12">
      <w:pPr>
        <w:widowControl w:val="0"/>
        <w:autoSpaceDE w:val="0"/>
        <w:autoSpaceDN w:val="0"/>
        <w:adjustRightInd w:val="0"/>
        <w:spacing w:before="9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59104" behindDoc="0" locked="0" layoutInCell="1" allowOverlap="1" wp14:anchorId="30B5553F" wp14:editId="3794231C">
                <wp:simplePos x="0" y="0"/>
                <wp:positionH relativeFrom="column">
                  <wp:posOffset>2590165</wp:posOffset>
                </wp:positionH>
                <wp:positionV relativeFrom="paragraph">
                  <wp:posOffset>66040</wp:posOffset>
                </wp:positionV>
                <wp:extent cx="117475" cy="342900"/>
                <wp:effectExtent l="0" t="0" r="15875" b="19050"/>
                <wp:wrapNone/>
                <wp:docPr id="1171" name="Left Brace 1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7475" cy="34290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7DED2BE" id="Left Brace 1171" o:spid="_x0000_s1026" type="#_x0000_t87" style="position:absolute;margin-left:203.95pt;margin-top:5.2pt;width:9.25pt;height:27pt;flip:x;z-index:25175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QKUBGjQIAAD0FAAAOAAAAZHJzL2Uyb0RvYy54bWysVNuO0zAQfUfiHyy/d3PZpN1Gm66gaQFp gZUWPsC1ncbg2MF2my6If2fspKVlXxAiD47tGZ2ZM3PGt3eHVqI9N1ZoVeLkKsaIK6qZUNsSf/60 ntxgZB1RjEiteImfuMV3i5cvbvuu4KlutGTcIABRtui7EjfOdUUUWdrwltgr3XEFxlqbljg4mm3E DOkBvZVRGsfTqNeGdUZTbi3cVoMRLwJ+XXPqPta15Q7JEkNuLqwmrBu/RotbUmwN6RpBxzTIP2TR EqEg6AmqIo6gnRHPoFpBjba6dldUt5Gua0F54ABskvgPNo8N6XjgAsWx3alM9v/B0g/7B4MEg94l swQjRVro0j2vHXptCOUoXEOV+s4W4PzYPRjP03b3mn61YIguLP5gwQdt+veaARTZOR0qc6hNi2op urcQK9wAe3QIrXg6tYIfHKJwCWGzWY4RBdN1ls7j0KqIFB7GJ9AZ695w3SK/KbGEjEPCAZns760L 7WAjI8K+ALu6ldDdPZHoOpsm+dj9M5/03CeP4fM+EHZEhN0xsIdXei2kDBqSCvUlnudpHjKwWgrm jaFYZrtZSoMgMBAN3wh74Wb0TrEA1nDCVuPeESGHPQSXyuNBkUZ+vlxBZj/m8Xx1s7rJJlk6XU2y uKomr9bLbDJdJ7O8uq6Wyyr56VNLsqIRjHHlsztKPsn+TlLj8A1iPYn+goU9J7sO33Oy0WUaocTA 5fgP7IKwvJYG8W00ewJdGT3MMLw5sGm0+Y5RD/NbYvttRwzHSL5TMCDzJMv8wIdDls9SOJhzy+bc QhQFqBI7jIbt0g2PxK4zYttApEGySr8CPdfCHYU/ZDVOAcxoYDC+J/4ROD8Hr9+v3uIXAAAA//8D AFBLAwQUAAYACAAAACEASDAqhuAAAAAJAQAADwAAAGRycy9kb3ducmV2LnhtbEyPwU7DMAyG70i8 Q+RJ3FiyKuqgNJ1QBRIHLmyT2G5Zk7XVGqc0aVfeHnOCm63/0+/P+WZ2HZvsEFqPClZLAcxi5U2L tYL97vX+AViIGo3uPFoF3zbApri9yXVm/BU/7LSNNaMSDJlW0MTYZ5yHqrFOh6XvLVJ29oPTkdah 5mbQVyp3HU+ESLnTLdKFRve2bGx12Y5Owft43NfT8ZCU+PL2eViXejqvvpS6W8zPT8CineMfDL/6 pA4FOZ38iCawToEU60dCKRASGAEySWk4KUilBF7k/P8HxQ8AAAD//wMAUEsBAi0AFAAGAAgAAAAh ALaDOJL+AAAA4QEAABMAAAAAAAAAAAAAAAAAAAAAAFtDb250ZW50X1R5cGVzXS54bWxQSwECLQAU AAYACAAAACEAOP0h/9YAAACUAQAACwAAAAAAAAAAAAAAAAAvAQAAX3JlbHMvLnJlbHNQSwECLQAU AAYACAAAACEAUClARo0CAAA9BQAADgAAAAAAAAAAAAAAAAAuAgAAZHJzL2Uyb0RvYy54bWxQSwEC LQAUAAYACAAAACEASDAqhuAAAAAJAQAADwAAAAAAAAAAAAAAAADnBAAAZHJzL2Rvd25yZXYueG1s UEsFBgAAAAAEAAQA8wAAAPQFAAAAAA== " adj="2562"/>
            </w:pict>
          </mc:Fallback>
        </mc:AlternateContent>
      </w:r>
      <w:r w:rsidRPr="00FB0A8B">
        <w:rPr>
          <w:i/>
          <w:sz w:val="28"/>
          <w:szCs w:val="28"/>
        </w:rPr>
        <w:t>G</w:t>
      </w:r>
      <w:r w:rsidRPr="00FB0A8B">
        <w:rPr>
          <w:i/>
          <w:spacing w:val="1"/>
          <w:sz w:val="28"/>
          <w:szCs w:val="28"/>
        </w:rPr>
        <w:t xml:space="preserve"> </w:t>
      </w:r>
      <w:r w:rsidRPr="00FB0A8B">
        <w:rPr>
          <w:i/>
          <w:spacing w:val="-5"/>
          <w:sz w:val="28"/>
          <w:szCs w:val="28"/>
        </w:rPr>
        <w:t>l</w:t>
      </w:r>
      <w:r w:rsidRPr="00FB0A8B">
        <w:rPr>
          <w:i/>
          <w:sz w:val="28"/>
          <w:szCs w:val="28"/>
        </w:rPr>
        <w:t>à</w:t>
      </w:r>
      <w:r w:rsidRPr="00FB0A8B">
        <w:rPr>
          <w:i/>
          <w:spacing w:val="1"/>
          <w:sz w:val="28"/>
          <w:szCs w:val="28"/>
        </w:rPr>
        <w:t xml:space="preserve"> </w:t>
      </w:r>
      <w:r w:rsidRPr="00FB0A8B">
        <w:rPr>
          <w:i/>
          <w:sz w:val="28"/>
          <w:szCs w:val="28"/>
        </w:rPr>
        <w:t>t</w:t>
      </w:r>
      <w:r w:rsidRPr="00FB0A8B">
        <w:rPr>
          <w:i/>
          <w:spacing w:val="-2"/>
          <w:sz w:val="28"/>
          <w:szCs w:val="28"/>
        </w:rPr>
        <w:t>r</w:t>
      </w:r>
      <w:r w:rsidRPr="00FB0A8B">
        <w:rPr>
          <w:i/>
          <w:spacing w:val="5"/>
          <w:sz w:val="28"/>
          <w:szCs w:val="28"/>
        </w:rPr>
        <w:t>ọ</w:t>
      </w:r>
      <w:r w:rsidRPr="00FB0A8B">
        <w:rPr>
          <w:i/>
          <w:sz w:val="28"/>
          <w:szCs w:val="28"/>
        </w:rPr>
        <w:t>ng</w:t>
      </w:r>
      <w:r w:rsidRPr="00FB0A8B">
        <w:rPr>
          <w:i/>
          <w:spacing w:val="-8"/>
          <w:sz w:val="28"/>
          <w:szCs w:val="28"/>
        </w:rPr>
        <w:t xml:space="preserve"> </w:t>
      </w:r>
      <w:r w:rsidRPr="00FB0A8B">
        <w:rPr>
          <w:i/>
          <w:sz w:val="28"/>
          <w:szCs w:val="28"/>
        </w:rPr>
        <w:t>t</w:t>
      </w:r>
      <w:r w:rsidRPr="00FB0A8B">
        <w:rPr>
          <w:i/>
          <w:spacing w:val="6"/>
          <w:sz w:val="28"/>
          <w:szCs w:val="28"/>
        </w:rPr>
        <w:t>â</w:t>
      </w:r>
      <w:r w:rsidRPr="00FB0A8B">
        <w:rPr>
          <w:i/>
          <w:sz w:val="28"/>
          <w:szCs w:val="28"/>
        </w:rPr>
        <w:t>m</w:t>
      </w:r>
      <w:r w:rsidRPr="00FB0A8B">
        <w:rPr>
          <w:i/>
          <w:spacing w:val="-7"/>
          <w:sz w:val="28"/>
          <w:szCs w:val="28"/>
        </w:rPr>
        <w:t xml:space="preserve"> </w:t>
      </w:r>
      <w:r w:rsidRPr="00FB0A8B">
        <w:rPr>
          <w:i/>
          <w:sz w:val="28"/>
          <w:szCs w:val="28"/>
        </w:rPr>
        <w:t>t</w:t>
      </w:r>
      <w:r w:rsidRPr="00FB0A8B">
        <w:rPr>
          <w:i/>
          <w:spacing w:val="6"/>
          <w:sz w:val="28"/>
          <w:szCs w:val="28"/>
        </w:rPr>
        <w:t>a</w:t>
      </w:r>
      <w:r w:rsidRPr="00FB0A8B">
        <w:rPr>
          <w:i/>
          <w:sz w:val="28"/>
          <w:szCs w:val="28"/>
        </w:rPr>
        <w:t>m</w:t>
      </w:r>
      <w:r w:rsidRPr="00FB0A8B">
        <w:rPr>
          <w:i/>
          <w:spacing w:val="-2"/>
          <w:sz w:val="28"/>
          <w:szCs w:val="28"/>
        </w:rPr>
        <w:t xml:space="preserve"> </w:t>
      </w:r>
      <w:r w:rsidRPr="00FB0A8B">
        <w:rPr>
          <w:i/>
          <w:sz w:val="28"/>
          <w:szCs w:val="28"/>
        </w:rPr>
        <w:t>g</w:t>
      </w:r>
      <w:r w:rsidRPr="00FB0A8B">
        <w:rPr>
          <w:i/>
          <w:spacing w:val="-5"/>
          <w:sz w:val="28"/>
          <w:szCs w:val="28"/>
        </w:rPr>
        <w:t>i</w:t>
      </w:r>
      <w:r w:rsidRPr="00FB0A8B">
        <w:rPr>
          <w:i/>
          <w:spacing w:val="1"/>
          <w:sz w:val="28"/>
          <w:szCs w:val="28"/>
        </w:rPr>
        <w:t>á</w:t>
      </w:r>
      <w:r w:rsidRPr="00FB0A8B">
        <w:rPr>
          <w:i/>
          <w:sz w:val="28"/>
          <w:szCs w:val="28"/>
        </w:rPr>
        <w:t>c</w:t>
      </w:r>
      <w:r w:rsidRPr="00FB0A8B">
        <w:rPr>
          <w:i/>
          <w:spacing w:val="3"/>
          <w:sz w:val="28"/>
          <w:szCs w:val="28"/>
        </w:rPr>
        <w:t xml:space="preserve"> </w:t>
      </w:r>
      <w:r w:rsidRPr="00FB0A8B">
        <w:rPr>
          <w:i/>
          <w:spacing w:val="-4"/>
          <w:sz w:val="28"/>
          <w:szCs w:val="28"/>
        </w:rPr>
        <w:t>A</w:t>
      </w:r>
      <w:r w:rsidRPr="00FB0A8B">
        <w:rPr>
          <w:i/>
          <w:spacing w:val="-3"/>
          <w:sz w:val="28"/>
          <w:szCs w:val="28"/>
        </w:rPr>
        <w:t>B</w:t>
      </w:r>
      <w:r w:rsidRPr="00FB0A8B">
        <w:rPr>
          <w:i/>
          <w:sz w:val="28"/>
          <w:szCs w:val="28"/>
        </w:rPr>
        <w:t>C</w:t>
      </w:r>
    </w:p>
    <w:p w:rsidR="00FF3D6D" w:rsidRPr="00FB0A8B" w:rsidRDefault="00FF3D6D" w:rsidP="00246B12">
      <w:pPr>
        <w:widowControl w:val="0"/>
        <w:autoSpaceDE w:val="0"/>
        <w:autoSpaceDN w:val="0"/>
        <w:adjustRightInd w:val="0"/>
        <w:spacing w:before="9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57056" behindDoc="0" locked="0" layoutInCell="1" allowOverlap="1" wp14:anchorId="4913BF1D" wp14:editId="1597A27D">
                <wp:simplePos x="0" y="0"/>
                <wp:positionH relativeFrom="column">
                  <wp:posOffset>200025</wp:posOffset>
                </wp:positionH>
                <wp:positionV relativeFrom="paragraph">
                  <wp:posOffset>237967</wp:posOffset>
                </wp:positionV>
                <wp:extent cx="1943100" cy="342900"/>
                <wp:effectExtent l="0" t="0" r="1270" b="3810"/>
                <wp:wrapNone/>
                <wp:docPr id="1172" name="Text Box 1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FB0A8B" w:rsidRDefault="00A71C61" w:rsidP="00FF3D6D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A66774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=&gt;</w:t>
                            </w:r>
                            <w:r w:rsidRPr="00FB0A8B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A, 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  <w:lang w:val="en-US"/>
                              </w:rPr>
                              <w:t>G</w:t>
                            </w:r>
                            <w:r w:rsidRPr="00FB0A8B">
                              <w:rPr>
                                <w:i/>
                                <w:sz w:val="28"/>
                                <w:szCs w:val="28"/>
                              </w:rPr>
                              <w:t xml:space="preserve">, 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  <w:lang w:val="en-US"/>
                              </w:rPr>
                              <w:t>M</w:t>
                            </w:r>
                            <w:r w:rsidRPr="00FB0A8B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thẳng hàng</w:t>
                            </w:r>
                          </w:p>
                          <w:p w:rsidR="00A71C61" w:rsidRDefault="00A71C61" w:rsidP="00FF3D6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913BF1D" id="Text Box 1172" o:spid="_x0000_s1099" type="#_x0000_t202" style="position:absolute;left:0;text-align:left;margin-left:15.75pt;margin-top:18.75pt;width:153pt;height:27pt;z-index:25175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03PMuQIAAMcFAAAOAAAAZHJzL2Uyb0RvYy54bWysVNtu2zAMfR+wfxD07voS5WKjTtHG8TCg uwDtPkCx5ViYLXmSErsb9u+j5CRNWgwYtvnBkETqkIc84vXN0DZoz5TmUqQ4vAowYqKQJRfbFH95 zL0FRtpQUdJGCpbiJ6bxzfLtm+u+S1gka9mUTCEAETrpuxTXxnSJ7+uiZi3VV7JjAoyVVC01sFVb v1S0B/S28aMgmPm9VGWnZMG0htNsNOKlw68qVphPVaWZQU2KITfj/sr9N/bvL69pslW0q3lxSIP+ RRYt5QKCnqAyaijaKf4KquWFklpW5qqQrS+rihfMcQA2YfCCzUNNO+a4QHF0dyqT/n+wxcf9Z4V4 Cb0L5xFGgrbQpUc2GHQnB+QOoUZ9pxNwfejA2QxgAX/HV3f3sviqkZCrmootu1VK9jWjJeQY2ur6 Z1dHHG1BNv0HWUIkujPSAQ2Vam0BoSQI0KFXT6f+2GwKGzImkzAAUwG2CYliWNsQNDne7pQ275hs kV2kWEH/HTrd32szuh5dbDAhc940cE6TRlwcAOZ4ArHhqrXZLFxLf8RBvF6sF8Qj0WztkSDLvNt8 RbxZHs6n2SRbrbLwp40bkqTmZcmEDXOUV0j+rH0HoY/COAlMy4aXFs6mpNV2s2oU2lOQd+6+Q0HO 3PzLNFy9gMsLSmFEgrso9vLZYu6RnEy9eB4svCCM7+JZQGKS5ZeU7rlg/04J9SmOp9F0FNNvuQXu e82NJi03MEAa3qZ4cXKiiZXgWpSutYbyZlyflcKm/1wKaPex0U6wVqOjWs2wGdz7iCY2vFXzRpZP IGElQWEgRph+sKil+o5RD5MkxfrbjiqGUfNewDOIQ0Ls6HEbMp1HsFHnls25hYoCoFJsMBqXKzOO q12n+LaGSOPDE/IWnk7Fnaqfszo8OJgWjtxhstlxdL53Xs/zd/kLAAD//wMAUEsDBBQABgAIAAAA IQAUYzyk2gAAAAgBAAAPAAAAZHJzL2Rvd25yZXYueG1sTI9BT8MwDIXvSPyHyEjcWDLGBitNJwTi OsQGSNy8xmsrGqdqsrX8ezwucHq23tPz53w1+lYdqY9NYAvTiQFFXAbXcGXhbft8dQcqJmSHbWCy 8E0RVsX5WY6ZCwO/0nGTKiUlHDO0UKfUZVrHsiaPcRI6YvH2ofeYZO0r7XocpNy3+tqYhfbYsFyo saPHmsqvzcFbeF/vPz9uzEv15OfdEEaj2S+1tZcX48M9qERj+gvDCV/QoRCmXTiwi6q1MJvOJSl6 Kyr+7HfYWViKoYtc/3+g+AEAAP//AwBQSwECLQAUAAYACAAAACEAtoM4kv4AAADhAQAAEwAAAAAA AAAAAAAAAAAAAAAAW0NvbnRlbnRfVHlwZXNdLnhtbFBLAQItABQABgAIAAAAIQA4/SH/1gAAAJQB AAALAAAAAAAAAAAAAAAAAC8BAABfcmVscy8ucmVsc1BLAQItABQABgAIAAAAIQAH03PMuQIAAMcF AAAOAAAAAAAAAAAAAAAAAC4CAABkcnMvZTJvRG9jLnhtbFBLAQItABQABgAIAAAAIQAUYzyk2gAA AAgBAAAPAAAAAAAAAAAAAAAAABMFAABkcnMvZG93bnJldi54bWxQSwUGAAAAAAQABADzAAAAGgYA AAAA " filled="f" stroked="f">
                <v:textbox>
                  <w:txbxContent>
                    <w:p w:rsidR="00A71C61" w:rsidRPr="00FB0A8B" w:rsidRDefault="00A71C61" w:rsidP="00FF3D6D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A66774">
                        <w:rPr>
                          <w:b/>
                          <w:i/>
                          <w:sz w:val="28"/>
                          <w:szCs w:val="28"/>
                        </w:rPr>
                        <w:t>=&gt;</w:t>
                      </w:r>
                      <w:r w:rsidRPr="00FB0A8B">
                        <w:rPr>
                          <w:i/>
                          <w:sz w:val="28"/>
                          <w:szCs w:val="28"/>
                        </w:rPr>
                        <w:t xml:space="preserve"> A, </w:t>
                      </w:r>
                      <w:r>
                        <w:rPr>
                          <w:i/>
                          <w:sz w:val="28"/>
                          <w:szCs w:val="28"/>
                          <w:lang w:val="en-US"/>
                        </w:rPr>
                        <w:t>G</w:t>
                      </w:r>
                      <w:r w:rsidRPr="00FB0A8B">
                        <w:rPr>
                          <w:i/>
                          <w:sz w:val="28"/>
                          <w:szCs w:val="28"/>
                        </w:rPr>
                        <w:t xml:space="preserve">, </w:t>
                      </w:r>
                      <w:r>
                        <w:rPr>
                          <w:i/>
                          <w:sz w:val="28"/>
                          <w:szCs w:val="28"/>
                          <w:lang w:val="en-US"/>
                        </w:rPr>
                        <w:t>M</w:t>
                      </w:r>
                      <w:r w:rsidRPr="00FB0A8B">
                        <w:rPr>
                          <w:i/>
                          <w:sz w:val="28"/>
                          <w:szCs w:val="28"/>
                        </w:rPr>
                        <w:t xml:space="preserve"> thẳng hàng</w:t>
                      </w:r>
                    </w:p>
                    <w:p w:rsidR="00A71C61" w:rsidRDefault="00A71C61" w:rsidP="00FF3D6D"/>
                  </w:txbxContent>
                </v:textbox>
              </v:shape>
            </w:pict>
          </mc:Fallback>
        </mc:AlternateContent>
      </w:r>
      <w:r w:rsidRPr="00FB0A8B">
        <w:rPr>
          <w:i/>
          <w:spacing w:val="-4"/>
          <w:position w:val="1"/>
          <w:sz w:val="28"/>
          <w:szCs w:val="28"/>
        </w:rPr>
        <w:t>A</w:t>
      </w:r>
      <w:r w:rsidRPr="00FB0A8B">
        <w:rPr>
          <w:i/>
          <w:position w:val="1"/>
          <w:sz w:val="28"/>
          <w:szCs w:val="28"/>
        </w:rPr>
        <w:t>M</w:t>
      </w:r>
      <w:r w:rsidRPr="00FB0A8B">
        <w:rPr>
          <w:i/>
          <w:spacing w:val="4"/>
          <w:position w:val="1"/>
          <w:sz w:val="28"/>
          <w:szCs w:val="28"/>
        </w:rPr>
        <w:t xml:space="preserve"> </w:t>
      </w:r>
      <w:r w:rsidRPr="00FB0A8B">
        <w:rPr>
          <w:i/>
          <w:spacing w:val="-5"/>
          <w:position w:val="1"/>
          <w:sz w:val="28"/>
          <w:szCs w:val="28"/>
        </w:rPr>
        <w:t>l</w:t>
      </w:r>
      <w:r w:rsidRPr="00FB0A8B">
        <w:rPr>
          <w:i/>
          <w:position w:val="1"/>
          <w:sz w:val="28"/>
          <w:szCs w:val="28"/>
        </w:rPr>
        <w:t>à</w:t>
      </w:r>
      <w:r w:rsidRPr="00FB0A8B">
        <w:rPr>
          <w:i/>
          <w:spacing w:val="1"/>
          <w:position w:val="1"/>
          <w:sz w:val="28"/>
          <w:szCs w:val="28"/>
        </w:rPr>
        <w:t xml:space="preserve"> </w:t>
      </w:r>
      <w:r w:rsidRPr="00FB0A8B">
        <w:rPr>
          <w:i/>
          <w:position w:val="1"/>
          <w:sz w:val="28"/>
          <w:szCs w:val="28"/>
        </w:rPr>
        <w:t>t</w:t>
      </w:r>
      <w:r w:rsidRPr="00FB0A8B">
        <w:rPr>
          <w:i/>
          <w:spacing w:val="3"/>
          <w:position w:val="1"/>
          <w:sz w:val="28"/>
          <w:szCs w:val="28"/>
        </w:rPr>
        <w:t>r</w:t>
      </w:r>
      <w:r w:rsidRPr="00FB0A8B">
        <w:rPr>
          <w:i/>
          <w:position w:val="1"/>
          <w:sz w:val="28"/>
          <w:szCs w:val="28"/>
        </w:rPr>
        <w:t>ung</w:t>
      </w:r>
      <w:r w:rsidRPr="00FB0A8B">
        <w:rPr>
          <w:i/>
          <w:spacing w:val="-8"/>
          <w:position w:val="1"/>
          <w:sz w:val="28"/>
          <w:szCs w:val="28"/>
        </w:rPr>
        <w:t xml:space="preserve"> </w:t>
      </w:r>
      <w:r w:rsidRPr="00FB0A8B">
        <w:rPr>
          <w:i/>
          <w:spacing w:val="4"/>
          <w:position w:val="1"/>
          <w:sz w:val="28"/>
          <w:szCs w:val="28"/>
        </w:rPr>
        <w:t>t</w:t>
      </w:r>
      <w:r w:rsidRPr="00FB0A8B">
        <w:rPr>
          <w:i/>
          <w:position w:val="1"/>
          <w:sz w:val="28"/>
          <w:szCs w:val="28"/>
        </w:rPr>
        <w:t>u</w:t>
      </w:r>
      <w:r w:rsidRPr="00FB0A8B">
        <w:rPr>
          <w:i/>
          <w:spacing w:val="-4"/>
          <w:position w:val="1"/>
          <w:sz w:val="28"/>
          <w:szCs w:val="28"/>
        </w:rPr>
        <w:t>y</w:t>
      </w:r>
      <w:r w:rsidRPr="00FB0A8B">
        <w:rPr>
          <w:i/>
          <w:spacing w:val="6"/>
          <w:position w:val="1"/>
          <w:sz w:val="28"/>
          <w:szCs w:val="28"/>
        </w:rPr>
        <w:t>ế</w:t>
      </w:r>
      <w:r w:rsidRPr="00FB0A8B">
        <w:rPr>
          <w:i/>
          <w:position w:val="1"/>
          <w:sz w:val="28"/>
          <w:szCs w:val="28"/>
        </w:rPr>
        <w:t>n</w:t>
      </w:r>
      <w:r w:rsidRPr="00FB0A8B">
        <w:rPr>
          <w:i/>
          <w:spacing w:val="-8"/>
          <w:position w:val="1"/>
          <w:sz w:val="28"/>
          <w:szCs w:val="28"/>
        </w:rPr>
        <w:t xml:space="preserve"> </w:t>
      </w:r>
      <w:r w:rsidRPr="00FB0A8B">
        <w:rPr>
          <w:i/>
          <w:position w:val="1"/>
          <w:sz w:val="28"/>
          <w:szCs w:val="28"/>
        </w:rPr>
        <w:t>t</w:t>
      </w:r>
      <w:r w:rsidRPr="00FB0A8B">
        <w:rPr>
          <w:i/>
          <w:spacing w:val="11"/>
          <w:position w:val="1"/>
          <w:sz w:val="28"/>
          <w:szCs w:val="28"/>
        </w:rPr>
        <w:t>a</w:t>
      </w:r>
      <w:r w:rsidRPr="00FB0A8B">
        <w:rPr>
          <w:i/>
          <w:position w:val="1"/>
          <w:sz w:val="28"/>
          <w:szCs w:val="28"/>
        </w:rPr>
        <w:t>m</w:t>
      </w:r>
      <w:r w:rsidRPr="00FB0A8B">
        <w:rPr>
          <w:i/>
          <w:spacing w:val="-7"/>
          <w:position w:val="1"/>
          <w:sz w:val="28"/>
          <w:szCs w:val="28"/>
        </w:rPr>
        <w:t xml:space="preserve"> </w:t>
      </w:r>
      <w:r w:rsidRPr="00FB0A8B">
        <w:rPr>
          <w:i/>
          <w:position w:val="1"/>
          <w:sz w:val="28"/>
          <w:szCs w:val="28"/>
        </w:rPr>
        <w:t>g</w:t>
      </w:r>
      <w:r w:rsidRPr="00FB0A8B">
        <w:rPr>
          <w:i/>
          <w:spacing w:val="-5"/>
          <w:position w:val="1"/>
          <w:sz w:val="28"/>
          <w:szCs w:val="28"/>
        </w:rPr>
        <w:t>i</w:t>
      </w:r>
      <w:r w:rsidRPr="00FB0A8B">
        <w:rPr>
          <w:i/>
          <w:spacing w:val="1"/>
          <w:position w:val="1"/>
          <w:sz w:val="28"/>
          <w:szCs w:val="28"/>
        </w:rPr>
        <w:t>á</w:t>
      </w:r>
      <w:r w:rsidRPr="00FB0A8B">
        <w:rPr>
          <w:i/>
          <w:position w:val="1"/>
          <w:sz w:val="28"/>
          <w:szCs w:val="28"/>
        </w:rPr>
        <w:t>c</w:t>
      </w:r>
      <w:r w:rsidRPr="00FB0A8B">
        <w:rPr>
          <w:i/>
          <w:spacing w:val="3"/>
          <w:position w:val="1"/>
          <w:sz w:val="28"/>
          <w:szCs w:val="28"/>
        </w:rPr>
        <w:t xml:space="preserve"> </w:t>
      </w:r>
      <w:r w:rsidRPr="00FB0A8B">
        <w:rPr>
          <w:i/>
          <w:spacing w:val="1"/>
          <w:position w:val="1"/>
          <w:sz w:val="28"/>
          <w:szCs w:val="28"/>
        </w:rPr>
        <w:t>A</w:t>
      </w:r>
      <w:r w:rsidRPr="00FB0A8B">
        <w:rPr>
          <w:i/>
          <w:spacing w:val="-3"/>
          <w:position w:val="1"/>
          <w:sz w:val="28"/>
          <w:szCs w:val="28"/>
        </w:rPr>
        <w:t>B</w:t>
      </w:r>
      <w:r w:rsidRPr="00FB0A8B">
        <w:rPr>
          <w:i/>
          <w:position w:val="1"/>
          <w:sz w:val="28"/>
          <w:szCs w:val="28"/>
        </w:rPr>
        <w:t>C</w:t>
      </w:r>
    </w:p>
    <w:p w:rsidR="00FF3D6D" w:rsidRPr="00FB0A8B" w:rsidRDefault="00FF3D6D" w:rsidP="00246B12">
      <w:pPr>
        <w:ind w:right="-5" w:firstLine="360"/>
        <w:jc w:val="both"/>
        <w:rPr>
          <w:i/>
          <w:sz w:val="28"/>
          <w:szCs w:val="28"/>
        </w:rPr>
      </w:pPr>
    </w:p>
    <w:p w:rsidR="00A635FF" w:rsidRPr="00915730" w:rsidRDefault="00A635FF" w:rsidP="00246B12">
      <w:pPr>
        <w:jc w:val="both"/>
        <w:rPr>
          <w:sz w:val="10"/>
          <w:szCs w:val="10"/>
          <w:lang w:val="en-US" w:eastAsia="en-US"/>
        </w:rPr>
      </w:pPr>
    </w:p>
    <w:p w:rsidR="004B5F3F" w:rsidRPr="004B5F3F" w:rsidRDefault="004B5F3F" w:rsidP="00246B12">
      <w:pPr>
        <w:jc w:val="both"/>
        <w:rPr>
          <w:b/>
          <w:i/>
          <w:sz w:val="10"/>
          <w:szCs w:val="10"/>
          <w:lang w:val="en-US" w:eastAsia="en-US"/>
        </w:rPr>
      </w:pPr>
    </w:p>
    <w:p w:rsidR="008251E7" w:rsidRPr="008251E7" w:rsidRDefault="008251E7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10"/>
          <w:szCs w:val="10"/>
        </w:rPr>
      </w:pPr>
    </w:p>
    <w:p w:rsidR="00FF3D6D" w:rsidRDefault="00FA468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2176" behindDoc="1" locked="0" layoutInCell="1" allowOverlap="1" wp14:anchorId="51DB3EBC" wp14:editId="63029F2A">
                <wp:simplePos x="0" y="0"/>
                <wp:positionH relativeFrom="column">
                  <wp:posOffset>4043680</wp:posOffset>
                </wp:positionH>
                <wp:positionV relativeFrom="paragraph">
                  <wp:posOffset>257546</wp:posOffset>
                </wp:positionV>
                <wp:extent cx="174625" cy="175260"/>
                <wp:effectExtent l="0" t="0" r="15875" b="15240"/>
                <wp:wrapNone/>
                <wp:docPr id="1173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625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38144B" w:rsidRDefault="00A71C61" w:rsidP="00FF3D6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38144B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1DB3EBC" id="Text Box 1521" o:spid="_x0000_s1100" type="#_x0000_t202" style="position:absolute;left:0;text-align:left;margin-left:318.4pt;margin-top:20.3pt;width:13.75pt;height:13.8pt;z-index:-2515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pZBjftQIAALYFAAAOAAAAZHJzL2Uyb0RvYy54bWysVG1vmzAQ/j5p/8Hyd8pLCQmopEpCmCZ1 L1K7H+CACdbAZrYT6Kb9951NSZNWk6ZtfEBn+/zcPXeP7+Z2aBt0pFIxwVPsX3kYUV6IkvF9ir88 5M4CI6UJL0kjOE3xI1X4dvn2zU3fJTQQtWhKKhGAcJX0XYprrbvEdVVR05aoK9FRDoeVkC3RsJR7 t5SkB/S2cQPPi9xeyLKToqBKwW42HuKlxa8qWuhPVaWoRk2KITdt/9L+d+bvLm9Ispekq1nxlAb5 iyxawjgEPUFlRBN0kOwVVMsKKZSo9FUhWldUFSuo5QBsfO8Fm/uadNRygeKo7lQm9f9gi4/HzxKx Enrnz68x4qSFLj3QQaO1GJA/C3xTo75TCbjed+CsBzgBf8tXdXei+KoQF5ua8D1dSSn6mpIScrQ3 3bOrI44yILv+gyghEjloYYGGSramgFASBOjQq8dTf0w2hQk5D6NghlEBR/58FkS2fy5JpsudVPod FS0yRooltN+Ck+Od0kADXCcXE4uLnDWNlUDDLzbAcdyB0HDVnJkkbEd/xF68XWwXoRMG0dYJvSxz VvkmdKIcksqus80m83+auH6Y1KwsKTdhJnX54Z9170nnoy5O+lKiYaWBMykpud9tGomOBNSd2880 C5I/c3Mv07DHwOUFJT8IvXUQO3m0mDthHs6ceO4tHM+P13HkhXGY5ZeU7hin/04J9SmOZ9BTS+e3 3Dz7veZGkpZpmB8Na1O8ODmRxChwy0vbWk1YM9pnpTDpP5cCKjY12urVSHQUqx52g30eQTi9g50o H0HBUoDCQKYw/MCohfyOUQ+DJMXq24FIilHznsMrMFNnMuRk7CaD8AKuplhjNJobPU6nQyfZvgbk 8Z1xsYKXUjGrYvOkxiyAglnAcLBkngaZmT7na+v1PG6XvwAAAP//AwBQSwMEFAAGAAgAAAAhACks AMHeAAAACQEAAA8AAABkcnMvZG93bnJldi54bWxMj8FOwzAQRO9I/IO1SNyoTVtZJcSpKgQnJEQa DhydeJtEjdchdtvw9ywnuO1oRzNv8u3sB3HGKfaBDNwvFAikJrieWgMf1cvdBkRMlpwdAqGBb4yw La6vcpu5cKESz/vUCg6hmFkDXUpjJmVsOvQ2LsKIxL9DmLxNLKdWusleONwPcqmUlt72xA2dHfGp w+a4P3kDu08qn/uvt/q9PJR9VT0oetVHY25v5t0jiIRz+jPDLz6jQ8FMdTiRi2IwoFea0ZOBtdIg 2KD1egWi5mOzBFnk8v+C4gcAAP//AwBQSwECLQAUAAYACAAAACEAtoM4kv4AAADhAQAAEwAAAAAA AAAAAAAAAAAAAAAAW0NvbnRlbnRfVHlwZXNdLnhtbFBLAQItABQABgAIAAAAIQA4/SH/1gAAAJQB AAALAAAAAAAAAAAAAAAAAC8BAABfcmVscy8ucmVsc1BLAQItABQABgAIAAAAIQCpZBjftQIAALYF AAAOAAAAAAAAAAAAAAAAAC4CAABkcnMvZTJvRG9jLnhtbFBLAQItABQABgAIAAAAIQApLADB3gAA AAkBAAAPAAAAAAAAAAAAAAAAAA8FAABkcnMvZG93bnJldi54bWxQSwUGAAAAAAQABADzAAAAGgYA AAAA " filled="f" stroked="f">
                <v:textbox inset="0,0,0,0">
                  <w:txbxContent>
                    <w:p w:rsidR="00A71C61" w:rsidRPr="0038144B" w:rsidRDefault="00A71C61" w:rsidP="00FF3D6D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38144B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FB0A8B">
        <w:rPr>
          <w:i/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61152" behindDoc="1" locked="0" layoutInCell="1" allowOverlap="1" wp14:anchorId="59F7FB68" wp14:editId="1974B481">
                <wp:simplePos x="0" y="0"/>
                <wp:positionH relativeFrom="column">
                  <wp:posOffset>3647141</wp:posOffset>
                </wp:positionH>
                <wp:positionV relativeFrom="paragraph">
                  <wp:posOffset>288255</wp:posOffset>
                </wp:positionV>
                <wp:extent cx="1669164" cy="904378"/>
                <wp:effectExtent l="0" t="0" r="26670" b="10160"/>
                <wp:wrapNone/>
                <wp:docPr id="1174" name="Group 1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9164" cy="904378"/>
                          <a:chOff x="2085" y="280"/>
                          <a:chExt cx="1890" cy="1088"/>
                        </a:xfrm>
                      </wpg:grpSpPr>
                      <wps:wsp>
                        <wps:cNvPr id="1175" name="Freeform 1508"/>
                        <wps:cNvSpPr>
                          <a:spLocks/>
                        </wps:cNvSpPr>
                        <wps:spPr bwMode="auto">
                          <a:xfrm>
                            <a:off x="3614" y="1113"/>
                            <a:ext cx="75" cy="228"/>
                          </a:xfrm>
                          <a:custGeom>
                            <a:avLst/>
                            <a:gdLst>
                              <a:gd name="T0" fmla="*/ 75 w 75"/>
                              <a:gd name="T1" fmla="*/ 0 h 228"/>
                              <a:gd name="T2" fmla="*/ 65 w 75"/>
                              <a:gd name="T3" fmla="*/ 17 h 228"/>
                              <a:gd name="T4" fmla="*/ 57 w 75"/>
                              <a:gd name="T5" fmla="*/ 36 h 228"/>
                              <a:gd name="T6" fmla="*/ 48 w 75"/>
                              <a:gd name="T7" fmla="*/ 54 h 228"/>
                              <a:gd name="T8" fmla="*/ 40 w 75"/>
                              <a:gd name="T9" fmla="*/ 72 h 228"/>
                              <a:gd name="T10" fmla="*/ 33 w 75"/>
                              <a:gd name="T11" fmla="*/ 91 h 228"/>
                              <a:gd name="T12" fmla="*/ 27 w 75"/>
                              <a:gd name="T13" fmla="*/ 110 h 228"/>
                              <a:gd name="T14" fmla="*/ 21 w 75"/>
                              <a:gd name="T15" fmla="*/ 129 h 228"/>
                              <a:gd name="T16" fmla="*/ 15 w 75"/>
                              <a:gd name="T17" fmla="*/ 149 h 228"/>
                              <a:gd name="T18" fmla="*/ 10 w 75"/>
                              <a:gd name="T19" fmla="*/ 168 h 228"/>
                              <a:gd name="T20" fmla="*/ 6 w 75"/>
                              <a:gd name="T21" fmla="*/ 188 h 228"/>
                              <a:gd name="T22" fmla="*/ 3 w 75"/>
                              <a:gd name="T23" fmla="*/ 208 h 228"/>
                              <a:gd name="T24" fmla="*/ 0 w 75"/>
                              <a:gd name="T25" fmla="*/ 227 h 2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5" h="228">
                                <a:moveTo>
                                  <a:pt x="75" y="0"/>
                                </a:moveTo>
                                <a:lnTo>
                                  <a:pt x="65" y="17"/>
                                </a:lnTo>
                                <a:lnTo>
                                  <a:pt x="57" y="36"/>
                                </a:lnTo>
                                <a:lnTo>
                                  <a:pt x="48" y="54"/>
                                </a:lnTo>
                                <a:lnTo>
                                  <a:pt x="40" y="72"/>
                                </a:lnTo>
                                <a:lnTo>
                                  <a:pt x="33" y="91"/>
                                </a:lnTo>
                                <a:lnTo>
                                  <a:pt x="27" y="110"/>
                                </a:lnTo>
                                <a:lnTo>
                                  <a:pt x="21" y="129"/>
                                </a:lnTo>
                                <a:lnTo>
                                  <a:pt x="15" y="149"/>
                                </a:lnTo>
                                <a:lnTo>
                                  <a:pt x="10" y="168"/>
                                </a:lnTo>
                                <a:lnTo>
                                  <a:pt x="6" y="188"/>
                                </a:lnTo>
                                <a:lnTo>
                                  <a:pt x="3" y="208"/>
                                </a:lnTo>
                                <a:lnTo>
                                  <a:pt x="0" y="227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6" name="Freeform 1509"/>
                        <wps:cNvSpPr>
                          <a:spLocks/>
                        </wps:cNvSpPr>
                        <wps:spPr bwMode="auto">
                          <a:xfrm>
                            <a:off x="3672" y="1168"/>
                            <a:ext cx="75" cy="163"/>
                          </a:xfrm>
                          <a:custGeom>
                            <a:avLst/>
                            <a:gdLst>
                              <a:gd name="T0" fmla="*/ 74 w 75"/>
                              <a:gd name="T1" fmla="*/ 0 h 163"/>
                              <a:gd name="T2" fmla="*/ 63 w 75"/>
                              <a:gd name="T3" fmla="*/ 16 h 163"/>
                              <a:gd name="T4" fmla="*/ 52 w 75"/>
                              <a:gd name="T5" fmla="*/ 33 h 163"/>
                              <a:gd name="T6" fmla="*/ 43 w 75"/>
                              <a:gd name="T7" fmla="*/ 51 h 163"/>
                              <a:gd name="T8" fmla="*/ 33 w 75"/>
                              <a:gd name="T9" fmla="*/ 69 h 163"/>
                              <a:gd name="T10" fmla="*/ 25 w 75"/>
                              <a:gd name="T11" fmla="*/ 87 h 163"/>
                              <a:gd name="T12" fmla="*/ 17 w 75"/>
                              <a:gd name="T13" fmla="*/ 106 h 163"/>
                              <a:gd name="T14" fmla="*/ 11 w 75"/>
                              <a:gd name="T15" fmla="*/ 125 h 163"/>
                              <a:gd name="T16" fmla="*/ 5 w 75"/>
                              <a:gd name="T17" fmla="*/ 144 h 163"/>
                              <a:gd name="T18" fmla="*/ 0 w 75"/>
                              <a:gd name="T19" fmla="*/ 163 h 1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163">
                                <a:moveTo>
                                  <a:pt x="74" y="0"/>
                                </a:moveTo>
                                <a:lnTo>
                                  <a:pt x="63" y="16"/>
                                </a:lnTo>
                                <a:lnTo>
                                  <a:pt x="52" y="33"/>
                                </a:lnTo>
                                <a:lnTo>
                                  <a:pt x="43" y="51"/>
                                </a:lnTo>
                                <a:lnTo>
                                  <a:pt x="33" y="69"/>
                                </a:lnTo>
                                <a:lnTo>
                                  <a:pt x="25" y="87"/>
                                </a:lnTo>
                                <a:lnTo>
                                  <a:pt x="17" y="106"/>
                                </a:lnTo>
                                <a:lnTo>
                                  <a:pt x="11" y="125"/>
                                </a:lnTo>
                                <a:lnTo>
                                  <a:pt x="5" y="144"/>
                                </a:lnTo>
                                <a:lnTo>
                                  <a:pt x="0" y="163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7" name="Freeform 1510"/>
                        <wps:cNvSpPr>
                          <a:spLocks/>
                        </wps:cNvSpPr>
                        <wps:spPr bwMode="auto">
                          <a:xfrm>
                            <a:off x="3719" y="1204"/>
                            <a:ext cx="75" cy="164"/>
                          </a:xfrm>
                          <a:custGeom>
                            <a:avLst/>
                            <a:gdLst>
                              <a:gd name="T0" fmla="*/ 74 w 75"/>
                              <a:gd name="T1" fmla="*/ 0 h 164"/>
                              <a:gd name="T2" fmla="*/ 63 w 75"/>
                              <a:gd name="T3" fmla="*/ 16 h 164"/>
                              <a:gd name="T4" fmla="*/ 53 w 75"/>
                              <a:gd name="T5" fmla="*/ 34 h 164"/>
                              <a:gd name="T6" fmla="*/ 44 w 75"/>
                              <a:gd name="T7" fmla="*/ 51 h 164"/>
                              <a:gd name="T8" fmla="*/ 35 w 75"/>
                              <a:gd name="T9" fmla="*/ 69 h 164"/>
                              <a:gd name="T10" fmla="*/ 27 w 75"/>
                              <a:gd name="T11" fmla="*/ 88 h 164"/>
                              <a:gd name="T12" fmla="*/ 19 w 75"/>
                              <a:gd name="T13" fmla="*/ 106 h 164"/>
                              <a:gd name="T14" fmla="*/ 12 w 75"/>
                              <a:gd name="T15" fmla="*/ 125 h 164"/>
                              <a:gd name="T16" fmla="*/ 5 w 75"/>
                              <a:gd name="T17" fmla="*/ 144 h 164"/>
                              <a:gd name="T18" fmla="*/ 0 w 75"/>
                              <a:gd name="T19" fmla="*/ 163 h 1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164">
                                <a:moveTo>
                                  <a:pt x="74" y="0"/>
                                </a:moveTo>
                                <a:lnTo>
                                  <a:pt x="63" y="16"/>
                                </a:lnTo>
                                <a:lnTo>
                                  <a:pt x="53" y="34"/>
                                </a:lnTo>
                                <a:lnTo>
                                  <a:pt x="44" y="51"/>
                                </a:lnTo>
                                <a:lnTo>
                                  <a:pt x="35" y="69"/>
                                </a:lnTo>
                                <a:lnTo>
                                  <a:pt x="27" y="88"/>
                                </a:lnTo>
                                <a:lnTo>
                                  <a:pt x="19" y="106"/>
                                </a:lnTo>
                                <a:lnTo>
                                  <a:pt x="12" y="125"/>
                                </a:lnTo>
                                <a:lnTo>
                                  <a:pt x="5" y="144"/>
                                </a:lnTo>
                                <a:lnTo>
                                  <a:pt x="0" y="163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8" name="Freeform 1511"/>
                        <wps:cNvSpPr>
                          <a:spLocks/>
                        </wps:cNvSpPr>
                        <wps:spPr bwMode="auto">
                          <a:xfrm>
                            <a:off x="2507" y="462"/>
                            <a:ext cx="392" cy="71"/>
                          </a:xfrm>
                          <a:custGeom>
                            <a:avLst/>
                            <a:gdLst>
                              <a:gd name="T0" fmla="*/ 0 w 392"/>
                              <a:gd name="T1" fmla="*/ 67 h 71"/>
                              <a:gd name="T2" fmla="*/ 19 w 392"/>
                              <a:gd name="T3" fmla="*/ 69 h 71"/>
                              <a:gd name="T4" fmla="*/ 39 w 392"/>
                              <a:gd name="T5" fmla="*/ 70 h 71"/>
                              <a:gd name="T6" fmla="*/ 59 w 392"/>
                              <a:gd name="T7" fmla="*/ 71 h 71"/>
                              <a:gd name="T8" fmla="*/ 81 w 392"/>
                              <a:gd name="T9" fmla="*/ 71 h 71"/>
                              <a:gd name="T10" fmla="*/ 102 w 392"/>
                              <a:gd name="T11" fmla="*/ 70 h 71"/>
                              <a:gd name="T12" fmla="*/ 124 w 392"/>
                              <a:gd name="T13" fmla="*/ 69 h 71"/>
                              <a:gd name="T14" fmla="*/ 144 w 392"/>
                              <a:gd name="T15" fmla="*/ 67 h 71"/>
                              <a:gd name="T16" fmla="*/ 165 w 392"/>
                              <a:gd name="T17" fmla="*/ 65 h 71"/>
                              <a:gd name="T18" fmla="*/ 185 w 392"/>
                              <a:gd name="T19" fmla="*/ 62 h 71"/>
                              <a:gd name="T20" fmla="*/ 205 w 392"/>
                              <a:gd name="T21" fmla="*/ 59 h 71"/>
                              <a:gd name="T22" fmla="*/ 225 w 392"/>
                              <a:gd name="T23" fmla="*/ 55 h 71"/>
                              <a:gd name="T24" fmla="*/ 244 w 392"/>
                              <a:gd name="T25" fmla="*/ 51 h 71"/>
                              <a:gd name="T26" fmla="*/ 264 w 392"/>
                              <a:gd name="T27" fmla="*/ 46 h 71"/>
                              <a:gd name="T28" fmla="*/ 283 w 392"/>
                              <a:gd name="T29" fmla="*/ 41 h 71"/>
                              <a:gd name="T30" fmla="*/ 301 w 392"/>
                              <a:gd name="T31" fmla="*/ 35 h 71"/>
                              <a:gd name="T32" fmla="*/ 320 w 392"/>
                              <a:gd name="T33" fmla="*/ 29 h 71"/>
                              <a:gd name="T34" fmla="*/ 338 w 392"/>
                              <a:gd name="T35" fmla="*/ 22 h 71"/>
                              <a:gd name="T36" fmla="*/ 356 w 392"/>
                              <a:gd name="T37" fmla="*/ 15 h 71"/>
                              <a:gd name="T38" fmla="*/ 374 w 392"/>
                              <a:gd name="T39" fmla="*/ 8 h 71"/>
                              <a:gd name="T40" fmla="*/ 392 w 392"/>
                              <a:gd name="T41" fmla="*/ 0 h 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</a:cxnLst>
                            <a:rect l="0" t="0" r="r" b="b"/>
                            <a:pathLst>
                              <a:path w="392" h="71">
                                <a:moveTo>
                                  <a:pt x="0" y="67"/>
                                </a:moveTo>
                                <a:lnTo>
                                  <a:pt x="19" y="69"/>
                                </a:lnTo>
                                <a:lnTo>
                                  <a:pt x="39" y="70"/>
                                </a:lnTo>
                                <a:lnTo>
                                  <a:pt x="59" y="71"/>
                                </a:lnTo>
                                <a:lnTo>
                                  <a:pt x="81" y="71"/>
                                </a:lnTo>
                                <a:lnTo>
                                  <a:pt x="102" y="70"/>
                                </a:lnTo>
                                <a:lnTo>
                                  <a:pt x="124" y="69"/>
                                </a:lnTo>
                                <a:lnTo>
                                  <a:pt x="144" y="67"/>
                                </a:lnTo>
                                <a:lnTo>
                                  <a:pt x="165" y="65"/>
                                </a:lnTo>
                                <a:lnTo>
                                  <a:pt x="185" y="62"/>
                                </a:lnTo>
                                <a:lnTo>
                                  <a:pt x="205" y="59"/>
                                </a:lnTo>
                                <a:lnTo>
                                  <a:pt x="225" y="55"/>
                                </a:lnTo>
                                <a:lnTo>
                                  <a:pt x="244" y="51"/>
                                </a:lnTo>
                                <a:lnTo>
                                  <a:pt x="264" y="46"/>
                                </a:lnTo>
                                <a:lnTo>
                                  <a:pt x="283" y="41"/>
                                </a:lnTo>
                                <a:lnTo>
                                  <a:pt x="301" y="35"/>
                                </a:lnTo>
                                <a:lnTo>
                                  <a:pt x="320" y="29"/>
                                </a:lnTo>
                                <a:lnTo>
                                  <a:pt x="338" y="22"/>
                                </a:lnTo>
                                <a:lnTo>
                                  <a:pt x="356" y="15"/>
                                </a:lnTo>
                                <a:lnTo>
                                  <a:pt x="374" y="8"/>
                                </a:lnTo>
                                <a:lnTo>
                                  <a:pt x="392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9" name="Freeform 1512"/>
                        <wps:cNvSpPr>
                          <a:spLocks/>
                        </wps:cNvSpPr>
                        <wps:spPr bwMode="auto">
                          <a:xfrm>
                            <a:off x="2545" y="439"/>
                            <a:ext cx="316" cy="44"/>
                          </a:xfrm>
                          <a:custGeom>
                            <a:avLst/>
                            <a:gdLst>
                              <a:gd name="T0" fmla="*/ 0 w 316"/>
                              <a:gd name="T1" fmla="*/ 36 h 44"/>
                              <a:gd name="T2" fmla="*/ 19 w 316"/>
                              <a:gd name="T3" fmla="*/ 39 h 44"/>
                              <a:gd name="T4" fmla="*/ 39 w 316"/>
                              <a:gd name="T5" fmla="*/ 41 h 44"/>
                              <a:gd name="T6" fmla="*/ 59 w 316"/>
                              <a:gd name="T7" fmla="*/ 42 h 44"/>
                              <a:gd name="T8" fmla="*/ 79 w 316"/>
                              <a:gd name="T9" fmla="*/ 43 h 44"/>
                              <a:gd name="T10" fmla="*/ 101 w 316"/>
                              <a:gd name="T11" fmla="*/ 43 h 44"/>
                              <a:gd name="T12" fmla="*/ 122 w 316"/>
                              <a:gd name="T13" fmla="*/ 42 h 44"/>
                              <a:gd name="T14" fmla="*/ 143 w 316"/>
                              <a:gd name="T15" fmla="*/ 40 h 44"/>
                              <a:gd name="T16" fmla="*/ 164 w 316"/>
                              <a:gd name="T17" fmla="*/ 38 h 44"/>
                              <a:gd name="T18" fmla="*/ 184 w 316"/>
                              <a:gd name="T19" fmla="*/ 35 h 44"/>
                              <a:gd name="T20" fmla="*/ 204 w 316"/>
                              <a:gd name="T21" fmla="*/ 32 h 44"/>
                              <a:gd name="T22" fmla="*/ 223 w 316"/>
                              <a:gd name="T23" fmla="*/ 28 h 44"/>
                              <a:gd name="T24" fmla="*/ 242 w 316"/>
                              <a:gd name="T25" fmla="*/ 24 h 44"/>
                              <a:gd name="T26" fmla="*/ 261 w 316"/>
                              <a:gd name="T27" fmla="*/ 18 h 44"/>
                              <a:gd name="T28" fmla="*/ 279 w 316"/>
                              <a:gd name="T29" fmla="*/ 13 h 44"/>
                              <a:gd name="T30" fmla="*/ 297 w 316"/>
                              <a:gd name="T31" fmla="*/ 6 h 44"/>
                              <a:gd name="T32" fmla="*/ 315 w 316"/>
                              <a:gd name="T33" fmla="*/ 0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316" h="44">
                                <a:moveTo>
                                  <a:pt x="0" y="36"/>
                                </a:moveTo>
                                <a:lnTo>
                                  <a:pt x="19" y="39"/>
                                </a:lnTo>
                                <a:lnTo>
                                  <a:pt x="39" y="41"/>
                                </a:lnTo>
                                <a:lnTo>
                                  <a:pt x="59" y="42"/>
                                </a:lnTo>
                                <a:lnTo>
                                  <a:pt x="79" y="43"/>
                                </a:lnTo>
                                <a:lnTo>
                                  <a:pt x="101" y="43"/>
                                </a:lnTo>
                                <a:lnTo>
                                  <a:pt x="122" y="42"/>
                                </a:lnTo>
                                <a:lnTo>
                                  <a:pt x="143" y="40"/>
                                </a:lnTo>
                                <a:lnTo>
                                  <a:pt x="164" y="38"/>
                                </a:lnTo>
                                <a:lnTo>
                                  <a:pt x="184" y="35"/>
                                </a:lnTo>
                                <a:lnTo>
                                  <a:pt x="204" y="32"/>
                                </a:lnTo>
                                <a:lnTo>
                                  <a:pt x="223" y="28"/>
                                </a:lnTo>
                                <a:lnTo>
                                  <a:pt x="242" y="24"/>
                                </a:lnTo>
                                <a:lnTo>
                                  <a:pt x="261" y="18"/>
                                </a:lnTo>
                                <a:lnTo>
                                  <a:pt x="279" y="13"/>
                                </a:lnTo>
                                <a:lnTo>
                                  <a:pt x="297" y="6"/>
                                </a:lnTo>
                                <a:lnTo>
                                  <a:pt x="315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0" name="Freeform 1513"/>
                        <wps:cNvSpPr>
                          <a:spLocks/>
                        </wps:cNvSpPr>
                        <wps:spPr bwMode="auto">
                          <a:xfrm>
                            <a:off x="2215" y="1124"/>
                            <a:ext cx="168" cy="224"/>
                          </a:xfrm>
                          <a:custGeom>
                            <a:avLst/>
                            <a:gdLst>
                              <a:gd name="T0" fmla="*/ 167 w 168"/>
                              <a:gd name="T1" fmla="*/ 224 h 224"/>
                              <a:gd name="T2" fmla="*/ 159 w 168"/>
                              <a:gd name="T3" fmla="*/ 206 h 224"/>
                              <a:gd name="T4" fmla="*/ 150 w 168"/>
                              <a:gd name="T5" fmla="*/ 188 h 224"/>
                              <a:gd name="T6" fmla="*/ 140 w 168"/>
                              <a:gd name="T7" fmla="*/ 170 h 224"/>
                              <a:gd name="T8" fmla="*/ 130 w 168"/>
                              <a:gd name="T9" fmla="*/ 152 h 224"/>
                              <a:gd name="T10" fmla="*/ 119 w 168"/>
                              <a:gd name="T11" fmla="*/ 135 h 224"/>
                              <a:gd name="T12" fmla="*/ 108 w 168"/>
                              <a:gd name="T13" fmla="*/ 119 h 224"/>
                              <a:gd name="T14" fmla="*/ 96 w 168"/>
                              <a:gd name="T15" fmla="*/ 103 h 224"/>
                              <a:gd name="T16" fmla="*/ 84 w 168"/>
                              <a:gd name="T17" fmla="*/ 87 h 224"/>
                              <a:gd name="T18" fmla="*/ 71 w 168"/>
                              <a:gd name="T19" fmla="*/ 71 h 224"/>
                              <a:gd name="T20" fmla="*/ 57 w 168"/>
                              <a:gd name="T21" fmla="*/ 56 h 224"/>
                              <a:gd name="T22" fmla="*/ 44 w 168"/>
                              <a:gd name="T23" fmla="*/ 41 h 224"/>
                              <a:gd name="T24" fmla="*/ 29 w 168"/>
                              <a:gd name="T25" fmla="*/ 27 h 224"/>
                              <a:gd name="T26" fmla="*/ 15 w 168"/>
                              <a:gd name="T27" fmla="*/ 13 h 224"/>
                              <a:gd name="T28" fmla="*/ 0 w 168"/>
                              <a:gd name="T29" fmla="*/ 0 h 2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168" h="224">
                                <a:moveTo>
                                  <a:pt x="167" y="224"/>
                                </a:moveTo>
                                <a:lnTo>
                                  <a:pt x="159" y="206"/>
                                </a:lnTo>
                                <a:lnTo>
                                  <a:pt x="150" y="188"/>
                                </a:lnTo>
                                <a:lnTo>
                                  <a:pt x="140" y="170"/>
                                </a:lnTo>
                                <a:lnTo>
                                  <a:pt x="130" y="152"/>
                                </a:lnTo>
                                <a:lnTo>
                                  <a:pt x="119" y="135"/>
                                </a:lnTo>
                                <a:lnTo>
                                  <a:pt x="108" y="119"/>
                                </a:lnTo>
                                <a:lnTo>
                                  <a:pt x="96" y="103"/>
                                </a:lnTo>
                                <a:lnTo>
                                  <a:pt x="84" y="87"/>
                                </a:lnTo>
                                <a:lnTo>
                                  <a:pt x="71" y="71"/>
                                </a:lnTo>
                                <a:lnTo>
                                  <a:pt x="57" y="56"/>
                                </a:lnTo>
                                <a:lnTo>
                                  <a:pt x="44" y="41"/>
                                </a:lnTo>
                                <a:lnTo>
                                  <a:pt x="29" y="27"/>
                                </a:lnTo>
                                <a:lnTo>
                                  <a:pt x="15" y="13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1" name="Freeform 1514"/>
                        <wps:cNvSpPr>
                          <a:spLocks/>
                        </wps:cNvSpPr>
                        <wps:spPr bwMode="auto">
                          <a:xfrm>
                            <a:off x="2085" y="280"/>
                            <a:ext cx="571" cy="1065"/>
                          </a:xfrm>
                          <a:custGeom>
                            <a:avLst/>
                            <a:gdLst>
                              <a:gd name="T0" fmla="*/ 570 w 571"/>
                              <a:gd name="T1" fmla="*/ 0 h 1065"/>
                              <a:gd name="T2" fmla="*/ 0 w 571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71" h="1065">
                                <a:moveTo>
                                  <a:pt x="570" y="0"/>
                                </a:moveTo>
                                <a:lnTo>
                                  <a:pt x="0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2" name="Freeform 1515"/>
                        <wps:cNvSpPr>
                          <a:spLocks/>
                        </wps:cNvSpPr>
                        <wps:spPr bwMode="auto">
                          <a:xfrm>
                            <a:off x="2085" y="1345"/>
                            <a:ext cx="1890" cy="0"/>
                          </a:xfrm>
                          <a:custGeom>
                            <a:avLst/>
                            <a:gdLst>
                              <a:gd name="T0" fmla="*/ 0 w 1890"/>
                              <a:gd name="T1" fmla="*/ 1889 w 189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1890">
                                <a:moveTo>
                                  <a:pt x="0" y="0"/>
                                </a:moveTo>
                                <a:lnTo>
                                  <a:pt x="1889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3" name="Freeform 1516"/>
                        <wps:cNvSpPr>
                          <a:spLocks/>
                        </wps:cNvSpPr>
                        <wps:spPr bwMode="auto">
                          <a:xfrm>
                            <a:off x="2656" y="280"/>
                            <a:ext cx="1319" cy="1065"/>
                          </a:xfrm>
                          <a:custGeom>
                            <a:avLst/>
                            <a:gdLst>
                              <a:gd name="T0" fmla="*/ 0 w 1319"/>
                              <a:gd name="T1" fmla="*/ 0 h 1065"/>
                              <a:gd name="T2" fmla="*/ 1319 w 1319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319" h="1065">
                                <a:moveTo>
                                  <a:pt x="0" y="0"/>
                                </a:moveTo>
                                <a:lnTo>
                                  <a:pt x="1319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4" name="Freeform 1517"/>
                        <wps:cNvSpPr>
                          <a:spLocks/>
                        </wps:cNvSpPr>
                        <wps:spPr bwMode="auto">
                          <a:xfrm>
                            <a:off x="2656" y="280"/>
                            <a:ext cx="252" cy="1065"/>
                          </a:xfrm>
                          <a:custGeom>
                            <a:avLst/>
                            <a:gdLst>
                              <a:gd name="T0" fmla="*/ 0 w 215"/>
                              <a:gd name="T1" fmla="*/ 0 h 1065"/>
                              <a:gd name="T2" fmla="*/ 215 w 215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15" h="1065">
                                <a:moveTo>
                                  <a:pt x="0" y="0"/>
                                </a:moveTo>
                                <a:lnTo>
                                  <a:pt x="215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5" name="Freeform 1518"/>
                        <wps:cNvSpPr>
                          <a:spLocks/>
                        </wps:cNvSpPr>
                        <wps:spPr bwMode="auto">
                          <a:xfrm>
                            <a:off x="2085" y="698"/>
                            <a:ext cx="1091" cy="647"/>
                          </a:xfrm>
                          <a:custGeom>
                            <a:avLst/>
                            <a:gdLst>
                              <a:gd name="T0" fmla="*/ 1090 w 1091"/>
                              <a:gd name="T1" fmla="*/ 0 h 647"/>
                              <a:gd name="T2" fmla="*/ 0 w 1091"/>
                              <a:gd name="T3" fmla="*/ 647 h 6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91" h="647">
                                <a:moveTo>
                                  <a:pt x="1090" y="0"/>
                                </a:moveTo>
                                <a:lnTo>
                                  <a:pt x="0" y="647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6" name="Freeform 1519"/>
                        <wps:cNvSpPr>
                          <a:spLocks/>
                        </wps:cNvSpPr>
                        <wps:spPr bwMode="auto">
                          <a:xfrm>
                            <a:off x="2368" y="770"/>
                            <a:ext cx="1586" cy="558"/>
                          </a:xfrm>
                          <a:custGeom>
                            <a:avLst/>
                            <a:gdLst>
                              <a:gd name="T0" fmla="*/ 0 w 1586"/>
                              <a:gd name="T1" fmla="*/ 0 h 558"/>
                              <a:gd name="T2" fmla="*/ 1585 w 1586"/>
                              <a:gd name="T3" fmla="*/ 558 h 5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586" h="558">
                                <a:moveTo>
                                  <a:pt x="0" y="0"/>
                                </a:moveTo>
                                <a:lnTo>
                                  <a:pt x="1585" y="558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F82033E" id="Group 1507" o:spid="_x0000_s1026" style="position:absolute;margin-left:287.2pt;margin-top:22.7pt;width:131.45pt;height:71.2pt;z-index:-251555328;mso-width-relative:margin;mso-height-relative:margin" coordorigin="2085,280" coordsize="1890,108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smsKjeg4AAJtsAAAOAAAAZHJzL2Uyb0RvYy54bWzsXVFv28gRfi/Q/yDosUDOXJKiJOOcwyGO gwLX9oBzfwAjyZZQWVQlJc710P/eb2Z3qVlzllRPTs6XYx5MORzNzszuzn7f7JL+9rtPD+vBx8Vu v6o2V0PzTTIcLDazar7a3F8N/3l782oyHOwP5WZerqvN4mr482I//O71n//07eP2cpFWy2o9X+wG ULLZXz5ur4bLw2F7eXGxny0XD+X+m2q72ODmXbV7KA/4dXd/Md+Vj9D+sL5Ik6S4eKx28+2umi32 e/zvtb05fM367+4Ws8M/7u72i8NgfTWEbQf+ueOf7+nnxetvy8v7XbldrmbOjPJXWPFQrjZotFZ1 XR7KwYfdqqHqYTXbVfvq7vDNrHq4qO7uVrMF+wBvTPLEm3e76sOWfbm/fLzf1mFCaJ/E6Vernf39 44+7wWqOvjPjfDjYlA/oJW54YEbJmAL0uL2/hNy73fan7Y876yU+/lDN/rXH7Yun9+n3eys8eP/4 t2oOjeWHQ8UB+nS3eyAVcH3wifvh57ofFp8Ogxn+0xTF1BSwZoZ70yTPxhPbUbMlepO+liaT0XCA u+nE9eFs+dZ/ezJFT9NXTTLhL16Ul7ZZNtWZRn5hzO2PYd2fF9afluV2wb21p3AdwwpLbVhvdosF DWWKLBtGFkDUh3UvYyrukNgeoe+MZlYYRI08NyazIfMxHcMKikmahiEpL2cf9od3i4p7pfz4w/5g 58Qcn7iv5876W0T17mGN6fGXi8F4NHjEDzd/ahEjRJLBcuBaw7yoRVIhUuhaMiFixroa+FkbMxqr xsDjWiQrdDWFkMknqpqxEBnluhpkubqpPFHVTIXIONXVGBniLFP1GBnjqYkoklFO9fBghByNNibS XTSgatdSo5skI23SacQmGWuj97yRwTZ5TJMMNwxXR6KMtykmuk2pDHihKkplvM0kpkgGXO+4VMYb CSxikYy37loqw52id+t5hkR37+dtufRTefZp4+YyPg1KWpkTzsXbak/JlCY2MsOtodkMFZCiiR8R hqMkzOmlU9hmo1vOE53CGB+kmdecTmEMARKenmQzzSv28DQXjfPR5tBOU1zOvTWnuWmcnxjrp8Tb OE/Naa7SiCZXMWxP0Z46VzE4TxJ3HYohKMRthNwY2wFzPUVbu+EAaOs9fae83JYHGpr+4+DxakiL 09KuTfTfD9XHxW3FAgcaoHQbPvFKj7aOt9cbKVZYsTqu/q6/blnZCCkGyrLCeeDv+quVym3UR3m7 lA32OG2VyjDx0eLU94hvyV9ti6m1C4m4VRmlIyhDlm0Vw1hksbxDzDqA/NiqzY5YJL9WKesmMlur lG0RaSuQQrfSuOD8Uw8QGlcCnGyqm9V6zWNovaFhM0nQPzRM9tV6Naeb/Mvu/v2b9W7wsSTMn4xv Eh/RQAzYejNnZctFOX/rPh/K1dp+RuNrzoNAUG64EpZiUP/LNJm+nbyd5K/ytHj7Kk+ur199f/Mm f1XcmPHoOrt+8+ba/JdMM/nlcjWfLzZknScYJj8NaTqqY6lBTTECL/bS2Rv+5+IqxC5CMzjI8MVf 2TtAYwsyLS5+X81/BuDcVZYxgeHhw7La/Wc4eARbuhru//2h3C2Gg/VfN8DNU5Pn6NgD/5KPxpSF dvLOe3mn3Myg6mp4GGI1oo9vDpaSfdjuVvdLtGS4WzfV96ANdytCpGyftcr9Auj+5TA8ZkATw/Pc en4Mj3TCc9fNyvLyKYY3hc/Wnk3JaXI6hs9VwCPxDoFC11oUw+toR4IdQ+BbUSOhzihVjUEaq9En ALGqBn1Ty+S6NRJWjggzK9ZIUBnB3hJTFgROFTUBhk8jMFfGeEIATlOEYVD7BRqkotwgzEkkzgGG Nydh+FHEJhnriG8y1kgLEUUy2jrMBeAR/hei85Gae5ir4PivD+YSAqjZyxnIkqYXYYMjdLSgi0pe pyBLC22A3GklImBgcae/OmRp8zbgXptUbnWN2tGgw4xFO3wjJgjzJyGWOtpn7SJSTZAxaTefCguM LD229975q/PSSuXtyNjjyjAWCF2P8p5Wf3uU92JQHiZKA+VZPvbsKG9MyxtPt4Rnkoby/BT7MijP mRGp1Oq4KoAfFn001AQoT1cToDyLGBpqJPIAqtDQkEQeDuU11EjckekIRuIOh/IaakKUFwFnAcqj eh9tajDlPAaZak1HlDdV/QortQ7lNTXJQBsdTlNZ4Nga0Kluk4y1HqMnhdpIn1Htqm7u/0B57FuP 8vRqbY/yYvVDml6fH+VZ/Jb5MerRkb9alAR4RNm9C+VZ/NaF8ix+66i++fWkC+W54kJdwfV2+2uP 8vpa3tddy8Oi1ER5TMeeG+WldIKC8kBe8BbBEeRlU8xD2o8fex54FsijtZVUPgUXYvktqMxkW4uV 8gzBD0WNRHkMiJpqJPbIImok9hhTZbGpJgAeETUS5Y2pltdUI2HHhOpdilMS5UXUBCDPJASpFEXB hnzErxDlpQRfNU0nBDqs5TEQ1jTJWEd6nvYha3Bm+CiGpkmGG0JauAOYZyaEGDVNMuIFnYBodhzt G9Q2pUlEU7AlP6I6rKJJ4uqU67CKTcGe/Ej3LpVjO41FPNiUZ/Kh2CQjnhaRUUAbgXUMciJViiY5 wtMJsSrNOxnxXJ8qmYx4lkQmSyapDGiTZlMmI56lkZREha3aOz4q0vQO2Oook2V0LEfxLpNjPNXH E3Z5haYRnfDQNMmI42SK6p2MeDaO9F0mI06Mr+kcra11AGCMblIuA37MlT0n+qNwovj5G1ta/aIH POLGYH4BxNzWu/kdZ4cwiVjcl7XbxSk3kTiyj62od4hbanNbF+A7xC1Fu0UeOUm7czXzxfYO7c5V ZIRTtFNWIFcx74U4pjtaOeNgDSU7OlmDNKQRY9to4T067o6EZNBRyw6aSrkPLoz9aQuvw18dsXRS 3k9/11+t1MTuRdjsiSj4u/5qpQDJTmnS0AoOyzrsx16lFfPh8I35q2vUHTPCxfaUv+2vTswdULbA P+oCMA43OvLDxGvxV6sNAMaKtTcKdGLF2qML6MFiefuGEHCFFWvXBtDAYvU88qb7q3UBiIDFOg4u Ybm3Yh1nqkZ2OtZn7nxj/uoadRt87UeSeJZggIQjF33Wb1b1m1Uv9kgSEmmzjMGz5vnLGLlNP7ld zUQZg0gklTHq7eDzyxh2l13WKCQW5oP8tjUpIrmHLWM01UjmgRrFctBUg7wosDlB86YaSTuYVDXV ICi1GvBTVY3kHDmxl6YaSTnGETWScODwk6bmSRmDKV7TraCMEdMUhBmcS/Us2K6KuPakjMEEVrEp iDXRoGaQ8K1jsLEDELFJhhuMUtUk420mMU0y4kyFmzY9KWNENAVljEwfAnQ+ux5KaRqJU1DGSHXv npQxIn0XlDFS2tZTvJMRT4vIeArKGCZik4x4GhviQAzHGBh9jAdljHRKG7LK1A3KGFRZaToXVjH4 MRVNkcwlx3EJyNAfTPtDHEyLM2JH5DC5BZGLi1sGc3vW8xdx7ZipWJxfMj3HlDmT4tICAIqLqRyn uPXTHh0Ut2brnkb4q6MTyEQEdnzf+rv+aqXA5ViqncGMnVR4Qu5Ida0u48gVTg22sk33HE/e3qZx hw9RbWjV5vghqFir2MTSyA7il+KAE8UDmbVNGxY3FqufT/VB9VcbkBQukjYsZ63aCktKsTXRKuZ6 oX7Syzfmr67RKeADGm3ny5l76CYMbk8jlSfe+zOPL+XMI56fV2gkZ5tnp5GpfyqNKnKYlkceSY+6 uMfT/bw+i0ga7Hk+4rgdz37JEyWVTFPCt/hpbTmeyZOY2zB/UzRJBJjymTxFk+STeOhft0mSHP+A ccMmibkNP2Ku2CRJjuGtaMUmiblNFrEpgNx4NkeNU0gsmXYrRgXE0jBjUqwKd8jxdLTefTLqBi3q dsmwT2nTTzMrCHtCtEIzS8adKaGmSsadH+fRNMm448CBbpSMO59KUDQF7JLffaDYFJBLbHyq3gXs kne2NU0y5lzw0GySIce2rupdSC7tc+uNgZ7KiDP/0mySEWdKqNkkIx4Z5wG3JCLn9PRMrt9o/eqY 3Nlci2aifVBfJ1tYdi04r9F5lG85koSVsxWgY9FkjV3PnmNJtHId249Y8KzcqJ2NYG2xch3kBq8Y snKQbyMaU2Q1EAiTtPM4x6g6HujCtigp69gddS86wEZZm2GgzaSrg9JSmoRUvc3v6ZG/OrKKJZWc bPfRdkBPkuR7ztT3d/Uk6cWQJEy45l4bQ5dnJ0mNN5v5p/9HNO3ta83qswdnkaQRGMLjgNQyFzvy H0mSCBPhyVE+dyCJlORIETUSN5IKoem3gldnr4DcCag2cki0eiOCyknQ57fYAuiWIRdZ2GVTKT58 pkMH9CYUtxKIV4OUl/17UPr3oDTePBl7l+EE076ZCDk5fLZEaDKcPgirRfUbHv0sOysPMjUklS1p EPiTSa0TOyt/eaPbDxBajBfInp29DJmvZa3TchYFIUhufc6il9T24A0n5wYv9t1NdIqxmbOYFT17 zircscT6tbQevJmMCOVzojfOWqS1JWudAt7IMirXKaq+RgBnO6INwZ2YC7lDie32EC58Z3efDl92 OkTBp5kO+cz7l0uHKcpvz54NaXvxzGQIFciFiqKvMRXyduz5mZDV9Imwf6fn7+ydnvSATjMR8omB Z0+EvqhXTN2JhBoXJngtMGfCIvfPHZ1FZk0yZWRIejuSoWuxraoHbQ01MhVCBap6R9N/k9Ov59Ni 7gRkQnJEo8cU1ID4tlf1jvHoCXJPkF/8y40n2JtsJkImls+eCDPaQQZYGNt9WnECbERmEEEejfyZ zbMSIWdBUtqRBV1zsSxoRvw+C1wammQihBYkwqPpv9NEyJ2AREiOaInwtCxIMeNePsajT4R9Ivz1 iZD/bhP+Ahbv1Li/1kV/Ykv+js/yb4q9/h8AAAD//wMAUEsDBBQABgAIAAAAIQDHzKHr4AAAAAoB AAAPAAAAZHJzL2Rvd25yZXYueG1sTI/BaoNAEIbvhb7DMoXemtWqVaxrCKHtKRSaFEpvE52oxN0V d6Pm7Ts9tadhmI9/vr9YL7oXE42us0ZBuApAkKls3ZlGwefh9SED4TyaGntrSMGVHKzL25sC89rO 5oOmvW8EhxiXo4LW+yGX0lUtaXQrO5Dh28mOGj2vYyPrEWcO1718DIInqbEz/KHFgbYtVef9RSt4 m3HeROHLtDufttfvQ/L+tQtJqfu7ZfMMwtPi/2D41Wd1KNnpaC+mdqJXkKRxzKiCOOHJQBalEYgj k1magSwL+b9C+QMAAP//AwBQSwECLQAUAAYACAAAACEAtoM4kv4AAADhAQAAEwAAAAAAAAAAAAAA AAAAAAAAW0NvbnRlbnRfVHlwZXNdLnhtbFBLAQItABQABgAIAAAAIQA4/SH/1gAAAJQBAAALAAAA AAAAAAAAAAAAAC8BAABfcmVscy8ucmVsc1BLAQItABQABgAIAAAAIQDsmsKjeg4AAJtsAAAOAAAA AAAAAAAAAAAAAC4CAABkcnMvZTJvRG9jLnhtbFBLAQItABQABgAIAAAAIQDHzKHr4AAAAAoBAAAP AAAAAAAAAAAAAAAAANQQAABkcnMvZG93bnJldi54bWxQSwUGAAAAAAQABADzAAAA4REAAAAA ">
                <v:shape id="Freeform 1508" o:spid="_x0000_s1027" style="position:absolute;left:3614;top:1113;width:75;height:228;visibility:visible;mso-wrap-style:square;v-text-anchor:top" coordsize="75,22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DlehdxgAAAN0AAAAPAAAAZHJzL2Rvd25yZXYueG1sRE9La8JA EL4L/odlBC9SNxZ8NHWVtiC1ilDTXnobstMkmJ0N2W0S/fVuQfA2H99zluvOlKKh2hWWFUzGEQji 1OqCMwXfX5uHBQjnkTWWlknBmRysV/3eEmNtWz5Sk/hMhBB2MSrIva9iKV2ak0E3thVx4H5tbdAH WGdS19iGcFPKxyiaSYMFh4YcK3rLKT0lf0bB7OP4evn53PtL8l7J0wIPu9GTVmo46F6eQXjq/F18 c291mD+ZT+H/m3CCXF0BAAD//wMAUEsBAi0AFAAGAAgAAAAhANvh9svuAAAAhQEAABMAAAAAAAAA AAAAAAAAAAAAAFtDb250ZW50X1R5cGVzXS54bWxQSwECLQAUAAYACAAAACEAWvQsW78AAAAVAQAA CwAAAAAAAAAAAAAAAAAfAQAAX3JlbHMvLnJlbHNQSwECLQAUAAYACAAAACEAg5XoXcYAAADdAAAA DwAAAAAAAAAAAAAAAAAHAgAAZHJzL2Rvd25yZXYueG1sUEsFBgAAAAADAAMAtwAAAPoCAAAAAA== " path="m75,l65,17,57,36,48,54,40,72,33,91r-6,19l21,129r-6,20l10,168,6,188,3,208,,227e" filled="f" strokecolor="#007f00" strokeweight=".22372mm">
                  <v:path arrowok="t" o:connecttype="custom" o:connectlocs="75,0;65,17;57,36;48,54;40,72;33,91;27,110;21,129;15,149;10,168;6,188;3,208;0,227" o:connectangles="0,0,0,0,0,0,0,0,0,0,0,0,0"/>
                </v:shape>
                <v:shape id="Freeform 1509" o:spid="_x0000_s1028" style="position:absolute;left:3672;top:1168;width:75;height:163;visibility:visible;mso-wrap-style:square;v-text-anchor:top" coordsize="75,16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jS4vowwAAAN0AAAAPAAAAZHJzL2Rvd25yZXYueG1sRE9NawIx EL0X/A9hBG810YOV1SgiCtUeWlcPexw242ZxM1k2qa7/vikUepvH+5zluneNuFMXas8aJmMFgrj0 puZKw+W8f52DCBHZYOOZNDwpwHo1eFliZvyDT3TPYyVSCIcMNdgY20zKUFpyGMa+JU7c1XcOY4Jd JU2HjxTuGjlVaiYd1pwaLLa0tVTe8m+nYX7MVVF8fqhdbw9uR1jV1+JL69Gw3yxAROrjv/jP/W7S /MnbDH6/SSfI1Q8AAAD//wMAUEsBAi0AFAAGAAgAAAAhANvh9svuAAAAhQEAABMAAAAAAAAAAAAA AAAAAAAAAFtDb250ZW50X1R5cGVzXS54bWxQSwECLQAUAAYACAAAACEAWvQsW78AAAAVAQAACwAA AAAAAAAAAAAAAAAfAQAAX3JlbHMvLnJlbHNQSwECLQAUAAYACAAAACEAY0uL6MMAAADdAAAADwAA AAAAAAAAAAAAAAAHAgAAZHJzL2Rvd25yZXYueG1sUEsFBgAAAAADAAMAtwAAAPcCAAAAAA== " path="m74,l63,16,52,33,43,51,33,69,25,87r-8,19l11,125,5,144,,163e" filled="f" strokecolor="#007f00" strokeweight=".22372mm">
                  <v:path arrowok="t" o:connecttype="custom" o:connectlocs="74,0;63,16;52,33;43,51;33,69;25,87;17,106;11,125;5,144;0,163" o:connectangles="0,0,0,0,0,0,0,0,0,0"/>
                </v:shape>
                <v:shape id="Freeform 1510" o:spid="_x0000_s1029" style="position:absolute;left:3719;top:1204;width:75;height:164;visibility:visible;mso-wrap-style:square;v-text-anchor:top" coordsize="75,16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z5mg3wgAAAN0AAAAPAAAAZHJzL2Rvd25yZXYueG1sRE9NawIx EL0X+h/CFHqryQp1ZWuU1lLoregq9Dhsxs3iZrIkUbf/vhEEb/N4n7NYja4XZwqx86yhmCgQxI03 HbcadvXXyxxETMgGe8+k4Y8irJaPDwusjL/whs7b1IocwrFCDTaloZIyNpYcxokfiDN38MFhyjC0 0gS85HDXy6lSM+mw49xgcaC1pea4PTkNv+V+Fz9Mp0Kthtf1Z2F/4nyj9fPT+P4GItGY7uKb+9vk +UVZwvWbfIJc/gMAAP//AwBQSwECLQAUAAYACAAAACEA2+H2y+4AAACFAQAAEwAAAAAAAAAAAAAA AAAAAAAAW0NvbnRlbnRfVHlwZXNdLnhtbFBLAQItABQABgAIAAAAIQBa9CxbvwAAABUBAAALAAAA AAAAAAAAAAAAAB8BAABfcmVscy8ucmVsc1BLAQItABQABgAIAAAAIQDz5mg3wgAAAN0AAAAPAAAA AAAAAAAAAAAAAAcCAABkcnMvZG93bnJldi54bWxQSwUGAAAAAAMAAwC3AAAA9gIAAAAA " path="m74,l63,16,53,34,44,51,35,69,27,88r-8,18l12,125,5,144,,163e" filled="f" strokecolor="#007f00" strokeweight=".22372mm">
                  <v:path arrowok="t" o:connecttype="custom" o:connectlocs="74,0;63,16;53,34;44,51;35,69;27,88;19,106;12,125;5,144;0,163" o:connectangles="0,0,0,0,0,0,0,0,0,0"/>
                </v:shape>
                <v:shape id="Freeform 1511" o:spid="_x0000_s1030" style="position:absolute;left:2507;top:462;width:392;height:71;visibility:visible;mso-wrap-style:square;v-text-anchor:top" coordsize="392,7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+iRCSxQAAAN0AAAAPAAAAZHJzL2Rvd25yZXYueG1sRI9Pa8JA EMXvhX6HZQre6kYDtaSuUgTB3my0Sm9DdvKHZmdDdpuk375zELzN8N6895v1dnKtGqgPjWcDi3kC irjwtuHKwPm0f34FFSKyxdYzGfijANvN48MaM+tH/qQhj5WSEA4ZGqhj7DKtQ1GTwzD3HbFope8d Rln7StseRwl3rV4myYt22LA01NjRrqbiJ/91BvxHkublNB7tV1oM10sav8vGGjN7mt7fQEWa4t18 uz5YwV+sBFe+kRH05h8AAP//AwBQSwECLQAUAAYACAAAACEA2+H2y+4AAACFAQAAEwAAAAAAAAAA AAAAAAAAAAAAW0NvbnRlbnRfVHlwZXNdLnhtbFBLAQItABQABgAIAAAAIQBa9CxbvwAAABUBAAAL AAAAAAAAAAAAAAAAAB8BAABfcmVscy8ucmVsc1BLAQItABQABgAIAAAAIQB+iRCSxQAAAN0AAAAP AAAAAAAAAAAAAAAAAAcCAABkcnMvZG93bnJldi54bWxQSwUGAAAAAAMAAwC3AAAA+QIAAAAA " path="m,67r19,2l39,70r20,1l81,71r21,-1l124,69r20,-2l165,65r20,-3l205,59r20,-4l244,51r20,-5l283,41r18,-6l320,29r18,-7l356,15,374,8,392,e" filled="f" strokecolor="#007f00" strokeweight=".22372mm">
                  <v:path arrowok="t" o:connecttype="custom" o:connectlocs="0,67;19,69;39,70;59,71;81,71;102,70;124,69;144,67;165,65;185,62;205,59;225,55;244,51;264,46;283,41;301,35;320,29;338,22;356,15;374,8;392,0" o:connectangles="0,0,0,0,0,0,0,0,0,0,0,0,0,0,0,0,0,0,0,0,0"/>
                </v:shape>
                <v:shape id="Freeform 1512" o:spid="_x0000_s1031" style="position:absolute;left:2545;top:439;width:316;height:44;visibility:visible;mso-wrap-style:square;v-text-anchor:top" coordsize="316,4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aSK4IxQAAAN0AAAAPAAAAZHJzL2Rvd25yZXYueG1sRE9Na8JA EL0X/A/LCN7qRg+2pq5iS8VeFIyF9jhmxyQ2Oxt215j217tCwds83ufMFp2pRUvOV5YVjIYJCOLc 6ooLBZ/71eMzCB+QNdaWScEveVjMew8zTLW98I7aLBQihrBPUUEZQpNK6fOSDPqhbYgjd7TOYIjQ FVI7vMRwU8txkkykwYpjQ4kNvZWU/2Rno0B+HZLNK36/b51fb1a7/DRusz+lBv1u+QIiUBfu4n/3 h47zR09TuH0TT5DzKwAAAP//AwBQSwECLQAUAAYACAAAACEA2+H2y+4AAACFAQAAEwAAAAAAAAAA AAAAAAAAAAAAW0NvbnRlbnRfVHlwZXNdLnhtbFBLAQItABQABgAIAAAAIQBa9CxbvwAAABUBAAAL AAAAAAAAAAAAAAAAAB8BAABfcmVscy8ucmVsc1BLAQItABQABgAIAAAAIQDaSK4IxQAAAN0AAAAP AAAAAAAAAAAAAAAAAAcCAABkcnMvZG93bnJldi54bWxQSwUGAAAAAAMAAwC3AAAA+QIAAAAA " path="m,36r19,3l39,41r20,1l79,43r22,l122,42r21,-2l164,38r20,-3l204,32r19,-4l242,24r19,-6l279,13,297,6,315,e" filled="f" strokecolor="#007f00" strokeweight=".22372mm">
                  <v:path arrowok="t" o:connecttype="custom" o:connectlocs="0,36;19,39;39,41;59,42;79,43;101,43;122,42;143,40;164,38;184,35;204,32;223,28;242,24;261,18;279,13;297,6;315,0" o:connectangles="0,0,0,0,0,0,0,0,0,0,0,0,0,0,0,0,0"/>
                </v:shape>
                <v:shape id="Freeform 1513" o:spid="_x0000_s1032" style="position:absolute;left:2215;top:1124;width:168;height:224;visibility:visible;mso-wrap-style:square;v-text-anchor:top" coordsize="168,22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eOizNxAAAAN0AAAAPAAAAZHJzL2Rvd25yZXYueG1sRI9Bb8Iw DIXvk/gPkZF2GykMDdYREGJD4jjKfoDVmDajcUoToPx7fJi0m633/N7nxar3jbpSF11gA+NRBoq4 DNZxZeDnsH2Zg4oJ2WITmAzcKcJqOXhaYG7Djfd0LVKlJIRjjgbqlNpc61jW5DGOQkss2jF0HpOs XaVthzcJ942eZNmb9uhYGmpsaVNTeSou3sCRN8l9f01Pr7PPc+l2v5aq4t2Y52G//gCVqE//5r/r nRX88Vz45RsZQS8fAAAA//8DAFBLAQItABQABgAIAAAAIQDb4fbL7gAAAIUBAAATAAAAAAAAAAAA AAAAAAAAAABbQ29udGVudF9UeXBlc10ueG1sUEsBAi0AFAAGAAgAAAAhAFr0LFu/AAAAFQEAAAsA AAAAAAAAAAAAAAAAHwEAAF9yZWxzLy5yZWxzUEsBAi0AFAAGAAgAAAAhAB46LM3EAAAA3QAAAA8A AAAAAAAAAAAAAAAABwIAAGRycy9kb3ducmV2LnhtbFBLBQYAAAAAAwADALcAAAD4AgAAAAA= " path="m167,224r-8,-18l150,188,140,170,130,152,119,135,108,119,96,103,84,87,71,71,57,56,44,41,29,27,15,13,,e" filled="f" strokecolor="#007f00" strokeweight=".22372mm">
                  <v:path arrowok="t" o:connecttype="custom" o:connectlocs="167,224;159,206;150,188;140,170;130,152;119,135;108,119;96,103;84,87;71,71;57,56;44,41;29,27;15,13;0,0" o:connectangles="0,0,0,0,0,0,0,0,0,0,0,0,0,0,0"/>
                </v:shape>
                <v:shape id="Freeform 1514" o:spid="_x0000_s1033" style="position:absolute;left:2085;top:280;width:571;height:1065;visibility:visible;mso-wrap-style:square;v-text-anchor:top" coordsize="571,106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EnzwowAAAAN0AAAAPAAAAZHJzL2Rvd25yZXYueG1sRE9Li8Iw EL4L+x/CCHvTtAoi1bSIrougF1/3oRmbYjMpTdTuv98sLHibj+85y6K3jXhS52vHCtJxAoK4dLrm SsHlvB3NQfiArLFxTAp+yEORfwyWmGn34iM9T6ESMYR9hgpMCG0mpS8NWfRj1xJH7uY6iyHCrpK6 w1cMt42cJMlMWqw5NhhsaW2ovJ8eVsHxtv/S5kDmcd3VJW82U//tp0p9DvvVAkSgPrzF/+6djvPT eQp/38QTZP4LAAD//wMAUEsBAi0AFAAGAAgAAAAhANvh9svuAAAAhQEAABMAAAAAAAAAAAAAAAAA AAAAAFtDb250ZW50X1R5cGVzXS54bWxQSwECLQAUAAYACAAAACEAWvQsW78AAAAVAQAACwAAAAAA AAAAAAAAAAAfAQAAX3JlbHMvLnJlbHNQSwECLQAUAAYACAAAACEARJ88KMAAAADdAAAADwAAAAAA AAAAAAAAAAAHAgAAZHJzL2Rvd25yZXYueG1sUEsFBgAAAAADAAMAtwAAAPQCAAAAAA== " path="m570,l,1065e" filled="f" strokecolor="#00007f" strokeweight=".22372mm">
                  <v:path arrowok="t" o:connecttype="custom" o:connectlocs="570,0;0,1065" o:connectangles="0,0"/>
                </v:shape>
                <v:shape id="Freeform 1515" o:spid="_x0000_s1034" style="position:absolute;left:2085;top:1345;width:1890;height:0;visibility:visible;mso-wrap-style:square;v-text-anchor:top" coordsize="1890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b2o/UxAAAAN0AAAAPAAAAZHJzL2Rvd25yZXYueG1sRE/fa8Iw EH4f7H8IJ/g20zpw2hllKANhe1k39fVsbmmxuZQk2u6/XwYD3+7j+3nL9WBbcSUfGscK8kkGgrhy umGj4Ovz9WEOIkRkja1jUvBDAdar+7slFtr1/EHXMhqRQjgUqKCOsSukDFVNFsPEdcSJ+3beYkzQ G6k99inctnKaZTNpseHUUGNHm5qqc3mxCma+fLxkef+0N705vJ3eF8ftXis1Hg0vzyAiDfEm/nfv dJqfz6fw9006Qa5+AQAA//8DAFBLAQItABQABgAIAAAAIQDb4fbL7gAAAIUBAAATAAAAAAAAAAAA AAAAAAAAAABbQ29udGVudF9UeXBlc10ueG1sUEsBAi0AFAAGAAgAAAAhAFr0LFu/AAAAFQEAAAsA AAAAAAAAAAAAAAAAHwEAAF9yZWxzLy5yZWxzUEsBAi0AFAAGAAgAAAAhABvaj9TEAAAA3QAAAA8A AAAAAAAAAAAAAAAABwIAAGRycy9kb3ducmV2LnhtbFBLBQYAAAAAAwADALcAAAD4AgAAAAA= " path="m,l1889,e" filled="f" strokecolor="#00007f" strokeweight=".22372mm">
                  <v:path arrowok="t" o:connecttype="custom" o:connectlocs="0,0;1889,0" o:connectangles="0,0"/>
                </v:shape>
                <v:shape id="Freeform 1516" o:spid="_x0000_s1035" style="position:absolute;left:2656;top:280;width:1319;height:1065;visibility:visible;mso-wrap-style:square;v-text-anchor:top" coordsize="1319,106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EjH1WwgAAAN0AAAAPAAAAZHJzL2Rvd25yZXYueG1sRE/NisIw EL4v+A5hBC+iqQr+VKOUBcHDXlZ9gKEZ02IzqU1Wo0+/ERb2Nh/f72x20TbiTp2vHSuYjDMQxKXT NRsF59N+tAThA7LGxjEpeJKH3bb3scFcuwd/0/0YjEgh7HNUUIXQ5lL6siKLfuxa4sRdXGcxJNgZ qTt8pHDbyGmWzaXFmlNDhS19VlRejz9WwVfk03S+GhZN4eX+tbiZVRwapQb9WKxBBIrhX/znPug0 f7KcwfubdILc/gIAAP//AwBQSwECLQAUAAYACAAAACEA2+H2y+4AAACFAQAAEwAAAAAAAAAAAAAA AAAAAAAAW0NvbnRlbnRfVHlwZXNdLnhtbFBLAQItABQABgAIAAAAIQBa9CxbvwAAABUBAAALAAAA AAAAAAAAAAAAAB8BAABfcmVscy8ucmVsc1BLAQItABQABgAIAAAAIQDEjH1WwgAAAN0AAAAPAAAA AAAAAAAAAAAAAAcCAABkcnMvZG93bnJldi54bWxQSwUGAAAAAAMAAwC3AAAA9gIAAAAA " path="m,l1319,1065e" filled="f" strokecolor="#00007f" strokeweight=".22372mm">
                  <v:path arrowok="t" o:connecttype="custom" o:connectlocs="0,0;1319,1065" o:connectangles="0,0"/>
                </v:shape>
                <v:shape id="Freeform 1517" o:spid="_x0000_s1036" style="position:absolute;left:2656;top:280;width:252;height:1065;visibility:visible;mso-wrap-style:square;v-text-anchor:top" coordsize="215,106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Ev35twgAAAN0AAAAPAAAAZHJzL2Rvd25yZXYueG1sRE9NawIx EL0X/A9hhN5qYluqrkYpgtBb1Qp6HJNxd3EzWTZxd/33jVDobR7vcxar3lWipSaUnjWMRwoEsfG2 5FzD4WfzMgURIrLFyjNpuFOA1XLwtMDM+o531O5jLlIIhww1FDHWmZTBFOQwjHxNnLiLbxzGBJtc 2ga7FO4q+arUh3RYcmoosKZ1Qea6vzkNk2/VndrzfevfVLjt1MTM1NFo/TzsP+cgIvXxX/zn/rJp /nj6Do9v0gly+QsAAP//AwBQSwECLQAUAAYACAAAACEA2+H2y+4AAACFAQAAEwAAAAAAAAAAAAAA AAAAAAAAW0NvbnRlbnRfVHlwZXNdLnhtbFBLAQItABQABgAIAAAAIQBa9CxbvwAAABUBAAALAAAA AAAAAAAAAAAAAB8BAABfcmVscy8ucmVsc1BLAQItABQABgAIAAAAIQAEv35twgAAAN0AAAAPAAAA AAAAAAAAAAAAAAcCAABkcnMvZG93bnJldi54bWxQSwUGAAAAAAMAAwC3AAAA9gIAAAAA " path="m,l215,1065e" filled="f" strokecolor="#00007f" strokeweight=".22372mm">
                  <v:path arrowok="t" o:connecttype="custom" o:connectlocs="0,0;252,1065" o:connectangles="0,0"/>
                </v:shape>
                <v:shape id="Freeform 1518" o:spid="_x0000_s1037" style="position:absolute;left:2085;top:698;width:1091;height:647;visibility:visible;mso-wrap-style:square;v-text-anchor:top" coordsize="1091,6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yWV54xQAAAN0AAAAPAAAAZHJzL2Rvd25yZXYueG1sRE9Na8JA EL0X/A/LFLzVjULVplmltQhiLzYt2OMkO02C2dmQXU3017tCwds83ucky97U4kStqywrGI8iEMS5 1RUXCn6+109zEM4ja6wtk4IzOVguBg8Jxtp2/EWn1BcihLCLUUHpfRNL6fKSDLqRbYgD92dbgz7A tpC6xS6Em1pOomgqDVYcGkpsaFVSfkiPRsGsu/AW/ex8zPqX/fvvJ++yj71Sw8f+7RWEp97fxf/u jQ7zx/NnuH0TTpCLKwAAAP//AwBQSwECLQAUAAYACAAAACEA2+H2y+4AAACFAQAAEwAAAAAAAAAA AAAAAAAAAAAAW0NvbnRlbnRfVHlwZXNdLnhtbFBLAQItABQABgAIAAAAIQBa9CxbvwAAABUBAAAL AAAAAAAAAAAAAAAAAB8BAABfcmVscy8ucmVsc1BLAQItABQABgAIAAAAIQCyWV54xQAAAN0AAAAP AAAAAAAAAAAAAAAAAAcCAABkcnMvZG93bnJldi54bWxQSwUGAAAAAAMAAwC3AAAA+QIAAAAA " path="m1090,l,647e" filled="f" strokecolor="#00007f" strokeweight=".22372mm">
                  <v:path arrowok="t" o:connecttype="custom" o:connectlocs="1090,0;0,647" o:connectangles="0,0"/>
                </v:shape>
                <v:shape id="Freeform 1519" o:spid="_x0000_s1038" style="position:absolute;left:2368;top:770;width:1586;height:558;visibility:visible;mso-wrap-style:square;v-text-anchor:top" coordsize="1586,55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1QN2YwwAAAN0AAAAPAAAAZHJzL2Rvd25yZXYueG1sRE9Ni8Iw EL0L/ocwC940dZHoVqNoYcXboruHPQ7N2NZtJqWJWv31G0HwNo/3OYtVZ2txodZXjjWMRwkI4tyZ igsNP9+fwxkIH5AN1o5Jw408rJb93gJT4668p8shFCKGsE9RQxlCk0rp85Is+pFriCN3dK3FEGFb SNPiNYbbWr4niZIWK44NJTaUlZT/Hc5Ww+/X5kOd7ttNMpXn7URV2e6oMq0Hb916DiJQF17ip3tn 4vzxTMHjm3iCXP4DAAD//wMAUEsBAi0AFAAGAAgAAAAhANvh9svuAAAAhQEAABMAAAAAAAAAAAAA AAAAAAAAAFtDb250ZW50X1R5cGVzXS54bWxQSwECLQAUAAYACAAAACEAWvQsW78AAAAVAQAACwAA AAAAAAAAAAAAAAAfAQAAX3JlbHMvLnJlbHNQSwECLQAUAAYACAAAACEAtUDdmMMAAADdAAAADwAA AAAAAAAAAAAAAAAHAgAAZHJzL2Rvd25yZXYueG1sUEsFBgAAAAADAAMAtwAAAPcCAAAAAA== " path="m,l1585,558e" filled="f" strokecolor="#00007f" strokeweight=".22372mm">
                  <v:path arrowok="t" o:connecttype="custom" o:connectlocs="0,0;1585,558" o:connectangles="0,0"/>
                </v:shape>
              </v:group>
            </w:pict>
          </mc:Fallback>
        </mc:AlternateContent>
      </w:r>
      <w:r w:rsidR="00FF3D6D" w:rsidRPr="00B90319">
        <w:rPr>
          <w:b/>
          <w:i/>
          <w:sz w:val="28"/>
          <w:szCs w:val="28"/>
        </w:rPr>
        <w:t>7.</w:t>
      </w:r>
      <w:r w:rsidR="00FF3D6D" w:rsidRPr="00B90319">
        <w:rPr>
          <w:b/>
          <w:i/>
          <w:spacing w:val="2"/>
          <w:sz w:val="28"/>
          <w:szCs w:val="28"/>
        </w:rPr>
        <w:t xml:space="preserve"> C</w:t>
      </w:r>
      <w:r w:rsidR="00FF3D6D" w:rsidRPr="00B90319">
        <w:rPr>
          <w:b/>
          <w:i/>
          <w:spacing w:val="-4"/>
          <w:sz w:val="28"/>
          <w:szCs w:val="28"/>
        </w:rPr>
        <w:t>h</w:t>
      </w:r>
      <w:r w:rsidR="00FF3D6D" w:rsidRPr="00B90319">
        <w:rPr>
          <w:b/>
          <w:i/>
          <w:spacing w:val="3"/>
          <w:sz w:val="28"/>
          <w:szCs w:val="28"/>
        </w:rPr>
        <w:t>ứ</w:t>
      </w:r>
      <w:r w:rsidR="00FF3D6D" w:rsidRPr="00B90319">
        <w:rPr>
          <w:b/>
          <w:i/>
          <w:sz w:val="28"/>
          <w:szCs w:val="28"/>
        </w:rPr>
        <w:t>ng</w:t>
      </w:r>
      <w:r w:rsidR="00FF3D6D" w:rsidRPr="00B90319">
        <w:rPr>
          <w:b/>
          <w:i/>
          <w:spacing w:val="-5"/>
          <w:sz w:val="28"/>
          <w:szCs w:val="28"/>
        </w:rPr>
        <w:t xml:space="preserve"> m</w:t>
      </w:r>
      <w:r w:rsidR="00FF3D6D" w:rsidRPr="00B90319">
        <w:rPr>
          <w:b/>
          <w:i/>
          <w:spacing w:val="4"/>
          <w:sz w:val="28"/>
          <w:szCs w:val="28"/>
        </w:rPr>
        <w:t>i</w:t>
      </w:r>
      <w:r w:rsidR="00FF3D6D" w:rsidRPr="00B90319">
        <w:rPr>
          <w:b/>
          <w:i/>
          <w:sz w:val="28"/>
          <w:szCs w:val="28"/>
        </w:rPr>
        <w:t>nh</w:t>
      </w:r>
      <w:r w:rsidR="00FF3D6D" w:rsidRPr="00B90319">
        <w:rPr>
          <w:b/>
          <w:i/>
          <w:spacing w:val="-3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đ</w:t>
      </w:r>
      <w:r w:rsidR="00FF3D6D" w:rsidRPr="00B90319">
        <w:rPr>
          <w:b/>
          <w:i/>
          <w:spacing w:val="-2"/>
          <w:sz w:val="28"/>
          <w:szCs w:val="28"/>
        </w:rPr>
        <w:t>ư</w:t>
      </w:r>
      <w:r w:rsidR="00FF3D6D" w:rsidRPr="00B90319">
        <w:rPr>
          <w:b/>
          <w:i/>
          <w:spacing w:val="6"/>
          <w:sz w:val="28"/>
          <w:szCs w:val="28"/>
        </w:rPr>
        <w:t>ờ</w:t>
      </w:r>
      <w:r w:rsidR="00FF3D6D" w:rsidRPr="00B90319">
        <w:rPr>
          <w:b/>
          <w:i/>
          <w:sz w:val="28"/>
          <w:szCs w:val="28"/>
        </w:rPr>
        <w:t>ng</w:t>
      </w:r>
      <w:r w:rsidR="00FF3D6D" w:rsidRPr="00B90319">
        <w:rPr>
          <w:b/>
          <w:i/>
          <w:spacing w:val="-9"/>
          <w:sz w:val="28"/>
          <w:szCs w:val="28"/>
        </w:rPr>
        <w:t xml:space="preserve"> </w:t>
      </w:r>
      <w:r w:rsidR="00FF3D6D" w:rsidRPr="00B90319">
        <w:rPr>
          <w:b/>
          <w:i/>
          <w:spacing w:val="5"/>
          <w:sz w:val="28"/>
          <w:szCs w:val="28"/>
        </w:rPr>
        <w:t>p</w:t>
      </w:r>
      <w:r w:rsidR="00FF3D6D" w:rsidRPr="00B90319">
        <w:rPr>
          <w:b/>
          <w:i/>
          <w:spacing w:val="-4"/>
          <w:sz w:val="28"/>
          <w:szCs w:val="28"/>
        </w:rPr>
        <w:t>h</w:t>
      </w:r>
      <w:r w:rsidR="00FF3D6D" w:rsidRPr="00B90319">
        <w:rPr>
          <w:b/>
          <w:i/>
          <w:spacing w:val="6"/>
          <w:sz w:val="28"/>
          <w:szCs w:val="28"/>
        </w:rPr>
        <w:t>â</w:t>
      </w:r>
      <w:r w:rsidR="00FF3D6D" w:rsidRPr="00B90319">
        <w:rPr>
          <w:b/>
          <w:i/>
          <w:sz w:val="28"/>
          <w:szCs w:val="28"/>
        </w:rPr>
        <w:t>n</w:t>
      </w:r>
      <w:r w:rsidR="00FF3D6D" w:rsidRPr="00B90319">
        <w:rPr>
          <w:b/>
          <w:i/>
          <w:spacing w:val="-3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g</w:t>
      </w:r>
      <w:r w:rsidR="00FF3D6D" w:rsidRPr="00B90319">
        <w:rPr>
          <w:b/>
          <w:i/>
          <w:spacing w:val="-5"/>
          <w:sz w:val="28"/>
          <w:szCs w:val="28"/>
        </w:rPr>
        <w:t>i</w:t>
      </w:r>
      <w:r w:rsidR="00FF3D6D" w:rsidRPr="00B90319">
        <w:rPr>
          <w:b/>
          <w:i/>
          <w:spacing w:val="1"/>
          <w:sz w:val="28"/>
          <w:szCs w:val="28"/>
        </w:rPr>
        <w:t>á</w:t>
      </w:r>
      <w:r w:rsidR="00FF3D6D" w:rsidRPr="00B90319">
        <w:rPr>
          <w:b/>
          <w:i/>
          <w:sz w:val="28"/>
          <w:szCs w:val="28"/>
        </w:rPr>
        <w:t>c</w:t>
      </w:r>
      <w:r w:rsidR="00FF3D6D" w:rsidRPr="00B90319">
        <w:rPr>
          <w:b/>
          <w:i/>
          <w:spacing w:val="-2"/>
          <w:sz w:val="28"/>
          <w:szCs w:val="28"/>
        </w:rPr>
        <w:t xml:space="preserve"> </w:t>
      </w:r>
      <w:r w:rsidR="00FF3D6D" w:rsidRPr="00B90319">
        <w:rPr>
          <w:b/>
          <w:i/>
          <w:spacing w:val="6"/>
          <w:sz w:val="28"/>
          <w:szCs w:val="28"/>
        </w:rPr>
        <w:t>c</w:t>
      </w:r>
      <w:r w:rsidR="00FF3D6D" w:rsidRPr="00B90319">
        <w:rPr>
          <w:b/>
          <w:i/>
          <w:spacing w:val="-4"/>
          <w:sz w:val="28"/>
          <w:szCs w:val="28"/>
        </w:rPr>
        <w:t>ủ</w:t>
      </w:r>
      <w:r w:rsidR="00FF3D6D" w:rsidRPr="00B90319">
        <w:rPr>
          <w:b/>
          <w:i/>
          <w:sz w:val="28"/>
          <w:szCs w:val="28"/>
        </w:rPr>
        <w:t>a</w:t>
      </w:r>
      <w:r w:rsidR="00FF3D6D" w:rsidRPr="00B90319">
        <w:rPr>
          <w:b/>
          <w:i/>
          <w:spacing w:val="-1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t</w:t>
      </w:r>
      <w:r w:rsidR="00FF3D6D" w:rsidRPr="00B90319">
        <w:rPr>
          <w:b/>
          <w:i/>
          <w:spacing w:val="6"/>
          <w:sz w:val="28"/>
          <w:szCs w:val="28"/>
        </w:rPr>
        <w:t>a</w:t>
      </w:r>
      <w:r w:rsidR="00FF3D6D" w:rsidRPr="00B90319">
        <w:rPr>
          <w:b/>
          <w:i/>
          <w:sz w:val="28"/>
          <w:szCs w:val="28"/>
        </w:rPr>
        <w:t>m</w:t>
      </w:r>
      <w:r w:rsidR="00FF3D6D" w:rsidRPr="00B90319">
        <w:rPr>
          <w:b/>
          <w:i/>
          <w:spacing w:val="-7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g</w:t>
      </w:r>
      <w:r w:rsidR="00FF3D6D" w:rsidRPr="00B90319">
        <w:rPr>
          <w:b/>
          <w:i/>
          <w:spacing w:val="5"/>
          <w:sz w:val="28"/>
          <w:szCs w:val="28"/>
        </w:rPr>
        <w:t>i</w:t>
      </w:r>
      <w:r w:rsidR="00FF3D6D" w:rsidRPr="00B90319">
        <w:rPr>
          <w:b/>
          <w:i/>
          <w:spacing w:val="1"/>
          <w:sz w:val="28"/>
          <w:szCs w:val="28"/>
        </w:rPr>
        <w:t>á</w:t>
      </w:r>
      <w:r w:rsidR="00FF3D6D" w:rsidRPr="00B90319">
        <w:rPr>
          <w:b/>
          <w:i/>
          <w:sz w:val="28"/>
          <w:szCs w:val="28"/>
        </w:rPr>
        <w:t>c</w:t>
      </w:r>
      <w:r w:rsidR="00FF3D6D" w:rsidRPr="00B90319">
        <w:rPr>
          <w:b/>
          <w:i/>
          <w:spacing w:val="-2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thì</w:t>
      </w:r>
      <w:r w:rsidR="00FF3D6D" w:rsidRPr="00B90319">
        <w:rPr>
          <w:b/>
          <w:i/>
          <w:spacing w:val="-6"/>
          <w:sz w:val="28"/>
          <w:szCs w:val="28"/>
        </w:rPr>
        <w:t xml:space="preserve"> </w:t>
      </w:r>
      <w:r w:rsidR="00FF3D6D" w:rsidRPr="00B90319">
        <w:rPr>
          <w:b/>
          <w:i/>
          <w:spacing w:val="5"/>
          <w:sz w:val="28"/>
          <w:szCs w:val="28"/>
        </w:rPr>
        <w:t>đ</w:t>
      </w:r>
      <w:r w:rsidR="00FF3D6D" w:rsidRPr="00B90319">
        <w:rPr>
          <w:b/>
          <w:i/>
          <w:sz w:val="28"/>
          <w:szCs w:val="28"/>
        </w:rPr>
        <w:t>i</w:t>
      </w:r>
      <w:r w:rsidR="00FF3D6D" w:rsidRPr="00B90319">
        <w:rPr>
          <w:b/>
          <w:i/>
          <w:spacing w:val="-5"/>
          <w:sz w:val="28"/>
          <w:szCs w:val="28"/>
        </w:rPr>
        <w:t xml:space="preserve"> </w:t>
      </w:r>
      <w:r w:rsidR="00FF3D6D" w:rsidRPr="00B90319">
        <w:rPr>
          <w:b/>
          <w:i/>
          <w:spacing w:val="5"/>
          <w:sz w:val="28"/>
          <w:szCs w:val="28"/>
        </w:rPr>
        <w:t>q</w:t>
      </w:r>
      <w:r w:rsidR="00FF3D6D" w:rsidRPr="00B90319">
        <w:rPr>
          <w:b/>
          <w:i/>
          <w:spacing w:val="-4"/>
          <w:sz w:val="28"/>
          <w:szCs w:val="28"/>
        </w:rPr>
        <w:t>u</w:t>
      </w:r>
      <w:r w:rsidR="00FF3D6D" w:rsidRPr="00B90319">
        <w:rPr>
          <w:b/>
          <w:i/>
          <w:sz w:val="28"/>
          <w:szCs w:val="28"/>
        </w:rPr>
        <w:t>a</w:t>
      </w:r>
      <w:r w:rsidR="00FF3D6D" w:rsidRPr="00B90319">
        <w:rPr>
          <w:b/>
          <w:i/>
          <w:spacing w:val="-1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gi</w:t>
      </w:r>
      <w:r w:rsidR="00FF3D6D" w:rsidRPr="00B90319">
        <w:rPr>
          <w:b/>
          <w:i/>
          <w:spacing w:val="1"/>
          <w:sz w:val="28"/>
          <w:szCs w:val="28"/>
        </w:rPr>
        <w:t>a</w:t>
      </w:r>
      <w:r w:rsidR="00FF3D6D" w:rsidRPr="00B90319">
        <w:rPr>
          <w:b/>
          <w:i/>
          <w:sz w:val="28"/>
          <w:szCs w:val="28"/>
        </w:rPr>
        <w:t>o</w:t>
      </w:r>
      <w:r w:rsidR="00FF3D6D" w:rsidRPr="00B90319">
        <w:rPr>
          <w:b/>
          <w:i/>
          <w:spacing w:val="-3"/>
          <w:sz w:val="28"/>
          <w:szCs w:val="28"/>
        </w:rPr>
        <w:t xml:space="preserve"> </w:t>
      </w:r>
      <w:r w:rsidR="00FF3D6D" w:rsidRPr="00B90319">
        <w:rPr>
          <w:b/>
          <w:i/>
          <w:spacing w:val="5"/>
          <w:sz w:val="28"/>
          <w:szCs w:val="28"/>
        </w:rPr>
        <w:t>đ</w:t>
      </w:r>
      <w:r w:rsidR="00FF3D6D" w:rsidRPr="00B90319">
        <w:rPr>
          <w:b/>
          <w:i/>
          <w:spacing w:val="-5"/>
          <w:sz w:val="28"/>
          <w:szCs w:val="28"/>
        </w:rPr>
        <w:t>i</w:t>
      </w:r>
      <w:r w:rsidR="00FF3D6D" w:rsidRPr="00B90319">
        <w:rPr>
          <w:b/>
          <w:i/>
          <w:spacing w:val="6"/>
          <w:sz w:val="28"/>
          <w:szCs w:val="28"/>
        </w:rPr>
        <w:t>ể</w:t>
      </w:r>
      <w:r w:rsidR="00FF3D6D" w:rsidRPr="00B90319">
        <w:rPr>
          <w:b/>
          <w:i/>
          <w:sz w:val="28"/>
          <w:szCs w:val="28"/>
        </w:rPr>
        <w:t>m</w:t>
      </w:r>
      <w:r w:rsidR="00FF3D6D" w:rsidRPr="00B90319">
        <w:rPr>
          <w:b/>
          <w:i/>
          <w:spacing w:val="-14"/>
          <w:sz w:val="28"/>
          <w:szCs w:val="28"/>
        </w:rPr>
        <w:t xml:space="preserve"> </w:t>
      </w:r>
      <w:r w:rsidR="00FF3D6D" w:rsidRPr="00B90319">
        <w:rPr>
          <w:b/>
          <w:i/>
          <w:spacing w:val="6"/>
          <w:sz w:val="28"/>
          <w:szCs w:val="28"/>
        </w:rPr>
        <w:t>c</w:t>
      </w:r>
      <w:r w:rsidR="00FF3D6D" w:rsidRPr="00B90319">
        <w:rPr>
          <w:b/>
          <w:i/>
          <w:sz w:val="28"/>
          <w:szCs w:val="28"/>
        </w:rPr>
        <w:t>hung</w:t>
      </w:r>
      <w:r w:rsidR="00FF3D6D" w:rsidRPr="00B90319">
        <w:rPr>
          <w:b/>
          <w:i/>
          <w:spacing w:val="-5"/>
          <w:sz w:val="28"/>
          <w:szCs w:val="28"/>
        </w:rPr>
        <w:t xml:space="preserve"> </w:t>
      </w:r>
      <w:r w:rsidR="00FF3D6D" w:rsidRPr="00B90319">
        <w:rPr>
          <w:b/>
          <w:i/>
          <w:spacing w:val="7"/>
          <w:sz w:val="28"/>
          <w:szCs w:val="28"/>
        </w:rPr>
        <w:t>c</w:t>
      </w:r>
      <w:r w:rsidR="00FF3D6D" w:rsidRPr="00B90319">
        <w:rPr>
          <w:b/>
          <w:i/>
          <w:spacing w:val="-4"/>
          <w:sz w:val="28"/>
          <w:szCs w:val="28"/>
        </w:rPr>
        <w:t>ủ</w:t>
      </w:r>
      <w:r w:rsidR="00FF3D6D" w:rsidRPr="00B90319">
        <w:rPr>
          <w:b/>
          <w:i/>
          <w:sz w:val="28"/>
          <w:szCs w:val="28"/>
        </w:rPr>
        <w:t>a</w:t>
      </w:r>
      <w:r w:rsidR="00FF3D6D">
        <w:rPr>
          <w:b/>
          <w:i/>
          <w:sz w:val="28"/>
          <w:szCs w:val="28"/>
        </w:rPr>
        <w:t xml:space="preserve"> </w:t>
      </w:r>
      <w:r w:rsidR="00FF3D6D" w:rsidRPr="00B90319">
        <w:rPr>
          <w:b/>
          <w:i/>
          <w:spacing w:val="1"/>
          <w:position w:val="-1"/>
          <w:sz w:val="28"/>
          <w:szCs w:val="28"/>
        </w:rPr>
        <w:t>c</w:t>
      </w:r>
      <w:r w:rsidR="00FF3D6D" w:rsidRPr="00B90319">
        <w:rPr>
          <w:b/>
          <w:i/>
          <w:position w:val="-1"/>
          <w:sz w:val="28"/>
          <w:szCs w:val="28"/>
        </w:rPr>
        <w:t>hún</w:t>
      </w:r>
      <w:r w:rsidR="00FF3D6D" w:rsidRPr="00B90319">
        <w:rPr>
          <w:b/>
          <w:i/>
          <w:spacing w:val="1"/>
          <w:position w:val="-1"/>
          <w:sz w:val="28"/>
          <w:szCs w:val="28"/>
        </w:rPr>
        <w:t>g</w:t>
      </w:r>
      <w:r w:rsidR="00FF3D6D" w:rsidRPr="00B90319">
        <w:rPr>
          <w:b/>
          <w:i/>
          <w:position w:val="-1"/>
          <w:sz w:val="28"/>
          <w:szCs w:val="28"/>
        </w:rPr>
        <w:t>:</w:t>
      </w:r>
    </w:p>
    <w:p w:rsidR="00FF3D6D" w:rsidRPr="003C7A8F" w:rsidRDefault="00FF3D6D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10"/>
          <w:szCs w:val="10"/>
        </w:rPr>
      </w:pPr>
    </w:p>
    <w:p w:rsidR="00FF3D6D" w:rsidRPr="00FB0A8B" w:rsidRDefault="00A76157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6272" behindDoc="0" locked="0" layoutInCell="1" allowOverlap="1" wp14:anchorId="5494F79F" wp14:editId="71EC61EE">
                <wp:simplePos x="0" y="0"/>
                <wp:positionH relativeFrom="column">
                  <wp:posOffset>2977745</wp:posOffset>
                </wp:positionH>
                <wp:positionV relativeFrom="paragraph">
                  <wp:posOffset>107950</wp:posOffset>
                </wp:positionV>
                <wp:extent cx="119380" cy="349858"/>
                <wp:effectExtent l="0" t="0" r="13970" b="12700"/>
                <wp:wrapNone/>
                <wp:docPr id="1187" name="Left Brace 1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9380" cy="349858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6452294D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187" o:spid="_x0000_s1026" type="#_x0000_t87" style="position:absolute;margin-left:234.45pt;margin-top:8.5pt;width:9.4pt;height:27.55pt;flip:x;z-index:25176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c1O7CjgIAAD0FAAAOAAAAZHJzL2Uyb0RvYy54bWysVFFv0zAQfkfiP1h+75K0SZdWS6fRtIA0 YNLgB7ix0xgc29hu0w3x3zk7aWnZC0LkwbF9p+/uu/vON7eHVqA9M5YrWeDkKsaIyUpRLrcF/vJ5 Pcoxso5ISoSSrMBPzOLbxetXN52es7FqlKDMIACRdt7pAjfO6XkU2aphLbFXSjMJxlqZljg4mm1E DekAvRXROI6nUacM1UZVzFq4LXsjXgT8umaV+1TXljkkCgy5ubCasG78Gi1uyHxriG54NaRB/iGL lnAJQU9QJXEE7Qx/AdXyyiirandVqTZSdc0rFjgAmyT+g81jQzQLXKA4Vp/KZP8fbPVx/2AQp9C7 JL/GSJIWunTPaofeGFIxFK6hSp22c3B+1A/G87T6XlXfLBiiC4s/WPBBm+6DogBFdk6Fyhxq06Ja cP0OYoUbYI8OoRVPp1awg0MVXCbJbJJDwyowTdJZnuW+VRGZexifgDbWvWWqRX5TYAEZh4QDMtnf WxfaQQdGhH5NMKpbAd3dE4Em6TTJhu6f+YzPfbIYviHsgAgJHAN7eKnWXIigISFRV+BZNs5CBlYJ Tr0xFMtsN0thEAQGouEbYC/cjNpJGsAaRuhq2DvCRb+H4EJ6PCjSwM+XK8jsxyyerfJVno7S8XQ1 SuOyHN2tl+louk6us3JSLpdl8tOnlqTzhlPKpM/uKPkk/TtJDcPXi/Uk+gsW9pzsOnwvyUaXaYTO ApfjP7ALwvJa6sW3UfQJdGVUP8Pw5sCmUeYZow7mt8D2+44YhpF4L2FAZkma+oEPhzS7HsPBnFs2 5xYiK4AqsMOo3y5d/0jstOHbBiL1kpXqDvRcc3cUfp/VMAUwo4HB8J74R+D8HLx+v3qLXwAAAP// AwBQSwMEFAAGAAgAAAAhAEJCK7HbAAAACQEAAA8AAABkcnMvZG93bnJldi54bWxMj8FOwzAQRO9I /IO1SNyo06pqQohToSIkOJK2dzdekgh7HcXbNvw9ywmOq3mafVNt5+DVBac0RDKwXGSgkNroBuoM HPavDwWoxJac9ZHQwDcm2Na3N5UtXbzSB14a7pSUUCqtgZ55LLVObY/BpkUckST7jFOwLOfUaTfZ q5QHr1dZttHBDiQfejvirsf2qzkHA+/kX1zDzRvvjl08H/g40uyNub+bn59AMc78B8OvvqhDLU6n eCaXlDew3hSPgkqQyyYB1kWegzoZyFdL0HWl/y+ofwAAAP//AwBQSwECLQAUAAYACAAAACEAtoM4 kv4AAADhAQAAEwAAAAAAAAAAAAAAAAAAAAAAW0NvbnRlbnRfVHlwZXNdLnhtbFBLAQItABQABgAI AAAAIQA4/SH/1gAAAJQBAAALAAAAAAAAAAAAAAAAAC8BAABfcmVscy8ucmVsc1BLAQItABQABgAI AAAAIQDc1O7CjgIAAD0FAAAOAAAAAAAAAAAAAAAAAC4CAABkcnMvZTJvRG9jLnhtbFBLAQItABQA BgAIAAAAIQBCQiux2wAAAAkBAAAPAAAAAAAAAAAAAAAAAOgEAABkcnMvZG93bnJldi54bWxQSwUG AAAAAAQABADzAAAA8AUAAAAA " adj="2551"/>
            </w:pict>
          </mc:Fallback>
        </mc:AlternateContent>
      </w:r>
      <w:r w:rsidR="00FA468A" w:rsidRPr="00FB0A8B">
        <w:rPr>
          <w:rFonts w:ascii="Symbol" w:hAnsi="Symbol" w:cs="Symbol"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4224" behindDoc="1" locked="0" layoutInCell="1" allowOverlap="1" wp14:anchorId="46BCAA91" wp14:editId="4EE84C2D">
                <wp:simplePos x="0" y="0"/>
                <wp:positionH relativeFrom="column">
                  <wp:posOffset>4300591</wp:posOffset>
                </wp:positionH>
                <wp:positionV relativeFrom="paragraph">
                  <wp:posOffset>221615</wp:posOffset>
                </wp:positionV>
                <wp:extent cx="198755" cy="314325"/>
                <wp:effectExtent l="0" t="0" r="10795" b="9525"/>
                <wp:wrapNone/>
                <wp:docPr id="1188" name="Text Box 1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9875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D92B92" w:rsidRDefault="00A71C61" w:rsidP="00FF3D6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w w:val="101"/>
                                <w:sz w:val="13"/>
                                <w:szCs w:val="13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6BCAA91" id="Text Box 1524" o:spid="_x0000_s1101" type="#_x0000_t202" style="position:absolute;left:0;text-align:left;margin-left:338.65pt;margin-top:17.45pt;width:15.65pt;height:24.75pt;flip:x;z-index:-25155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zojIWtwIAAMAFAAAOAAAAZHJzL2Uyb0RvYy54bWysVNtunDAQfa/Uf7D8TrgEdgGFjZJlaSul FynpB3jBLFbBprZ3Ian67x2bvSVRpaotD9Zgj8/MmTmeq+uxa9GOSsUEz7B/4WFEeSkqxjcZ/vpQ ODFGShNekVZwmuFHqvD14u2bq6FPaSAa0VZUIgDhKh36DDda96nrqrKhHVEXoqccDmshO6LhV27c SpIB0LvWDTxv5g5CVr0UJVUKdvPpEC8sfl3TUn+ua0U1ajMMuWm7Sruuzeourki6kaRvWLlPg/xF Fh1hHIIeoXKiCdpK9gqqY6UUStT6ohSdK+qaldRyADa+94LNfUN6arlAcVR/LJP6f7Dlp90XiVgF vfNj6BUnHXTpgY4a3YoR+VEQmhoNvUrB9b4HZz3CCfhbvqq/E+U3hbhYNoRv6I2UYmgoqSBH39x0 z65OOMqArIePooJIZKuFBRpr2aG6Zf37AzQUB0Ec6NrjsVMmr9IET+J5FGFUwtGlH14GkY1FUgNj +tBLpd9R0SFjZFiCEGwYsrtT2qR1cjHuXBSsba0YWv5sAxynHQgNV82ZScL29kfiJat4FYdOGMxW TujluXNTLENnVvjzKL/Ml8vc/2ni+mHasKqi3IQ56MwP/6yPe8VPCjkqTYmWVQbOpKTkZr1sJdoR 0Hlhv31Bztzc52nYIgCXF5T8IPRug8QpZvHcCYswcpK5Fzuen9wmMy9Mwrx4TumOcfrvlNCQ4SSC Plo6v+Xm2e81N5J2TMMkaVmX4fjoRFKjxRWvbGs1Ye1kn5XCpH8qBbT70GirXCPWSbZ6XI/2oUxa M7Jei+oRtCwFKAxkCmMQjEbIJ4wGGCkZVt+3RFKM2g8c3oOZPwdDHoz1wSC8hKsZ1hhN5lJPc2rb S7ZpAHl6cVzcwJupmVXxKYv9S4MxYcnsR5qZQ+f/1us0eBe/AAAA//8DAFBLAwQUAAYACAAAACEA 1ss3vd8AAAAJAQAADwAAAGRycy9kb3ducmV2LnhtbEyPQU7DMBBF90jcwRokdtRJGyVpyKSqQEiw YEHpAabxEAdiO4rdNvT0mBUsR//p/zf1ZjaDOPHke2cR0kUCgm3rVG87hP37010JwgeyigZnGeGb PWya66uaKuXO9o1Pu9CJWGJ9RQg6hLGS0reaDfmFG9nG7MNNhkI8p06qic6x3AxymSS5NNTbuKBp 5AfN7dfuaBCSOX3Rr3r5vN8Wj5R+rs3l0hnE25t5ew8i8Bz+YPjVj+rQRKeDO1rlxYCQF8Uqogir bA0iAkVS5iAOCGWWgWxq+f+D5gcAAP//AwBQSwECLQAUAAYACAAAACEAtoM4kv4AAADhAQAAEwAA AAAAAAAAAAAAAAAAAAAAW0NvbnRlbnRfVHlwZXNdLnhtbFBLAQItABQABgAIAAAAIQA4/SH/1gAA AJQBAAALAAAAAAAAAAAAAAAAAC8BAABfcmVscy8ucmVsc1BLAQItABQABgAIAAAAIQAzojIWtwIA AMAFAAAOAAAAAAAAAAAAAAAAAC4CAABkcnMvZTJvRG9jLnhtbFBLAQItABQABgAIAAAAIQDWyze9 3wAAAAkBAAAPAAAAAAAAAAAAAAAAABEFAABkcnMvZG93bnJldi54bWxQSwUGAAAAAAQABADzAAAA HQYAAAAA " filled="f" stroked="f">
                <v:textbox inset="0,0,0,0">
                  <w:txbxContent>
                    <w:p w:rsidR="00A71C61" w:rsidRPr="00D92B92" w:rsidRDefault="00A71C61" w:rsidP="00FF3D6D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w w:val="101"/>
                          <w:sz w:val="13"/>
                          <w:szCs w:val="13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FF3D6D" w:rsidRPr="00FB0A8B">
        <w:rPr>
          <w:i/>
          <w:sz w:val="28"/>
          <w:szCs w:val="28"/>
        </w:rPr>
        <w:t xml:space="preserve">I </w:t>
      </w:r>
      <w:r w:rsidR="00FF3D6D" w:rsidRPr="00FB0A8B">
        <w:rPr>
          <w:i/>
          <w:spacing w:val="-5"/>
          <w:sz w:val="28"/>
          <w:szCs w:val="28"/>
        </w:rPr>
        <w:t>l</w:t>
      </w:r>
      <w:r w:rsidR="00FF3D6D" w:rsidRPr="00FB0A8B">
        <w:rPr>
          <w:i/>
          <w:sz w:val="28"/>
          <w:szCs w:val="28"/>
        </w:rPr>
        <w:t>à</w:t>
      </w:r>
      <w:r w:rsidR="00FF3D6D" w:rsidRPr="00FB0A8B">
        <w:rPr>
          <w:i/>
          <w:spacing w:val="6"/>
          <w:sz w:val="28"/>
          <w:szCs w:val="28"/>
        </w:rPr>
        <w:t xml:space="preserve"> </w:t>
      </w:r>
      <w:r w:rsidR="00FF3D6D" w:rsidRPr="00FB0A8B">
        <w:rPr>
          <w:i/>
          <w:sz w:val="28"/>
          <w:szCs w:val="28"/>
        </w:rPr>
        <w:t>g</w:t>
      </w:r>
      <w:r w:rsidR="00FF3D6D" w:rsidRPr="00FB0A8B">
        <w:rPr>
          <w:i/>
          <w:spacing w:val="-5"/>
          <w:sz w:val="28"/>
          <w:szCs w:val="28"/>
        </w:rPr>
        <w:t>i</w:t>
      </w:r>
      <w:r w:rsidR="00FF3D6D" w:rsidRPr="00FB0A8B">
        <w:rPr>
          <w:i/>
          <w:spacing w:val="1"/>
          <w:sz w:val="28"/>
          <w:szCs w:val="28"/>
        </w:rPr>
        <w:t>a</w:t>
      </w:r>
      <w:r w:rsidR="00FF3D6D" w:rsidRPr="00FB0A8B">
        <w:rPr>
          <w:i/>
          <w:sz w:val="28"/>
          <w:szCs w:val="28"/>
        </w:rPr>
        <w:t>o</w:t>
      </w:r>
      <w:r w:rsidR="00FF3D6D" w:rsidRPr="00FB0A8B">
        <w:rPr>
          <w:i/>
          <w:spacing w:val="-3"/>
          <w:sz w:val="28"/>
          <w:szCs w:val="28"/>
        </w:rPr>
        <w:t xml:space="preserve"> </w:t>
      </w:r>
      <w:r w:rsidR="00FF3D6D" w:rsidRPr="00FB0A8B">
        <w:rPr>
          <w:i/>
          <w:spacing w:val="5"/>
          <w:sz w:val="28"/>
          <w:szCs w:val="28"/>
        </w:rPr>
        <w:t>đ</w:t>
      </w:r>
      <w:r w:rsidR="00FF3D6D" w:rsidRPr="00FB0A8B">
        <w:rPr>
          <w:i/>
          <w:spacing w:val="-5"/>
          <w:sz w:val="28"/>
          <w:szCs w:val="28"/>
        </w:rPr>
        <w:t>i</w:t>
      </w:r>
      <w:r w:rsidR="00FF3D6D" w:rsidRPr="00FB0A8B">
        <w:rPr>
          <w:i/>
          <w:spacing w:val="6"/>
          <w:sz w:val="28"/>
          <w:szCs w:val="28"/>
        </w:rPr>
        <w:t>ể</w:t>
      </w:r>
      <w:r w:rsidR="00FF3D6D" w:rsidRPr="00FB0A8B">
        <w:rPr>
          <w:i/>
          <w:sz w:val="28"/>
          <w:szCs w:val="28"/>
        </w:rPr>
        <w:t>m</w:t>
      </w:r>
      <w:r w:rsidR="00FF3D6D" w:rsidRPr="00FB0A8B">
        <w:rPr>
          <w:i/>
          <w:spacing w:val="-9"/>
          <w:sz w:val="28"/>
          <w:szCs w:val="28"/>
        </w:rPr>
        <w:t xml:space="preserve"> </w:t>
      </w:r>
      <w:r w:rsidR="00FF3D6D" w:rsidRPr="00FB0A8B">
        <w:rPr>
          <w:i/>
          <w:sz w:val="28"/>
          <w:szCs w:val="28"/>
        </w:rPr>
        <w:t>2</w:t>
      </w:r>
      <w:r w:rsidR="00FF3D6D" w:rsidRPr="00FB0A8B">
        <w:rPr>
          <w:i/>
          <w:spacing w:val="1"/>
          <w:sz w:val="28"/>
          <w:szCs w:val="28"/>
        </w:rPr>
        <w:t xml:space="preserve"> </w:t>
      </w:r>
      <w:r w:rsidR="00FF3D6D" w:rsidRPr="00FB0A8B">
        <w:rPr>
          <w:i/>
          <w:sz w:val="28"/>
          <w:szCs w:val="28"/>
        </w:rPr>
        <w:t>đ</w:t>
      </w:r>
      <w:r w:rsidR="00FF3D6D" w:rsidRPr="00FB0A8B">
        <w:rPr>
          <w:i/>
          <w:spacing w:val="-2"/>
          <w:sz w:val="28"/>
          <w:szCs w:val="28"/>
        </w:rPr>
        <w:t>ư</w:t>
      </w:r>
      <w:r w:rsidR="00FF3D6D" w:rsidRPr="00FB0A8B">
        <w:rPr>
          <w:i/>
          <w:spacing w:val="6"/>
          <w:sz w:val="28"/>
          <w:szCs w:val="28"/>
        </w:rPr>
        <w:t>ờ</w:t>
      </w:r>
      <w:r w:rsidR="00FF3D6D" w:rsidRPr="00FB0A8B">
        <w:rPr>
          <w:i/>
          <w:sz w:val="28"/>
          <w:szCs w:val="28"/>
        </w:rPr>
        <w:t>ng</w:t>
      </w:r>
      <w:r w:rsidR="00FF3D6D" w:rsidRPr="00FB0A8B">
        <w:rPr>
          <w:i/>
          <w:spacing w:val="-9"/>
          <w:sz w:val="28"/>
          <w:szCs w:val="28"/>
        </w:rPr>
        <w:t xml:space="preserve"> </w:t>
      </w:r>
      <w:r w:rsidR="00FF3D6D" w:rsidRPr="00FB0A8B">
        <w:rPr>
          <w:i/>
          <w:spacing w:val="5"/>
          <w:sz w:val="28"/>
          <w:szCs w:val="28"/>
        </w:rPr>
        <w:t>p</w:t>
      </w:r>
      <w:r w:rsidR="00FF3D6D" w:rsidRPr="00FB0A8B">
        <w:rPr>
          <w:i/>
          <w:spacing w:val="-4"/>
          <w:sz w:val="28"/>
          <w:szCs w:val="28"/>
        </w:rPr>
        <w:t>h</w:t>
      </w:r>
      <w:r w:rsidR="00FF3D6D" w:rsidRPr="00FB0A8B">
        <w:rPr>
          <w:i/>
          <w:spacing w:val="6"/>
          <w:sz w:val="28"/>
          <w:szCs w:val="28"/>
        </w:rPr>
        <w:t>â</w:t>
      </w:r>
      <w:r w:rsidR="00FF3D6D" w:rsidRPr="00FB0A8B">
        <w:rPr>
          <w:i/>
          <w:sz w:val="28"/>
          <w:szCs w:val="28"/>
        </w:rPr>
        <w:t>n</w:t>
      </w:r>
      <w:r w:rsidR="00FF3D6D" w:rsidRPr="00FB0A8B">
        <w:rPr>
          <w:i/>
          <w:spacing w:val="-3"/>
          <w:sz w:val="28"/>
          <w:szCs w:val="28"/>
        </w:rPr>
        <w:t xml:space="preserve"> </w:t>
      </w:r>
      <w:r w:rsidR="00FF3D6D" w:rsidRPr="00FB0A8B">
        <w:rPr>
          <w:i/>
          <w:sz w:val="28"/>
          <w:szCs w:val="28"/>
        </w:rPr>
        <w:t>g</w:t>
      </w:r>
      <w:r w:rsidR="00FF3D6D" w:rsidRPr="00FB0A8B">
        <w:rPr>
          <w:i/>
          <w:spacing w:val="-5"/>
          <w:sz w:val="28"/>
          <w:szCs w:val="28"/>
        </w:rPr>
        <w:t>i</w:t>
      </w:r>
      <w:r w:rsidR="00FF3D6D" w:rsidRPr="00FB0A8B">
        <w:rPr>
          <w:i/>
          <w:spacing w:val="1"/>
          <w:sz w:val="28"/>
          <w:szCs w:val="28"/>
        </w:rPr>
        <w:t>á</w:t>
      </w:r>
      <w:r w:rsidR="00FF3D6D" w:rsidRPr="00FB0A8B">
        <w:rPr>
          <w:i/>
          <w:sz w:val="28"/>
          <w:szCs w:val="28"/>
        </w:rPr>
        <w:t>c</w:t>
      </w:r>
      <w:r w:rsidR="00235A51" w:rsidRPr="00A76157">
        <w:rPr>
          <w:i/>
          <w:noProof/>
          <w:position w:val="-4"/>
          <w:sz w:val="28"/>
          <w:szCs w:val="28"/>
        </w:rPr>
        <w:object w:dxaOrig="260" w:dyaOrig="380">
          <v:shape id="_x0000_i1029" type="#_x0000_t75" style="width:13.1pt;height:19.4pt" o:ole="">
            <v:imagedata r:id="rId17" o:title=""/>
          </v:shape>
          <o:OLEObject Type="Embed" ProgID="Equation.DSMT4" ShapeID="_x0000_i1029" DrawAspect="Content" ObjectID="_1709060438" r:id="rId18"/>
        </w:object>
      </w:r>
      <w:r>
        <w:rPr>
          <w:i/>
          <w:sz w:val="28"/>
          <w:szCs w:val="28"/>
          <w:lang w:val="en-US"/>
        </w:rPr>
        <w:t>,</w:t>
      </w:r>
      <w:r w:rsidR="00235A51" w:rsidRPr="00A76157">
        <w:rPr>
          <w:i/>
          <w:noProof/>
          <w:position w:val="-6"/>
          <w:sz w:val="28"/>
          <w:szCs w:val="28"/>
        </w:rPr>
        <w:object w:dxaOrig="260" w:dyaOrig="400">
          <v:shape id="_x0000_i1030" type="#_x0000_t75" style="width:13.1pt;height:20.4pt" o:ole="">
            <v:imagedata r:id="rId19" o:title=""/>
          </v:shape>
          <o:OLEObject Type="Embed" ProgID="Equation.DSMT4" ShapeID="_x0000_i1030" DrawAspect="Content" ObjectID="_1709060439" r:id="rId20"/>
        </w:object>
      </w:r>
      <w:r w:rsidR="00FF3D6D" w:rsidRPr="00FB0A8B">
        <w:rPr>
          <w:i/>
          <w:sz w:val="28"/>
          <w:szCs w:val="28"/>
        </w:rPr>
        <w:t xml:space="preserve"> </w:t>
      </w:r>
    </w:p>
    <w:p w:rsidR="00FF3D6D" w:rsidRPr="00FB0A8B" w:rsidRDefault="00FF3D6D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b/>
          <w:i/>
          <w:sz w:val="28"/>
          <w:szCs w:val="28"/>
        </w:rPr>
      </w:pPr>
      <w:r w:rsidRPr="00FB0A8B">
        <w:rPr>
          <w:i/>
          <w:spacing w:val="-4"/>
          <w:sz w:val="28"/>
          <w:szCs w:val="28"/>
        </w:rPr>
        <w:t>A</w:t>
      </w:r>
      <w:r w:rsidRPr="00FB0A8B">
        <w:rPr>
          <w:i/>
          <w:sz w:val="28"/>
          <w:szCs w:val="28"/>
        </w:rPr>
        <w:t>D</w:t>
      </w:r>
      <w:r w:rsidRPr="00FB0A8B">
        <w:rPr>
          <w:i/>
          <w:spacing w:val="4"/>
          <w:sz w:val="28"/>
          <w:szCs w:val="28"/>
        </w:rPr>
        <w:t xml:space="preserve"> </w:t>
      </w:r>
      <w:r w:rsidRPr="00FB0A8B">
        <w:rPr>
          <w:i/>
          <w:spacing w:val="-5"/>
          <w:sz w:val="28"/>
          <w:szCs w:val="28"/>
        </w:rPr>
        <w:t>l</w:t>
      </w:r>
      <w:r w:rsidRPr="00FB0A8B">
        <w:rPr>
          <w:i/>
          <w:sz w:val="28"/>
          <w:szCs w:val="28"/>
        </w:rPr>
        <w:t>à</w:t>
      </w:r>
      <w:r w:rsidRPr="00FB0A8B">
        <w:rPr>
          <w:i/>
          <w:spacing w:val="1"/>
          <w:sz w:val="28"/>
          <w:szCs w:val="28"/>
        </w:rPr>
        <w:t xml:space="preserve"> </w:t>
      </w:r>
      <w:r w:rsidRPr="00FB0A8B">
        <w:rPr>
          <w:i/>
          <w:spacing w:val="5"/>
          <w:sz w:val="28"/>
          <w:szCs w:val="28"/>
        </w:rPr>
        <w:t>p</w:t>
      </w:r>
      <w:r w:rsidRPr="00FB0A8B">
        <w:rPr>
          <w:i/>
          <w:spacing w:val="-4"/>
          <w:sz w:val="28"/>
          <w:szCs w:val="28"/>
        </w:rPr>
        <w:t>h</w:t>
      </w:r>
      <w:r w:rsidRPr="00FB0A8B">
        <w:rPr>
          <w:i/>
          <w:spacing w:val="6"/>
          <w:sz w:val="28"/>
          <w:szCs w:val="28"/>
        </w:rPr>
        <w:t>â</w:t>
      </w:r>
      <w:r w:rsidRPr="00FB0A8B">
        <w:rPr>
          <w:i/>
          <w:sz w:val="28"/>
          <w:szCs w:val="28"/>
        </w:rPr>
        <w:t>n</w:t>
      </w:r>
      <w:r w:rsidRPr="00FB0A8B">
        <w:rPr>
          <w:i/>
          <w:spacing w:val="-3"/>
          <w:sz w:val="28"/>
          <w:szCs w:val="28"/>
        </w:rPr>
        <w:t xml:space="preserve"> </w:t>
      </w:r>
      <w:r w:rsidRPr="00FB0A8B">
        <w:rPr>
          <w:i/>
          <w:sz w:val="28"/>
          <w:szCs w:val="28"/>
        </w:rPr>
        <w:t>g</w:t>
      </w:r>
      <w:r w:rsidRPr="00FB0A8B">
        <w:rPr>
          <w:i/>
          <w:spacing w:val="-5"/>
          <w:sz w:val="28"/>
          <w:szCs w:val="28"/>
        </w:rPr>
        <w:t>i</w:t>
      </w:r>
      <w:r w:rsidRPr="00FB0A8B">
        <w:rPr>
          <w:i/>
          <w:spacing w:val="1"/>
          <w:sz w:val="28"/>
          <w:szCs w:val="28"/>
        </w:rPr>
        <w:t>á</w:t>
      </w:r>
      <w:r w:rsidRPr="00FB0A8B">
        <w:rPr>
          <w:i/>
          <w:sz w:val="28"/>
          <w:szCs w:val="28"/>
        </w:rPr>
        <w:t>c</w:t>
      </w:r>
      <w:r w:rsidRPr="00FB0A8B">
        <w:rPr>
          <w:i/>
          <w:spacing w:val="-2"/>
          <w:sz w:val="28"/>
          <w:szCs w:val="28"/>
        </w:rPr>
        <w:t xml:space="preserve"> </w:t>
      </w:r>
      <w:r w:rsidRPr="00FB0A8B">
        <w:rPr>
          <w:i/>
          <w:spacing w:val="1"/>
          <w:sz w:val="28"/>
          <w:szCs w:val="28"/>
        </w:rPr>
        <w:t>c</w:t>
      </w:r>
      <w:r w:rsidRPr="00FB0A8B">
        <w:rPr>
          <w:i/>
          <w:spacing w:val="-4"/>
          <w:sz w:val="28"/>
          <w:szCs w:val="28"/>
        </w:rPr>
        <w:t>ủ</w:t>
      </w:r>
      <w:r w:rsidRPr="00FB0A8B">
        <w:rPr>
          <w:i/>
          <w:sz w:val="28"/>
          <w:szCs w:val="28"/>
        </w:rPr>
        <w:t xml:space="preserve">a </w:t>
      </w:r>
      <w:r w:rsidR="00235A51" w:rsidRPr="00A76157">
        <w:rPr>
          <w:i/>
          <w:noProof/>
          <w:position w:val="-4"/>
          <w:sz w:val="28"/>
          <w:szCs w:val="28"/>
        </w:rPr>
        <w:object w:dxaOrig="260" w:dyaOrig="380">
          <v:shape id="_x0000_i1031" type="#_x0000_t75" style="width:13.1pt;height:19.4pt" o:ole="">
            <v:imagedata r:id="rId21" o:title=""/>
          </v:shape>
          <o:OLEObject Type="Embed" ProgID="Equation.DSMT4" ShapeID="_x0000_i1031" DrawAspect="Content" ObjectID="_1709060440" r:id="rId22"/>
        </w:object>
      </w:r>
    </w:p>
    <w:p w:rsidR="00FA468A" w:rsidRPr="00FA468A" w:rsidRDefault="00FA468A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rFonts w:ascii="Symbol" w:hAnsi="Symbol" w:cs="Symbol"/>
          <w:i/>
          <w:sz w:val="10"/>
          <w:szCs w:val="10"/>
        </w:rPr>
      </w:pPr>
    </w:p>
    <w:p w:rsidR="00FF3D6D" w:rsidRPr="00FB0A8B" w:rsidRDefault="00FA468A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sz w:val="28"/>
          <w:szCs w:val="28"/>
          <w:lang w:val="en-US"/>
        </w:rPr>
      </w:pPr>
      <w:r w:rsidRPr="00A66774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74464" behindDoc="0" locked="0" layoutInCell="1" allowOverlap="1" wp14:anchorId="719C872A" wp14:editId="1CFA4F6C">
                <wp:simplePos x="0" y="0"/>
                <wp:positionH relativeFrom="column">
                  <wp:posOffset>4415155</wp:posOffset>
                </wp:positionH>
                <wp:positionV relativeFrom="paragraph">
                  <wp:posOffset>88529</wp:posOffset>
                </wp:positionV>
                <wp:extent cx="327660" cy="245110"/>
                <wp:effectExtent l="0" t="0" r="15240" b="2540"/>
                <wp:wrapNone/>
                <wp:docPr id="1397" name="Text Box 1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27660" cy="245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3C7A8F" w:rsidRDefault="00A71C61" w:rsidP="00FB0A8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</w:p>
                          <w:p w:rsidR="00A71C61" w:rsidRPr="0038144B" w:rsidRDefault="00A71C61" w:rsidP="00FB0A8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sz w:val="14"/>
                                <w:szCs w:val="14"/>
                                <w:lang w:val="en-US"/>
                              </w:rPr>
                            </w:pPr>
                            <w:r w:rsidRPr="0038144B">
                              <w:rPr>
                                <w:sz w:val="14"/>
                                <w:szCs w:val="14"/>
                                <w:lang w:val="en-US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19C872A" id="Text Box 1523" o:spid="_x0000_s1102" type="#_x0000_t202" style="position:absolute;left:0;text-align:left;margin-left:347.65pt;margin-top:6.95pt;width:25.8pt;height:19.3pt;flip:x;z-index:25177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algQIuwIAAMAFAAAOAAAAZHJzL2Uyb0RvYy54bWysVNuOmzAQfa/Uf7D8znIJIQEtWe2G0Fba XqTdfoADJlgFm9pOYFv13zs2IcnuvlRtebAGz/jM7cxc3wxtgw5UKiZ4iv0rDyPKC1Eyvkvx18fc WWKkNOElaQSnKX6iCt+s3r657ruEBqIWTUklAhCukr5Lca11l7iuKmraEnUlOspBWQnZEg2/cueW kvSA3jZu4HmR2wtZdlIUVCm4zUYlXln8qqKF/lxVimrUpBhi0/aU9tya011dk2QnSVez4hgG+Yso WsI4OD1BZUQTtJfsFVTLCimUqPRVIVpXVBUrqM0BsvG9F9k81KSjNhcojupOZVL/D7b4dPgiESuh d7N4gREnLXTpkQ4a3YkB+fNgZmrUdyoB04cOjPUAGrC3+aruXhTfFOJiXRO+o7dSir6mpIQYffPS vXg64igDsu0/ihI8kb0WFmioZIuqhnXvJ2goDgI/0LWnU6dMXAVczoJFFIGmAFUQzn3fdtIliYEx feik0u+oaJERUiyBCNYNOdwrbcI6mxhzLnLWNJYMDX92AYbjDbiGp0ZngrC9/Rl78Wa5WYZOGEQb J/SyzLnN16ET5f5ins2y9Trzfxm/fpjUrCwpN24mnvnhn/XxyPiRISemKdGw0sCZkJTcbdeNRAcC PM/tZ4sPmrOZ+zwMWwTI5UVKfhB6d0Hs5NFy4YR5OHfihbd0PD++iyMvjMMsf57SPeP031NCfYrj eTAfWXUO+kVunv1e50aSlmnYJA1rU7w8GZHEcHHDS9taTVgzyhelMOGfSwHtnhptmWvIOtJWD9vB DkoQTROxFeUTcFkKYBiQEdYgCLWQPzDqYaWkWH3fE0kxaj5wmAezfyZBTsJ2Eggv4GmKNUajuNbj ntp3ku1qQB4njotbmJmKWRab4RqjOE4arAmbzHGlmT10+W+tzot39RsAAP//AwBQSwMEFAAGAAgA AAAhAMEBaPLfAAAACQEAAA8AAABkcnMvZG93bnJldi54bWxMj8FOwzAMhu9IvENkJG4sbUc7WppO EwgJDhwYe4CsMU2hcaom28qeHnOCm63/0+/P9Xp2gzjiFHpPCtJFAgKp9aanTsHu/enmDkSImowe PKGCbwywbi4val0Zf6I3PG5jJ7iEQqUV2BjHSsrQWnQ6LPyIxNmHn5yOvE6dNJM+cbkbZJYkhXS6 J75g9YgPFtuv7cEpSOb0xb7a7Hm3WT3q9LN053PnlLq+mjf3ICLO8Q+GX31Wh4ad9v5AJohBQVHm S0Y5WJYgGFjdFjzsFeRZDrKp5f8Pmh8AAAD//wMAUEsBAi0AFAAGAAgAAAAhALaDOJL+AAAA4QEA ABMAAAAAAAAAAAAAAAAAAAAAAFtDb250ZW50X1R5cGVzXS54bWxQSwECLQAUAAYACAAAACEAOP0h /9YAAACUAQAACwAAAAAAAAAAAAAAAAAvAQAAX3JlbHMvLnJlbHNQSwECLQAUAAYACAAAACEA2pYE CLsCAADABQAADgAAAAAAAAAAAAAAAAAuAgAAZHJzL2Uyb0RvYy54bWxQSwECLQAUAAYACAAAACEA wQFo8t8AAAAJAQAADwAAAAAAAAAAAAAAAAAVBQAAZHJzL2Rvd25yZXYueG1sUEsFBgAAAAAEAAQA 8wAAACEGAAAAAA== " filled="f" stroked="f">
                <v:textbox inset="0,0,0,0">
                  <w:txbxContent>
                    <w:p w:rsidR="00A71C61" w:rsidRPr="003C7A8F" w:rsidRDefault="00A71C61" w:rsidP="00FB0A8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</w:p>
                    <w:p w:rsidR="00A71C61" w:rsidRPr="0038144B" w:rsidRDefault="00A71C61" w:rsidP="00FB0A8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sz w:val="14"/>
                          <w:szCs w:val="14"/>
                          <w:lang w:val="en-US"/>
                        </w:rPr>
                      </w:pPr>
                      <w:r w:rsidRPr="0038144B">
                        <w:rPr>
                          <w:sz w:val="14"/>
                          <w:szCs w:val="14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A66774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5248" behindDoc="1" locked="0" layoutInCell="1" allowOverlap="1" wp14:anchorId="5C1E6F59" wp14:editId="16A295E8">
                <wp:simplePos x="0" y="0"/>
                <wp:positionH relativeFrom="column">
                  <wp:posOffset>3615690</wp:posOffset>
                </wp:positionH>
                <wp:positionV relativeFrom="paragraph">
                  <wp:posOffset>163566</wp:posOffset>
                </wp:positionV>
                <wp:extent cx="352425" cy="375285"/>
                <wp:effectExtent l="0" t="0" r="9525" b="5715"/>
                <wp:wrapNone/>
                <wp:docPr id="1190" name="Text Box 1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375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38144B" w:rsidRDefault="00A71C61" w:rsidP="00FF3D6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38144B"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C1E6F59" id="_x0000_s1103" type="#_x0000_t202" style="position:absolute;left:0;text-align:left;margin-left:284.7pt;margin-top:12.9pt;width:27.75pt;height:29.55pt;z-index:-25155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kTR/tAIAALYFAAAOAAAAZHJzL2Uyb0RvYy54bWysVG1vmzAQ/j5p/8Hyd8pLIAFUUrUhTJO6 F6ndD3DABGtgM9sJ6ab9951NSJNWk6ZtfLAO+/zcPXeP7/rm0LVoT6VigmfYv/IworwUFePbDH95 LJwYI6UJr0grOM3wE1X4Zvn2zfXQpzQQjWgrKhGAcJUOfYYbrfvUdVXZ0I6oK9FTDoe1kB3R8Cu3 biXJAOhd6waeN3cHIateipIqBbv5eIiXFr+uaak/1bWiGrUZhty0XaVdN2Z1l9ck3UrSN6w8pkH+ IouOMA5BT1A50QTtJHsF1bFSCiVqfVWKzhV1zUpqOQAb33vB5qEhPbVcoDiqP5VJ/T/Y8uP+s0Ss gt75CRSIkw669EgPGt2JA/KjYGZqNPQqBdeHHpz1AU7A3/JV/b0ovyrExaohfEtvpRRDQ0kFOfrm pnt2dcRRBmQzfBAVRCI7LSzQoZadKSCUBAE6pPJ06o/JpoTNWRSEQYRRCUezRRTEkY1A0ulyL5V+ R0WHjJFhCe234GR/r7RJhqSTi4nFRcHa1kqg5Rcb4DjuQGi4as5MErajPxIvWcfrOHTCYL52Qi/P ndtiFTrzwl9E+SxfrXL/p4nrh2nDqopyE2ZSlx/+WfeOOh91cdKXEi2rDJxJScntZtVKtCeg7sJ+ x4KcubmXadgiAJcXlPwg9O6CxCnm8cIJizBykoUXO56f3CVzL0zCvLikdM84/XdKaMhwEkFPLZ3f cvPs95obSTumYX60rMtwfHIiqVHgmle2tZqwdrTPSmHSfy4FtHtqtNWrkegoVn3YHOzzCBYmvBHz RlRPoGApQGEgUxh+YDRCfsdogEGSYfVtRyTFqH3P4RWYqTMZcjI2k0F4CVczrDEazZUep9Oul2zb APL4zri4hZdSM6vi5yyO7wuGgyVzHGRm+pz/W6/ncbv8BQAA//8DAFBLAwQUAAYACAAAACEAEk2K 7d8AAAAJAQAADwAAAGRycy9kb3ducmV2LnhtbEyPwU6DQBCG7yZ9h8008WYXSUsKsjSN0ZOJkeLB 4wJT2JSdRXbb4ts7nuxpMpkv/3x/vpvtIC44eeNIweMqAoHUuNZQp+Czen3YgvBBU6sHR6jgBz3s isVdrrPWXanEyyF0gkPIZ1pBH8KYSembHq32Kzci8e3oJqsDr1Mn20lfOdwOMo6iRFptiD/0esTn HpvT4WwV7L+ofDHf7/VHeSxNVaURvSUnpe6X8/4JRMA5/MPwp8/qULBT7c7UejEo2CTpmlEF8YYr MJDE6xRErWDLUxa5vG1Q/AIAAP//AwBQSwECLQAUAAYACAAAACEAtoM4kv4AAADhAQAAEwAAAAAA AAAAAAAAAAAAAAAAW0NvbnRlbnRfVHlwZXNdLnhtbFBLAQItABQABgAIAAAAIQA4/SH/1gAAAJQB AAALAAAAAAAAAAAAAAAAAC8BAABfcmVscy8ucmVsc1BLAQItABQABgAIAAAAIQDzkTR/tAIAALYF AAAOAAAAAAAAAAAAAAAAAC4CAABkcnMvZTJvRG9jLnhtbFBLAQItABQABgAIAAAAIQASTYrt3wAA AAkBAAAPAAAAAAAAAAAAAAAAAA4FAABkcnMvZG93bnJldi54bWxQSwUGAAAAAAQABADzAAAAGgYA AAAA " filled="f" stroked="f">
                <v:textbox inset="0,0,0,0">
                  <w:txbxContent>
                    <w:p w:rsidR="00A71C61" w:rsidRPr="0038144B" w:rsidRDefault="00A71C61" w:rsidP="00FF3D6D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38144B">
                        <w:rPr>
                          <w:rFonts w:ascii="Arial" w:hAnsi="Arial" w:cs="Arial"/>
                          <w:sz w:val="14"/>
                          <w:szCs w:val="1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A66774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3200" behindDoc="1" locked="0" layoutInCell="1" allowOverlap="1" wp14:anchorId="765DA052" wp14:editId="00DC6F17">
                <wp:simplePos x="0" y="0"/>
                <wp:positionH relativeFrom="column">
                  <wp:posOffset>5331089</wp:posOffset>
                </wp:positionH>
                <wp:positionV relativeFrom="paragraph">
                  <wp:posOffset>153670</wp:posOffset>
                </wp:positionV>
                <wp:extent cx="243205" cy="158750"/>
                <wp:effectExtent l="0" t="0" r="4445" b="12700"/>
                <wp:wrapNone/>
                <wp:docPr id="1189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243205" cy="158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38144B" w:rsidRDefault="00A71C61" w:rsidP="00FF3D6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38144B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65DA052" id="Text Box 1520" o:spid="_x0000_s1104" type="#_x0000_t202" style="position:absolute;left:0;text-align:left;margin-left:419.75pt;margin-top:12.1pt;width:19.15pt;height:12.5pt;flip:y;z-index:-25155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fe3UGvAIAAMAFAAAOAAAAZHJzL2Uyb0RvYy54bWysVMlu2zAQvRfoPxC8K1oi2ZIQOUgsqyiQ LkDS3mmJsohSpErSltOi/94h5SXLpWirAzEih2/ezDzO1fW+52hHlWZSFDi8CDCiopYNE5sCf3mo vBQjbYhoCJeCFviRany9ePvmahxyGslO8oYqBCBC5+NQ4M6YIfd9XXe0J/pCDlTAYStVTwz8qo3f KDICes/9KAhm/ihVMyhZU61ht5wO8cLhty2tzae21dQgXmDgZtyq3Lq2q7+4IvlGkaFj9YEG+QsW PWECgp6gSmII2ir2CqpntZJatuailr0v25bV1OUA2YTBi2zuOzJQlwsURw+nMun/B1t/3H1WiDXQ uzDNMBKkhy490L1Bt3KPwiRyNRoHnYPr/QDOZg8n4O/y1cOdrL9pJOSyI2JDb5SSY0dJAxxDW13/ yVXbFZ1rC7IeP8gGIpGtkQ5o36oetZwNX4/QUBwEcaBrj6dOWV41bEbxZRQkGNVwFCbpPHEsfZJb GNuHQWnzjsoeWaPACoTgwpDdnTaW1tnFugtZMc6dGLh4tgGO0w6Ehqv2zJJwvf2ZBdkqXaWxF0ez lRcHZendVMvYm1XhPCkvy+WyDH/ZuGGcd6xpqLBhjjoL4z/r40Hxk0JOStOSs8bCWUpabdZLrtCO gM4r97niw8nZzX9OwxUBcnmRUhjFwW2UedUsnXtxFSdeNg9SLwiz22wWxFlcVs9TumOC/ntKaCxw lkTJpKoz6Re5Be57nRvJe2ZgknDWFzg9OZHcanElGtdaQxif7CelsPTPpYB2HxvtlGvFOsnW7Nd7 91Ci1Ia3Sl7L5hG0rCQoDGQKYxCMTqofGI0wUgqsv2+Johjx9wLeg50/R0MdjfXRIKKGqwU2GE3m 0kxzajsotukAeXpxQt7Am2mZU/GZxeGlwZhwyRxGmp1DT/+d13nwLn4DAAD//wMAUEsDBBQABgAI AAAAIQCc7aza3wAAAAkBAAAPAAAAZHJzL2Rvd25yZXYueG1sTI/LTsMwEEX3SPyDNUjsqJNQyINM qgqEBIsuKP0ANx7iQGxHsduGfj3DCpajObr33Ho120EcaQq9dwjpIgFBrvW6dx3C7v35pgARonJa Dd4RwjcFWDWXF7WqtD+5NzpuYyc4xIVKIZgYx0rK0BqyKiz8SI5/H36yKvI5dVJP6sThdpBZktxL q3rHDUaN9Gio/doeLEIyp69mY7KX3Tp/Uulnac/nziJeX83rBxCR5vgHw68+q0PDTnt/cDqIAaG4 Le8YRciWGQgGijznLXuEZZmBbGr5f0HzAwAA//8DAFBLAQItABQABgAIAAAAIQC2gziS/gAAAOEB AAATAAAAAAAAAAAAAAAAAAAAAABbQ29udGVudF9UeXBlc10ueG1sUEsBAi0AFAAGAAgAAAAhADj9 If/WAAAAlAEAAAsAAAAAAAAAAAAAAAAALwEAAF9yZWxzLy5yZWxzUEsBAi0AFAAGAAgAAAAhAN97 dQa8AgAAwAUAAA4AAAAAAAAAAAAAAAAALgIAAGRycy9lMm9Eb2MueG1sUEsBAi0AFAAGAAgAAAAh AJztrNrfAAAACQEAAA8AAAAAAAAAAAAAAAAAFgUAAGRycy9kb3ducmV2LnhtbFBLBQYAAAAABAAE APMAAAAiBgAAAAA= " filled="f" stroked="f">
                <v:textbox inset="0,0,0,0">
                  <w:txbxContent>
                    <w:p w:rsidR="00A71C61" w:rsidRPr="0038144B" w:rsidRDefault="00A71C61" w:rsidP="00FF3D6D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38144B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FF3D6D" w:rsidRPr="00A66774">
        <w:rPr>
          <w:rFonts w:ascii="Symbol" w:hAnsi="Symbol" w:cs="Symbol"/>
          <w:b/>
          <w:i/>
          <w:sz w:val="28"/>
          <w:szCs w:val="28"/>
        </w:rPr>
        <w:t></w:t>
      </w:r>
      <w:r w:rsidR="00FF3D6D" w:rsidRPr="00FB0A8B">
        <w:rPr>
          <w:rFonts w:ascii="Symbol" w:hAnsi="Symbol" w:cs="Symbol"/>
          <w:i/>
          <w:sz w:val="28"/>
          <w:szCs w:val="28"/>
        </w:rPr>
        <w:t></w:t>
      </w:r>
      <w:r w:rsidR="00FF3D6D" w:rsidRPr="00FB0A8B">
        <w:rPr>
          <w:rFonts w:ascii="Symbol" w:hAnsi="Symbol" w:cs="Symbol"/>
          <w:i/>
          <w:sz w:val="28"/>
          <w:szCs w:val="28"/>
        </w:rPr>
        <w:t></w:t>
      </w:r>
      <w:r w:rsidR="00FF3D6D" w:rsidRPr="00FB0A8B">
        <w:rPr>
          <w:rFonts w:ascii="Symbol" w:hAnsi="Symbol" w:cs="Symbol"/>
          <w:i/>
          <w:sz w:val="28"/>
          <w:szCs w:val="28"/>
        </w:rPr>
        <w:t></w:t>
      </w:r>
      <w:r w:rsidR="00FF3D6D" w:rsidRPr="00FB0A8B">
        <w:rPr>
          <w:rFonts w:ascii="Symbol" w:hAnsi="Symbol" w:cs="Symbol"/>
          <w:i/>
          <w:sz w:val="28"/>
          <w:szCs w:val="28"/>
        </w:rPr>
        <w:t></w:t>
      </w:r>
      <w:r w:rsidR="00FF3D6D" w:rsidRPr="00FB0A8B">
        <w:rPr>
          <w:rFonts w:ascii="Symbol" w:hAnsi="Symbol" w:cs="Symbol"/>
          <w:i/>
          <w:sz w:val="28"/>
          <w:szCs w:val="28"/>
        </w:rPr>
        <w:t></w:t>
      </w:r>
      <w:r w:rsidR="00FF3D6D" w:rsidRPr="00FB0A8B">
        <w:rPr>
          <w:rFonts w:ascii="Symbol" w:hAnsi="Symbol" w:cs="Symbol"/>
          <w:i/>
          <w:sz w:val="28"/>
          <w:szCs w:val="28"/>
        </w:rPr>
        <w:t></w:t>
      </w:r>
      <w:r w:rsidR="00FF3D6D" w:rsidRPr="00FB0A8B">
        <w:rPr>
          <w:rFonts w:ascii="Symbol" w:hAnsi="Symbol" w:cs="Symbol"/>
          <w:i/>
          <w:sz w:val="28"/>
          <w:szCs w:val="28"/>
        </w:rPr>
        <w:t></w:t>
      </w:r>
      <w:r w:rsidR="00FF3D6D" w:rsidRPr="00FB0A8B">
        <w:rPr>
          <w:i/>
          <w:sz w:val="28"/>
          <w:szCs w:val="28"/>
        </w:rPr>
        <w:t>D thẳng hàng</w:t>
      </w:r>
      <w:r w:rsidR="00FF3D6D" w:rsidRPr="00FF3D6D">
        <w:rPr>
          <w:sz w:val="28"/>
          <w:szCs w:val="28"/>
        </w:rPr>
        <w:t>.</w:t>
      </w:r>
      <w:r w:rsidR="00FB0A8B">
        <w:rPr>
          <w:sz w:val="28"/>
          <w:szCs w:val="28"/>
          <w:lang w:val="en-US"/>
        </w:rPr>
        <w:t xml:space="preserve"> </w:t>
      </w:r>
    </w:p>
    <w:p w:rsidR="00FA468A" w:rsidRPr="00FA468A" w:rsidRDefault="00FA468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FF3D6D" w:rsidRPr="00B90319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 w:rsidRPr="00B90319">
        <w:rPr>
          <w:b/>
          <w:i/>
          <w:position w:val="-1"/>
          <w:sz w:val="28"/>
          <w:szCs w:val="28"/>
        </w:rPr>
        <w:t>8.</w:t>
      </w:r>
      <w:r w:rsidRPr="00B90319">
        <w:rPr>
          <w:b/>
          <w:i/>
          <w:spacing w:val="2"/>
          <w:position w:val="-1"/>
          <w:sz w:val="28"/>
          <w:szCs w:val="28"/>
        </w:rPr>
        <w:t xml:space="preserve"> C</w:t>
      </w:r>
      <w:r w:rsidRPr="00B90319">
        <w:rPr>
          <w:b/>
          <w:i/>
          <w:spacing w:val="-4"/>
          <w:position w:val="-1"/>
          <w:sz w:val="28"/>
          <w:szCs w:val="28"/>
        </w:rPr>
        <w:t>h</w:t>
      </w:r>
      <w:r w:rsidRPr="00B90319">
        <w:rPr>
          <w:b/>
          <w:i/>
          <w:spacing w:val="3"/>
          <w:position w:val="-1"/>
          <w:sz w:val="28"/>
          <w:szCs w:val="28"/>
        </w:rPr>
        <w:t>ứ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5"/>
          <w:position w:val="-1"/>
          <w:sz w:val="28"/>
          <w:szCs w:val="28"/>
        </w:rPr>
        <w:t xml:space="preserve"> m</w:t>
      </w:r>
      <w:r w:rsidRPr="00B90319">
        <w:rPr>
          <w:b/>
          <w:i/>
          <w:spacing w:val="4"/>
          <w:position w:val="-1"/>
          <w:sz w:val="28"/>
          <w:szCs w:val="28"/>
        </w:rPr>
        <w:t>i</w:t>
      </w:r>
      <w:r w:rsidRPr="00B90319">
        <w:rPr>
          <w:b/>
          <w:i/>
          <w:position w:val="-1"/>
          <w:sz w:val="28"/>
          <w:szCs w:val="28"/>
        </w:rPr>
        <w:t>nh</w:t>
      </w:r>
      <w:r w:rsidRPr="00B90319">
        <w:rPr>
          <w:b/>
          <w:i/>
          <w:spacing w:val="-3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-2"/>
          <w:position w:val="-1"/>
          <w:sz w:val="28"/>
          <w:szCs w:val="28"/>
        </w:rPr>
        <w:t>ư</w:t>
      </w:r>
      <w:r w:rsidRPr="00B90319">
        <w:rPr>
          <w:b/>
          <w:i/>
          <w:spacing w:val="6"/>
          <w:position w:val="-1"/>
          <w:sz w:val="28"/>
          <w:szCs w:val="28"/>
        </w:rPr>
        <w:t>ờ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9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1"/>
          <w:position w:val="-1"/>
          <w:sz w:val="28"/>
          <w:szCs w:val="28"/>
        </w:rPr>
        <w:t>ca</w:t>
      </w:r>
      <w:r w:rsidRPr="00B90319">
        <w:rPr>
          <w:b/>
          <w:i/>
          <w:position w:val="-1"/>
          <w:sz w:val="28"/>
          <w:szCs w:val="28"/>
        </w:rPr>
        <w:t>o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2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ủ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a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"/>
          <w:position w:val="-1"/>
          <w:sz w:val="28"/>
          <w:szCs w:val="28"/>
        </w:rPr>
        <w:t>á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4"/>
          <w:position w:val="-1"/>
          <w:sz w:val="28"/>
          <w:szCs w:val="28"/>
        </w:rPr>
        <w:t>t</w:t>
      </w:r>
      <w:r w:rsidRPr="00B90319">
        <w:rPr>
          <w:b/>
          <w:i/>
          <w:position w:val="-1"/>
          <w:sz w:val="28"/>
          <w:szCs w:val="28"/>
        </w:rPr>
        <w:t>hì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i</w:t>
      </w:r>
      <w:r w:rsidRPr="00B90319">
        <w:rPr>
          <w:b/>
          <w:i/>
          <w:spacing w:val="-5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5"/>
          <w:position w:val="-1"/>
          <w:sz w:val="28"/>
          <w:szCs w:val="28"/>
        </w:rPr>
        <w:t>q</w:t>
      </w:r>
      <w:r w:rsidRPr="00B90319">
        <w:rPr>
          <w:b/>
          <w:i/>
          <w:spacing w:val="-4"/>
          <w:position w:val="-1"/>
          <w:sz w:val="28"/>
          <w:szCs w:val="28"/>
        </w:rPr>
        <w:t>u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3"/>
          <w:position w:val="-1"/>
          <w:sz w:val="28"/>
          <w:szCs w:val="28"/>
        </w:rPr>
        <w:t>r</w:t>
      </w:r>
      <w:r w:rsidRPr="00B90319">
        <w:rPr>
          <w:b/>
          <w:i/>
          <w:spacing w:val="-2"/>
          <w:position w:val="-1"/>
          <w:sz w:val="28"/>
          <w:szCs w:val="28"/>
        </w:rPr>
        <w:t>ự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â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1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ủ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a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"/>
          <w:position w:val="-1"/>
          <w:sz w:val="28"/>
          <w:szCs w:val="28"/>
        </w:rPr>
        <w:t>á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5"/>
          <w:position w:val="-1"/>
          <w:sz w:val="28"/>
          <w:szCs w:val="28"/>
        </w:rPr>
        <w:t>ó</w:t>
      </w:r>
      <w:r w:rsidRPr="00B90319">
        <w:rPr>
          <w:b/>
          <w:i/>
          <w:position w:val="-1"/>
          <w:sz w:val="28"/>
          <w:szCs w:val="28"/>
        </w:rPr>
        <w:t>:</w:t>
      </w:r>
    </w:p>
    <w:p w:rsidR="00FF3D6D" w:rsidRDefault="00FA468A" w:rsidP="00246B12">
      <w:pPr>
        <w:ind w:right="-5" w:firstLine="360"/>
        <w:jc w:val="both"/>
        <w:rPr>
          <w:i/>
          <w:position w:val="1"/>
          <w:sz w:val="28"/>
          <w:szCs w:val="28"/>
        </w:rPr>
      </w:pPr>
      <w:r w:rsidRPr="00262EE5">
        <w:rPr>
          <w:i/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768320" behindDoc="1" locked="0" layoutInCell="1" allowOverlap="1" wp14:anchorId="44A4C892" wp14:editId="00AF69C7">
                <wp:simplePos x="0" y="0"/>
                <wp:positionH relativeFrom="column">
                  <wp:posOffset>3377565</wp:posOffset>
                </wp:positionH>
                <wp:positionV relativeFrom="paragraph">
                  <wp:posOffset>22860</wp:posOffset>
                </wp:positionV>
                <wp:extent cx="1582420" cy="1080770"/>
                <wp:effectExtent l="0" t="0" r="17780" b="5080"/>
                <wp:wrapNone/>
                <wp:docPr id="1191" name="Group 1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2420" cy="1080770"/>
                          <a:chOff x="6997" y="11655"/>
                          <a:chExt cx="2010" cy="1488"/>
                        </a:xfrm>
                      </wpg:grpSpPr>
                      <wpg:grpSp>
                        <wpg:cNvPr id="1192" name="Group 1547"/>
                        <wpg:cNvGrpSpPr>
                          <a:grpSpLocks/>
                        </wpg:cNvGrpSpPr>
                        <wpg:grpSpPr bwMode="auto">
                          <a:xfrm>
                            <a:off x="6998" y="11753"/>
                            <a:ext cx="1853" cy="1126"/>
                            <a:chOff x="2113" y="192"/>
                            <a:chExt cx="1853" cy="1126"/>
                          </a:xfrm>
                        </wpg:grpSpPr>
                        <wps:wsp>
                          <wps:cNvPr id="1193" name="Freeform 1548"/>
                          <wps:cNvSpPr>
                            <a:spLocks/>
                          </wps:cNvSpPr>
                          <wps:spPr bwMode="auto">
                            <a:xfrm>
                              <a:off x="2120" y="1311"/>
                              <a:ext cx="1840" cy="0"/>
                            </a:xfrm>
                            <a:custGeom>
                              <a:avLst/>
                              <a:gdLst>
                                <a:gd name="T0" fmla="*/ 0 w 1840"/>
                                <a:gd name="T1" fmla="*/ 1839 w 184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40">
                                  <a:moveTo>
                                    <a:pt x="0" y="0"/>
                                  </a:moveTo>
                                  <a:lnTo>
                                    <a:pt x="1839" y="0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4" name="Freeform 1549"/>
                          <wps:cNvSpPr>
                            <a:spLocks/>
                          </wps:cNvSpPr>
                          <wps:spPr bwMode="auto">
                            <a:xfrm>
                              <a:off x="2120" y="198"/>
                              <a:ext cx="529" cy="1113"/>
                            </a:xfrm>
                            <a:custGeom>
                              <a:avLst/>
                              <a:gdLst>
                                <a:gd name="T0" fmla="*/ 529 w 529"/>
                                <a:gd name="T1" fmla="*/ 0 h 1113"/>
                                <a:gd name="T2" fmla="*/ 0 w 529"/>
                                <a:gd name="T3" fmla="*/ 1113 h 1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29" h="1113">
                                  <a:moveTo>
                                    <a:pt x="529" y="0"/>
                                  </a:moveTo>
                                  <a:lnTo>
                                    <a:pt x="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5" name="Freeform 1550"/>
                          <wps:cNvSpPr>
                            <a:spLocks/>
                          </wps:cNvSpPr>
                          <wps:spPr bwMode="auto">
                            <a:xfrm>
                              <a:off x="2649" y="198"/>
                              <a:ext cx="1311" cy="1113"/>
                            </a:xfrm>
                            <a:custGeom>
                              <a:avLst/>
                              <a:gdLst>
                                <a:gd name="T0" fmla="*/ 0 w 1311"/>
                                <a:gd name="T1" fmla="*/ 0 h 1113"/>
                                <a:gd name="T2" fmla="*/ 1310 w 1311"/>
                                <a:gd name="T3" fmla="*/ 1113 h 1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11" h="1113">
                                  <a:moveTo>
                                    <a:pt x="0" y="0"/>
                                  </a:moveTo>
                                  <a:lnTo>
                                    <a:pt x="131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6" name="Freeform 1551"/>
                          <wps:cNvSpPr>
                            <a:spLocks/>
                          </wps:cNvSpPr>
                          <wps:spPr bwMode="auto">
                            <a:xfrm>
                              <a:off x="2649" y="198"/>
                              <a:ext cx="0" cy="1113"/>
                            </a:xfrm>
                            <a:custGeom>
                              <a:avLst/>
                              <a:gdLst>
                                <a:gd name="T0" fmla="*/ 0 h 1113"/>
                                <a:gd name="T1" fmla="*/ 1113 h 1113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13">
                                  <a:moveTo>
                                    <a:pt x="0" y="0"/>
                                  </a:moveTo>
                                  <a:lnTo>
                                    <a:pt x="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7" name="Freeform 1552"/>
                          <wps:cNvSpPr>
                            <a:spLocks/>
                          </wps:cNvSpPr>
                          <wps:spPr bwMode="auto">
                            <a:xfrm>
                              <a:off x="2649" y="1152"/>
                              <a:ext cx="172" cy="0"/>
                            </a:xfrm>
                            <a:custGeom>
                              <a:avLst/>
                              <a:gdLst>
                                <a:gd name="T0" fmla="*/ 0 w 172"/>
                                <a:gd name="T1" fmla="*/ 171 w 172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72">
                                  <a:moveTo>
                                    <a:pt x="0" y="0"/>
                                  </a:moveTo>
                                  <a:lnTo>
                                    <a:pt x="171" y="0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8" name="Freeform 1553"/>
                          <wps:cNvSpPr>
                            <a:spLocks/>
                          </wps:cNvSpPr>
                          <wps:spPr bwMode="auto">
                            <a:xfrm>
                              <a:off x="2821" y="1152"/>
                              <a:ext cx="0" cy="159"/>
                            </a:xfrm>
                            <a:custGeom>
                              <a:avLst/>
                              <a:gdLst>
                                <a:gd name="T0" fmla="*/ 0 h 159"/>
                                <a:gd name="T1" fmla="*/ 158 h 15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59">
                                  <a:moveTo>
                                    <a:pt x="0" y="0"/>
                                  </a:moveTo>
                                  <a:lnTo>
                                    <a:pt x="0" y="158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9" name="Freeform 1554"/>
                          <wps:cNvSpPr>
                            <a:spLocks/>
                          </wps:cNvSpPr>
                          <wps:spPr bwMode="auto">
                            <a:xfrm>
                              <a:off x="2623" y="861"/>
                              <a:ext cx="40" cy="53"/>
                            </a:xfrm>
                            <a:custGeom>
                              <a:avLst/>
                              <a:gdLst>
                                <a:gd name="T0" fmla="*/ 39 w 40"/>
                                <a:gd name="T1" fmla="*/ 26 h 53"/>
                                <a:gd name="T2" fmla="*/ 39 w 40"/>
                                <a:gd name="T3" fmla="*/ 12 h 53"/>
                                <a:gd name="T4" fmla="*/ 31 w 40"/>
                                <a:gd name="T5" fmla="*/ 0 h 53"/>
                                <a:gd name="T6" fmla="*/ 8 w 40"/>
                                <a:gd name="T7" fmla="*/ 0 h 53"/>
                                <a:gd name="T8" fmla="*/ 0 w 40"/>
                                <a:gd name="T9" fmla="*/ 12 h 53"/>
                                <a:gd name="T10" fmla="*/ 0 w 40"/>
                                <a:gd name="T11" fmla="*/ 41 h 53"/>
                                <a:gd name="T12" fmla="*/ 8 w 40"/>
                                <a:gd name="T13" fmla="*/ 53 h 53"/>
                                <a:gd name="T14" fmla="*/ 31 w 40"/>
                                <a:gd name="T15" fmla="*/ 53 h 53"/>
                                <a:gd name="T16" fmla="*/ 39 w 40"/>
                                <a:gd name="T17" fmla="*/ 41 h 53"/>
                                <a:gd name="T18" fmla="*/ 39 w 40"/>
                                <a:gd name="T19" fmla="*/ 26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3">
                                  <a:moveTo>
                                    <a:pt x="39" y="26"/>
                                  </a:moveTo>
                                  <a:lnTo>
                                    <a:pt x="39" y="12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39" y="41"/>
                                  </a:lnTo>
                                  <a:lnTo>
                                    <a:pt x="39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0" name="Freeform 1555"/>
                          <wps:cNvSpPr>
                            <a:spLocks/>
                          </wps:cNvSpPr>
                          <wps:spPr bwMode="auto">
                            <a:xfrm>
                              <a:off x="2623" y="861"/>
                              <a:ext cx="40" cy="53"/>
                            </a:xfrm>
                            <a:custGeom>
                              <a:avLst/>
                              <a:gdLst>
                                <a:gd name="T0" fmla="*/ 39 w 40"/>
                                <a:gd name="T1" fmla="*/ 26 h 53"/>
                                <a:gd name="T2" fmla="*/ 39 w 40"/>
                                <a:gd name="T3" fmla="*/ 12 h 53"/>
                                <a:gd name="T4" fmla="*/ 31 w 40"/>
                                <a:gd name="T5" fmla="*/ 0 h 53"/>
                                <a:gd name="T6" fmla="*/ 19 w 40"/>
                                <a:gd name="T7" fmla="*/ 0 h 53"/>
                                <a:gd name="T8" fmla="*/ 8 w 40"/>
                                <a:gd name="T9" fmla="*/ 0 h 53"/>
                                <a:gd name="T10" fmla="*/ 0 w 40"/>
                                <a:gd name="T11" fmla="*/ 12 h 53"/>
                                <a:gd name="T12" fmla="*/ 0 w 40"/>
                                <a:gd name="T13" fmla="*/ 26 h 53"/>
                                <a:gd name="T14" fmla="*/ 0 w 40"/>
                                <a:gd name="T15" fmla="*/ 41 h 53"/>
                                <a:gd name="T16" fmla="*/ 8 w 40"/>
                                <a:gd name="T17" fmla="*/ 53 h 53"/>
                                <a:gd name="T18" fmla="*/ 20 w 40"/>
                                <a:gd name="T19" fmla="*/ 53 h 53"/>
                                <a:gd name="T20" fmla="*/ 31 w 40"/>
                                <a:gd name="T21" fmla="*/ 53 h 53"/>
                                <a:gd name="T22" fmla="*/ 39 w 40"/>
                                <a:gd name="T23" fmla="*/ 41 h 53"/>
                                <a:gd name="T24" fmla="*/ 39 w 40"/>
                                <a:gd name="T25" fmla="*/ 26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3">
                                  <a:moveTo>
                                    <a:pt x="39" y="26"/>
                                  </a:moveTo>
                                  <a:lnTo>
                                    <a:pt x="39" y="12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1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39" y="41"/>
                                  </a:lnTo>
                                  <a:lnTo>
                                    <a:pt x="39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01" name="Text Box 1556"/>
                        <wps:cNvSpPr txBox="1">
                          <a:spLocks noChangeArrowheads="1"/>
                        </wps:cNvSpPr>
                        <wps:spPr bwMode="auto">
                          <a:xfrm>
                            <a:off x="6997" y="1296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9" name="Text Box 1558"/>
                        <wps:cNvSpPr txBox="1">
                          <a:spLocks noChangeArrowheads="1"/>
                        </wps:cNvSpPr>
                        <wps:spPr bwMode="auto">
                          <a:xfrm>
                            <a:off x="7572" y="12400"/>
                            <a:ext cx="312" cy="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37153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C37153"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27" name="Text Box 1560"/>
                        <wps:cNvSpPr txBox="1">
                          <a:spLocks noChangeArrowheads="1"/>
                        </wps:cNvSpPr>
                        <wps:spPr bwMode="auto">
                          <a:xfrm>
                            <a:off x="7613" y="11655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20" name="Text Box 1559"/>
                        <wps:cNvSpPr txBox="1">
                          <a:spLocks noChangeArrowheads="1"/>
                        </wps:cNvSpPr>
                        <wps:spPr bwMode="auto">
                          <a:xfrm>
                            <a:off x="7527" y="12938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8" name="Text Box 1557"/>
                        <wps:cNvSpPr txBox="1">
                          <a:spLocks noChangeArrowheads="1"/>
                        </wps:cNvSpPr>
                        <wps:spPr bwMode="auto">
                          <a:xfrm>
                            <a:off x="8828" y="1295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4A4C892" id="Group 1191" o:spid="_x0000_s1105" style="position:absolute;left:0;text-align:left;margin-left:265.95pt;margin-top:1.8pt;width:124.6pt;height:85.1pt;z-index:-251548160" coordorigin="6997,11655" coordsize="2010,148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jYwbIiQkAAChLAAAOAAAAZHJzL2Uyb0RvYy54bWzsXG2P4jgS/r7S/YcoH09iwCGBBA2zmulu RivN7a603A9Ih/Cig4RL0g2zq/3v95TfcCABpqFRz1z6QxNwUa4q248f22Xe/7xdLa3nOMsXaTK0 2buObcVJlE4WyWxo/3s8avm2lRdhMgmXaRIP7a9xbv/84R8/vd+sB7GTztPlJM4sKEnywWY9tOdF sR6023k0j1dh/i5dxwkKp2m2Cgu8zWbtSRZuoH21bDudTq+9SbPJOkujOM/x6b0otD9w/dNpHBW/ Tad5XFjLoQ3bCv4/4/8f6X/7w/twMMvC9XwRSTPCF1ixChcJKtWq7sMitJ6yxYGq1SLK0jydFu+i dNVOp9NFFHMf4A3r7HnzOUuf1tyX2WAzW+swIbR7cXqx2ujX598zazFB27GA2VYSrtBKvGKLf4IA bdazAeQ+Z+s/1r9nwks8fkmj/+Qobu+X0/uZELYeN/9KJ9AYPhUpD9B2mq1IBVy3trwdvup2iLeF FeFD5vmO66C5IpSxjt/p92VLRXM0J32vFwR926Ji1vM80YzR/EEqoFjKb7u+T6XtcCBq5tZK64Rr /I32chcNZy8antsnTfveUptfKxrwCuOFe9X3usIrHRQfn4iIMKenPJbhcBhDIX0xcFSRCgY7+GJt MDAG8103yy/rZn/Mw3XMe29O3WcXWFgqutkoi2Ma2hbzXN5KmzUXVd0sN/uYUUJiObriyd7lMOpF FJYuY/vhdGUX4V1LhyQcRE958TlOeS8Nn7/kBRodjTzBk3iQ1o/x/elqCbj4Z9vqWBuL+VAphZUM hpSWYX43MMRQpVYazlU90TaRFeHJCglGO3zgrNOcOj7VCoeU0RAio2pkUfu+LGrdVZEBH/eRMbMt IOOjcGQdFmQZVUGP1gahJC/pg1X6HI9TXlTsDWVUsitdJqYUBaFklSjGN6gCPlB1pWSr0RhJOlos lzzAy4RMgSUBNyVPl4sJFZI1eTZ7vFtm1nNImI+//oicgbKSGLA1mXBl8zicPMjnIlwsxTPklzy2 GIAyBDQUOaj/FXSCB//Bd1uu03touZ37+9bH0Z3b6o1Y37vv3t/d3bO/yTTmDuaLySROyDo1wTD3 vJElpzoxNegppuRFydkR/zt0tl02g8cCvqhX7h1wUQwqQrh88JhOvmKAZamYMTHD42GeZn/a1gaz 5dDO//sUZrFtLX9JgBMBc9ErrIK/cb0+DbvMLHk0S8IkgqqhXdjo4PR4V4gp+WmdLWZz1MR4sybp R0wb0wWNQG6fsEq+AVQJW2+BWW4VZgUU6tfDLMwFvH9St6Np0XMwcviUSGhPMVGTWnmcnA1aUAg8 IrW8ntmkCrU61hxMQFRIiKVkMD1qZCP0q1ADoNcipMLQBNNfDn5jjuVQcRz9YCHQb6xCxYXFl+R4 fgn88UaYo4dSSKpgkAsYqFsHhALHVWRhVwOExPgrmWwDhG8GCL0KIPQ4G7k6EPZcwRTYPhByNndV JOT0TXPEHciZ9O0cIIRldap+RDAUDXEMDctstQ4LKWwcrBs4PGdh38Dhm4HDXhUccnpyOzjE0Lkm K6zDORMLr8LmxJDHglZQ2aNkTsqWiN9lXO5y1Goga4CFZbOU/c6Wstg3Pdh+8/iu4etBFhMVhAO1 lmV9rM4ItdToV/vC5obP2QtZzrmg8cgylvUZ7b0JISDHy1efyuKjeIUl6itsvcH6qiWnACJlVy3J 6pdtatabzXrz7W+84TzkEK34ls7V0cp3xABhB2iFAcYZlsd3yoAeF6IVdtSEKnNDrcSvPJ82y3R9 L0AryZgUKhxFKyl7ZXYF61+OVsIknARKdtigVYNWbx+tsGF1iFYudeGro1XPESe+fo8P2x21ooMY QitxgHwpWPEjS6g8Qq2cHrBKHVfv9s7MA4IaLaU9MadSCw5e9BlClyjcoS3YktQitHg9NAWrdC3h V+oAKdYS1TowERkSVXag8bUEq/aGtrm0DLHWQ29wUL0TcVmlP8yMbbVDlA+ga/Lo6OUwLOyM4DIz unV6zPjWNDUzI1znlhnjOj1mlI2edxGlv+BAiR9CVZ3TI7Z0+sRzU2Dc0fl3jACSME8wOSksUkTG iosc1yw3Vsci/+GkbupZZIk+YDyhXXqJXnLGJs6YST/RGc4Sl56ykqvChwuO8AggsfuD8VBFT2R6 gkixQV11yykph4AJVwRBUcd4SGfgSRHdqjXXvpBwUzG1akWSDx2vTQi5isdVaxK1CTSAf9VC0u5T UuKA5kSF+xFVNUbLNI9F8E7mfhxLeqAcD9kIJTGRvqGzRriv1OLYgzhM6GCO2/nkBK1Rz++33JHr tYJ+x291WPAp6HXcwL0flRM6viyS+PKEDkpjCTzH412xZH0ps4NcrHbydBqLTkEhi1XOh3ptcj90 7mhNvhqyTKtIHQe8htRVEBiTeNTQoDN4h0k7qgmZSToYJbIccimTc1QrARhqllRNpEy+Ua3jW0ld TVBKpK6GG5qxNchPaRvBDG6NGjO4dVzMDG91ZEqUro4amgF2aswxQ1yjhxLKdEPVrANo+0bL1Okx mXMNxaSFldZTEx7HjHKdHjPMRmthInrBfs5YTO4NVVWJsN8BVa1dHFB3JpqNLnsOEXYkK0fPPEtc snLQCkMc3Q5k/kfizVgXUBQV+VO8Ur0KBn5lcq3XBaoW9SpqE+16ghCfxcBlFznFwMX64pTUzXi6 Ztu0sCBy2+0gtZ9Y9+uQ2yZH++3naO+u3NwqXxv3fxRnH9OJ86d0i8MUj9+aMTi7VWxRorLN5W0T K0nv5rh3EX/MsnRDdwOQ3y5g2viq8OSsSyi7q0pO0ON7wbu9WtbHyORHS3gQWK2OltaZuIZi0cPQ plxlPo7UoTjgXInQ8CoNvNIHx9e9P8ZFBhFReTfje13KrxYF7kIuFyvcbNHr/XBQdz3lm9f1xfZx y6/6iYR/6s3feM0Ds5u44oEHcb0DD+JqBx6+u2sdDhEIcV5jwsT+VbTbwEQft2Y4naHuK89bVLZM l7guwUS3xzEMQ7qBiaH9zfedGpigO0PoVce2/zRMdHkvbGDCcXTKnAETPR0dXG6lG6s3gokenewB CoyLzwomGjZReQe0gYlXZRM4KgJzbWDCoRX7IZvgvN5YOdwIJjwCLYIJJ+ju3SNtYKKBCX1b/maL jq5OMf9/X3Rg++8QJuRvi+hfubgNTPi+IzYjARMex/Fmb+LEbmXDJl6XTejc7rcKE3w7Ez/HxNdQ 8qej6PeezPd4Nn/g6sP/AAAA//8DAFBLAwQUAAYACAAAACEAo87eUeAAAAAJAQAADwAAAGRycy9k b3ducmV2LnhtbEyPQUvDQBCF74L/YRnBm92soW0asymlqKci2ArS2zaZJqHZ2ZDdJum/dzzpcXgf 732TrSfbigF73zjSoGYRCKTClQ1VGr4Ob08JCB8MlaZ1hBpu6GGd399lJi3dSJ847EMluIR8ajTU IXSplL6o0Ro/cx0SZ2fXWxP47CtZ9mbkctvK5yhaSGsa4oXadLitsbjsr1bD+2jGTaxeh93lvL0d D/OP751CrR8fps0LiIBT+IPhV5/VIWenk7tS6UWrYR6rFaMa4gUIzpeJUiBODC7jBGSeyf8f5D8A AAD//wMAUEsBAi0AFAAGAAgAAAAhALaDOJL+AAAA4QEAABMAAAAAAAAAAAAAAAAAAAAAAFtDb250 ZW50X1R5cGVzXS54bWxQSwECLQAUAAYACAAAACEAOP0h/9YAAACUAQAACwAAAAAAAAAAAAAAAAAv AQAAX3JlbHMvLnJlbHNQSwECLQAUAAYACAAAACEAY2MGyIkJAAAoSwAADgAAAAAAAAAAAAAAAAAu AgAAZHJzL2Uyb0RvYy54bWxQSwECLQAUAAYACAAAACEAo87eUeAAAAAJAQAADwAAAAAAAAAAAAAA AADjCwAAZHJzL2Rvd25yZXYueG1sUEsFBgAAAAAEAAQA8wAAAPAMAAAAAA== ">
                <v:group id="Group 1547" o:spid="_x0000_s1106" style="position:absolute;left:6998;top:11753;width:1853;height:1126" coordorigin="2113,192" coordsize="1853,112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u78iVxQAAAN0AAAAPAAAAZHJzL2Rvd25yZXYueG1sRE9La8JA EL4X/A/LCL3VTSItNnUVES09SMFEKL0N2TEJZmdDds3j33cLhd7m43vOejuaRvTUudqygngRgSAu rK65VHDJj08rEM4ja2wsk4KJHGw3s4c1ptoOfKY+86UIIexSVFB536ZSuqIig25hW+LAXW1n0AfY lVJ3OIRw08gkil6kwZpDQ4Ut7SsqbtndKHgfcNgt40N/ul3303f+/Pl1ikmpx/m4ewPhafT/4j/3 hw7z49cEfr8JJ8jNDwAAAP//AwBQSwECLQAUAAYACAAAACEA2+H2y+4AAACFAQAAEwAAAAAAAAAA AAAAAAAAAAAAW0NvbnRlbnRfVHlwZXNdLnhtbFBLAQItABQABgAIAAAAIQBa9CxbvwAAABUBAAAL AAAAAAAAAAAAAAAAAB8BAABfcmVscy8ucmVsc1BLAQItABQABgAIAAAAIQBu78iVxQAAAN0AAAAP AAAAAAAAAAAAAAAAAAcCAABkcnMvZG93bnJldi54bWxQSwUGAAAAAAMAAwC3AAAA+QIAAAAA ">
                  <v:shape id="Freeform 1548" o:spid="_x0000_s1107" style="position:absolute;left:2120;top:1311;width:1840;height:0;visibility:visible;mso-wrap-style:square;v-text-anchor:top" coordsize="1840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5OnrvwwAAAN0AAAAPAAAAZHJzL2Rvd25yZXYueG1sRE/dSsMw FL4XfIdwhN25dBvo1i0b0iEogmjXBzg0Z2lZc1KTuLZvbwTBu/Px/Z7dYbSduJIPrWMFi3kGgrh2 umWjoDo9369BhIissXNMCiYKcNjf3uww127gT7qW0YgUwiFHBU2MfS5lqBuyGOauJ07c2XmLMUFv pPY4pHDbyWWWPUiLLaeGBnsqGqov5bdV8F77qTL49TYcPx5fsSomw2Wh1OxufNqCiDTGf/Gf+0Wn +YvNCn6/SSfI/Q8AAAD//wMAUEsBAi0AFAAGAAgAAAAhANvh9svuAAAAhQEAABMAAAAAAAAAAAAA AAAAAAAAAFtDb250ZW50X1R5cGVzXS54bWxQSwECLQAUAAYACAAAACEAWvQsW78AAAAVAQAACwAA AAAAAAAAAAAAAAAfAQAAX3JlbHMvLnJlbHNQSwECLQAUAAYACAAAACEAuTp678MAAADdAAAADwAA AAAAAAAAAAAAAAAHAgAAZHJzL2Rvd25yZXYueG1sUEsFBgAAAAADAAMAtwAAAPcCAAAAAA== " path="m,l1839,e" filled="f" strokecolor="#00007f" strokeweight=".23358mm">
                    <v:path arrowok="t" o:connecttype="custom" o:connectlocs="0,0;1839,0" o:connectangles="0,0"/>
                  </v:shape>
                  <v:shape id="Freeform 1549" o:spid="_x0000_s1108" style="position:absolute;left:2120;top:198;width:529;height:1113;visibility:visible;mso-wrap-style:square;v-text-anchor:top" coordsize="529,111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N8ORfwwAAAN0AAAAPAAAAZHJzL2Rvd25yZXYueG1sRE9Na8JA EL0X/A/LCL3ViZKGGl3FFhra3qoePI7ZMQlmZ0N21fjvu4VCb/N4n7NcD7ZVV+5940TDdJKAYimd aaTSsN+9P72A8oHEUOuENdzZw3o1elhSbtxNvvm6DZWKIeJz0lCH0OWIvqzZkp+4jiVyJ9dbChH2 FZqebjHctjhLkgwtNRIbaur4rebyvL1YDa/P2WWGRYb3Ix8/v5oiLfCQav04HjYLUIGH8C/+c3+Y OH86T+H3m3gCrn4AAAD//wMAUEsBAi0AFAAGAAgAAAAhANvh9svuAAAAhQEAABMAAAAAAAAAAAAA AAAAAAAAAFtDb250ZW50X1R5cGVzXS54bWxQSwECLQAUAAYACAAAACEAWvQsW78AAAAVAQAACwAA AAAAAAAAAAAAAAAfAQAAX3JlbHMvLnJlbHNQSwECLQAUAAYACAAAACEADfDkX8MAAADdAAAADwAA AAAAAAAAAAAAAAAHAgAAZHJzL2Rvd25yZXYueG1sUEsFBgAAAAADAAMAtwAAAPcCAAAAAA== " path="m529,l,1113e" filled="f" strokecolor="#00007f" strokeweight=".23358mm">
                    <v:path arrowok="t" o:connecttype="custom" o:connectlocs="529,0;0,1113" o:connectangles="0,0"/>
                  </v:shape>
                  <v:shape id="Freeform 1550" o:spid="_x0000_s1109" style="position:absolute;left:2649;top:198;width:1311;height:1113;visibility:visible;mso-wrap-style:square;v-text-anchor:top" coordsize="1311,111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Nwz3awAAAAN0AAAAPAAAAZHJzL2Rvd25yZXYueG1sRE/NisIw EL4v+A5hBG9r6oKi1SgiLKwHQasPMDRjW20mJcna7NtvBMHbfHy/s9pE04oHOd9YVjAZZyCIS6sb rhRczt+fcxA+IGtsLZOCP/KwWQ8+Vphr2/OJHkWoRAphn6OCOoQul9KXNRn0Y9sRJ+5qncGQoKuk dtincNPKryybSYMNp4YaO9rVVN6LX6NAL47Hw6FyrpQ3v42mn8YC90qNhnG7BBEohrf45f7Raf5k MYXnN+kEuf4HAAD//wMAUEsBAi0AFAAGAAgAAAAhANvh9svuAAAAhQEAABMAAAAAAAAAAAAAAAAA AAAAAFtDb250ZW50X1R5cGVzXS54bWxQSwECLQAUAAYACAAAACEAWvQsW78AAAAVAQAACwAAAAAA AAAAAAAAAAAfAQAAX3JlbHMvLnJlbHNQSwECLQAUAAYACAAAACEATcM92sAAAADdAAAADwAAAAAA AAAAAAAAAAAHAgAAZHJzL2Rvd25yZXYueG1sUEsFBgAAAAADAAMAtwAAAPQCAAAAAA== " path="m,l1310,1113e" filled="f" strokecolor="#00007f" strokeweight=".23358mm">
                    <v:path arrowok="t" o:connecttype="custom" o:connectlocs="0,0;1310,1113" o:connectangles="0,0"/>
                  </v:shape>
                  <v:shape id="Freeform 1551" o:spid="_x0000_s1110" style="position:absolute;left:2649;top:198;width:0;height:1113;visibility:visible;mso-wrap-style:square;v-text-anchor:top" coordsize="0,111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6OcrGwQAAAN0AAAAPAAAAZHJzL2Rvd25yZXYueG1sRE9Ni8Iw EL0L/ocwwl5EUxWLVqOosLDXddd6HZuxLW0mpYna/fdmQfA2j/c5621nanGn1pWWFUzGEQjizOqS cwW/P5+jBQjnkTXWlknBHznYbvq9NSbaPvib7kefixDCLkEFhfdNIqXLCjLoxrYhDtzVtgZ9gG0u dYuPEG5qOY2iWBosOTQU2NChoKw63oyCBue3crjj6aUa7tNThLM0rs5KfQy63QqEp86/xS/3lw7z J8sY/r8JJ8jNEwAA//8DAFBLAQItABQABgAIAAAAIQDb4fbL7gAAAIUBAAATAAAAAAAAAAAAAAAA AAAAAABbQ29udGVudF9UeXBlc10ueG1sUEsBAi0AFAAGAAgAAAAhAFr0LFu/AAAAFQEAAAsAAAAA AAAAAAAAAAAAHwEAAF9yZWxzLy5yZWxzUEsBAi0AFAAGAAgAAAAhAPo5ysbBAAAA3QAAAA8AAAAA AAAAAAAAAAAABwIAAGRycy9kb3ducmV2LnhtbFBLBQYAAAAAAwADALcAAAD1AgAAAAA= " path="m,l,1113e" filled="f" strokecolor="#00007f" strokeweight=".23358mm">
                    <v:path arrowok="t" o:connecttype="custom" o:connectlocs="0,0;0,1113" o:connectangles="0,0"/>
                  </v:shape>
                  <v:shape id="Freeform 1552" o:spid="_x0000_s1111" style="position:absolute;left:2649;top:1152;width:172;height:0;visibility:visible;mso-wrap-style:square;v-text-anchor:top" coordsize="172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7RtnKxQAAAN0AAAAPAAAAZHJzL2Rvd25yZXYueG1sRE9LS8NA EL4X/A/LCN7sZnvwkXZbbKFoQVKMUvE2ZMdsNDsbsts0/ntXEHqbj+85i9XoWjFQHxrPGtQ0A0Fc edNwreHtdXt9ByJEZIOtZ9LwQwFWy4vJAnPjT/xCQxlrkUI45KjBxtjlUobKksMw9R1x4j597zAm 2NfS9HhK4a6Vsyy7kQ4bTg0WO9pYqr7Lo9OwLwr1XNj3Yb1Wmw/1xd3jgXZaX12OD3MQkcZ4Fv+7 n0yar+5v4e+bdIJc/gIAAP//AwBQSwECLQAUAAYACAAAACEA2+H2y+4AAACFAQAAEwAAAAAAAAAA AAAAAAAAAAAAW0NvbnRlbnRfVHlwZXNdLnhtbFBLAQItABQABgAIAAAAIQBa9CxbvwAAABUBAAAL AAAAAAAAAAAAAAAAAB8BAABfcmVscy8ucmVsc1BLAQItABQABgAIAAAAIQC7RtnKxQAAAN0AAAAP AAAAAAAAAAAAAAAAAAcCAABkcnMvZG93bnJldi54bWxQSwUGAAAAAAMAAwC3AAAA+QIAAAAA " path="m,l171,e" filled="f" strokecolor="#00007f" strokeweight=".23358mm">
                    <v:path arrowok="t" o:connecttype="custom" o:connectlocs="0,0;171,0" o:connectangles="0,0"/>
                  </v:shape>
                  <v:shape id="Freeform 1553" o:spid="_x0000_s1112" style="position:absolute;left:2821;top:1152;width:0;height:159;visibility:visible;mso-wrap-style:square;v-text-anchor:top" coordsize="0,15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X62+ryAAAAN0AAAAPAAAAZHJzL2Rvd25yZXYueG1sRI9BS8NA EIXvQv/DMoIXaTctIm3sttSA4kFQ0xY8DtlpEpudDbtrGv+9cxC8zfDevPfNeju6Tg0UYuvZwHyW gSKuvG25NnDYP02XoGJCtth5JgM/FGG7mVytMbf+wh80lKlWEsIxRwNNSn2udawachhnvicW7eSD wyRrqLUNeJFw1+lFlt1rhy1LQ4M9FQ1V5/LbGXgs7z5XYff17t+y5evtohiK5+PJmJvrcfcAKtGY /s1/1y9W8OcrwZVvZAS9+QUAAP//AwBQSwECLQAUAAYACAAAACEA2+H2y+4AAACFAQAAEwAAAAAA AAAAAAAAAAAAAAAAW0NvbnRlbnRfVHlwZXNdLnhtbFBLAQItABQABgAIAAAAIQBa9CxbvwAAABUB AAALAAAAAAAAAAAAAAAAAB8BAABfcmVscy8ucmVsc1BLAQItABQABgAIAAAAIQCX62+ryAAAAN0A AAAPAAAAAAAAAAAAAAAAAAcCAABkcnMvZG93bnJldi54bWxQSwUGAAAAAAMAAwC3AAAA/AIAAAAA " path="m,l,158e" filled="f" strokecolor="#00007f" strokeweight=".23358mm">
                    <v:path arrowok="t" o:connecttype="custom" o:connectlocs="0,0;0,158" o:connectangles="0,0"/>
                  </v:shape>
                  <v:shape id="Freeform 1554" o:spid="_x0000_s1113" style="position:absolute;left:2623;top:861;width:40;height:53;visibility:visible;mso-wrap-style:square;v-text-anchor:top" coordsize="40,5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NqnygxQAAAN0AAAAPAAAAZHJzL2Rvd25yZXYueG1sRE9La8JA EL4X+h+WKXgpulGhmNRVihC1hx58XLwN2TEbzM6m2W2M/74rCN7m43vOfNnbWnTU+sqxgvEoAUFc OF1xqeB4yIczED4ga6wdk4IbeVguXl/mmGl35R11+1CKGMI+QwUmhCaT0heGLPqRa4gjd3atxRBh W0rd4jWG21pOkuRDWqw4NhhsaGWouOz/rILm93TJp5vv7Wqdn2cpv5vw0+2UGrz1X58gAvXhKX64 tzrOH6cp3L+JJ8jFPwAAAP//AwBQSwECLQAUAAYACAAAACEA2+H2y+4AAACFAQAAEwAAAAAAAAAA AAAAAAAAAAAAW0NvbnRlbnRfVHlwZXNdLnhtbFBLAQItABQABgAIAAAAIQBa9CxbvwAAABUBAAAL AAAAAAAAAAAAAAAAAB8BAABfcmVscy8ucmVsc1BLAQItABQABgAIAAAAIQDNqnygxQAAAN0AAAAP AAAAAAAAAAAAAAAAAAcCAABkcnMvZG93bnJldi54bWxQSwUGAAAAAAMAAwC3AAAA+QIAAAAA " path="m39,26r,-14l31,,8,,,12,,41,8,53r23,l39,41r,-15xe" fillcolor="red" stroked="f">
                    <v:path arrowok="t" o:connecttype="custom" o:connectlocs="39,26;39,12;31,0;8,0;0,12;0,41;8,53;31,53;39,41;39,26" o:connectangles="0,0,0,0,0,0,0,0,0,0"/>
                  </v:shape>
                  <v:shape id="Freeform 1555" o:spid="_x0000_s1114" style="position:absolute;left:2623;top:861;width:40;height:53;visibility:visible;mso-wrap-style:square;v-text-anchor:top" coordsize="40,5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2V+2wyAAAAN0AAAAPAAAAZHJzL2Rvd25yZXYueG1sRI9Pa8JA EMXvhX6HZQq9SLOx0BJiVvEPQk+FJrXobciOSTQ7G7Nbjd++Kwi9zfDe+82bbDaYVpypd41lBeMo BkFcWt1wpeC7WL8kIJxH1thaJgVXcjCbPj5kmGp74S86574SAcIuRQW1910qpStrMugi2xEHbW97 gz6sfSV1j5cAN618jeN3abDhcKHGjpY1lcf81yjQu2JR/Wy3tMkPm9PybTUarZJPpZ6fhvkEhKfB /5vv6Q8d6gck3L4JI8jpHwAAAP//AwBQSwECLQAUAAYACAAAACEA2+H2y+4AAACFAQAAEwAAAAAA AAAAAAAAAAAAAAAAW0NvbnRlbnRfVHlwZXNdLnhtbFBLAQItABQABgAIAAAAIQBa9CxbvwAAABUB AAALAAAAAAAAAAAAAAAAAB8BAABfcmVscy8ucmVsc1BLAQItABQABgAIAAAAIQA2V+2wyAAAAN0A AAAPAAAAAAAAAAAAAAAAAAcCAABkcnMvZG93bnJldi54bWxQSwUGAAAAAAMAAwC3AAAA/AIAAAAA " path="m39,26r,-14l31,,19,,8,,,12,,26,,41,8,53r12,l31,53,39,41r,-15xe" filled="f" strokeweight=".24pt">
                    <v:path arrowok="t" o:connecttype="custom" o:connectlocs="39,26;39,12;31,0;19,0;8,0;0,12;0,26;0,41;8,53;20,53;31,53;39,41;39,26" o:connectangles="0,0,0,0,0,0,0,0,0,0,0,0,0"/>
                  </v:shape>
                </v:group>
                <v:shape id="Text Box 1556" o:spid="_x0000_s1115" type="#_x0000_t202" style="position:absolute;left:6997;top:1296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hEKrCxAAAAN0AAAAPAAAAZHJzL2Rvd25yZXYueG1sRE9Na8JA EL0L/Q/LFLzprh6kRjcipYVCQRrjweM0O0kWs7Npdqvpv+8WCt7m8T5nuxtdJ640BOtZw2KuQBBX 3lhuNJzK19kTiBCRDXaeScMPBdjlD5MtZsbfuKDrMTYihXDIUEMbY59JGaqWHIa574kTV/vBYUxw aKQZ8JbCXSeXSq2kQ8upocWenluqLsdvp2F/5uLFfh0+P4q6sGW5Vvy+umg9fRz3GxCRxngX/7vf TJq/VAv4+yadIPNfAAAA//8DAFBLAQItABQABgAIAAAAIQDb4fbL7gAAAIUBAAATAAAAAAAAAAAA AAAAAAAAAABbQ29udGVudF9UeXBlc10ueG1sUEsBAi0AFAAGAAgAAAAhAFr0LFu/AAAAFQEAAAsA AAAAAAAAAAAAAAAAHwEAAF9yZWxzLy5yZWxzUEsBAi0AFAAGAAgAAAAhAGEQqsLEAAAA3QAAAA8A AAAAAAAAAAAAAAAABwIAAGRycy9kb3ducmV2LnhtbFBLBQYAAAAAAwADALcAAAD4AgAAAAA= " filled="f" stroked="f">
                  <v:textbox inset="0,0,0,0">
                    <w:txbxContent>
                      <w:p w:rsidR="00A71C61" w:rsidRPr="003C7A8F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v:shape id="Text Box 1558" o:spid="_x0000_s1116" type="#_x0000_t202" style="position:absolute;left:7572;top:12400;width:312;height:366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avzAZwgAAAN0AAAAPAAAAZHJzL2Rvd25yZXYueG1sRE9Ni8Iw EL0L+x/CCN401YOs1SgiKywIYq0Hj2MztsFmUpus1n9vFhb2No/3OYtVZ2vxoNYbxwrGowQEceG0 4VLBKd8OP0H4gKyxdkwKXuRhtfzoLTDV7skZPY6hFDGEfYoKqhCaVEpfVGTRj1xDHLmray2GCNtS 6hafMdzWcpIkU2nRcGyosKFNRcXt+GMVrM+cfZn7/nLIrpnJ81nCu+lNqUG/W89BBOrCv/jP/a3j /Ml4Br/fxBPk8g0AAP//AwBQSwECLQAUAAYACAAAACEA2+H2y+4AAACFAQAAEwAAAAAAAAAAAAAA AAAAAAAAW0NvbnRlbnRfVHlwZXNdLnhtbFBLAQItABQABgAIAAAAIQBa9CxbvwAAABUBAAALAAAA AAAAAAAAAAAAAB8BAABfcmVscy8ucmVsc1BLAQItABQABgAIAAAAIQAavzAZwgAAAN0AAAAPAAAA AAAAAAAAAAAAAAcCAABkcnMvZG93bnJldi54bWxQSwUGAAAAAAMAAwC3AAAA9gIAAAAA " filled="f" stroked="f">
                  <v:textbox inset="0,0,0,0">
                    <w:txbxContent>
                      <w:p w:rsidR="00A71C61" w:rsidRPr="00C37153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C37153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shape>
                <v:shape id="Text Box 1560" o:spid="_x0000_s1117" type="#_x0000_t202" style="position:absolute;left:7613;top:11655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KAMtNwwAAAN0AAAAPAAAAZHJzL2Rvd25yZXYueG1sRE9Na8JA EL0X/A/LCL3VjTnYGl1FpAWhII3x4HHMjslidjZmV43/vlsoeJvH+5z5sreNuFHnjWMF41ECgrh0 2nClYF98vX2A8AFZY+OYFDzIw3IxeJljpt2dc7rtQiViCPsMFdQhtJmUvqzJoh+5ljhyJ9dZDBF2 ldQd3mO4bWSaJBNp0XBsqLGldU3leXe1ClYHzj/NZXv8yU+5KYppwt+Ts1Kvw341AxGoD0/xv3uj 4/w0fYe/b+IJcvELAAD//wMAUEsBAi0AFAAGAAgAAAAhANvh9svuAAAAhQEAABMAAAAAAAAAAAAA AAAAAAAAAFtDb250ZW50X1R5cGVzXS54bWxQSwECLQAUAAYACAAAACEAWvQsW78AAAAVAQAACwAA AAAAAAAAAAAAAAAfAQAAX3JlbHMvLnJlbHNQSwECLQAUAAYACAAAACEAygDLTcMAAADdAAAADwAA AAAAAAAAAAAAAAAHAgAAZHJzL2Rvd25yZXYueG1sUEsFBgAAAAADAAMAtwAAAPcCAAAAAA== " filled="f" stroked="f">
                  <v:textbox inset="0,0,0,0">
                    <w:txbxContent>
                      <w:p w:rsidR="00A71C61" w:rsidRPr="003C7A8F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1559" o:spid="_x0000_s1118" type="#_x0000_t202" style="position:absolute;left:7527;top:12938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F6VM5xgAAAN0AAAAPAAAAZHJzL2Rvd25yZXYueG1sRI9Ba8JA EIXvhf6HZYTe6sYcpKauIlKhUCiN8dDjmB2TxexszG41/fedQ8HbDO/Ne98s16Pv1JWG6AIbmE0z UMR1sI4bA4dq9/wCKiZki11gMvBLEdarx4clFjbcuKTrPjVKQjgWaKBNqS+0jnVLHuM09MSincLg Mck6NNoOeJNw3+k8y+bao2NpaLGnbUv1ef/jDWy+uXxzl8/jV3kqXVUtMv6Yn415moybV1CJxnQ3 /1+/W8HPc+GXb2QEvfoDAAD//wMAUEsBAi0AFAAGAAgAAAAhANvh9svuAAAAhQEAABMAAAAAAAAA AAAAAAAAAAAAAFtDb250ZW50X1R5cGVzXS54bWxQSwECLQAUAAYACAAAACEAWvQsW78AAAAVAQAA CwAAAAAAAAAAAAAAAAAfAQAAX3JlbHMvLnJlbHNQSwECLQAUAAYACAAAACEARelTOcYAAADdAAAA DwAAAAAAAAAAAAAAAAAHAgAAZHJzL2Rvd25yZXYueG1sUEsFBgAAAAADAAMAtwAAAPoCAAAAAA== " filled="f" stroked="f">
                  <v:textbox inset="0,0,0,0">
                    <w:txbxContent>
                      <w:p w:rsidR="00A71C61" w:rsidRPr="003C7A8F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D</w:t>
                        </w:r>
                      </w:p>
                    </w:txbxContent>
                  </v:textbox>
                </v:shape>
                <v:shape id="Text Box 1557" o:spid="_x0000_s1119" type="#_x0000_t202" style="position:absolute;left:8828;top:12951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185WCxgAAAN0AAAAPAAAAZHJzL2Rvd25yZXYueG1sRI9Ba8JA EIXvhf6HZQRvdaMH0dRVRCoUhNKYHnqcZsdkMTsbs1tN/33nIHib4b1575vVZvCtulIfXWAD00kG irgK1nFt4KvcvyxAxYRssQ1MBv4owmb9/LTC3IYbF3Q9plpJCMccDTQpdbnWsWrIY5yEjli0U+g9 Jln7WtsebxLuWz3Lsrn26FgaGuxo11B1Pv56A9tvLt7c5ePnszgVriyXGR/mZ2PGo2H7CirRkB7m +/W7FfzZVHDlGxlBr/8BAAD//wMAUEsBAi0AFAAGAAgAAAAhANvh9svuAAAAhQEAABMAAAAAAAAA AAAAAAAAAAAAAFtDb250ZW50X1R5cGVzXS54bWxQSwECLQAUAAYACAAAACEAWvQsW78AAAAVAQAA CwAAAAAAAAAAAAAAAAAfAQAAX3JlbHMvLnJlbHNQSwECLQAUAAYACAAAACEAdfOVgsYAAADdAAAA DwAAAAAAAAAAAAAAAAAHAgAAZHJzL2Rvd25yZXYueG1sUEsFBgAAAAADAAMAtwAAAPoCAAAAAA== " filled="f" stroked="f">
                  <v:textbox inset="0,0,0,0">
                    <w:txbxContent>
                      <w:p w:rsidR="00A71C61" w:rsidRPr="003C7A8F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3D6D" w:rsidRPr="00545EEA" w:rsidRDefault="003D753D" w:rsidP="00246B12">
      <w:pPr>
        <w:ind w:right="-5" w:firstLine="360"/>
        <w:jc w:val="both"/>
        <w:rPr>
          <w:i/>
          <w:position w:val="1"/>
          <w:sz w:val="28"/>
          <w:szCs w:val="28"/>
        </w:rPr>
      </w:pPr>
      <w:r w:rsidRPr="00545EEA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9344" behindDoc="0" locked="0" layoutInCell="1" allowOverlap="1" wp14:anchorId="4A7D929B" wp14:editId="4E6E30BB">
                <wp:simplePos x="0" y="0"/>
                <wp:positionH relativeFrom="column">
                  <wp:posOffset>1991360</wp:posOffset>
                </wp:positionH>
                <wp:positionV relativeFrom="paragraph">
                  <wp:posOffset>50996</wp:posOffset>
                </wp:positionV>
                <wp:extent cx="146050" cy="319405"/>
                <wp:effectExtent l="0" t="0" r="25400" b="23495"/>
                <wp:wrapNone/>
                <wp:docPr id="1241" name="Left Brace 1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46050" cy="319405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AC3A84A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241" o:spid="_x0000_s1026" type="#_x0000_t87" style="position:absolute;margin-left:156.8pt;margin-top:4pt;width:11.5pt;height:25.15pt;flip:x;z-index:251769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s2weejgIAAD0FAAAOAAAAZHJzL2Uyb0RvYy54bWysVG1v0zAQ/o7Ef7D8vcvLkm6Nlk6jaQFp wKTBD3BjpzE4trHdphviv3N20tKyLwiRD47tOz13z91zvrnddwLtmLFcyRInFzFGTNaKcrkp8ZfP q8k1RtYRSYlQkpX4iVl8O3/96qbXBUtVqwRlBgGItEWvS9w6p4sosnXLOmIvlGYSjI0yHXFwNJuI GtIDeieiNI6nUa8M1UbVzFq4rQYjngf8pmG1+9Q0ljkkSgy5ubCasK79Gs1vSLExRLe8HtMg/5BF R7iEoEeoijiCtoa/gOp4bZRVjbuoVReppuE1CxyATRL/weaxJZoFLlAcq49lsv8Ptv64ezCIU+hd miUYSdJBl+5Z49AbQ2qGwjVUqde2AOdH/WA8T6vvVf3NgiE6s/iDBR+07j8oClBk61SozL4xHWoE 1+8gVrgB9mgfWvF0bAXbO1TDZZJN4xwaVoPpMpllce5bFZHCw/gEtLHuLVMd8psSC8g4JByQye7e utAOOjIi9CuwazoB3d0RgS6zaRIgoWUnPumpTx7DN4YdESGBQ2APL9WKCxE0JCTqSzzL0zxkYJXg 1BtDscxmvRAGQWAgGr4R9szNqK2kAaxlhC7HvSNcDHsILqTHgyKN/Hy5gsx+zOLZ8np5nU2ydLqc ZHFVTe5Wi2wyXSVXeXVZLRZV8tOnlmRFyyll0md3kHyS/Z2kxuEbxHoU/RkLe0p2Fb6XZKPzNEJn gcvhH9gFYXktDeJbK/oEujJqmGF4c2DTKvOMUQ/zW2L7fUsMw0i8lzAgsyTL/MCHQ5ZfpXAwp5b1 qYXIGqBK7DAatgs3PBJbbfimhUiDZKW6Az033B2EP2Q1TgHMaGAwvif+ETg9B6/fr978FwAAAP// AwBQSwMEFAAGAAgAAAAhAHXwqf7dAAAACAEAAA8AAABkcnMvZG93bnJldi54bWxMj81OwzAQhO9I vIO1SFwq6gSLEIVsqgqEOKKGn7MbmyRqvI5itwl9epYTHEczmvmm3CxuECc7hd4TQrpOQFhqvOmp RXh/e77JQYSoyejBk0X4tgE21eVFqQvjZ9rZUx1bwSUUCo3QxTgWUoams06HtR8tsfflJ6cjy6mV ZtIzl7tB3iZJJp3uiRc6PdrHzjaH+ugQXuZVel9/JDqmh118XZ3Pn3L7hHh9tWwfQES7xL8w/OIz OlTMtPdHMkEMCCpVGUcRcr7EvlIZ6z3CXa5AVqX8f6D6AQAA//8DAFBLAQItABQABgAIAAAAIQC2 gziS/gAAAOEBAAATAAAAAAAAAAAAAAAAAAAAAABbQ29udGVudF9UeXBlc10ueG1sUEsBAi0AFAAG AAgAAAAhADj9If/WAAAAlAEAAAsAAAAAAAAAAAAAAAAALwEAAF9yZWxzLy5yZWxzUEsBAi0AFAAG AAgAAAAhAKzbB56OAgAAPQUAAA4AAAAAAAAAAAAAAAAALgIAAGRycy9lMm9Eb2MueG1sUEsBAi0A FAAGAAgAAAAhAHXwqf7dAAAACAEAAA8AAAAAAAAAAAAAAAAA6AQAAGRycy9kb3ducmV2LnhtbFBL BQYAAAAABAAEAPMAAADyBQAAAAA= " adj="3419"/>
            </w:pict>
          </mc:Fallback>
        </mc:AlternateContent>
      </w:r>
      <w:r w:rsidR="00FF3D6D" w:rsidRPr="00545EEA">
        <w:rPr>
          <w:i/>
          <w:position w:val="1"/>
          <w:sz w:val="28"/>
          <w:szCs w:val="28"/>
        </w:rPr>
        <w:t>H</w:t>
      </w:r>
      <w:r w:rsidR="00FF3D6D" w:rsidRPr="00545EEA">
        <w:rPr>
          <w:i/>
          <w:spacing w:val="1"/>
          <w:position w:val="1"/>
          <w:sz w:val="28"/>
          <w:szCs w:val="28"/>
        </w:rPr>
        <w:t xml:space="preserve"> </w:t>
      </w:r>
      <w:r w:rsidR="00FF3D6D" w:rsidRPr="00545EEA">
        <w:rPr>
          <w:i/>
          <w:spacing w:val="-5"/>
          <w:position w:val="1"/>
          <w:sz w:val="28"/>
          <w:szCs w:val="28"/>
        </w:rPr>
        <w:t>l</w:t>
      </w:r>
      <w:r w:rsidR="00FF3D6D" w:rsidRPr="00545EEA">
        <w:rPr>
          <w:i/>
          <w:position w:val="1"/>
          <w:sz w:val="28"/>
          <w:szCs w:val="28"/>
        </w:rPr>
        <w:t>à</w:t>
      </w:r>
      <w:r w:rsidR="00FF3D6D" w:rsidRPr="00545EEA">
        <w:rPr>
          <w:i/>
          <w:spacing w:val="1"/>
          <w:position w:val="1"/>
          <w:sz w:val="28"/>
          <w:szCs w:val="28"/>
        </w:rPr>
        <w:t xml:space="preserve"> </w:t>
      </w:r>
      <w:r w:rsidR="00FF3D6D" w:rsidRPr="00545EEA">
        <w:rPr>
          <w:i/>
          <w:position w:val="1"/>
          <w:sz w:val="28"/>
          <w:szCs w:val="28"/>
        </w:rPr>
        <w:t>t</w:t>
      </w:r>
      <w:r w:rsidR="00FF3D6D" w:rsidRPr="00545EEA">
        <w:rPr>
          <w:i/>
          <w:spacing w:val="3"/>
          <w:position w:val="1"/>
          <w:sz w:val="28"/>
          <w:szCs w:val="28"/>
        </w:rPr>
        <w:t>r</w:t>
      </w:r>
      <w:r w:rsidR="00FF3D6D" w:rsidRPr="00545EEA">
        <w:rPr>
          <w:i/>
          <w:spacing w:val="-2"/>
          <w:position w:val="1"/>
          <w:sz w:val="28"/>
          <w:szCs w:val="28"/>
        </w:rPr>
        <w:t>ự</w:t>
      </w:r>
      <w:r w:rsidR="00FF3D6D" w:rsidRPr="00545EEA">
        <w:rPr>
          <w:i/>
          <w:position w:val="1"/>
          <w:sz w:val="28"/>
          <w:szCs w:val="28"/>
        </w:rPr>
        <w:t>c</w:t>
      </w:r>
      <w:r w:rsidR="00FF3D6D" w:rsidRPr="00545EEA">
        <w:rPr>
          <w:i/>
          <w:spacing w:val="-1"/>
          <w:position w:val="1"/>
          <w:sz w:val="28"/>
          <w:szCs w:val="28"/>
        </w:rPr>
        <w:t xml:space="preserve"> </w:t>
      </w:r>
      <w:r w:rsidR="00FF3D6D" w:rsidRPr="00545EEA">
        <w:rPr>
          <w:i/>
          <w:position w:val="1"/>
          <w:sz w:val="28"/>
          <w:szCs w:val="28"/>
        </w:rPr>
        <w:t>t</w:t>
      </w:r>
      <w:r w:rsidR="00FF3D6D" w:rsidRPr="00545EEA">
        <w:rPr>
          <w:i/>
          <w:spacing w:val="6"/>
          <w:position w:val="1"/>
          <w:sz w:val="28"/>
          <w:szCs w:val="28"/>
        </w:rPr>
        <w:t>â</w:t>
      </w:r>
      <w:r w:rsidR="00FF3D6D" w:rsidRPr="00545EEA">
        <w:rPr>
          <w:i/>
          <w:position w:val="1"/>
          <w:sz w:val="28"/>
          <w:szCs w:val="28"/>
        </w:rPr>
        <w:t>m</w:t>
      </w:r>
      <w:r w:rsidR="00FF3D6D" w:rsidRPr="00545EEA">
        <w:rPr>
          <w:i/>
          <w:spacing w:val="31"/>
          <w:position w:val="1"/>
          <w:sz w:val="28"/>
          <w:szCs w:val="28"/>
        </w:rPr>
        <w:t xml:space="preserve"> </w:t>
      </w:r>
      <w:r w:rsidR="00FF3D6D" w:rsidRPr="00545EEA">
        <w:rPr>
          <w:rFonts w:ascii="Symbol" w:hAnsi="Symbol" w:cs="Symbol"/>
          <w:i/>
          <w:w w:val="99"/>
          <w:position w:val="1"/>
        </w:rPr>
        <w:t></w:t>
      </w:r>
      <w:r w:rsidR="00FF3D6D" w:rsidRPr="00545EEA">
        <w:rPr>
          <w:i/>
          <w:spacing w:val="1"/>
          <w:position w:val="1"/>
          <w:sz w:val="28"/>
          <w:szCs w:val="28"/>
        </w:rPr>
        <w:t>A</w:t>
      </w:r>
      <w:r w:rsidR="00FF3D6D" w:rsidRPr="00545EEA">
        <w:rPr>
          <w:i/>
          <w:spacing w:val="-3"/>
          <w:position w:val="1"/>
          <w:sz w:val="28"/>
          <w:szCs w:val="28"/>
        </w:rPr>
        <w:t>B</w:t>
      </w:r>
      <w:r w:rsidR="00FF3D6D" w:rsidRPr="00545EEA">
        <w:rPr>
          <w:i/>
          <w:position w:val="1"/>
          <w:sz w:val="28"/>
          <w:szCs w:val="28"/>
        </w:rPr>
        <w:t>C</w:t>
      </w:r>
    </w:p>
    <w:p w:rsidR="00FF3D6D" w:rsidRDefault="00FF3D6D" w:rsidP="00246B12">
      <w:pPr>
        <w:ind w:right="-5" w:firstLine="360"/>
        <w:jc w:val="both"/>
        <w:rPr>
          <w:i/>
          <w:sz w:val="28"/>
          <w:szCs w:val="28"/>
        </w:rPr>
      </w:pPr>
      <w:r w:rsidRPr="00545EEA">
        <w:rPr>
          <w:i/>
          <w:spacing w:val="-4"/>
          <w:sz w:val="28"/>
          <w:szCs w:val="28"/>
        </w:rPr>
        <w:t>A</w:t>
      </w:r>
      <w:r w:rsidRPr="00545EEA">
        <w:rPr>
          <w:i/>
          <w:sz w:val="28"/>
          <w:szCs w:val="28"/>
        </w:rPr>
        <w:t>D</w:t>
      </w:r>
      <w:r w:rsidRPr="00545EEA">
        <w:rPr>
          <w:i/>
          <w:spacing w:val="4"/>
          <w:sz w:val="28"/>
          <w:szCs w:val="28"/>
        </w:rPr>
        <w:t xml:space="preserve"> </w:t>
      </w:r>
      <w:r w:rsidRPr="00545EEA">
        <w:rPr>
          <w:i/>
          <w:spacing w:val="-5"/>
          <w:sz w:val="28"/>
          <w:szCs w:val="28"/>
        </w:rPr>
        <w:t>l</w:t>
      </w:r>
      <w:r w:rsidRPr="00545EEA">
        <w:rPr>
          <w:i/>
          <w:sz w:val="28"/>
          <w:szCs w:val="28"/>
        </w:rPr>
        <w:t>à</w:t>
      </w:r>
      <w:r w:rsidRPr="00545EEA">
        <w:rPr>
          <w:i/>
          <w:spacing w:val="1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đ</w:t>
      </w:r>
      <w:r w:rsidRPr="00545EEA">
        <w:rPr>
          <w:i/>
          <w:spacing w:val="-2"/>
          <w:sz w:val="28"/>
          <w:szCs w:val="28"/>
        </w:rPr>
        <w:t>ư</w:t>
      </w:r>
      <w:r w:rsidRPr="00545EEA">
        <w:rPr>
          <w:i/>
          <w:spacing w:val="6"/>
          <w:sz w:val="28"/>
          <w:szCs w:val="28"/>
        </w:rPr>
        <w:t>ờ</w:t>
      </w:r>
      <w:r w:rsidRPr="00545EEA">
        <w:rPr>
          <w:i/>
          <w:sz w:val="28"/>
          <w:szCs w:val="28"/>
        </w:rPr>
        <w:t>ng</w:t>
      </w:r>
      <w:r w:rsidRPr="00545EEA">
        <w:rPr>
          <w:i/>
          <w:spacing w:val="-9"/>
          <w:sz w:val="28"/>
          <w:szCs w:val="28"/>
        </w:rPr>
        <w:t xml:space="preserve"> </w:t>
      </w:r>
      <w:r w:rsidRPr="00545EEA">
        <w:rPr>
          <w:i/>
          <w:spacing w:val="1"/>
          <w:sz w:val="28"/>
          <w:szCs w:val="28"/>
        </w:rPr>
        <w:t>ca</w:t>
      </w:r>
      <w:r w:rsidRPr="00545EEA">
        <w:rPr>
          <w:i/>
          <w:sz w:val="28"/>
          <w:szCs w:val="28"/>
        </w:rPr>
        <w:t>o</w:t>
      </w:r>
      <w:r w:rsidRPr="00545EEA">
        <w:rPr>
          <w:i/>
          <w:spacing w:val="42"/>
          <w:sz w:val="28"/>
          <w:szCs w:val="28"/>
        </w:rPr>
        <w:t xml:space="preserve"> </w:t>
      </w:r>
      <w:r w:rsidRPr="00545EEA">
        <w:rPr>
          <w:rFonts w:ascii="Symbol" w:hAnsi="Symbol" w:cs="Symbol"/>
          <w:i/>
          <w:w w:val="99"/>
        </w:rPr>
        <w:t></w:t>
      </w:r>
      <w:r w:rsidRPr="00545EEA">
        <w:rPr>
          <w:i/>
          <w:spacing w:val="1"/>
          <w:sz w:val="28"/>
          <w:szCs w:val="28"/>
        </w:rPr>
        <w:t>A</w:t>
      </w:r>
      <w:r w:rsidRPr="00545EEA">
        <w:rPr>
          <w:i/>
          <w:spacing w:val="-3"/>
          <w:sz w:val="28"/>
          <w:szCs w:val="28"/>
        </w:rPr>
        <w:t>B</w:t>
      </w:r>
      <w:r w:rsidRPr="00545EEA">
        <w:rPr>
          <w:i/>
          <w:sz w:val="28"/>
          <w:szCs w:val="28"/>
        </w:rPr>
        <w:t>C</w:t>
      </w:r>
      <w:r w:rsidRPr="00545EEA">
        <w:rPr>
          <w:i/>
          <w:sz w:val="28"/>
          <w:szCs w:val="28"/>
        </w:rPr>
        <w:tab/>
      </w:r>
    </w:p>
    <w:p w:rsidR="00FA468A" w:rsidRPr="00FA468A" w:rsidRDefault="00FA468A" w:rsidP="00246B12">
      <w:pPr>
        <w:ind w:right="-5" w:firstLine="360"/>
        <w:jc w:val="both"/>
        <w:rPr>
          <w:i/>
          <w:sz w:val="20"/>
          <w:szCs w:val="20"/>
        </w:rPr>
      </w:pPr>
    </w:p>
    <w:p w:rsidR="00FF3D6D" w:rsidRPr="00545EEA" w:rsidRDefault="00FF3D6D" w:rsidP="00246B12">
      <w:pPr>
        <w:ind w:right="-5" w:firstLine="360"/>
        <w:jc w:val="both"/>
        <w:rPr>
          <w:i/>
          <w:sz w:val="28"/>
          <w:szCs w:val="28"/>
        </w:rPr>
      </w:pPr>
      <w:r w:rsidRPr="00A66774">
        <w:rPr>
          <w:b/>
          <w:i/>
          <w:sz w:val="28"/>
          <w:szCs w:val="28"/>
        </w:rPr>
        <w:t>=&gt;</w:t>
      </w:r>
      <w:r w:rsidRPr="00545EEA">
        <w:rPr>
          <w:i/>
          <w:sz w:val="28"/>
          <w:szCs w:val="28"/>
        </w:rPr>
        <w:t xml:space="preserve">  A, H, D thẳng hàng</w:t>
      </w:r>
    </w:p>
    <w:p w:rsidR="00A635FF" w:rsidRPr="00FB0A8B" w:rsidRDefault="00A635FF" w:rsidP="00246B12">
      <w:pPr>
        <w:jc w:val="both"/>
        <w:rPr>
          <w:sz w:val="16"/>
          <w:szCs w:val="16"/>
          <w:lang w:val="en-US" w:eastAsia="en-US"/>
        </w:rPr>
      </w:pPr>
    </w:p>
    <w:p w:rsidR="00FF3D6D" w:rsidRDefault="00FF3D6D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b/>
          <w:i/>
          <w:sz w:val="28"/>
          <w:szCs w:val="28"/>
        </w:rPr>
      </w:pPr>
      <w:r>
        <w:rPr>
          <w:noProof/>
          <w:sz w:val="32"/>
          <w:szCs w:val="32"/>
          <w:lang w:val="en-US" w:eastAsia="en-US"/>
        </w:rPr>
        <w:lastRenderedPageBreak/>
        <mc:AlternateContent>
          <mc:Choice Requires="wpg">
            <w:drawing>
              <wp:anchor distT="0" distB="0" distL="114300" distR="114300" simplePos="0" relativeHeight="251771392" behindDoc="1" locked="0" layoutInCell="1" allowOverlap="1" wp14:anchorId="2D540913" wp14:editId="0BECE503">
                <wp:simplePos x="0" y="0"/>
                <wp:positionH relativeFrom="column">
                  <wp:posOffset>4169185</wp:posOffset>
                </wp:positionH>
                <wp:positionV relativeFrom="paragraph">
                  <wp:posOffset>206279</wp:posOffset>
                </wp:positionV>
                <wp:extent cx="1875599" cy="1314450"/>
                <wp:effectExtent l="0" t="0" r="10795" b="19050"/>
                <wp:wrapNone/>
                <wp:docPr id="1243" name="Group 1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5599" cy="1314450"/>
                          <a:chOff x="7786" y="4194"/>
                          <a:chExt cx="2091" cy="1554"/>
                        </a:xfrm>
                      </wpg:grpSpPr>
                      <wpg:grpSp>
                        <wpg:cNvPr id="1296" name="Group 1385"/>
                        <wpg:cNvGrpSpPr>
                          <a:grpSpLocks/>
                        </wpg:cNvGrpSpPr>
                        <wpg:grpSpPr bwMode="auto">
                          <a:xfrm>
                            <a:off x="7898" y="4333"/>
                            <a:ext cx="1813" cy="1415"/>
                            <a:chOff x="1859" y="-755"/>
                            <a:chExt cx="1813" cy="1415"/>
                          </a:xfrm>
                        </wpg:grpSpPr>
                        <wps:wsp>
                          <wps:cNvPr id="1301" name="Freeform 1386"/>
                          <wps:cNvSpPr>
                            <a:spLocks/>
                          </wps:cNvSpPr>
                          <wps:spPr bwMode="auto">
                            <a:xfrm>
                              <a:off x="1865" y="-749"/>
                              <a:ext cx="500" cy="1125"/>
                            </a:xfrm>
                            <a:custGeom>
                              <a:avLst/>
                              <a:gdLst>
                                <a:gd name="T0" fmla="*/ 499 w 500"/>
                                <a:gd name="T1" fmla="*/ 0 h 1125"/>
                                <a:gd name="T2" fmla="*/ 0 w 500"/>
                                <a:gd name="T3" fmla="*/ 1125 h 11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0" h="1125">
                                  <a:moveTo>
                                    <a:pt x="499" y="0"/>
                                  </a:moveTo>
                                  <a:lnTo>
                                    <a:pt x="0" y="112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3" name="Freeform 1387"/>
                          <wps:cNvSpPr>
                            <a:spLocks/>
                          </wps:cNvSpPr>
                          <wps:spPr bwMode="auto">
                            <a:xfrm>
                              <a:off x="1865" y="376"/>
                              <a:ext cx="1801" cy="0"/>
                            </a:xfrm>
                            <a:custGeom>
                              <a:avLst/>
                              <a:gdLst>
                                <a:gd name="T0" fmla="*/ 0 w 1801"/>
                                <a:gd name="T1" fmla="*/ 1801 w 180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01">
                                  <a:moveTo>
                                    <a:pt x="0" y="0"/>
                                  </a:moveTo>
                                  <a:lnTo>
                                    <a:pt x="1801" y="0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4" name="Freeform 1388"/>
                          <wps:cNvSpPr>
                            <a:spLocks/>
                          </wps:cNvSpPr>
                          <wps:spPr bwMode="auto">
                            <a:xfrm>
                              <a:off x="2365" y="-749"/>
                              <a:ext cx="1301" cy="1125"/>
                            </a:xfrm>
                            <a:custGeom>
                              <a:avLst/>
                              <a:gdLst>
                                <a:gd name="T0" fmla="*/ 0 w 1301"/>
                                <a:gd name="T1" fmla="*/ 0 h 1125"/>
                                <a:gd name="T2" fmla="*/ 1301 w 1301"/>
                                <a:gd name="T3" fmla="*/ 1125 h 11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01" h="1125">
                                  <a:moveTo>
                                    <a:pt x="0" y="0"/>
                                  </a:moveTo>
                                  <a:lnTo>
                                    <a:pt x="1301" y="112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5" name="Freeform 1389"/>
                          <wps:cNvSpPr>
                            <a:spLocks/>
                          </wps:cNvSpPr>
                          <wps:spPr bwMode="auto">
                            <a:xfrm>
                              <a:off x="1865" y="-296"/>
                              <a:ext cx="907" cy="393"/>
                            </a:xfrm>
                            <a:custGeom>
                              <a:avLst/>
                              <a:gdLst>
                                <a:gd name="T0" fmla="*/ 0 w 907"/>
                                <a:gd name="T1" fmla="*/ 0 h 393"/>
                                <a:gd name="T2" fmla="*/ 906 w 907"/>
                                <a:gd name="T3" fmla="*/ 394 h 39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07" h="393">
                                  <a:moveTo>
                                    <a:pt x="0" y="0"/>
                                  </a:moveTo>
                                  <a:lnTo>
                                    <a:pt x="906" y="39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6" name="Freeform 1390"/>
                          <wps:cNvSpPr>
                            <a:spLocks/>
                          </wps:cNvSpPr>
                          <wps:spPr bwMode="auto">
                            <a:xfrm>
                              <a:off x="2772" y="-389"/>
                              <a:ext cx="418" cy="486"/>
                            </a:xfrm>
                            <a:custGeom>
                              <a:avLst/>
                              <a:gdLst>
                                <a:gd name="T0" fmla="*/ 418 w 418"/>
                                <a:gd name="T1" fmla="*/ 0 h 486"/>
                                <a:gd name="T2" fmla="*/ 0 w 418"/>
                                <a:gd name="T3" fmla="*/ 487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18" h="486">
                                  <a:moveTo>
                                    <a:pt x="418" y="0"/>
                                  </a:moveTo>
                                  <a:lnTo>
                                    <a:pt x="0" y="48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7" name="Freeform 1391"/>
                          <wps:cNvSpPr>
                            <a:spLocks/>
                          </wps:cNvSpPr>
                          <wps:spPr bwMode="auto">
                            <a:xfrm>
                              <a:off x="2772" y="97"/>
                              <a:ext cx="0" cy="557"/>
                            </a:xfrm>
                            <a:custGeom>
                              <a:avLst/>
                              <a:gdLst>
                                <a:gd name="T0" fmla="*/ 0 h 557"/>
                                <a:gd name="T1" fmla="*/ 557 h 55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557">
                                  <a:moveTo>
                                    <a:pt x="0" y="0"/>
                                  </a:moveTo>
                                  <a:lnTo>
                                    <a:pt x="0" y="55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8" name="Freeform 1392"/>
                          <wps:cNvSpPr>
                            <a:spLocks/>
                          </wps:cNvSpPr>
                          <wps:spPr bwMode="auto">
                            <a:xfrm>
                              <a:off x="2156" y="-273"/>
                              <a:ext cx="93" cy="58"/>
                            </a:xfrm>
                            <a:custGeom>
                              <a:avLst/>
                              <a:gdLst>
                                <a:gd name="T0" fmla="*/ 0 w 93"/>
                                <a:gd name="T1" fmla="*/ 0 h 58"/>
                                <a:gd name="T2" fmla="*/ 92 w 93"/>
                                <a:gd name="T3" fmla="*/ 58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3" h="58">
                                  <a:moveTo>
                                    <a:pt x="0" y="0"/>
                                  </a:moveTo>
                                  <a:lnTo>
                                    <a:pt x="92" y="58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9" name="Freeform 1393"/>
                          <wps:cNvSpPr>
                            <a:spLocks/>
                          </wps:cNvSpPr>
                          <wps:spPr bwMode="auto">
                            <a:xfrm>
                              <a:off x="2214" y="-215"/>
                              <a:ext cx="35" cy="70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0 h 70"/>
                                <a:gd name="T2" fmla="*/ 0 w 35"/>
                                <a:gd name="T3" fmla="*/ 69 h 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5" h="70">
                                  <a:moveTo>
                                    <a:pt x="34" y="0"/>
                                  </a:moveTo>
                                  <a:lnTo>
                                    <a:pt x="0" y="69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0" name="Freeform 1394"/>
                          <wps:cNvSpPr>
                            <a:spLocks/>
                          </wps:cNvSpPr>
                          <wps:spPr bwMode="auto">
                            <a:xfrm>
                              <a:off x="2958" y="-122"/>
                              <a:ext cx="81" cy="81"/>
                            </a:xfrm>
                            <a:custGeom>
                              <a:avLst/>
                              <a:gdLst>
                                <a:gd name="T0" fmla="*/ 0 w 81"/>
                                <a:gd name="T1" fmla="*/ 0 h 81"/>
                                <a:gd name="T2" fmla="*/ 81 w 81"/>
                                <a:gd name="T3" fmla="*/ 81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" h="81">
                                  <a:moveTo>
                                    <a:pt x="0" y="0"/>
                                  </a:moveTo>
                                  <a:lnTo>
                                    <a:pt x="81" y="8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1" name="Freeform 1395"/>
                          <wps:cNvSpPr>
                            <a:spLocks/>
                          </wps:cNvSpPr>
                          <wps:spPr bwMode="auto">
                            <a:xfrm>
                              <a:off x="3039" y="-99"/>
                              <a:ext cx="69" cy="58"/>
                            </a:xfrm>
                            <a:custGeom>
                              <a:avLst/>
                              <a:gdLst>
                                <a:gd name="T0" fmla="*/ 69 w 69"/>
                                <a:gd name="T1" fmla="*/ 0 h 58"/>
                                <a:gd name="T2" fmla="*/ 0 w 69"/>
                                <a:gd name="T3" fmla="*/ 58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9" h="58">
                                  <a:moveTo>
                                    <a:pt x="69" y="0"/>
                                  </a:moveTo>
                                  <a:lnTo>
                                    <a:pt x="0" y="58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2" name="Freeform 1396"/>
                          <wps:cNvSpPr>
                            <a:spLocks/>
                          </wps:cNvSpPr>
                          <wps:spPr bwMode="auto">
                            <a:xfrm>
                              <a:off x="2772" y="295"/>
                              <a:ext cx="81" cy="11"/>
                            </a:xfrm>
                            <a:custGeom>
                              <a:avLst/>
                              <a:gdLst>
                                <a:gd name="T0" fmla="*/ 81 w 81"/>
                                <a:gd name="T1" fmla="*/ 0 h 11"/>
                                <a:gd name="T2" fmla="*/ 0 w 81"/>
                                <a:gd name="T3" fmla="*/ 11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" h="11">
                                  <a:moveTo>
                                    <a:pt x="81" y="0"/>
                                  </a:moveTo>
                                  <a:lnTo>
                                    <a:pt x="0" y="1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3" name="Freeform 1397"/>
                          <wps:cNvSpPr>
                            <a:spLocks/>
                          </wps:cNvSpPr>
                          <wps:spPr bwMode="auto">
                            <a:xfrm>
                              <a:off x="2853" y="295"/>
                              <a:ext cx="0" cy="81"/>
                            </a:xfrm>
                            <a:custGeom>
                              <a:avLst/>
                              <a:gdLst>
                                <a:gd name="T0" fmla="*/ 0 h 81"/>
                                <a:gd name="T1" fmla="*/ 81 h 81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81">
                                  <a:moveTo>
                                    <a:pt x="0" y="0"/>
                                  </a:moveTo>
                                  <a:lnTo>
                                    <a:pt x="0" y="8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4" name="Freeform 1398"/>
                          <wps:cNvSpPr>
                            <a:spLocks/>
                          </wps:cNvSpPr>
                          <wps:spPr bwMode="auto">
                            <a:xfrm>
                              <a:off x="2376" y="330"/>
                              <a:ext cx="0" cy="104"/>
                            </a:xfrm>
                            <a:custGeom>
                              <a:avLst/>
                              <a:gdLst>
                                <a:gd name="T0" fmla="*/ 0 h 104"/>
                                <a:gd name="T1" fmla="*/ 104 h 104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4">
                                  <a:moveTo>
                                    <a:pt x="0" y="0"/>
                                  </a:moveTo>
                                  <a:lnTo>
                                    <a:pt x="0" y="10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5" name="Freeform 1399"/>
                          <wps:cNvSpPr>
                            <a:spLocks/>
                          </wps:cNvSpPr>
                          <wps:spPr bwMode="auto">
                            <a:xfrm>
                              <a:off x="2446" y="318"/>
                              <a:ext cx="0" cy="116"/>
                            </a:xfrm>
                            <a:custGeom>
                              <a:avLst/>
                              <a:gdLst>
                                <a:gd name="T0" fmla="*/ 0 h 116"/>
                                <a:gd name="T1" fmla="*/ 116 h 116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6">
                                  <a:moveTo>
                                    <a:pt x="0" y="0"/>
                                  </a:moveTo>
                                  <a:lnTo>
                                    <a:pt x="0" y="11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6" name="Freeform 1400"/>
                          <wps:cNvSpPr>
                            <a:spLocks/>
                          </wps:cNvSpPr>
                          <wps:spPr bwMode="auto">
                            <a:xfrm>
                              <a:off x="3074" y="341"/>
                              <a:ext cx="0" cy="105"/>
                            </a:xfrm>
                            <a:custGeom>
                              <a:avLst/>
                              <a:gdLst>
                                <a:gd name="T0" fmla="*/ 0 h 105"/>
                                <a:gd name="T1" fmla="*/ 104 h 10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5">
                                  <a:moveTo>
                                    <a:pt x="0" y="0"/>
                                  </a:moveTo>
                                  <a:lnTo>
                                    <a:pt x="0" y="10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7" name="Freeform 1401"/>
                          <wps:cNvSpPr>
                            <a:spLocks/>
                          </wps:cNvSpPr>
                          <wps:spPr bwMode="auto">
                            <a:xfrm>
                              <a:off x="3144" y="330"/>
                              <a:ext cx="0" cy="116"/>
                            </a:xfrm>
                            <a:custGeom>
                              <a:avLst/>
                              <a:gdLst>
                                <a:gd name="T0" fmla="*/ 0 h 116"/>
                                <a:gd name="T1" fmla="*/ 116 h 116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6">
                                  <a:moveTo>
                                    <a:pt x="0" y="0"/>
                                  </a:moveTo>
                                  <a:lnTo>
                                    <a:pt x="0" y="11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8" name="Freeform 1402"/>
                          <wps:cNvSpPr>
                            <a:spLocks/>
                          </wps:cNvSpPr>
                          <wps:spPr bwMode="auto">
                            <a:xfrm>
                              <a:off x="2632" y="-470"/>
                              <a:ext cx="140" cy="34"/>
                            </a:xfrm>
                            <a:custGeom>
                              <a:avLst/>
                              <a:gdLst>
                                <a:gd name="T0" fmla="*/ 139 w 140"/>
                                <a:gd name="T1" fmla="*/ 0 h 34"/>
                                <a:gd name="T2" fmla="*/ 0 w 140"/>
                                <a:gd name="T3" fmla="*/ 34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40" h="34">
                                  <a:moveTo>
                                    <a:pt x="139" y="0"/>
                                  </a:moveTo>
                                  <a:lnTo>
                                    <a:pt x="0" y="3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9" name="Freeform 1403"/>
                          <wps:cNvSpPr>
                            <a:spLocks/>
                          </wps:cNvSpPr>
                          <wps:spPr bwMode="auto">
                            <a:xfrm>
                              <a:off x="2690" y="-551"/>
                              <a:ext cx="0" cy="162"/>
                            </a:xfrm>
                            <a:custGeom>
                              <a:avLst/>
                              <a:gdLst>
                                <a:gd name="T0" fmla="*/ 0 h 162"/>
                                <a:gd name="T1" fmla="*/ 162 h 162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62">
                                  <a:moveTo>
                                    <a:pt x="0" y="0"/>
                                  </a:moveTo>
                                  <a:lnTo>
                                    <a:pt x="0" y="162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0" name="Freeform 1404"/>
                          <wps:cNvSpPr>
                            <a:spLocks/>
                          </wps:cNvSpPr>
                          <wps:spPr bwMode="auto">
                            <a:xfrm>
                              <a:off x="3213" y="28"/>
                              <a:ext cx="163" cy="46"/>
                            </a:xfrm>
                            <a:custGeom>
                              <a:avLst/>
                              <a:gdLst>
                                <a:gd name="T0" fmla="*/ 162 w 163"/>
                                <a:gd name="T1" fmla="*/ 0 h 46"/>
                                <a:gd name="T2" fmla="*/ 0 w 163"/>
                                <a:gd name="T3" fmla="*/ 46 h 4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3" h="46">
                                  <a:moveTo>
                                    <a:pt x="162" y="0"/>
                                  </a:moveTo>
                                  <a:lnTo>
                                    <a:pt x="0" y="4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1" name="Freeform 1405"/>
                          <wps:cNvSpPr>
                            <a:spLocks/>
                          </wps:cNvSpPr>
                          <wps:spPr bwMode="auto">
                            <a:xfrm>
                              <a:off x="3271" y="-53"/>
                              <a:ext cx="0" cy="185"/>
                            </a:xfrm>
                            <a:custGeom>
                              <a:avLst/>
                              <a:gdLst>
                                <a:gd name="T0" fmla="*/ 0 h 185"/>
                                <a:gd name="T1" fmla="*/ 185 h 18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85">
                                  <a:moveTo>
                                    <a:pt x="0" y="0"/>
                                  </a:moveTo>
                                  <a:lnTo>
                                    <a:pt x="0" y="18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2" name="Freeform 1406"/>
                          <wps:cNvSpPr>
                            <a:spLocks/>
                          </wps:cNvSpPr>
                          <wps:spPr bwMode="auto">
                            <a:xfrm>
                              <a:off x="2144" y="-447"/>
                              <a:ext cx="128" cy="58"/>
                            </a:xfrm>
                            <a:custGeom>
                              <a:avLst/>
                              <a:gdLst>
                                <a:gd name="T0" fmla="*/ 0 w 128"/>
                                <a:gd name="T1" fmla="*/ 0 h 58"/>
                                <a:gd name="T2" fmla="*/ 127 w 128"/>
                                <a:gd name="T3" fmla="*/ 57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8" h="58">
                                  <a:moveTo>
                                    <a:pt x="0" y="0"/>
                                  </a:moveTo>
                                  <a:lnTo>
                                    <a:pt x="127" y="5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3" name="Freeform 1407"/>
                          <wps:cNvSpPr>
                            <a:spLocks/>
                          </wps:cNvSpPr>
                          <wps:spPr bwMode="auto">
                            <a:xfrm>
                              <a:off x="1958" y="16"/>
                              <a:ext cx="139" cy="47"/>
                            </a:xfrm>
                            <a:custGeom>
                              <a:avLst/>
                              <a:gdLst>
                                <a:gd name="T0" fmla="*/ 0 w 139"/>
                                <a:gd name="T1" fmla="*/ 0 h 47"/>
                                <a:gd name="T2" fmla="*/ 139 w 139"/>
                                <a:gd name="T3" fmla="*/ 46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9" h="47">
                                  <a:moveTo>
                                    <a:pt x="0" y="0"/>
                                  </a:moveTo>
                                  <a:lnTo>
                                    <a:pt x="139" y="4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4" name="Freeform 1408"/>
                          <wps:cNvSpPr>
                            <a:spLocks/>
                          </wps:cNvSpPr>
                          <wps:spPr bwMode="auto">
                            <a:xfrm>
                              <a:off x="2748" y="74"/>
                              <a:ext cx="47" cy="35"/>
                            </a:xfrm>
                            <a:custGeom>
                              <a:avLst/>
                              <a:gdLst>
                                <a:gd name="T0" fmla="*/ 46 w 47"/>
                                <a:gd name="T1" fmla="*/ 17 h 35"/>
                                <a:gd name="T2" fmla="*/ 46 w 47"/>
                                <a:gd name="T3" fmla="*/ 7 h 35"/>
                                <a:gd name="T4" fmla="*/ 36 w 47"/>
                                <a:gd name="T5" fmla="*/ 0 h 35"/>
                                <a:gd name="T6" fmla="*/ 10 w 47"/>
                                <a:gd name="T7" fmla="*/ 0 h 35"/>
                                <a:gd name="T8" fmla="*/ 0 w 47"/>
                                <a:gd name="T9" fmla="*/ 7 h 35"/>
                                <a:gd name="T10" fmla="*/ 0 w 47"/>
                                <a:gd name="T11" fmla="*/ 26 h 35"/>
                                <a:gd name="T12" fmla="*/ 10 w 47"/>
                                <a:gd name="T13" fmla="*/ 34 h 35"/>
                                <a:gd name="T14" fmla="*/ 36 w 47"/>
                                <a:gd name="T15" fmla="*/ 34 h 35"/>
                                <a:gd name="T16" fmla="*/ 46 w 47"/>
                                <a:gd name="T17" fmla="*/ 26 h 35"/>
                                <a:gd name="T18" fmla="*/ 46 w 47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7" h="35">
                                  <a:moveTo>
                                    <a:pt x="46" y="17"/>
                                  </a:moveTo>
                                  <a:lnTo>
                                    <a:pt x="46" y="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10" y="34"/>
                                  </a:lnTo>
                                  <a:lnTo>
                                    <a:pt x="36" y="34"/>
                                  </a:lnTo>
                                  <a:lnTo>
                                    <a:pt x="46" y="26"/>
                                  </a:lnTo>
                                  <a:lnTo>
                                    <a:pt x="46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5" name="Freeform 1409"/>
                          <wps:cNvSpPr>
                            <a:spLocks/>
                          </wps:cNvSpPr>
                          <wps:spPr bwMode="auto">
                            <a:xfrm>
                              <a:off x="2748" y="74"/>
                              <a:ext cx="47" cy="35"/>
                            </a:xfrm>
                            <a:custGeom>
                              <a:avLst/>
                              <a:gdLst>
                                <a:gd name="T0" fmla="*/ 46 w 47"/>
                                <a:gd name="T1" fmla="*/ 17 h 35"/>
                                <a:gd name="T2" fmla="*/ 46 w 47"/>
                                <a:gd name="T3" fmla="*/ 7 h 35"/>
                                <a:gd name="T4" fmla="*/ 36 w 47"/>
                                <a:gd name="T5" fmla="*/ 0 h 35"/>
                                <a:gd name="T6" fmla="*/ 23 w 47"/>
                                <a:gd name="T7" fmla="*/ 0 h 35"/>
                                <a:gd name="T8" fmla="*/ 10 w 47"/>
                                <a:gd name="T9" fmla="*/ 0 h 35"/>
                                <a:gd name="T10" fmla="*/ 0 w 47"/>
                                <a:gd name="T11" fmla="*/ 7 h 35"/>
                                <a:gd name="T12" fmla="*/ 0 w 47"/>
                                <a:gd name="T13" fmla="*/ 17 h 35"/>
                                <a:gd name="T14" fmla="*/ 0 w 47"/>
                                <a:gd name="T15" fmla="*/ 26 h 35"/>
                                <a:gd name="T16" fmla="*/ 10 w 47"/>
                                <a:gd name="T17" fmla="*/ 34 h 35"/>
                                <a:gd name="T18" fmla="*/ 23 w 47"/>
                                <a:gd name="T19" fmla="*/ 34 h 35"/>
                                <a:gd name="T20" fmla="*/ 36 w 47"/>
                                <a:gd name="T21" fmla="*/ 34 h 35"/>
                                <a:gd name="T22" fmla="*/ 46 w 47"/>
                                <a:gd name="T23" fmla="*/ 26 h 35"/>
                                <a:gd name="T24" fmla="*/ 46 w 47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7" h="35">
                                  <a:moveTo>
                                    <a:pt x="46" y="17"/>
                                  </a:moveTo>
                                  <a:lnTo>
                                    <a:pt x="46" y="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10" y="34"/>
                                  </a:lnTo>
                                  <a:lnTo>
                                    <a:pt x="23" y="34"/>
                                  </a:lnTo>
                                  <a:lnTo>
                                    <a:pt x="36" y="34"/>
                                  </a:lnTo>
                                  <a:lnTo>
                                    <a:pt x="46" y="26"/>
                                  </a:lnTo>
                                  <a:lnTo>
                                    <a:pt x="46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6" name="Freeform 1410"/>
                          <wps:cNvSpPr>
                            <a:spLocks/>
                          </wps:cNvSpPr>
                          <wps:spPr bwMode="auto">
                            <a:xfrm>
                              <a:off x="1958" y="-273"/>
                              <a:ext cx="35" cy="35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17 h 35"/>
                                <a:gd name="T2" fmla="*/ 34 w 35"/>
                                <a:gd name="T3" fmla="*/ 7 h 35"/>
                                <a:gd name="T4" fmla="*/ 27 w 35"/>
                                <a:gd name="T5" fmla="*/ 0 h 35"/>
                                <a:gd name="T6" fmla="*/ 7 w 35"/>
                                <a:gd name="T7" fmla="*/ 0 h 35"/>
                                <a:gd name="T8" fmla="*/ 0 w 35"/>
                                <a:gd name="T9" fmla="*/ 7 h 35"/>
                                <a:gd name="T10" fmla="*/ 0 w 35"/>
                                <a:gd name="T11" fmla="*/ 26 h 35"/>
                                <a:gd name="T12" fmla="*/ 7 w 35"/>
                                <a:gd name="T13" fmla="*/ 34 h 35"/>
                                <a:gd name="T14" fmla="*/ 27 w 35"/>
                                <a:gd name="T15" fmla="*/ 34 h 35"/>
                                <a:gd name="T16" fmla="*/ 34 w 35"/>
                                <a:gd name="T17" fmla="*/ 26 h 35"/>
                                <a:gd name="T18" fmla="*/ 34 w 35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6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7" name="Freeform 1411"/>
                          <wps:cNvSpPr>
                            <a:spLocks/>
                          </wps:cNvSpPr>
                          <wps:spPr bwMode="auto">
                            <a:xfrm>
                              <a:off x="1958" y="-273"/>
                              <a:ext cx="35" cy="35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17 h 35"/>
                                <a:gd name="T2" fmla="*/ 34 w 35"/>
                                <a:gd name="T3" fmla="*/ 7 h 35"/>
                                <a:gd name="T4" fmla="*/ 27 w 35"/>
                                <a:gd name="T5" fmla="*/ 0 h 35"/>
                                <a:gd name="T6" fmla="*/ 17 w 35"/>
                                <a:gd name="T7" fmla="*/ 0 h 35"/>
                                <a:gd name="T8" fmla="*/ 7 w 35"/>
                                <a:gd name="T9" fmla="*/ 0 h 35"/>
                                <a:gd name="T10" fmla="*/ 0 w 35"/>
                                <a:gd name="T11" fmla="*/ 7 h 35"/>
                                <a:gd name="T12" fmla="*/ 0 w 35"/>
                                <a:gd name="T13" fmla="*/ 17 h 35"/>
                                <a:gd name="T14" fmla="*/ 0 w 35"/>
                                <a:gd name="T15" fmla="*/ 26 h 35"/>
                                <a:gd name="T16" fmla="*/ 7 w 35"/>
                                <a:gd name="T17" fmla="*/ 34 h 35"/>
                                <a:gd name="T18" fmla="*/ 17 w 35"/>
                                <a:gd name="T19" fmla="*/ 34 h 35"/>
                                <a:gd name="T20" fmla="*/ 27 w 35"/>
                                <a:gd name="T21" fmla="*/ 34 h 35"/>
                                <a:gd name="T22" fmla="*/ 34 w 35"/>
                                <a:gd name="T23" fmla="*/ 26 h 35"/>
                                <a:gd name="T24" fmla="*/ 34 w 35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1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6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8" name="Freeform 1412"/>
                          <wps:cNvSpPr>
                            <a:spLocks/>
                          </wps:cNvSpPr>
                          <wps:spPr bwMode="auto">
                            <a:xfrm>
                              <a:off x="2342" y="-99"/>
                              <a:ext cx="34" cy="35"/>
                            </a:xfrm>
                            <a:custGeom>
                              <a:avLst/>
                              <a:gdLst>
                                <a:gd name="T0" fmla="*/ 34 w 34"/>
                                <a:gd name="T1" fmla="*/ 17 h 35"/>
                                <a:gd name="T2" fmla="*/ 34 w 34"/>
                                <a:gd name="T3" fmla="*/ 7 h 35"/>
                                <a:gd name="T4" fmla="*/ 27 w 34"/>
                                <a:gd name="T5" fmla="*/ 0 h 35"/>
                                <a:gd name="T6" fmla="*/ 7 w 34"/>
                                <a:gd name="T7" fmla="*/ 0 h 35"/>
                                <a:gd name="T8" fmla="*/ 0 w 34"/>
                                <a:gd name="T9" fmla="*/ 7 h 35"/>
                                <a:gd name="T10" fmla="*/ 0 w 34"/>
                                <a:gd name="T11" fmla="*/ 27 h 35"/>
                                <a:gd name="T12" fmla="*/ 7 w 34"/>
                                <a:gd name="T13" fmla="*/ 34 h 35"/>
                                <a:gd name="T14" fmla="*/ 27 w 34"/>
                                <a:gd name="T15" fmla="*/ 34 h 35"/>
                                <a:gd name="T16" fmla="*/ 34 w 34"/>
                                <a:gd name="T17" fmla="*/ 27 h 35"/>
                                <a:gd name="T18" fmla="*/ 34 w 34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4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7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9" name="Freeform 1413"/>
                          <wps:cNvSpPr>
                            <a:spLocks/>
                          </wps:cNvSpPr>
                          <wps:spPr bwMode="auto">
                            <a:xfrm>
                              <a:off x="2342" y="-99"/>
                              <a:ext cx="34" cy="35"/>
                            </a:xfrm>
                            <a:custGeom>
                              <a:avLst/>
                              <a:gdLst>
                                <a:gd name="T0" fmla="*/ 34 w 34"/>
                                <a:gd name="T1" fmla="*/ 17 h 35"/>
                                <a:gd name="T2" fmla="*/ 34 w 34"/>
                                <a:gd name="T3" fmla="*/ 7 h 35"/>
                                <a:gd name="T4" fmla="*/ 27 w 34"/>
                                <a:gd name="T5" fmla="*/ 0 h 35"/>
                                <a:gd name="T6" fmla="*/ 17 w 34"/>
                                <a:gd name="T7" fmla="*/ 0 h 35"/>
                                <a:gd name="T8" fmla="*/ 7 w 34"/>
                                <a:gd name="T9" fmla="*/ 0 h 35"/>
                                <a:gd name="T10" fmla="*/ 0 w 34"/>
                                <a:gd name="T11" fmla="*/ 7 h 35"/>
                                <a:gd name="T12" fmla="*/ 0 w 34"/>
                                <a:gd name="T13" fmla="*/ 17 h 35"/>
                                <a:gd name="T14" fmla="*/ 0 w 34"/>
                                <a:gd name="T15" fmla="*/ 27 h 35"/>
                                <a:gd name="T16" fmla="*/ 7 w 34"/>
                                <a:gd name="T17" fmla="*/ 34 h 35"/>
                                <a:gd name="T18" fmla="*/ 17 w 34"/>
                                <a:gd name="T19" fmla="*/ 34 h 35"/>
                                <a:gd name="T20" fmla="*/ 27 w 34"/>
                                <a:gd name="T21" fmla="*/ 34 h 35"/>
                                <a:gd name="T22" fmla="*/ 34 w 34"/>
                                <a:gd name="T23" fmla="*/ 27 h 35"/>
                                <a:gd name="T24" fmla="*/ 34 w 34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4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1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7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40" name="Text Box 1414"/>
                        <wps:cNvSpPr txBox="1">
                          <a:spLocks noChangeArrowheads="1"/>
                        </wps:cNvSpPr>
                        <wps:spPr bwMode="auto">
                          <a:xfrm>
                            <a:off x="9698" y="5495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41" name="Text Box 1415"/>
                        <wps:cNvSpPr txBox="1">
                          <a:spLocks noChangeArrowheads="1"/>
                        </wps:cNvSpPr>
                        <wps:spPr bwMode="auto">
                          <a:xfrm>
                            <a:off x="8258" y="419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42" name="Text Box 1416"/>
                        <wps:cNvSpPr txBox="1">
                          <a:spLocks noChangeArrowheads="1"/>
                        </wps:cNvSpPr>
                        <wps:spPr bwMode="auto">
                          <a:xfrm>
                            <a:off x="8073" y="4699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43" name="Text Box 1417"/>
                        <wps:cNvSpPr txBox="1">
                          <a:spLocks noChangeArrowheads="1"/>
                        </wps:cNvSpPr>
                        <wps:spPr bwMode="auto">
                          <a:xfrm>
                            <a:off x="7786" y="54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45" name="Text Box 1418"/>
                        <wps:cNvSpPr txBox="1">
                          <a:spLocks noChangeArrowheads="1"/>
                        </wps:cNvSpPr>
                        <wps:spPr bwMode="auto">
                          <a:xfrm>
                            <a:off x="8486" y="487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80" name="Text Box 1419"/>
                        <wps:cNvSpPr txBox="1">
                          <a:spLocks noChangeArrowheads="1"/>
                        </wps:cNvSpPr>
                        <wps:spPr bwMode="auto">
                          <a:xfrm>
                            <a:off x="8892" y="5094"/>
                            <a:ext cx="26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D540913" id="Group 1243" o:spid="_x0000_s1120" style="position:absolute;left:0;text-align:left;margin-left:328.3pt;margin-top:16.25pt;width:147.7pt;height:103.5pt;z-index:-251545088" coordorigin="7786,4194" coordsize="2091,155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p5S3c4hEAAFjIAAAOAAAAZHJzL2Uyb0RvYy54bWzsXdtu4zgSfV9g/0Hw4wIeWxdfZIx7MNPp NBbo2W1gsh+g2IptjG15JSXOzGD/fU+RIk1ZpOX4kijd7Ie2HNHFYlE8OlUskj/+9LxaOk9xmi2S 9bjl/tBtOfF6kkwX69m49Z+72/aw5WR5tJ5Gy2Qdj1t/xFnrpw9//9uP280o9pJ5spzGqQMh62y0 3Yxb8zzfjDqdbDKPV1H2Q7KJ17j5kKSrKMfXdNaZptEW0lfLjtft9jvbJJ1u0mQSZxn+esNvtj4w +Q8P8ST/98NDFufOctyCbjn7P2X/39P/nQ8/RqNZGm3mi0mhRnSCFqtosUalUtRNlEfOY7qoiFot JmmSJQ/5D5Nk1UkeHhaTmLUBrXG7e635nCaPG9aW2Wg720gzwbR7djpZ7ORfT19TZzFF33mB33LW 0Qq9xCp22F9goO1mNkK5z+nmt83XlLcSl1+Sye8Zbnf279P3GS/s3G9/TaaQGD3mCTPQ80O6IhFo uvPM+uEP2Q/xc+5M8Ed3OOj1wrDlTHDP9d0g6BU9NZmjO+l3g8Gw33JwO3DDgPfiZP6p+L3XDd3i x70eu9uJRrxipmyhHG8Z+yIbKY0RQnzJGP6wR/XsN5a6/FLGGAxDDBdqlO/7vFE7k7joHWaPwGWK RCNpDHfYg7Hwuzbstm8Md7j/S6MxMASz3VOWnfeU/TaPNjF7eDN6eoRh/S66hhv2No1jGtmO66Mz mW1ZUfGUZeojptzZbrJRhiex9uFyh/1eYZcgLNuz1wUaMHO6HjOZNArs+pjln+OEPabR05csh2ro 5imu+EWh/x1EPKyWwIt/dJwgDJ2tQ2KL0qIQmisLdZ254xYVkkRRxiuV0YpB70sxJEKRBNWlctFc 6Dt5XhcK48qJCI+7bARukoxGEGmPR+bOJYUhAqWodYbC0JAKs6dSFOafRSUpoHYfZNOWA5C95xbZ RDnpRnXQpbMdt1gnzDHEySR0Y5U8xXcJK5KTjjAqq5cZFdXt7i/XajneFGFZFOS3cUFVsebJ6klr pYPXye1iuWR9tlyTUgN/EDBlsmS5mNJN0idLZ/cfl6nzFNGLBP8Gt4XdSsUA2OspEzaPo+mn4jqP Fkt+zVQjeRjXhTFohLM3xV9hN/w0/DQM2oHX/9QOujc37Z9vPwbt/q076N34Nx8/3rj/I9XcYDRf TKfxmrQTby03OG68Fu9P/r6R761SK0qNvWX/qo3tlNVgRkZbxCdrHdCWD1XCzWx0n0z/wLBNE/4a Bm3AxTxJ/2w5W7yCx63sv49RGrec5T/XQJ8QwI+ezdmXoDfw8CVV79yrd6L1BKLGrbyFh50uP+b8 Pf+4SRezOWpyWbeuk5/xLnpY0Khm+nGtii8AQK7rKyAh4XIVCQdkarIWQPPySOgPGNKyB7B41xIg ExKKQSbe0OooORoGuwBBdwiRbBDsEE5FQbqvFMOYOB2+hNKH0Qu1Kw1kZQkGJEKeAl6slTSUd6C0 YaDFwUgotrtbhiz2c1UrC1lE+LVE1kJWYyAr0EHW8BqQ5flG8uYyEnlJ9sZgi6QegK1jyBtpRtCm EfUtEjjeEYcY3JFgyDoUEG0p3DGOvcXDxuAh/MsqhWO+5tUoXNtDbILhlAgOhN0Bp3B+KBy0s0kc yawBw6I2kyMbdvuAQo0cFQn9MIAnu9P7dCb4lo4s6wDAILXjdEoIgzGeCpuQ6ZmvSF4uLqwbux8z tRjYGAyUkVIloBcy/+fSGOgNBjwQ1faHewG9wEXolChhwGOJGDRnYSDkAb1Iag0KFvWZUJCYpUaK ioHBcAAM3On9PjGQdQAwkNqhw0B2X/HCTY4xZ4ywicVAZSLM+sWITznNDeWBgFV4ICahgB1Xw8Cw IGiCBcI+hH+9nhg5Z+EfebuFKBXa1Dgebu8KAW9PwC0+2DEVwfnOwSheUbY0X4Faz4jiAa2oiTq0 4pUJvQ5j1c7iNoZnY3jNn3YAUapilXcVrHJ73KVpe4O9CW14ShyuGME6l60Ry+K+rwmsGJ5VyJw6 8Rp6WiEqU+sNCfCExifgXQMmXcnwBHzDM3Av5CxcWsLinsW95uMecgmquMdg6eIczXMxUQIy1vZE so5gaT4ihkTTBoJbnMXS/ACYBZE1PiqvTIVGFfgIPKsyVNzrh8A9qfH7xD0yPHAPrdDxPZ/3l+iU w4Svz2IPeGdZ3LO413jco7SZKu6xEPPFcS8EJWC453qMUO7yTIZFlgk+ua93Fu4RZHFJKqipzinx vWoJFfaGNFNbLaLiHooIKaf5tw3ge2gh4R4+dLh3nJ9LMvDO4sayuFckp9uYXKNjch4e2iruMa50 adzzu36RgI2EVcbFBN0DVbigmwsetnU4+ziEe9wvU0uouEfYWZWhwt634OaS4c1uLt0FoB1H96yb W1qTY2Gv2bCHsV6Fvausr5DTsV5YuKAC9ogw8Py8S7A9A1NDHXJJBE/O2/eD92GPExgVGFXYc4nt uYKfvk8vlwwP2EMrdGyP7h4Ne9IS1su1Xm7zvVyM5CrssanQS7M9b9hDZRhHFdiDN0Wox2Hm/DkN 4XuqgKWC3tnuKff+3nD6FZbS4dRxXikvJY1tYcrCVPNhSreAAqt+4TReHKZorRfBlO8zP2cXiytg yu2KPNMzY3FgTVyUCahwm6iVrO8EbvXmUEXan4tVOwtYsLJg1Xyw0q1u4BGui4NVEBRgJTJuhSsp wMplLuwlSJXLRRnByu0zP1DU9y7BCk08G6ykxS1YWbBqPlhpliEEfDuOS4OV38UWEYxZBSxapGFW F9lThAW1ugezOwSzEvW9S7BCE88GK8ktLVhZsGo+WGnWCwR8+fnFwQq7qBx2A+V7/nw30DIrntxy OH+sIKA2kcImUryHfYo8zYKBoHudBQN9H3N2iFm1A5GzKvxANyg8QaRqXiCDzPUpl4KEsnwN/U5F RMB4daqzuD+rqBGiTisiR1dIwYg/gaA1IImMGR/zijCGjqnBmKzXjsunkB1oqZqlas2nani09ycW g+51lg30sWyeoV+vZ3As+wx2LxIF46JUYFPnFt2+R1EwWd8JuPX2IXtor4MrrthxYLWzgEUri1aN RytM9WnQ6irJ/r5HG1hSGkSxrFIytT7+TnkQCOlfgqkBicDUILSGqfHqVECrMLWqEJWpBRT4l0qf gHhNYGpkfDA1NEMHfQRn1GfHgZ+0hcU+i33Nxz7wlypTY5HxiwfVvAFPpWwjFYzBkgA/4C9LfOW7 xV+EqHFRKq6ViNqQ7QUu6zsBtt6eqEF7HVq9iKhJC1iwsmDVfLDCe7gKVtdJ0xczAO0g2NszyKXY HuGVXONy5hwAiJqgg+aQ2uH1Sa43IL5XFaNSNb710PveiYMZ37xG6Tjwg7UYoZO7Pln0s+jXfPTD WK6i31Wy9V2xJl3MTQqmxoLWzE290IZpAC3Eweuc1AKBd+ioOqnFrERVjIp93E0VSp/A95rgptKM Abmp52y/JqYdrJtqF2jm7+bYF0x/abDvOksABgHfjwP5aiUvFcOO0T6+7c+5XioACZvcVoCt5KXS VpHVTYZU7DNIUZFPLwT2lOtAfb0qSGSWRdikbiWpDtmDsoRLS+Sr7YHNZBG9EBhbKaGTAdSTJfSt ccH7ZBG9IliZuSviUdCyallXNa2hQRS/lVXxaeqKXWgjq10ZvXWxx5VShk13V+WoBjZ0tata2NQu 1cYmOaqV3Z2Z32r63XiqGmwL3+uOGQvKHdz+9I7nx9+J9/7hwnzY34mNqg4XpkeO9JArfmuK49Fi xVnoq1bvYiu0O74TWn3xop14GABZ9cWLlrqlpvKfnXE0HQEk5Tvo41IgHGQBqaIp3asoJ1rCXTOx bRh29WfnRflcmIjI6wsVXXS4EO/Gw7XxMp6YmTlY216ihkHxmlKFDWpq3Leo0GuyTLKYPwe1ZyAc OsOOjuwrnqdSsSU79FAeAojnhv8FTkL1fD4ciNr9xQvbt/3hoB3cBr12OOgO2103/CXsd4MwuLkt n8/3ZbGOzz+fj04lDHvFEYkl7UsH9VET9Y2sP5VQnihIGrNRBwOIT3uUnzxf2HSoKXBCw+kYJF16 6sGznI6dUYy35o506OkYgFVSF8+/AKcz8CiVbug1eSmp23GW0rSPyukM1FCldAr1KYlRKZ1BjGpc ExNTzWuwTInRmRimyugM3YS3+64rDXI8lTgb/ADaE0w+EiY5qpUNDNNTzWywj6ea2SRHtbPSXXgP vUlcxzJVRmyPI+QIKHIeLBhXDW3WMlWjxelxJmXwyB7Dg7HfJi9+HCmnh5NJLzX1m6PNNE7RTEH9 BKsUn5yAX5hbS69A1CI+1eNha+hwoVINtS5aV1Oq8C9qSr0eTZdkm7g2cVu/iygVTf9fh9seYvT2 xO3v6sRtGgqVaSeMNQDspWm6nHaqHn1BzgLNO/GgHTD3rDl3sBjd9u0q0VGIhcoDVZ5jkKLSHD0n VUmORxP3vFVqPSrH0dNjlUnqZaiRQb0MlUUSqa3qoXJIfWMqNL0q5MWxV317Xhx6Ndj2xaFXQ0eX iLqB0NIJeyp51tm4RNSV584S2ue1E61nxEXoVbdJMueZQq4Fy7OhV3bGKaMDwAtz6BU0hhidJFmm 0GtRTlBzwcHEJ+diRe7MYXoI6KmlkLwXD1fGy9QQP15ZDVcr1K4pVVigpsKilLSnMJANvK5bNvDa /EQiDJgqo2Mus2V0uhf0GzA60ACdJi+jdHoZKqXT08KXUjoDMVS5sp5dlhidwnxUJlyaTDeIUdmy iYjV8+USnzMEOkt8ztBJJT5nkFMKvBp46osDrwae+uLAq0mOamaltyxP/V546rcVeIWj2ijSTPhT y5qPKXM8s65QWEFlXxB35RrVEOuibTWlmkbSbdi1JsZ8y/5Vk0Q6kcyOuF0slyIrQnza7Ij67AgE jqok/TobCPkBnwhr75/ERI7upaOuRVbtLpf/pKhrRcopHL0iRCU4empcYZEVGS+j6IzQVmSoFN1A roHxMq6oF1KOuhrEqByduQsVXUoc3cBmSxyds9mqHNW4JjmqeTkLrcpRDYy6tIm81ahrVY5qZMtm +TQ2hVkxI2+jri0nHbfSlnM/bt3T6w3R5yifF+mNdMmiroDHbzjqejg0exTtexmhO1yhjbp2koeH xSTuTNNou1jPOl7X7XZW0cJGXZO0+VFXvG+qhI5lHl066upZQsct/cJ8Vx7PqzAFlXDoWaFKN/Qs SiUbehnVoGtFkRKjMzAfldAZeKFKlRXiczjoWlVG5XMmHqbyOb1hTgy6VtVRLWygl5qga0XOiUHX qhzVygbzlLJdDXQXSxh2RF/pLRt0/V5oqpGR0+OMeOH7ynYlFtckztzYoOthMnwU+75G0PWwWpfg 6DboaoOu0z++pggWEzHeZht2NRvN0s1vuC7+WKwRxLdxa57Xb+awTdIp95joalMbgMUu5wVfv6Pd T35JnrHzOQJd5bxXJ3/GHeRW8T7bfEkmv2fOOvk4R+Ja/HOaJtt5HE2hI1+SUKL69CXbfE2d++2v yTQet6LHPGGCRHYrHD5KeQv7OO6QsL4X7J8a7Q5AfChGSxd80YP48SbN8s9xsnLoAtGMeJIz4dET 4hi8qChCAY7SuCv9AVzjwArPbyMfnJ9H9Jguxq2/wve6aHW1yOPUWS5WOE9XrmyNRvQEflpPWRgr jxZLfq3M0Ry7gjV/vn92FlO2p30xDu4TGqtOmuAJw4h5ilNc4ISGP5EJlkabcSsrZcujSP7PNYYD LlJxcS8uovUEPx238nezMQkOs9KgBFsgpAz110GJoYdN4gglAjcs/BG5b5NFCTYNifUy6ez+4zJ1 nqLluPXi6UuLErS7RM069x1KyHHwvaMEojJFRErhEvsbV74SSnQHCE0QSvT3p3stl+DJChYlQAdf j0vIcfC9owTGZRUlmMP96lxiMBgidguU6AX7+6BZlLAoMRUmeD2UkOPge0cJTAhUUWJ/K8RX4hJB gRLBEKSC+ZfW48C707wo33oc141LyHHwnaPEUBu93N9c65VQYhjC/yEu0d2PS3h9oJmNXhJk2LjE 63EJOQ6aihKY+ZiNtjOa+UBaBuKo88XkJsoj9TubFRnFXjJPltM4/fB/AQAAAP//AwBQSwMEFAAG AAgAAAAhAAWzfEDhAAAACgEAAA8AAABkcnMvZG93bnJldi54bWxMj8tqwzAQRfeF/oOYQHeN/ECm cSyHENquQqFJoXSnWBPbxBoZS7Gdv6+6apbDHO49t9jMpmMjDq61JCFeRsCQKqtbqiV8Hd+eX4A5 r0irzhJKuKGDTfn4UKhc24k+cTz4moUQcrmS0Hjf55y7qkGj3NL2SOF3toNRPpxDzfWgphBuOp5E UcaNaik0NKrHXYPV5XA1Et4nNW3T+HXcX867289RfHzvY5TyaTFv18A8zv4fhj/9oA5lcDrZK2nH OgmZyLKASkgTASwAK5GEcScJSboSwMuC308ofwEAAP//AwBQSwECLQAUAAYACAAAACEAtoM4kv4A AADhAQAAEwAAAAAAAAAAAAAAAAAAAAAAW0NvbnRlbnRfVHlwZXNdLnhtbFBLAQItABQABgAIAAAA IQA4/SH/1gAAAJQBAAALAAAAAAAAAAAAAAAAAC8BAABfcmVscy8ucmVsc1BLAQItABQABgAIAAAA IQDp5S3c4hEAAFjIAAAOAAAAAAAAAAAAAAAAAC4CAABkcnMvZTJvRG9jLnhtbFBLAQItABQABgAI AAAAIQAFs3xA4QAAAAoBAAAPAAAAAAAAAAAAAAAAADwUAABkcnMvZG93bnJldi54bWxQSwUGAAAA AAQABADzAAAAShUAAAAA ">
                <v:group id="Group 1385" o:spid="_x0000_s1121" style="position:absolute;left:7898;top:4333;width:1813;height:1415" coordorigin="1859,-755" coordsize="1813,141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K8a/qxQAAAN0AAAAPAAAAZHJzL2Rvd25yZXYueG1sRE9Na8JA EL0X/A/LCL01m1gaaswqIlY8hEJVKL0N2TEJZmdDdpvEf98tFHqbx/ucfDOZVgzUu8aygiSKQRCX VjdcKbic355eQTiPrLG1TAru5GCznj3kmGk78gcNJ1+JEMIuQwW1910mpStrMugi2xEH7mp7gz7A vpK6xzGEm1Yu4jiVBhsODTV2tKupvJ2+jYLDiOP2OdkPxe26u3+dX94/i4SUepxP2xUIT5P/F/+5 jzrMXyxT+P0mnCDXPwAAAP//AwBQSwECLQAUAAYACAAAACEA2+H2y+4AAACFAQAAEwAAAAAAAAAA AAAAAAAAAAAAW0NvbnRlbnRfVHlwZXNdLnhtbFBLAQItABQABgAIAAAAIQBa9CxbvwAAABUBAAAL AAAAAAAAAAAAAAAAAB8BAABfcmVscy8ucmVsc1BLAQItABQABgAIAAAAIQDK8a/qxQAAAN0AAAAP AAAAAAAAAAAAAAAAAAcCAABkcnMvZG93bnJldi54bWxQSwUGAAAAAAMAAwC3AAAA+QIAAAAA ">
                  <v:shape id="Freeform 1386" o:spid="_x0000_s1122" style="position:absolute;left:1865;top:-749;width:500;height:1125;visibility:visible;mso-wrap-style:square;v-text-anchor:top" coordsize="500,112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EeQqbxgAAAN0AAAAPAAAAZHJzL2Rvd25yZXYueG1sRI9Bi8Iw EIXvgv8hjOBFNNUFldooRRG8LMuqFLwNzdiWNpPSRK3/frOwsLcZ3pv3vUl2vWnEkzpXWVYwn0Ug iHOrKy4UXC/H6RqE88gaG8uk4E0OdtvhIMFY2xd/0/PsCxFC2MWooPS+jaV0eUkG3cy2xEG7286g D2tXSN3hK4SbRi6iaCkNVhwIJba0Lymvzw8TuLfDqjK37PNrdSwmaSozOakzpcajPt2A8NT7f/Pf 9UmH+h/RHH6/CSPI7Q8AAAD//wMAUEsBAi0AFAAGAAgAAAAhANvh9svuAAAAhQEAABMAAAAAAAAA AAAAAAAAAAAAAFtDb250ZW50X1R5cGVzXS54bWxQSwECLQAUAAYACAAAACEAWvQsW78AAAAVAQAA CwAAAAAAAAAAAAAAAAAfAQAAX3JlbHMvLnJlbHNQSwECLQAUAAYACAAAACEAxHkKm8YAAADdAAAA DwAAAAAAAAAAAAAAAAAHAgAAZHJzL2Rvd25yZXYueG1sUEsFBgAAAAADAAMAtwAAAPoCAAAAAA== " path="m499,l,1125e" filled="f" strokecolor="#00007f" strokeweight=".20483mm">
                    <v:path arrowok="t" o:connecttype="custom" o:connectlocs="499,0;0,1125" o:connectangles="0,0"/>
                  </v:shape>
                  <v:shape id="Freeform 1387" o:spid="_x0000_s1123" style="position:absolute;left:1865;top:376;width:1801;height:0;visibility:visible;mso-wrap-style:square;v-text-anchor:top" coordsize="1801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AMWEuwgAAAN0AAAAPAAAAZHJzL2Rvd25yZXYueG1sRE/dasIw FL4f7B3CEbybaSe4UY3iBoJOhrP6AIfmtA02J6WJtr79Igx2dz6+37NYDbYRN+q8cawgnSQgiAun DVcKzqfNyzsIH5A1No5JwZ08rJbPTwvMtOv5SLc8VCKGsM9QQR1Cm0npi5os+olriSNXus5iiLCr pO6wj+G2ka9JMpMWDceGGlv6rKm45FergIp+t/9K87eP0pr1TGL5820OSo1Hw3oOItAQ/sV/7q2O 86fpFB7fxBPk8hcAAP//AwBQSwECLQAUAAYACAAAACEA2+H2y+4AAACFAQAAEwAAAAAAAAAAAAAA AAAAAAAAW0NvbnRlbnRfVHlwZXNdLnhtbFBLAQItABQABgAIAAAAIQBa9CxbvwAAABUBAAALAAAA AAAAAAAAAAAAAB8BAABfcmVscy8ucmVsc1BLAQItABQABgAIAAAAIQDAMWEuwgAAAN0AAAAPAAAA AAAAAAAAAAAAAAcCAABkcnMvZG93bnJldi54bWxQSwUGAAAAAAMAAwC3AAAA9gIAAAAA " path="m,l1801,e" filled="f" strokecolor="#00007f" strokeweight=".20483mm">
                    <v:path arrowok="t" o:connecttype="custom" o:connectlocs="0,0;1801,0" o:connectangles="0,0"/>
                  </v:shape>
                  <v:shape id="Freeform 1388" o:spid="_x0000_s1124" style="position:absolute;left:2365;top:-749;width:1301;height:1125;visibility:visible;mso-wrap-style:square;v-text-anchor:top" coordsize="1301,112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CdzDxxAAAAN0AAAAPAAAAZHJzL2Rvd25yZXYueG1sRE/fa8Iw EH4f+D+EE/YimurEjWoUKZQJwkAd+HprzrbYXEoTTf3vF2Gwt/v4ft5q05tG3KlztWUF00kCgriw uuZSwfcpH3+AcB5ZY2OZFDzIwWY9eFlhqm3gA92PvhQxhF2KCirv21RKV1Rk0E1sSxy5i+0M+gi7 UuoOQww3jZwlyUIarDk2VNhSVlFxPd6MgnD++cr77DHb5Xl2/dy/h9KOglKvw367BOGp9//iP/dO x/lv0zk8v4knyPUvAAAA//8DAFBLAQItABQABgAIAAAAIQDb4fbL7gAAAIUBAAATAAAAAAAAAAAA AAAAAAAAAABbQ29udGVudF9UeXBlc10ueG1sUEsBAi0AFAAGAAgAAAAhAFr0LFu/AAAAFQEAAAsA AAAAAAAAAAAAAAAAHwEAAF9yZWxzLy5yZWxzUEsBAi0AFAAGAAgAAAAhAIJ3MPHEAAAA3QAAAA8A AAAAAAAAAAAAAAAABwIAAGRycy9kb3ducmV2LnhtbFBLBQYAAAAAAwADALcAAAD4AgAAAAA= " path="m,l1301,1125e" filled="f" strokecolor="#00007f" strokeweight=".20483mm">
                    <v:path arrowok="t" o:connecttype="custom" o:connectlocs="0,0;1301,1125" o:connectangles="0,0"/>
                  </v:shape>
                  <v:shape id="Freeform 1389" o:spid="_x0000_s1125" style="position:absolute;left:1865;top:-296;width:907;height:393;visibility:visible;mso-wrap-style:square;v-text-anchor:top" coordsize="907,39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CieHdwQAAAN0AAAAPAAAAZHJzL2Rvd25yZXYueG1sRE/bagIx EH0v+A9hBN9q1kttWY1iLYKvVT9gmkw3i5vJkqS76983hYJvczjX2ewG14iOQqw9K5hNCxDE2pua KwXXy/H5DURMyAYbz6TgThF229HTBkvje/6k7pwqkUM4lqjAptSWUkZtyWGc+pY4c98+OEwZhkqa gH0Od42cF8VKOqw5N1hs6WBJ384/TsHH7XCfv2tsepu+rt3rUoe2jkpNxsN+DSLRkB7if/fJ5PmL 2Qv8fZNPkNtfAAAA//8DAFBLAQItABQABgAIAAAAIQDb4fbL7gAAAIUBAAATAAAAAAAAAAAAAAAA AAAAAABbQ29udGVudF9UeXBlc10ueG1sUEsBAi0AFAAGAAgAAAAhAFr0LFu/AAAAFQEAAAsAAAAA AAAAAAAAAAAAHwEAAF9yZWxzLy5yZWxzUEsBAi0AFAAGAAgAAAAhAAKJ4d3BAAAA3QAAAA8AAAAA AAAAAAAAAAAABwIAAGRycy9kb3ducmV2LnhtbFBLBQYAAAAAAwADALcAAAD1AgAAAAA= " path="m,l906,394e" filled="f" strokecolor="#00007f" strokeweight=".20483mm">
                    <v:path arrowok="t" o:connecttype="custom" o:connectlocs="0,0;906,394" o:connectangles="0,0"/>
                  </v:shape>
                  <v:shape id="Freeform 1390" o:spid="_x0000_s1126" style="position:absolute;left:2772;top:-389;width:418;height:486;visibility:visible;mso-wrap-style:square;v-text-anchor:top" coordsize="418,48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Ka6UjwwAAAN0AAAAPAAAAZHJzL2Rvd25yZXYueG1sRE9Na8JA EL0X+h+WKfRWN1qMIXUVFSz1WKPicchOs8HsbMiuGv+9KxS8zeN9znTe20ZcqPO1YwXDQQKCuHS6 5krBrlh/ZCB8QNbYOCYFN/Iwn72+TDHX7sq/dNmGSsQQ9jkqMCG0uZS+NGTRD1xLHLk/11kMEXaV 1B1eY7ht5ChJUmmx5thgsKWVofK0PVsFm9syM9lyvzmbcXEc28l3emoPSr2/9YsvEIH68BT/u390 nP85TOHxTTxBzu4AAAD//wMAUEsBAi0AFAAGAAgAAAAhANvh9svuAAAAhQEAABMAAAAAAAAAAAAA AAAAAAAAAFtDb250ZW50X1R5cGVzXS54bWxQSwECLQAUAAYACAAAACEAWvQsW78AAAAVAQAACwAA AAAAAAAAAAAAAAAfAQAAX3JlbHMvLnJlbHNQSwECLQAUAAYACAAAACEAimulI8MAAADdAAAADwAA AAAAAAAAAAAAAAAHAgAAZHJzL2Rvd25yZXYueG1sUEsFBgAAAAADAAMAtwAAAPcCAAAAAA== " path="m418,l,487e" filled="f" strokecolor="#00007f" strokeweight=".20483mm">
                    <v:path arrowok="t" o:connecttype="custom" o:connectlocs="418,0;0,487" o:connectangles="0,0"/>
                  </v:shape>
                  <v:shape id="Freeform 1391" o:spid="_x0000_s1127" style="position:absolute;left:2772;top:97;width:0;height:557;visibility:visible;mso-wrap-style:square;v-text-anchor:top" coordsize="0,55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f4loqxAAAAN0AAAAPAAAAZHJzL2Rvd25yZXYueG1sRE9Na8JA EL0L/Q/LFHqRZpNq25C6irSUSm4mgtcxOyah2dmQ3Wr8911B8DaP9zmL1Wg6caLBtZYVJFEMgriy uuVawa78fk5BOI+ssbNMCi7kYLV8mCww0/bMWzoVvhYhhF2GChrv+0xKVzVk0EW2Jw7c0Q4GfYBD LfWA5xBuOvkSx2/SYMuhocGePhuqfos/o2C+3iXlVxXvp6/pPu8Km+c/h1ypp8dx/QHC0+jv4pt7 o8P8WfIO12/CCXL5DwAA//8DAFBLAQItABQABgAIAAAAIQDb4fbL7gAAAIUBAAATAAAAAAAAAAAA AAAAAAAAAABbQ29udGVudF9UeXBlc10ueG1sUEsBAi0AFAAGAAgAAAAhAFr0LFu/AAAAFQEAAAsA AAAAAAAAAAAAAAAAHwEAAF9yZWxzLy5yZWxzUEsBAi0AFAAGAAgAAAAhAB/iWirEAAAA3QAAAA8A AAAAAAAAAAAAAAAABwIAAGRycy9kb3ducmV2LnhtbFBLBQYAAAAAAwADALcAAAD4AgAAAAA= " path="m,l,557e" filled="f" strokecolor="#00007f" strokeweight=".20483mm">
                    <v:path arrowok="t" o:connecttype="custom" o:connectlocs="0,0;0,557" o:connectangles="0,0"/>
                  </v:shape>
                  <v:shape id="Freeform 1392" o:spid="_x0000_s1128" style="position:absolute;left:2156;top:-273;width:93;height:58;visibility:visible;mso-wrap-style:square;v-text-anchor:top" coordsize="93,5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foTEsyAAAAN0AAAAPAAAAZHJzL2Rvd25yZXYueG1sRI9Ba8JA EIXvhf6HZQpeim6sICW6Si0VFU+1IuY2ZMckmp0N2VXT/vrOodDbDO/Ne99M552r1Y3aUHk2MBwk oIhzbysuDOy/lv1XUCEiW6w9k4FvCjCfPT5MMbX+zp9028VCSQiHFA2UMTap1iEvyWEY+IZYtJNv HUZZ20LbFu8S7mr9kiRj7bBiaSixofeS8svu6gxk48XyvL0czqMNb39Wx8Xm+SPLjOk9dW8TUJG6 +G/+u15bwR8NBVe+kRH07BcAAP//AwBQSwECLQAUAAYACAAAACEA2+H2y+4AAACFAQAAEwAAAAAA AAAAAAAAAAAAAAAAW0NvbnRlbnRfVHlwZXNdLnhtbFBLAQItABQABgAIAAAAIQBa9CxbvwAAABUB AAALAAAAAAAAAAAAAAAAAB8BAABfcmVscy8ucmVsc1BLAQItABQABgAIAAAAIQBfoTEsyAAAAN0A AAAPAAAAAAAAAAAAAAAAAAcCAABkcnMvZG93bnJldi54bWxQSwUGAAAAAAMAAwC3AAAA/AIAAAAA " path="m,l92,58e" filled="f" strokecolor="#00007f" strokeweight=".20483mm">
                    <v:path arrowok="t" o:connecttype="custom" o:connectlocs="0,0;92,58" o:connectangles="0,0"/>
                  </v:shape>
                  <v:shape id="Freeform 1393" o:spid="_x0000_s1129" style="position:absolute;left:2214;top:-215;width:35;height:70;visibility:visible;mso-wrap-style:square;v-text-anchor:top" coordsize="35,7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Tl6sRxQAAAN0AAAAPAAAAZHJzL2Rvd25yZXYueG1sRI9Pi8Iw EMXvgt8hjOBFNNWFZa1GEWHFvbjrn4u3oRnbYjIpTdbWb28EwdsM773fvJkvW2vEjWpfOlYwHiUg iDOnS84VnI7fwy8QPiBrNI5JwZ08LBfdzhxT7Rre0+0QchEh7FNUUIRQpVL6rCCLfuQq4qhdXG0x xLXOpa6xiXBr5CRJPqXFkuOFAitaF5RdD/9WgW/+3P7X6IhwPytzvg4Gk81OqX6vXc1ABGrD2/xK b3Ws/zGewvObOIJcPAAAAP//AwBQSwECLQAUAAYACAAAACEA2+H2y+4AAACFAQAAEwAAAAAAAAAA AAAAAAAAAAAAW0NvbnRlbnRfVHlwZXNdLnhtbFBLAQItABQABgAIAAAAIQBa9CxbvwAAABUBAAAL AAAAAAAAAAAAAAAAAB8BAABfcmVscy8ucmVsc1BLAQItABQABgAIAAAAIQDTl6sRxQAAAN0AAAAP AAAAAAAAAAAAAAAAAAcCAABkcnMvZG93bnJldi54bWxQSwUGAAAAAAMAAwC3AAAA+QIAAAAA " path="m34,l,69e" filled="f" strokecolor="#00007f" strokeweight=".20483mm">
                    <v:path arrowok="t" o:connecttype="custom" o:connectlocs="34,0;0,69" o:connectangles="0,0"/>
                  </v:shape>
                  <v:shape id="Freeform 1394" o:spid="_x0000_s1130" style="position:absolute;left:2958;top:-122;width:81;height:81;visibility:visible;mso-wrap-style:square;v-text-anchor:top" coordsize="81,8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FUUjfxQAAAN0AAAAPAAAAZHJzL2Rvd25yZXYueG1sRI9BS8NA EIXvQv/DMgVvdtOIWmI3oQgBT4JV72N2TEKzs2l2Tbb+eucgeJvhvXnvm32V3KBmmkLv2cB2k4Ei brztuTXw/lbf7ECFiGxx8EwGLhSgKldXeyysX/iV5mNslYRwKNBAF+NYaB2ajhyGjR+JRfvyk8Mo 69RqO+Ei4W7QeZbda4c9S0OHIz111JyO387A5/nyUGe7O/2y5D/1PKclfYytMdfrdHgEFSnFf/Pf 9bMV/Ntc+OUbGUGXvwAAAP//AwBQSwECLQAUAAYACAAAACEA2+H2y+4AAACFAQAAEwAAAAAAAAAA AAAAAAAAAAAAW0NvbnRlbnRfVHlwZXNdLnhtbFBLAQItABQABgAIAAAAIQBa9CxbvwAAABUBAAAL AAAAAAAAAAAAAAAAAB8BAABfcmVscy8ucmVsc1BLAQItABQABgAIAAAAIQBFUUjfxQAAAN0AAAAP AAAAAAAAAAAAAAAAAAcCAABkcnMvZG93bnJldi54bWxQSwUGAAAAAAMAAwC3AAAA+QIAAAAA " path="m,l81,81e" filled="f" strokecolor="#00007f" strokeweight=".20483mm">
                    <v:path arrowok="t" o:connecttype="custom" o:connectlocs="0,0;81,81" o:connectangles="0,0"/>
                  </v:shape>
                  <v:shape id="Freeform 1395" o:spid="_x0000_s1131" style="position:absolute;left:3039;top:-99;width:69;height:58;visibility:visible;mso-wrap-style:square;v-text-anchor:top" coordsize="69,5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6wcBiwgAAAN0AAAAPAAAAZHJzL2Rvd25yZXYueG1sRE/bisIw EH1f8B/CCL4smuqClWoUFQRXWEHtB4zN2BabSWmitn9vFhb2bQ7nOotVayrxpMaVlhWMRxEI4szq knMF6WU3nIFwHlljZZkUdORgtex9LDDR9sUnep59LkIIuwQVFN7XiZQuK8igG9maOHA32xj0ATa5 1A2+Qrip5CSKptJgyaGhwJq2BWX388MoqD5j0x3S9Ljvvjft1cTTnxmjUoN+u56D8NT6f/Gfe6/D /K/JGH6/CSfI5RsAAP//AwBQSwECLQAUAAYACAAAACEA2+H2y+4AAACFAQAAEwAAAAAAAAAAAAAA AAAAAAAAW0NvbnRlbnRfVHlwZXNdLnhtbFBLAQItABQABgAIAAAAIQBa9CxbvwAAABUBAAALAAAA AAAAAAAAAAAAAB8BAABfcmVscy8ucmVsc1BLAQItABQABgAIAAAAIQB6wcBiwgAAAN0AAAAPAAAA AAAAAAAAAAAAAAcCAABkcnMvZG93bnJldi54bWxQSwUGAAAAAAMAAwC3AAAA9gIAAAAA " path="m69,l,58e" filled="f" strokecolor="#00007f" strokeweight=".20483mm">
                    <v:path arrowok="t" o:connecttype="custom" o:connectlocs="69,0;0,58" o:connectangles="0,0"/>
                  </v:shape>
                  <v:shape id="Freeform 1396" o:spid="_x0000_s1132" style="position:absolute;left:2772;top:295;width:81;height:11;visibility:visible;mso-wrap-style:square;v-text-anchor:top" coordsize="81,1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84PaXxQAAAN0AAAAPAAAAZHJzL2Rvd25yZXYueG1sRI9BawIx EIXvBf9DGKGXUrOuILI1ihRKBQ+iFnodNuNm2c0kbqKu/94IgrcZ3pv3vZkve9uKC3WhdqxgPMpA EJdO11wp+Dv8fM5AhIissXVMCm4UYLkYvM2x0O7KO7rsYyVSCIcCFZgYfSFlKA1ZDCPniZN2dJ3F mNaukrrDawq3rcyzbCot1pwIBj19Gyqb/dkmSHMKv2uflx+mmf7P/ObYbrdSqfdhv/oCEamPL/Pz eq1T/Umew+ObNIJc3AEAAP//AwBQSwECLQAUAAYACAAAACEA2+H2y+4AAACFAQAAEwAAAAAAAAAA AAAAAAAAAAAAW0NvbnRlbnRfVHlwZXNdLnhtbFBLAQItABQABgAIAAAAIQBa9CxbvwAAABUBAAAL AAAAAAAAAAAAAAAAAB8BAABfcmVscy8ucmVsc1BLAQItABQABgAIAAAAIQB84PaXxQAAAN0AAAAP AAAAAAAAAAAAAAAAAAcCAABkcnMvZG93bnJldi54bWxQSwUGAAAAAAMAAwC3AAAA+QIAAAAA " path="m81,l,11e" filled="f" strokecolor="#00007f" strokeweight=".20483mm">
                    <v:path arrowok="t" o:connecttype="custom" o:connectlocs="81,0;0,11" o:connectangles="0,0"/>
                  </v:shape>
                  <v:shape id="Freeform 1397" o:spid="_x0000_s1133" style="position:absolute;left:2853;top:295;width:0;height:81;visibility:visible;mso-wrap-style:square;v-text-anchor:top" coordsize="0,8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WOZdexgAAAN0AAAAPAAAAZHJzL2Rvd25yZXYueG1sRI9BawIx EIXvBf9DGKG3mnSFIqtRRC3Y3qql6G3YjLtrN5Mlya7bf98UCt5meG/e92axGmwjevKhdqzheaJA EBfO1Fxq+Dy+Ps1AhIhssHFMGn4owGo5elhgbtyNP6g/xFKkEA45aqhibHMpQ1GRxTBxLXHSLs5b jGn1pTQebyncNjJT6kVarDkRKmxpU1Hxfehsgqhr1/XvfnP+Utu39rg7zTK11/pxPKznICIN8W7+ v96bVH+aTeHvmzSCXP4CAAD//wMAUEsBAi0AFAAGAAgAAAAhANvh9svuAAAAhQEAABMAAAAAAAAA AAAAAAAAAAAAAFtDb250ZW50X1R5cGVzXS54bWxQSwECLQAUAAYACAAAACEAWvQsW78AAAAVAQAA CwAAAAAAAAAAAAAAAAAfAQAAX3JlbHMvLnJlbHNQSwECLQAUAAYACAAAACEAFjmXXsYAAADdAAAA DwAAAAAAAAAAAAAAAAAHAgAAZHJzL2Rvd25yZXYueG1sUEsFBgAAAAADAAMAtwAAAPoCAAAAAA== " path="m,l,81e" filled="f" strokecolor="#00007f" strokeweight=".20483mm">
                    <v:path arrowok="t" o:connecttype="custom" o:connectlocs="0,0;0,81" o:connectangles="0,0"/>
                  </v:shape>
                  <v:shape id="Freeform 1398" o:spid="_x0000_s1134" style="position:absolute;left:2376;top:330;width:0;height:104;visibility:visible;mso-wrap-style:square;v-text-anchor:top" coordsize="0,10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nvriWwgAAAN0AAAAPAAAAZHJzL2Rvd25yZXYueG1sRE/NaoNA EL4X+g7LBHprVpMmtNZVSrCleIvJAwzuVCXurLgbNW/fLRRym4/vd9J8Mb2YaHSdZQXxOgJBXFvd caPgfPp8fgXhPLLG3jIpuJGDPHt8SDHRduYjTZVvRAhhl6CC1vshkdLVLRl0azsQB+7HjgZ9gGMj 9YhzCDe93ETRXhrsODS0ONChpfpSXY0Cd4u4LMtdcYixmk+N891X8abU02r5eAfhafF38b/7W4f5 280L/H0TTpDZLwAAAP//AwBQSwECLQAUAAYACAAAACEA2+H2y+4AAACFAQAAEwAAAAAAAAAAAAAA AAAAAAAAW0NvbnRlbnRfVHlwZXNdLnhtbFBLAQItABQABgAIAAAAIQBa9CxbvwAAABUBAAALAAAA AAAAAAAAAAAAAB8BAABfcmVscy8ucmVsc1BLAQItABQABgAIAAAAIQAnvriWwgAAAN0AAAAPAAAA AAAAAAAAAAAAAAcCAABkcnMvZG93bnJldi54bWxQSwUGAAAAAAMAAwC3AAAA9gIAAAAA " path="m,l,104e" filled="f" strokecolor="#00007f" strokeweight=".20483mm">
                    <v:path arrowok="t" o:connecttype="custom" o:connectlocs="0,0;0,104" o:connectangles="0,0"/>
                  </v:shape>
                  <v:shape id="Freeform 1399" o:spid="_x0000_s1135" style="position:absolute;left:2446;top:318;width:0;height:116;visibility:visible;mso-wrap-style:square;v-text-anchor:top" coordsize="0,11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VKAPewwAAAN0AAAAPAAAAZHJzL2Rvd25yZXYueG1sRE9LawIx EL4X/A9hCr3VxBUX2RpFBEEUCvVx8DZuppulm8myibr9901B8DYf33Nmi9414kZdqD1rGA0VCOLS m5orDcfD+n0KIkRkg41n0vBLARbzwcsMC+Pv/EW3faxECuFQoAYbY1tIGUpLDsPQt8SJ+/adw5hg V0nT4T2Fu0ZmSuXSYc2pwWJLK0vlz/7qNKhjzNZLN7mMPm1+vpx2uMvVVuu31375ASJSH5/ih3tj 0vxxNoH/b9IJcv4HAAD//wMAUEsBAi0AFAAGAAgAAAAhANvh9svuAAAAhQEAABMAAAAAAAAAAAAA AAAAAAAAAFtDb250ZW50X1R5cGVzXS54bWxQSwECLQAUAAYACAAAACEAWvQsW78AAAAVAQAACwAA AAAAAAAAAAAAAAAfAQAAX3JlbHMvLnJlbHNQSwECLQAUAAYACAAAACEAVSgD3sMAAADdAAAADwAA AAAAAAAAAAAAAAAHAgAAZHJzL2Rvd25yZXYueG1sUEsFBgAAAAADAAMAtwAAAPcCAAAAAA== " path="m,l,116e" filled="f" strokecolor="#00007f" strokeweight=".20483mm">
                    <v:path arrowok="t" o:connecttype="custom" o:connectlocs="0,0;0,116" o:connectangles="0,0"/>
                  </v:shape>
                  <v:shape id="Freeform 1400" o:spid="_x0000_s1136" style="position:absolute;left:3074;top:341;width:0;height:105;visibility:visible;mso-wrap-style:square;v-text-anchor:top" coordsize="0,10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9i3FewgAAAN0AAAAPAAAAZHJzL2Rvd25yZXYueG1sRE9Li8Iw EL4v+B/CCN7WVF2LVKPILoKXPfgA9TY0Y1tsJqWJNfvvN4LgbT6+5yxWwdSio9ZVlhWMhgkI4tzq igsFx8PmcwbCeWSNtWVS8EcOVsvexwIzbR+8o27vCxFD2GWooPS+yaR0eUkG3dA2xJG72tagj7At pG7xEcNNLcdJkkqDFceGEhv6Lim/7e9Gwc+umdaX8OXzLj0no234nZ1YKzXoh/UchKfg3+KXe6vj /Mk4hec38QS5/AcAAP//AwBQSwECLQAUAAYACAAAACEA2+H2y+4AAACFAQAAEwAAAAAAAAAAAAAA AAAAAAAAW0NvbnRlbnRfVHlwZXNdLnhtbFBLAQItABQABgAIAAAAIQBa9CxbvwAAABUBAAALAAAA AAAAAAAAAAAAAB8BAABfcmVscy8ucmVsc1BLAQItABQABgAIAAAAIQD9i3FewgAAAN0AAAAPAAAA AAAAAAAAAAAAAAcCAABkcnMvZG93bnJldi54bWxQSwUGAAAAAAMAAwC3AAAA9gIAAAAA " path="m,l,104e" filled="f" strokecolor="#00007f" strokeweight=".20483mm">
                    <v:path arrowok="t" o:connecttype="custom" o:connectlocs="0,0;0,104" o:connectangles="0,0"/>
                  </v:shape>
                  <v:shape id="Freeform 1401" o:spid="_x0000_s1137" style="position:absolute;left:3144;top:330;width:0;height:116;visibility:visible;mso-wrap-style:square;v-text-anchor:top" coordsize="0,11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KtjgyxAAAAN0AAAAPAAAAZHJzL2Rvd25yZXYueG1sRE9NawIx EL0L/Q9hBG+auNK1bI0iBUEqFLR66G3cTDeLm8myibr9901B6G0e73MWq9414kZdqD1rmE4UCOLS m5orDcfPzfgFRIjIBhvPpOGHAqyWT4MFFsbfeU+3Q6xECuFQoAYbY1tIGUpLDsPEt8SJ+/adw5hg V0nT4T2Fu0ZmSuXSYc2pwWJLb5bKy+HqNKhjzDZr93yeftj863za4S5X71qPhv36FUSkPv6LH+6t SfNn2Rz+vkknyOUvAAAA//8DAFBLAQItABQABgAIAAAAIQDb4fbL7gAAAIUBAAATAAAAAAAAAAAA AAAAAAAAAABbQ29udGVudF9UeXBlc10ueG1sUEsBAi0AFAAGAAgAAAAhAFr0LFu/AAAAFQEAAAsA AAAAAAAAAAAAAAAAHwEAAF9yZWxzLy5yZWxzUEsBAi0AFAAGAAgAAAAhAMq2ODLEAAAA3QAAAA8A AAAAAAAAAAAAAAAABwIAAGRycy9kb3ducmV2LnhtbFBLBQYAAAAAAwADALcAAAD4AgAAAAA= " path="m,l,116e" filled="f" strokecolor="#00007f" strokeweight=".20483mm">
                    <v:path arrowok="t" o:connecttype="custom" o:connectlocs="0,0;0,116" o:connectangles="0,0"/>
                  </v:shape>
                  <v:shape id="Freeform 1402" o:spid="_x0000_s1138" style="position:absolute;left:2632;top:-470;width:140;height:34;visibility:visible;mso-wrap-style:square;v-text-anchor:top" coordsize="140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IlZIdxAAAAN0AAAAPAAAAZHJzL2Rvd25yZXYueG1sRI9Pa8Mw DMXvg30Ho0Fvq9MOSpbVLVthsB77B3rVYi0OjeVge2n67atDoTeJ9/TeT8v16Ds1UExtYAOzaQGK uA625cbA8fD9WoJKGdliF5gMXCnBevX8tMTKhgvvaNjnRkkIpwoNuJz7SutUO/KYpqEnFu0vRI9Z 1thoG/Ei4b7T86JYaI8tS4PDnjaO6vP+3xugr6Zc9Fe9eS+HuK3PMz6435Mxk5fx8wNUpjE/zPfr Hyv4b3PBlW9kBL26AQAA//8DAFBLAQItABQABgAIAAAAIQDb4fbL7gAAAIUBAAATAAAAAAAAAAAA AAAAAAAAAABbQ29udGVudF9UeXBlc10ueG1sUEsBAi0AFAAGAAgAAAAhAFr0LFu/AAAAFQEAAAsA AAAAAAAAAAAAAAAAHwEAAF9yZWxzLy5yZWxzUEsBAi0AFAAGAAgAAAAhAMiVkh3EAAAA3QAAAA8A AAAAAAAAAAAAAAAABwIAAGRycy9kb3ducmV2LnhtbFBLBQYAAAAAAwADALcAAAD4AgAAAAA= " path="m139,l,34e" filled="f" strokecolor="#00007f" strokeweight=".20483mm">
                    <v:path arrowok="t" o:connecttype="custom" o:connectlocs="139,0;0,34" o:connectangles="0,0"/>
                  </v:shape>
                  <v:shape id="Freeform 1403" o:spid="_x0000_s1139" style="position:absolute;left:2690;top:-551;width:0;height:162;visibility:visible;mso-wrap-style:square;v-text-anchor:top" coordsize="0,162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HLkl2xgAAAN0AAAAPAAAAZHJzL2Rvd25yZXYueG1sRE/basJA EH0v+A/LCH0puvGCtNFVVCqUQouNNeDbkB2TaHY2ZLca/74rFPo2h3Od2aI1lbhQ40rLCgb9CARx ZnXJuYLv3ab3DMJ5ZI2VZVJwIweLeedhhrG2V/6iS+JzEULYxaig8L6OpXRZQQZd39bEgTvaxqAP sMmlbvAawk0lh1E0kQZLDg0F1rQuKDsnP0bB6gnT7WGTvOan/fv4w5/T+vCZKvXYbZdTEJ5a/y/+ c7/pMH80fIH7N+EEOf8FAAD//wMAUEsBAi0AFAAGAAgAAAAhANvh9svuAAAAhQEAABMAAAAAAAAA AAAAAAAAAAAAAFtDb250ZW50X1R5cGVzXS54bWxQSwECLQAUAAYACAAAACEAWvQsW78AAAAVAQAA CwAAAAAAAAAAAAAAAAAfAQAAX3JlbHMvLnJlbHNQSwECLQAUAAYACAAAACEARy5JdsYAAADdAAAA DwAAAAAAAAAAAAAAAAAHAgAAZHJzL2Rvd25yZXYueG1sUEsFBgAAAAADAAMAtwAAAPoCAAAAAA== " path="m,l,162e" filled="f" strokecolor="#00007f" strokeweight=".20483mm">
                    <v:path arrowok="t" o:connecttype="custom" o:connectlocs="0,0;0,162" o:connectangles="0,0"/>
                  </v:shape>
                  <v:shape id="Freeform 1404" o:spid="_x0000_s1140" style="position:absolute;left:3213;top:28;width:163;height:46;visibility:visible;mso-wrap-style:square;v-text-anchor:top" coordsize="163,4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MeGDRyAAAAN0AAAAPAAAAZHJzL2Rvd25yZXYueG1sRI9Ba8JA EIXvhf6HZYReSt1oqJToKkXQFksPTRQ8DtkxCWZnQ3bV9N87h0JvM7w3732zWA2uVVfqQ+PZwGSc gCIuvW24MrAvNi9voEJEtth6JgO/FGC1fHxYYGb9jX/omsdKSQiHDA3UMXaZ1qGsyWEY+45YtJPv HUZZ+0rbHm8S7lo9TZKZdtiwNNTY0bqm8pxfnIFDbp8/tl/nb7d9LS7FOt0dJ35mzNNoeJ+DijTE f/Pf9acV/DQVfvlGRtDLOwAAAP//AwBQSwECLQAUAAYACAAAACEA2+H2y+4AAACFAQAAEwAAAAAA AAAAAAAAAAAAAAAAW0NvbnRlbnRfVHlwZXNdLnhtbFBLAQItABQABgAIAAAAIQBa9CxbvwAAABUB AAALAAAAAAAAAAAAAAAAAB8BAABfcmVscy8ucmVsc1BLAQItABQABgAIAAAAIQAMeGDRyAAAAN0A AAAPAAAAAAAAAAAAAAAAAAcCAABkcnMvZG93bnJldi54bWxQSwUGAAAAAAMAAwC3AAAA/AIAAAAA " path="m162,l,46e" filled="f" strokecolor="#00007f" strokeweight=".20483mm">
                    <v:path arrowok="t" o:connecttype="custom" o:connectlocs="162,0;0,46" o:connectangles="0,0"/>
                  </v:shape>
                  <v:shape id="Freeform 1405" o:spid="_x0000_s1141" style="position:absolute;left:3271;top:-53;width:0;height:185;visibility:visible;mso-wrap-style:square;v-text-anchor:top" coordsize="0,18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nYenkxAAAAN0AAAAPAAAAZHJzL2Rvd25yZXYueG1sRI9ba8JA EIXfBf/DMgXfdGOFElJXKQWpj95K27chO7lgdjZkRxP767sFwbcZzjnfnFmuB9eoK3Wh9mxgPktA Eefe1lwaOB030xRUEGSLjWcycKMA69V4tMTM+p73dD1IqSKEQ4YGKpE20zrkFTkMM98SR63wnUOJ a1dq22Ef4a7Rz0nyoh3WHC9U2NJ7Rfn5cHGR8oX7X0n7HRXyeab04/uncFtjJk/D2ysooUEe5nt6 a2P9xWIO/9/EEfTqDwAA//8DAFBLAQItABQABgAIAAAAIQDb4fbL7gAAAIUBAAATAAAAAAAAAAAA AAAAAAAAAABbQ29udGVudF9UeXBlc10ueG1sUEsBAi0AFAAGAAgAAAAhAFr0LFu/AAAAFQEAAAsA AAAAAAAAAAAAAAAAHwEAAF9yZWxzLy5yZWxzUEsBAi0AFAAGAAgAAAAhACdh6eTEAAAA3QAAAA8A AAAAAAAAAAAAAAAABwIAAGRycy9kb3ducmV2LnhtbFBLBQYAAAAAAwADALcAAAD4AgAAAAA= " path="m,l,185e" filled="f" strokecolor="#00007f" strokeweight=".20483mm">
                    <v:path arrowok="t" o:connecttype="custom" o:connectlocs="0,0;0,185" o:connectangles="0,0"/>
                  </v:shape>
                  <v:shape id="Freeform 1406" o:spid="_x0000_s1142" style="position:absolute;left:2144;top:-447;width:128;height:58;visibility:visible;mso-wrap-style:square;v-text-anchor:top" coordsize="128,5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CLFGavwAAAN0AAAAPAAAAZHJzL2Rvd25yZXYueG1sRE/dCgFB FL5X3mE6yo2YRYllSKTcID8PcOwcu5udM9vOYL29Ucrd+fp+z2xRm0I8qXK5ZQX9XgSCOLE651TB 5bzpjkE4j6yxsEwK3uRgMW82Zhhr++IjPU8+FSGEXYwKMu/LWEqXZGTQ9WxJHLibrQz6AKtU6gpf IdwUchBFI2kw59CQYUmrjJL76WEUbJL3od6v1pPc79bYWT4ie79elGq36uUUhKfa/8U/91aH+cPh AL7fhBPk/AMAAP//AwBQSwECLQAUAAYACAAAACEA2+H2y+4AAACFAQAAEwAAAAAAAAAAAAAAAAAA AAAAW0NvbnRlbnRfVHlwZXNdLnhtbFBLAQItABQABgAIAAAAIQBa9CxbvwAAABUBAAALAAAAAAAA AAAAAAAAAB8BAABfcmVscy8ucmVsc1BLAQItABQABgAIAAAAIQDCLFGavwAAAN0AAAAPAAAAAAAA AAAAAAAAAAcCAABkcnMvZG93bnJldi54bWxQSwUGAAAAAAMAAwC3AAAA8wIAAAAA " path="m,l127,57e" filled="f" strokecolor="#00007f" strokeweight=".20483mm">
                    <v:path arrowok="t" o:connecttype="custom" o:connectlocs="0,0;127,57" o:connectangles="0,0"/>
                  </v:shape>
                  <v:shape id="Freeform 1407" o:spid="_x0000_s1143" style="position:absolute;left:1958;top:16;width:139;height:47;visibility:visible;mso-wrap-style:square;v-text-anchor:top" coordsize="139,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FbKxuxQAAAN0AAAAPAAAAZHJzL2Rvd25yZXYueG1sRE9Na8JA EL0X/A/LCF5ENxqoJbqKiEopolR7qLchOybB7GzMbjX++64geJvH+5zJrDGluFLtCssKBv0IBHFq dcGZgp/DqvcBwnlkjaVlUnAnB7Np622CibY3/qbr3mcihLBLUEHufZVI6dKcDLq+rYgDd7K1QR9g nUld4y2Em1IOo+hdGiw4NORY0SKn9Lz/MwpGu+X2Ysqv0XHZ9fd1d55uz78bpTrtZj4G4anxL/HT /anD/DiO4fFNOEFO/wEAAP//AwBQSwECLQAUAAYACAAAACEA2+H2y+4AAACFAQAAEwAAAAAAAAAA AAAAAAAAAAAAW0NvbnRlbnRfVHlwZXNdLnhtbFBLAQItABQABgAIAAAAIQBa9CxbvwAAABUBAAAL AAAAAAAAAAAAAAAAAB8BAABfcmVscy8ucmVsc1BLAQItABQABgAIAAAAIQAFbKxuxQAAAN0AAAAP AAAAAAAAAAAAAAAAAAcCAABkcnMvZG93bnJldi54bWxQSwUGAAAAAAMAAwC3AAAA+QIAAAAA " path="m,l139,46e" filled="f" strokecolor="#00007f" strokeweight=".20483mm">
                    <v:path arrowok="t" o:connecttype="custom" o:connectlocs="0,0;139,46" o:connectangles="0,0"/>
                  </v:shape>
                  <v:shape id="Freeform 1408" o:spid="_x0000_s1144" style="position:absolute;left:2748;top:74;width:47;height:35;visibility:visible;mso-wrap-style:square;v-text-anchor:top" coordsize="47,3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WhMZ6wwAAAN0AAAAPAAAAZHJzL2Rvd25yZXYueG1sRE9La8JA EL4X/A/LCL3VjaYUia4iPlBoL0ZBvA3ZMRvMzsbsVuO/7xYKvc3H95zpvLO1uFPrK8cKhoMEBHHh dMWlguNh8zYG4QOyxtoxKXiSh/ms9zLFTLsH7+meh1LEEPYZKjAhNJmUvjBk0Q9cQxy5i2sthgjb UuoWHzHc1nKUJB/SYsWxwWBDS0PFNf+2CtarY3q+fHprynz7dZLmNtLPm1Kv/W4xARGoC//iP/dO x/lp+g6/38QT5OwHAAD//wMAUEsBAi0AFAAGAAgAAAAhANvh9svuAAAAhQEAABMAAAAAAAAAAAAA AAAAAAAAAFtDb250ZW50X1R5cGVzXS54bWxQSwECLQAUAAYACAAAACEAWvQsW78AAAAVAQAACwAA AAAAAAAAAAAAAAAfAQAAX3JlbHMvLnJlbHNQSwECLQAUAAYACAAAACEAloTGesMAAADdAAAADwAA AAAAAAAAAAAAAAAHAgAAZHJzL2Rvd25yZXYueG1sUEsFBgAAAAADAAMAtwAAAPcCAAAAAA== " path="m46,17l46,7,36,,10,,,7,,26r10,8l36,34,46,26r,-9xe" fillcolor="red" stroked="f">
                    <v:path arrowok="t" o:connecttype="custom" o:connectlocs="46,17;46,7;36,0;10,0;0,7;0,26;10,34;36,34;46,26;46,17" o:connectangles="0,0,0,0,0,0,0,0,0,0"/>
                  </v:shape>
                  <v:shape id="Freeform 1409" o:spid="_x0000_s1145" style="position:absolute;left:2748;top:74;width:47;height:35;visibility:visible;mso-wrap-style:square;v-text-anchor:top" coordsize="47,3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jt+kZxAAAAN0AAAAPAAAAZHJzL2Rvd25yZXYueG1sRE9Na8JA EL0L/Q/LFHrTjZGKRDehFCqFVsE01OuQnSbB7GzIbmPaX+8Kgrd5vM/ZZKNpxUC9aywrmM8iEMSl 1Q1XCoqvt+kKhPPIGlvLpOCPHGTpw2SDibZnPtCQ+0qEEHYJKqi97xIpXVmTQTezHXHgfmxv0AfY V1L3eA7hppVxFC2lwYZDQ40dvdZUnvJfo+Ajjv+H0/f4uc/nxfZwbPy25J1ST4/jyxqEp9HfxTf3 uw7zF4tnuH4TTpDpBQAA//8DAFBLAQItABQABgAIAAAAIQDb4fbL7gAAAIUBAAATAAAAAAAAAAAA AAAAAAAAAABbQ29udGVudF9UeXBlc10ueG1sUEsBAi0AFAAGAAgAAAAhAFr0LFu/AAAAFQEAAAsA AAAAAAAAAAAAAAAAHwEAAF9yZWxzLy5yZWxzUEsBAi0AFAAGAAgAAAAhAOO36RnEAAAA3QAAAA8A AAAAAAAAAAAAAAAABwIAAGRycy9kb3ducmV2LnhtbFBLBQYAAAAAAwADALcAAAD4AgAAAAA= " path="m46,17l46,7,36,,23,,10,,,7,,17r,9l10,34r13,l36,34,46,26r,-9xe" filled="f" strokeweight=".24pt">
                    <v:path arrowok="t" o:connecttype="custom" o:connectlocs="46,17;46,7;36,0;23,0;10,0;0,7;0,17;0,26;10,34;23,34;36,34;46,26;46,17" o:connectangles="0,0,0,0,0,0,0,0,0,0,0,0,0"/>
                  </v:shape>
                  <v:shape id="Freeform 1410" o:spid="_x0000_s1146" style="position:absolute;left:1958;top:-273;width:35;height:35;visibility:visible;mso-wrap-style:square;v-text-anchor:top" coordsize="35,3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QaImuxwAAAN0AAAAPAAAAZHJzL2Rvd25yZXYueG1sRE/bSsNA EH0X+g/LCL6UdqOFUmM3oYripRRsK7SPQ3ZMgtnZuLtJ49+7QsG3OZzrLPPBNKIn52vLCq6nCQji wuqaSwUf+6fJAoQPyBoby6Tghzzk2ehiiam2J95SvwuliCHsU1RQhdCmUvqiIoN+alviyH1aZzBE 6EqpHZ5iuGnkTZLMpcGaY0OFLT1UVHztOqPg/f750Pfrb9ct3m43hXkcH1/3nVJXl8PqDkSgIfyL z+4XHefPZnP4+yaeILNfAAAA//8DAFBLAQItABQABgAIAAAAIQDb4fbL7gAAAIUBAAATAAAAAAAA AAAAAAAAAAAAAABbQ29udGVudF9UeXBlc10ueG1sUEsBAi0AFAAGAAgAAAAhAFr0LFu/AAAAFQEA AAsAAAAAAAAAAAAAAAAAHwEAAF9yZWxzLy5yZWxzUEsBAi0AFAAGAAgAAAAhABBoia7HAAAA3QAA AA8AAAAAAAAAAAAAAAAABwIAAGRycy9kb3ducmV2LnhtbFBLBQYAAAAAAwADALcAAAD7AgAAAAA= " path="m34,17l34,7,27,,7,,,7,,26r7,8l27,34r7,-8l34,17xe" fillcolor="red" stroked="f">
                    <v:path arrowok="t" o:connecttype="custom" o:connectlocs="34,17;34,7;27,0;7,0;0,7;0,26;7,34;27,34;34,26;34,17" o:connectangles="0,0,0,0,0,0,0,0,0,0"/>
                  </v:shape>
                  <v:shape id="Freeform 1411" o:spid="_x0000_s1147" style="position:absolute;left:1958;top:-273;width:35;height:35;visibility:visible;mso-wrap-style:square;v-text-anchor:top" coordsize="35,3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otSsPwwAAAN0AAAAPAAAAZHJzL2Rvd25yZXYueG1sRE9Na8JA EL0X+h+WKfRSzMYKtkY3oQhCQS/G0vOQHZNgdnabXZP037tCobd5vM/ZFJPpxEC9by0rmCcpCOLK 6pZrBV+n3ewdhA/IGjvLpOCXPBT548MGM21HPtJQhlrEEPYZKmhCcJmUvmrIoE+sI47c2fYGQ4R9 LXWPYww3nXxN06U02HJsaNDRtqHqUl6Ngnqcr47uZSmvbo8/VJ799+APSj0/TR9rEIGm8C/+c3/q OH+xeIP7N/EEmd8AAAD//wMAUEsBAi0AFAAGAAgAAAAhANvh9svuAAAAhQEAABMAAAAAAAAAAAAA AAAAAAAAAFtDb250ZW50X1R5cGVzXS54bWxQSwECLQAUAAYACAAAACEAWvQsW78AAAAVAQAACwAA AAAAAAAAAAAAAAAfAQAAX3JlbHMvLnJlbHNQSwECLQAUAAYACAAAACEAaLUrD8MAAADdAAAADwAA AAAAAAAAAAAAAAAHAgAAZHJzL2Rvd25yZXYueG1sUEsFBgAAAAADAAMAtwAAAPcCAAAAAA== " path="m34,17l34,7,27,,17,,7,,,7,,17r,9l7,34r10,l27,34r7,-8l34,17xe" filled="f" strokeweight=".24pt">
                    <v:path arrowok="t" o:connecttype="custom" o:connectlocs="34,17;34,7;27,0;17,0;7,0;0,7;0,17;0,26;7,34;17,34;27,34;34,26;34,17" o:connectangles="0,0,0,0,0,0,0,0,0,0,0,0,0"/>
                  </v:shape>
                  <v:shape id="Freeform 1412" o:spid="_x0000_s1148" style="position:absolute;left:2342;top:-99;width:34;height:35;visibility:visible;mso-wrap-style:square;v-text-anchor:top" coordsize="34,3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h/T2oxwAAAN0AAAAPAAAAZHJzL2Rvd25yZXYueG1sRI9BTwIx EIXvJv6HZky8GOkCxpiVQsSEBIkXwIPHyXbcXW2na9uFhV/PHEy8zeS9ee+b2WLwTh0opjawgfGo AEVcBdtybeBjv7p/ApUyskUXmAycKMFifn01w9KGI2/psMu1khBOJRpocu5KrVPVkMc0Ch2xaF8h esyyxlrbiEcJ905PiuJRe2xZGhrs6LWh6mfXewMPzvZx/11Tbz/d8m39jpvz3a8xtzfDyzOoTEP+ N/9dr63gT6eCK9/ICHp+AQAA//8DAFBLAQItABQABgAIAAAAIQDb4fbL7gAAAIUBAAATAAAAAAAA AAAAAAAAAAAAAABbQ29udGVudF9UeXBlc10ueG1sUEsBAi0AFAAGAAgAAAAhAFr0LFu/AAAAFQEA AAsAAAAAAAAAAAAAAAAAHwEAAF9yZWxzLy5yZWxzUEsBAi0AFAAGAAgAAAAhAGH9PajHAAAA3QAA AA8AAAAAAAAAAAAAAAAABwIAAGRycy9kb3ducmV2LnhtbFBLBQYAAAAAAwADALcAAAD7AgAAAAA= " path="m34,17l34,7,27,,7,,,7,,27r7,7l27,34r7,-7l34,17xe" fillcolor="red" stroked="f">
                    <v:path arrowok="t" o:connecttype="custom" o:connectlocs="34,17;34,7;27,0;7,0;0,7;0,27;7,34;27,34;34,27;34,17" o:connectangles="0,0,0,0,0,0,0,0,0,0"/>
                  </v:shape>
                  <v:shape id="Freeform 1413" o:spid="_x0000_s1149" style="position:absolute;left:2342;top:-99;width:34;height:35;visibility:visible;mso-wrap-style:square;v-text-anchor:top" coordsize="34,3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IReNixgAAAN0AAAAPAAAAZHJzL2Rvd25yZXYueG1sRI9Bb8Iw DIXvk/YfIk/iUo10Q6CtENA0DcE4QQd3qzFNoXG6JkD592QS0m623nufnyezztbiTK2vHCt46acg iAunKy4VbH/mz28gfEDWWDsmBVfyMJs+Pkww0+7CGzrnoRQRwj5DBSaEJpPSF4Ys+r5riKO2d63F ENe2lLrFS4TbWr6m6UharDheMNjQp6HimJ9spPxud1+FWdXfy8MwcWudHBd5olTvqfsYgwjUhX/z Pb3Usf5g8A5/38QR5PQGAAD//wMAUEsBAi0AFAAGAAgAAAAhANvh9svuAAAAhQEAABMAAAAAAAAA AAAAAAAAAAAAAFtDb250ZW50X1R5cGVzXS54bWxQSwECLQAUAAYACAAAACEAWvQsW78AAAAVAQAA CwAAAAAAAAAAAAAAAAAfAQAAX3JlbHMvLnJlbHNQSwECLQAUAAYACAAAACEACEXjYsYAAADdAAAA DwAAAAAAAAAAAAAAAAAHAgAAZHJzL2Rvd25yZXYueG1sUEsFBgAAAAADAAMAtwAAAPoCAAAAAA== " path="m34,17l34,7,27,,17,,7,,,7,,17,,27r7,7l17,34r10,l34,27r,-10xe" filled="f" strokeweight=".24pt">
                    <v:path arrowok="t" o:connecttype="custom" o:connectlocs="34,17;34,7;27,0;17,0;7,0;0,7;0,17;0,27;7,34;17,34;27,34;34,27;34,17" o:connectangles="0,0,0,0,0,0,0,0,0,0,0,0,0"/>
                  </v:shape>
                </v:group>
                <v:shape id="Text Box 1414" o:spid="_x0000_s1150" type="#_x0000_t202" style="position:absolute;left:9698;top:5495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u17kExwAAAN0AAAAPAAAAZHJzL2Rvd25yZXYueG1sRI9Pa8Mw DMXvg30Ho0Fvq7M/lC2rW8rYoFAYTbJDj2qsJqaxnMVum3376VDYTeI9vffTfDn6Tp1piC6wgYdp Boq4DtZxY+C7+rx/ARUTssUuMBn4pQjLxe3NHHMbLlzQuUyNkhCOORpoU+pzrWPdksc4DT2xaIcw eEyyDo22A14k3Hf6Mctm2qNjaWixp/eW6mN58gZWOy4+3M/XflscCldVrxlvZkdjJnfj6g1UojH9 m6/Xayv4T8/CL9/ICHrxBwAA//8DAFBLAQItABQABgAIAAAAIQDb4fbL7gAAAIUBAAATAAAAAAAA AAAAAAAAAAAAAABbQ29udGVudF9UeXBlc10ueG1sUEsBAi0AFAAGAAgAAAAhAFr0LFu/AAAAFQEA AAsAAAAAAAAAAAAAAAAAHwEAAF9yZWxzLy5yZWxzUEsBAi0AFAAGAAgAAAAhAO7XuQTHAAAA3QAA AA8AAAAAAAAAAAAAAAAABwIAAGRycy9kb3ducmV2LnhtbFBLBQYAAAAAAwADALcAAAD7AgAAAAA= 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C</w:t>
                        </w:r>
                      </w:p>
                    </w:txbxContent>
                  </v:textbox>
                </v:shape>
                <v:shape id="Text Box 1415" o:spid="_x0000_s1151" type="#_x0000_t202" style="position:absolute;left:8258;top:419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BmxyfxAAAAN0AAAAPAAAAZHJzL2Rvd25yZXYueG1sRE9Na8JA EL0X/A/LCL3VjW2RGrOKiEKhUBrjweOYnSSL2dk0u9X4791Cobd5vM/JVoNtxYV6bxwrmE4SEMSl 04ZrBYdi9/QGwgdkja1jUnAjD6vl6CHDVLsr53TZh1rEEPYpKmhC6FIpfdmQRT9xHXHkKtdbDBH2 tdQ9XmO4beVzksykRcOxocGONg2V5/2PVbA+cr4135+nr7zKTVHME/6YnZV6HA/rBYhAQ/gX/7nf dZz/8jqF32/iCXJ5BwAA//8DAFBLAQItABQABgAIAAAAIQDb4fbL7gAAAIUBAAATAAAAAAAAAAAA AAAAAAAAAABbQ29udGVudF9UeXBlc10ueG1sUEsBAi0AFAAGAAgAAAAhAFr0LFu/AAAAFQEAAAsA AAAAAAAAAAAAAAAAHwEAAF9yZWxzLy5yZWxzUEsBAi0AFAAGAAgAAAAhAIGbHJ/EAAAA3QAAAA8A AAAAAAAAAAAAAAAABwIAAGRycy9kb3ducmV2LnhtbFBLBQYAAAAAAwADALcAAAD4AgAAAAA= 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A</w:t>
                        </w:r>
                      </w:p>
                    </w:txbxContent>
                  </v:textbox>
                </v:shape>
                <v:shape id="Text Box 1416" o:spid="_x0000_s1152" type="#_x0000_t202" style="position:absolute;left:8073;top:4699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xSYLoxAAAAN0AAAAPAAAAZHJzL2Rvd25yZXYueG1sRE9Na8JA EL0L/Q/LFLzpplqkpllFSgtCoTTGg8cxO0kWs7NpdtX4791Cobd5vM/J1oNtxYV6bxwreJomIIhL pw3XCvbFx+QFhA/IGlvHpOBGHtarh1GGqXZXzumyC7WIIexTVNCE0KVS+rIhi37qOuLIVa63GCLs a6l7vMZw28pZkiykRcOxocGO3hoqT7uzVbA5cP5ufr6O33mVm6JYJvy5OCk1fhw2ryACDeFf/Ofe 6jh//jyD32/iCXJ1BwAA//8DAFBLAQItABQABgAIAAAAIQDb4fbL7gAAAIUBAAATAAAAAAAAAAAA AAAAAAAAAABbQ29udGVudF9UeXBlc10ueG1sUEsBAi0AFAAGAAgAAAAhAFr0LFu/AAAAFQEAAAsA AAAAAAAAAAAAAAAAHwEAAF9yZWxzLy5yZWxzUEsBAi0AFAAGAAgAAAAhAHFJgujEAAAA3QAAAA8A AAAAAAAAAAAAAAAABwIAAGRycy9kb3ducmV2LnhtbFBLBQYAAAAAAwADALcAAAD4AgAAAAA= 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E</w:t>
                        </w:r>
                      </w:p>
                    </w:txbxContent>
                  </v:textbox>
                </v:shape>
                <v:shape id="Text Box 1417" o:spid="_x0000_s1153" type="#_x0000_t202" style="position:absolute;left:7786;top:547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eBSdzwwAAAN0AAAAPAAAAZHJzL2Rvd25yZXYueG1sRE9Na8JA EL0X+h+WKXirm9YimrqKFAWhII3x4HHMjslidjZmV43/3hUK3ubxPmcy62wtLtR641jBRz8BQVw4 bbhUsM2X7yMQPiBrrB2Tght5mE1fXyaYanfljC6bUIoYwj5FBVUITSqlLyqy6PuuIY7cwbUWQ4Rt KXWL1xhua/mZJENp0XBsqLChn4qK4+ZsFcx3nC3Mab3/yw6ZyfNxwr/Do1K9t27+DSJQF57if/dK x/mDrwE8voknyOkdAAD//wMAUEsBAi0AFAAGAAgAAAAhANvh9svuAAAAhQEAABMAAAAAAAAAAAAA AAAAAAAAAFtDb250ZW50X1R5cGVzXS54bWxQSwECLQAUAAYACAAAACEAWvQsW78AAAAVAQAACwAA AAAAAAAAAAAAAAAfAQAAX3JlbHMvLnJlbHNQSwECLQAUAAYACAAAACEAHgUnc8MAAADdAAAADwAA AAAAAAAAAAAAAAAHAgAAZHJzL2Rvd25yZXYueG1sUEsFBgAAAAADAAMAtwAAAPcCAAAAAA== 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B</w:t>
                        </w:r>
                      </w:p>
                    </w:txbxContent>
                  </v:textbox>
                </v:shape>
                <v:shape id="Text Box 1418" o:spid="_x0000_s1154" type="#_x0000_t202" style="position:absolute;left:8486;top:4873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+oBqcxAAAAN0AAAAPAAAAZHJzL2Rvd25yZXYueG1sRE9La8JA EL4L/Q/LFHrTTR+Kpq4iUkEQpDEePE6zY7KYnY3Zrab/3hWE3ubje8503tlaXKj1xrGC10ECgrhw 2nCpYJ+v+mMQPiBrrB2Tgj/yMJ899aaYanfljC67UIoYwj5FBVUITSqlLyqy6AeuIY7c0bUWQ4Rt KXWL1xhua/mWJCNp0XBsqLChZUXFafdrFSwOnH2Z8/bnOztmJs8nCW9GJ6VenrvFJ4hAXfgXP9xr Hee/fwzh/k08Qc5uAAAA//8DAFBLAQItABQABgAIAAAAIQDb4fbL7gAAAIUBAAATAAAAAAAAAAAA AAAAAAAAAABbQ29udGVudF9UeXBlc10ueG1sUEsBAi0AFAAGAAgAAAAhAFr0LFu/AAAAFQEAAAsA AAAAAAAAAAAAAAAAHwEAAF9yZWxzLy5yZWxzUEsBAi0AFAAGAAgAAAAhAP6gGpzEAAAA3QAAAA8A AAAAAAAAAAAAAAAABwIAAGRycy9kb3ducmV2LnhtbFBLBQYAAAAAAwADALcAAAD4AgAAAAA= 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F</w:t>
                        </w:r>
                      </w:p>
                    </w:txbxContent>
                  </v:textbox>
                </v:shape>
                <v:shape id="Text Box 1419" o:spid="_x0000_s1155" type="#_x0000_t202" style="position:absolute;left:8892;top:5094;width:265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VbgOexgAAAN0AAAAPAAAAZHJzL2Rvd25yZXYueG1sRI9Ba8JA EIXvhf6HZQre6sYWxEZXkdJCQRBjeuhxmh2Txexsmt1q/PfOQfA2w3vz3jeL1eBbdaI+usAGJuMM FHEVrOPawHf5+TwDFROyxTYwGbhQhNXy8WGBuQ1nLui0T7WSEI45GmhS6nKtY9WQxzgOHbFoh9B7 TLL2tbY9niXct/oly6bao2NpaLCj94aq4/7fG1j/cPHh/ra/u+JQuLJ8y3gzPRozehrWc1CJhnQ3 366/rOC/zoRfvpER9PIKAAD//wMAUEsBAi0AFAAGAAgAAAAhANvh9svuAAAAhQEAABMAAAAAAAAA AAAAAAAAAAAAAFtDb250ZW50X1R5cGVzXS54bWxQSwECLQAUAAYACAAAACEAWvQsW78AAAAVAQAA CwAAAAAAAAAAAAAAAAAfAQAAX3JlbHMvLnJlbHNQSwECLQAUAAYACAAAACEAFW4DnsYAAADdAAAA DwAAAAAAAAAAAAAAAAAHAgAAZHJzL2Rvd25yZXYueG1sUEsFBgAAAAADAAMAtwAAAPoCAAAAAA== 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90319">
        <w:rPr>
          <w:b/>
          <w:i/>
          <w:sz w:val="28"/>
          <w:szCs w:val="28"/>
        </w:rPr>
        <w:t>9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3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pacing w:val="5"/>
          <w:sz w:val="28"/>
          <w:szCs w:val="28"/>
        </w:rPr>
        <w:t>ộ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ạ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hì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q</w:t>
      </w:r>
      <w:r w:rsidRPr="00B90319">
        <w:rPr>
          <w:b/>
          <w:i/>
          <w:spacing w:val="-4"/>
          <w:sz w:val="28"/>
          <w:szCs w:val="28"/>
        </w:rPr>
        <w:t>u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g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1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o</w:t>
      </w:r>
      <w:r w:rsidRPr="00B90319">
        <w:rPr>
          <w:b/>
          <w:i/>
          <w:spacing w:val="-3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6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4"/>
          <w:sz w:val="28"/>
          <w:szCs w:val="28"/>
        </w:rPr>
        <w:t xml:space="preserve"> 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>
        <w:rPr>
          <w:b/>
          <w:i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6"/>
          <w:sz w:val="28"/>
          <w:szCs w:val="28"/>
        </w:rPr>
        <w:t>ạ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5"/>
          <w:sz w:val="28"/>
          <w:szCs w:val="28"/>
        </w:rPr>
        <w:t>ò</w:t>
      </w:r>
      <w:r w:rsidRPr="00B90319">
        <w:rPr>
          <w:b/>
          <w:i/>
          <w:sz w:val="28"/>
          <w:szCs w:val="28"/>
        </w:rPr>
        <w:t>n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l</w:t>
      </w:r>
      <w:r w:rsidRPr="00B90319">
        <w:rPr>
          <w:b/>
          <w:i/>
          <w:spacing w:val="6"/>
          <w:sz w:val="28"/>
          <w:szCs w:val="28"/>
        </w:rPr>
        <w:t>ạ</w:t>
      </w:r>
      <w:r>
        <w:rPr>
          <w:b/>
          <w:i/>
          <w:sz w:val="28"/>
          <w:szCs w:val="28"/>
        </w:rPr>
        <w:t>i:</w:t>
      </w:r>
    </w:p>
    <w:p w:rsidR="00F75647" w:rsidRPr="00F75647" w:rsidRDefault="00F75647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b/>
          <w:i/>
          <w:sz w:val="10"/>
          <w:szCs w:val="10"/>
        </w:rPr>
      </w:pPr>
    </w:p>
    <w:p w:rsidR="00FF3D6D" w:rsidRPr="00EC702B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10"/>
          <w:szCs w:val="10"/>
        </w:rPr>
      </w:pPr>
    </w:p>
    <w:p w:rsidR="00FF3D6D" w:rsidRPr="00545EEA" w:rsidRDefault="00FF3D6D" w:rsidP="00EC702B">
      <w:pPr>
        <w:widowControl w:val="0"/>
        <w:autoSpaceDE w:val="0"/>
        <w:autoSpaceDN w:val="0"/>
        <w:adjustRightInd w:val="0"/>
        <w:spacing w:line="360" w:lineRule="auto"/>
        <w:ind w:right="-5"/>
        <w:jc w:val="both"/>
        <w:rPr>
          <w:i/>
          <w:sz w:val="28"/>
          <w:szCs w:val="28"/>
        </w:rPr>
      </w:pPr>
      <w:r w:rsidRPr="00545EEA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72416" behindDoc="0" locked="0" layoutInCell="1" allowOverlap="1" wp14:anchorId="1A1A6608" wp14:editId="01C8EE64">
                <wp:simplePos x="0" y="0"/>
                <wp:positionH relativeFrom="column">
                  <wp:posOffset>4055134</wp:posOffset>
                </wp:positionH>
                <wp:positionV relativeFrom="paragraph">
                  <wp:posOffset>70587</wp:posOffset>
                </wp:positionV>
                <wp:extent cx="111318" cy="424105"/>
                <wp:effectExtent l="0" t="0" r="22225" b="14605"/>
                <wp:wrapNone/>
                <wp:docPr id="1395" name="Left Brace 1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1318" cy="424105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94CE0DD" id="Left Brace 1395" o:spid="_x0000_s1026" type="#_x0000_t87" style="position:absolute;margin-left:319.3pt;margin-top:5.55pt;width:8.75pt;height:33.4pt;flip:x;z-index:25177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hYZxzjQIAAD0FAAAOAAAAZHJzL2Uyb0RvYy54bWysVMGO0zAQvSPxD5bv3cRpUrbRpqulaQFp gZUWPsCNncbg2MF2my6If2fspKVlLwiRg2N7Rm/mzbzxze2hlWjPjRVaFZhcxRhxVWkm1LbAnz+t J9cYWUcVo1IrXuAnbvHt4uWLm77LeaIbLRk3CECUzfuuwI1zXR5Ftmp4S+2V7rgCY61NSx0czTZi hvaA3sooieNZ1GvDOqMrbi3cloMRLwJ+XfPKfaxryx2SBYbcXFhNWDd+jRY3NN8a2jWiGtOg/5BF S4WCoCeokjqKdkY8g2pFZbTVtbuqdBvpuhYVDxyADYn/YPPY0I4HLlAc253KZP8fbPVh/2CQYNC7 6TzDSNEWunTPa4deG1pxFK6hSn1nc3B+7B6M52m7e119tWCILiz+YMEHbfr3mgEU3TkdKnOoTYtq Kbq3ECvcAHt0CK14OrWCHxyq4JIQMiWgnQpMaZKSOPOtimjuYXwCnbHuDdct8psCS8g4JByQ6f7e utAONjKi7AvBqG4ldHdPJZqmMxIgoWVnPsm5TxbDN4YdESGBY2APr/RaSBk0JBXqCzzPkixkYLUU zBtDscx2s5QGQWAgGr4R9sLN6J1iAazhlK3GvaNCDnsILpXHgyKN/Hy5gsx+zOP56np1nU7SZLaa pHFZTu7Wy3QyW5NXWTktl8uS/PSpkTRvBGNc+eyOkifp30lqHL5BrCfRX7Cw52TX4XtONrpMI3QW uBz/gV0QltfSIL6NZk+gK6OHGYY3BzaNNt8x6mF+C2y/7ajhGMl3CgZkTtLUD3w4pNmrBA7m3LI5 t1BVAVSBHUbDdumGR2LXGbFtINIgWaXvQM+1cEfhD1mNUwAzGhiM74l/BM7Pwev3q7f4BQAA//8D AFBLAwQUAAYACAAAACEApUXQZeAAAAAJAQAADwAAAGRycy9kb3ducmV2LnhtbEyPy07DMBBF90j8 gzVI7KgTKtI0jVNFFQXEjlIW7Nx4mkT4EWynTf+eYQW7Gd2jO2fK9WQ0O6EPvbMC0lkCDG3jVG9b Afv37V0OLERpldTOooALBlhX11elLJQ72zc87WLLqMSGQgroYhwKzkPToZFh5ga0lB2dNzLS6luu vDxTudH8PkkybmRv6UInB9x02HztRiPAPz73Lx/J8ul7O+5f5zq/1PXnRojbm6leAYs4xT8YfvVJ HSpyOrjRqsC0gGyeZ4RSkKbACMgeMhoOAhaLJfCq5P8/qH4AAAD//wMAUEsBAi0AFAAGAAgAAAAh ALaDOJL+AAAA4QEAABMAAAAAAAAAAAAAAAAAAAAAAFtDb250ZW50X1R5cGVzXS54bWxQSwECLQAU AAYACAAAACEAOP0h/9YAAACUAQAACwAAAAAAAAAAAAAAAAAvAQAAX3JlbHMvLnJlbHNQSwECLQAU AAYACAAAACEA4WGcc40CAAA9BQAADgAAAAAAAAAAAAAAAAAuAgAAZHJzL2Uyb0RvYy54bWxQSwEC LQAUAAYACAAAACEApUXQZeAAAAAJAQAADwAAAAAAAAAAAAAAAADnBAAAZHJzL2Rvd25yZXYueG1s UEsFBgAAAAAEAAQA8wAAAPQFAAAAAA== " adj="1963"/>
            </w:pict>
          </mc:Fallback>
        </mc:AlternateContent>
      </w:r>
      <w:r w:rsidRPr="00545EEA">
        <w:rPr>
          <w:i/>
          <w:sz w:val="28"/>
          <w:szCs w:val="28"/>
        </w:rPr>
        <w:t>O</w:t>
      </w:r>
      <w:r w:rsidRPr="00545EEA">
        <w:rPr>
          <w:i/>
          <w:spacing w:val="1"/>
          <w:sz w:val="28"/>
          <w:szCs w:val="28"/>
        </w:rPr>
        <w:t xml:space="preserve"> </w:t>
      </w:r>
      <w:r w:rsidRPr="00545EEA">
        <w:rPr>
          <w:i/>
          <w:spacing w:val="-5"/>
          <w:sz w:val="28"/>
          <w:szCs w:val="28"/>
        </w:rPr>
        <w:t>l</w:t>
      </w:r>
      <w:r w:rsidRPr="00545EEA">
        <w:rPr>
          <w:i/>
          <w:sz w:val="28"/>
          <w:szCs w:val="28"/>
        </w:rPr>
        <w:t>à</w:t>
      </w:r>
      <w:r w:rsidRPr="00545EEA">
        <w:rPr>
          <w:i/>
          <w:spacing w:val="6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g</w:t>
      </w:r>
      <w:r w:rsidRPr="00545EEA">
        <w:rPr>
          <w:i/>
          <w:spacing w:val="-5"/>
          <w:sz w:val="28"/>
          <w:szCs w:val="28"/>
        </w:rPr>
        <w:t>i</w:t>
      </w:r>
      <w:r w:rsidRPr="00545EEA">
        <w:rPr>
          <w:i/>
          <w:spacing w:val="1"/>
          <w:sz w:val="28"/>
          <w:szCs w:val="28"/>
        </w:rPr>
        <w:t>a</w:t>
      </w:r>
      <w:r w:rsidRPr="00545EEA">
        <w:rPr>
          <w:i/>
          <w:sz w:val="28"/>
          <w:szCs w:val="28"/>
        </w:rPr>
        <w:t>o</w:t>
      </w:r>
      <w:r w:rsidRPr="00545EEA">
        <w:rPr>
          <w:i/>
          <w:spacing w:val="-3"/>
          <w:sz w:val="28"/>
          <w:szCs w:val="28"/>
        </w:rPr>
        <w:t xml:space="preserve"> </w:t>
      </w:r>
      <w:r w:rsidRPr="00545EEA">
        <w:rPr>
          <w:i/>
          <w:spacing w:val="5"/>
          <w:sz w:val="28"/>
          <w:szCs w:val="28"/>
        </w:rPr>
        <w:t>đ</w:t>
      </w:r>
      <w:r w:rsidRPr="00545EEA">
        <w:rPr>
          <w:i/>
          <w:spacing w:val="-5"/>
          <w:sz w:val="28"/>
          <w:szCs w:val="28"/>
        </w:rPr>
        <w:t>i</w:t>
      </w:r>
      <w:r w:rsidRPr="00545EEA">
        <w:rPr>
          <w:i/>
          <w:spacing w:val="6"/>
          <w:sz w:val="28"/>
          <w:szCs w:val="28"/>
        </w:rPr>
        <w:t>ể</w:t>
      </w:r>
      <w:r w:rsidRPr="00545EEA">
        <w:rPr>
          <w:i/>
          <w:sz w:val="28"/>
          <w:szCs w:val="28"/>
        </w:rPr>
        <w:t>m</w:t>
      </w:r>
      <w:r w:rsidRPr="00545EEA">
        <w:rPr>
          <w:i/>
          <w:spacing w:val="-9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2</w:t>
      </w:r>
      <w:r w:rsidRPr="00545EEA">
        <w:rPr>
          <w:i/>
          <w:spacing w:val="1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đ</w:t>
      </w:r>
      <w:r w:rsidRPr="00545EEA">
        <w:rPr>
          <w:i/>
          <w:spacing w:val="-2"/>
          <w:sz w:val="28"/>
          <w:szCs w:val="28"/>
        </w:rPr>
        <w:t>ư</w:t>
      </w:r>
      <w:r w:rsidRPr="00545EEA">
        <w:rPr>
          <w:i/>
          <w:spacing w:val="6"/>
          <w:sz w:val="28"/>
          <w:szCs w:val="28"/>
        </w:rPr>
        <w:t>ờ</w:t>
      </w:r>
      <w:r w:rsidRPr="00545EEA">
        <w:rPr>
          <w:i/>
          <w:sz w:val="28"/>
          <w:szCs w:val="28"/>
        </w:rPr>
        <w:t>ng</w:t>
      </w:r>
      <w:r w:rsidRPr="00545EEA">
        <w:rPr>
          <w:i/>
          <w:spacing w:val="-9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t</w:t>
      </w:r>
      <w:r w:rsidRPr="00545EEA">
        <w:rPr>
          <w:i/>
          <w:spacing w:val="3"/>
          <w:sz w:val="28"/>
          <w:szCs w:val="28"/>
        </w:rPr>
        <w:t>r</w:t>
      </w:r>
      <w:r w:rsidRPr="00545EEA">
        <w:rPr>
          <w:i/>
          <w:sz w:val="28"/>
          <w:szCs w:val="28"/>
        </w:rPr>
        <w:t>ung</w:t>
      </w:r>
      <w:r w:rsidRPr="00545EEA">
        <w:rPr>
          <w:i/>
          <w:spacing w:val="-4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t</w:t>
      </w:r>
      <w:r w:rsidRPr="00545EEA">
        <w:rPr>
          <w:i/>
          <w:spacing w:val="4"/>
          <w:sz w:val="28"/>
          <w:szCs w:val="28"/>
        </w:rPr>
        <w:t>r</w:t>
      </w:r>
      <w:r w:rsidRPr="00545EEA">
        <w:rPr>
          <w:i/>
          <w:spacing w:val="-2"/>
          <w:sz w:val="28"/>
          <w:szCs w:val="28"/>
        </w:rPr>
        <w:t>ự</w:t>
      </w:r>
      <w:r w:rsidRPr="00545EEA">
        <w:rPr>
          <w:i/>
          <w:sz w:val="28"/>
          <w:szCs w:val="28"/>
        </w:rPr>
        <w:t>c</w:t>
      </w:r>
      <w:r w:rsidRPr="00545EEA">
        <w:rPr>
          <w:i/>
          <w:spacing w:val="-1"/>
          <w:sz w:val="28"/>
          <w:szCs w:val="28"/>
        </w:rPr>
        <w:t xml:space="preserve"> </w:t>
      </w:r>
      <w:r w:rsidRPr="00545EEA">
        <w:rPr>
          <w:i/>
          <w:spacing w:val="1"/>
          <w:sz w:val="28"/>
          <w:szCs w:val="28"/>
        </w:rPr>
        <w:t>c</w:t>
      </w:r>
      <w:r w:rsidRPr="00545EEA">
        <w:rPr>
          <w:i/>
          <w:spacing w:val="-4"/>
          <w:sz w:val="28"/>
          <w:szCs w:val="28"/>
        </w:rPr>
        <w:t>ủ</w:t>
      </w:r>
      <w:r w:rsidRPr="00545EEA">
        <w:rPr>
          <w:i/>
          <w:sz w:val="28"/>
          <w:szCs w:val="28"/>
        </w:rPr>
        <w:t>a 2</w:t>
      </w:r>
      <w:r w:rsidRPr="00545EEA">
        <w:rPr>
          <w:i/>
          <w:spacing w:val="1"/>
          <w:sz w:val="28"/>
          <w:szCs w:val="28"/>
        </w:rPr>
        <w:t xml:space="preserve"> </w:t>
      </w:r>
      <w:r w:rsidRPr="00545EEA">
        <w:rPr>
          <w:i/>
          <w:spacing w:val="2"/>
          <w:sz w:val="28"/>
          <w:szCs w:val="28"/>
        </w:rPr>
        <w:t>c</w:t>
      </w:r>
      <w:r w:rsidRPr="00545EEA">
        <w:rPr>
          <w:i/>
          <w:spacing w:val="1"/>
          <w:sz w:val="28"/>
          <w:szCs w:val="28"/>
        </w:rPr>
        <w:t>ạ</w:t>
      </w:r>
      <w:r w:rsidRPr="00545EEA">
        <w:rPr>
          <w:i/>
          <w:sz w:val="28"/>
          <w:szCs w:val="28"/>
        </w:rPr>
        <w:t>nh</w:t>
      </w:r>
      <w:r w:rsidRPr="00545EEA">
        <w:rPr>
          <w:i/>
          <w:spacing w:val="-3"/>
          <w:sz w:val="28"/>
          <w:szCs w:val="28"/>
        </w:rPr>
        <w:t xml:space="preserve"> </w:t>
      </w:r>
      <w:r w:rsidRPr="00545EEA">
        <w:rPr>
          <w:i/>
          <w:spacing w:val="-4"/>
          <w:sz w:val="28"/>
          <w:szCs w:val="28"/>
        </w:rPr>
        <w:t>A</w:t>
      </w:r>
      <w:r w:rsidRPr="00545EEA">
        <w:rPr>
          <w:i/>
          <w:sz w:val="28"/>
          <w:szCs w:val="28"/>
        </w:rPr>
        <w:t xml:space="preserve">C </w:t>
      </w:r>
      <w:r w:rsidRPr="00545EEA">
        <w:rPr>
          <w:i/>
          <w:spacing w:val="-4"/>
          <w:sz w:val="28"/>
          <w:szCs w:val="28"/>
        </w:rPr>
        <w:t>v</w:t>
      </w:r>
      <w:r w:rsidRPr="00545EEA">
        <w:rPr>
          <w:i/>
          <w:sz w:val="28"/>
          <w:szCs w:val="28"/>
        </w:rPr>
        <w:t>à</w:t>
      </w:r>
      <w:r w:rsidRPr="00545EEA">
        <w:rPr>
          <w:i/>
          <w:spacing w:val="5"/>
          <w:sz w:val="28"/>
          <w:szCs w:val="28"/>
        </w:rPr>
        <w:t xml:space="preserve"> </w:t>
      </w:r>
      <w:r w:rsidRPr="00545EEA">
        <w:rPr>
          <w:i/>
          <w:spacing w:val="-3"/>
          <w:sz w:val="28"/>
          <w:szCs w:val="28"/>
        </w:rPr>
        <w:t>B</w:t>
      </w:r>
      <w:r w:rsidRPr="00545EEA">
        <w:rPr>
          <w:i/>
          <w:sz w:val="28"/>
          <w:szCs w:val="28"/>
        </w:rPr>
        <w:t>C</w:t>
      </w:r>
    </w:p>
    <w:p w:rsidR="00FF3D6D" w:rsidRPr="00545EEA" w:rsidRDefault="00FF3D6D" w:rsidP="00EC702B">
      <w:pPr>
        <w:widowControl w:val="0"/>
        <w:autoSpaceDE w:val="0"/>
        <w:autoSpaceDN w:val="0"/>
        <w:adjustRightInd w:val="0"/>
        <w:spacing w:line="360" w:lineRule="auto"/>
        <w:ind w:right="-5"/>
        <w:jc w:val="both"/>
        <w:rPr>
          <w:i/>
          <w:sz w:val="28"/>
          <w:szCs w:val="28"/>
        </w:rPr>
      </w:pPr>
      <w:r w:rsidRPr="00545EEA">
        <w:rPr>
          <w:i/>
          <w:spacing w:val="-2"/>
          <w:sz w:val="28"/>
          <w:szCs w:val="28"/>
        </w:rPr>
        <w:t>E</w:t>
      </w:r>
      <w:r w:rsidRPr="00545EEA">
        <w:rPr>
          <w:i/>
          <w:sz w:val="28"/>
          <w:szCs w:val="28"/>
        </w:rPr>
        <w:t>F</w:t>
      </w:r>
      <w:r w:rsidRPr="00545EEA">
        <w:rPr>
          <w:i/>
          <w:spacing w:val="-7"/>
          <w:sz w:val="28"/>
          <w:szCs w:val="28"/>
        </w:rPr>
        <w:t xml:space="preserve"> </w:t>
      </w:r>
      <w:r w:rsidRPr="00545EEA">
        <w:rPr>
          <w:i/>
          <w:spacing w:val="-5"/>
          <w:sz w:val="28"/>
          <w:szCs w:val="28"/>
        </w:rPr>
        <w:t>l</w:t>
      </w:r>
      <w:r w:rsidRPr="00545EEA">
        <w:rPr>
          <w:i/>
          <w:sz w:val="28"/>
          <w:szCs w:val="28"/>
        </w:rPr>
        <w:t>à</w:t>
      </w:r>
      <w:r w:rsidRPr="00545EEA">
        <w:rPr>
          <w:i/>
          <w:spacing w:val="1"/>
          <w:sz w:val="28"/>
          <w:szCs w:val="28"/>
        </w:rPr>
        <w:t xml:space="preserve"> </w:t>
      </w:r>
      <w:r w:rsidRPr="00545EEA">
        <w:rPr>
          <w:i/>
          <w:spacing w:val="5"/>
          <w:sz w:val="28"/>
          <w:szCs w:val="28"/>
        </w:rPr>
        <w:t>đ</w:t>
      </w:r>
      <w:r w:rsidRPr="00545EEA">
        <w:rPr>
          <w:i/>
          <w:spacing w:val="-2"/>
          <w:sz w:val="28"/>
          <w:szCs w:val="28"/>
        </w:rPr>
        <w:t>ư</w:t>
      </w:r>
      <w:r w:rsidRPr="00545EEA">
        <w:rPr>
          <w:i/>
          <w:spacing w:val="6"/>
          <w:sz w:val="28"/>
          <w:szCs w:val="28"/>
        </w:rPr>
        <w:t>ờ</w:t>
      </w:r>
      <w:r w:rsidRPr="00545EEA">
        <w:rPr>
          <w:i/>
          <w:sz w:val="28"/>
          <w:szCs w:val="28"/>
        </w:rPr>
        <w:t>ng</w:t>
      </w:r>
      <w:r w:rsidRPr="00545EEA">
        <w:rPr>
          <w:i/>
          <w:spacing w:val="-9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t</w:t>
      </w:r>
      <w:r w:rsidRPr="00545EEA">
        <w:rPr>
          <w:i/>
          <w:spacing w:val="3"/>
          <w:sz w:val="28"/>
          <w:szCs w:val="28"/>
        </w:rPr>
        <w:t>r</w:t>
      </w:r>
      <w:r w:rsidRPr="00545EEA">
        <w:rPr>
          <w:i/>
          <w:sz w:val="28"/>
          <w:szCs w:val="28"/>
        </w:rPr>
        <w:t>ung</w:t>
      </w:r>
      <w:r w:rsidRPr="00545EEA">
        <w:rPr>
          <w:i/>
          <w:spacing w:val="-4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t</w:t>
      </w:r>
      <w:r w:rsidRPr="00545EEA">
        <w:rPr>
          <w:i/>
          <w:spacing w:val="4"/>
          <w:sz w:val="28"/>
          <w:szCs w:val="28"/>
        </w:rPr>
        <w:t>r</w:t>
      </w:r>
      <w:r w:rsidRPr="00545EEA">
        <w:rPr>
          <w:i/>
          <w:spacing w:val="-2"/>
          <w:sz w:val="28"/>
          <w:szCs w:val="28"/>
        </w:rPr>
        <w:t>ự</w:t>
      </w:r>
      <w:r w:rsidRPr="00545EEA">
        <w:rPr>
          <w:i/>
          <w:sz w:val="28"/>
          <w:szCs w:val="28"/>
        </w:rPr>
        <w:t>c</w:t>
      </w:r>
      <w:r w:rsidRPr="00545EEA">
        <w:rPr>
          <w:i/>
          <w:spacing w:val="-1"/>
          <w:sz w:val="28"/>
          <w:szCs w:val="28"/>
        </w:rPr>
        <w:t xml:space="preserve"> </w:t>
      </w:r>
      <w:r w:rsidRPr="00545EEA">
        <w:rPr>
          <w:i/>
          <w:spacing w:val="1"/>
          <w:sz w:val="28"/>
          <w:szCs w:val="28"/>
        </w:rPr>
        <w:t>c</w:t>
      </w:r>
      <w:r w:rsidRPr="00545EEA">
        <w:rPr>
          <w:i/>
          <w:spacing w:val="-4"/>
          <w:sz w:val="28"/>
          <w:szCs w:val="28"/>
        </w:rPr>
        <w:t>ủ</w:t>
      </w:r>
      <w:r w:rsidRPr="00545EEA">
        <w:rPr>
          <w:i/>
          <w:sz w:val="28"/>
          <w:szCs w:val="28"/>
        </w:rPr>
        <w:t>a</w:t>
      </w:r>
      <w:r w:rsidRPr="00545EEA">
        <w:rPr>
          <w:i/>
          <w:spacing w:val="-1"/>
          <w:sz w:val="28"/>
          <w:szCs w:val="28"/>
        </w:rPr>
        <w:t xml:space="preserve"> </w:t>
      </w:r>
      <w:r w:rsidRPr="00545EEA">
        <w:rPr>
          <w:i/>
          <w:spacing w:val="1"/>
          <w:sz w:val="28"/>
          <w:szCs w:val="28"/>
        </w:rPr>
        <w:t>c</w:t>
      </w:r>
      <w:r w:rsidRPr="00545EEA">
        <w:rPr>
          <w:i/>
          <w:spacing w:val="6"/>
          <w:sz w:val="28"/>
          <w:szCs w:val="28"/>
        </w:rPr>
        <w:t>ạ</w:t>
      </w:r>
      <w:r w:rsidRPr="00545EEA">
        <w:rPr>
          <w:i/>
          <w:sz w:val="28"/>
          <w:szCs w:val="28"/>
        </w:rPr>
        <w:t>nh</w:t>
      </w:r>
      <w:r w:rsidRPr="00545EEA">
        <w:rPr>
          <w:i/>
          <w:spacing w:val="-7"/>
          <w:sz w:val="28"/>
          <w:szCs w:val="28"/>
        </w:rPr>
        <w:t xml:space="preserve"> </w:t>
      </w:r>
      <w:r w:rsidRPr="00545EEA">
        <w:rPr>
          <w:i/>
          <w:spacing w:val="1"/>
          <w:sz w:val="28"/>
          <w:szCs w:val="28"/>
        </w:rPr>
        <w:t>A</w:t>
      </w:r>
      <w:r w:rsidRPr="00545EEA">
        <w:rPr>
          <w:i/>
          <w:sz w:val="28"/>
          <w:szCs w:val="28"/>
        </w:rPr>
        <w:t>B</w:t>
      </w:r>
    </w:p>
    <w:p w:rsidR="00F75647" w:rsidRPr="00EC702B" w:rsidRDefault="00F75647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10"/>
          <w:szCs w:val="10"/>
        </w:rPr>
      </w:pPr>
    </w:p>
    <w:p w:rsidR="0025793A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28"/>
          <w:szCs w:val="28"/>
        </w:rPr>
      </w:pPr>
      <w:r w:rsidRPr="00A66774">
        <w:rPr>
          <w:b/>
          <w:i/>
          <w:sz w:val="28"/>
          <w:szCs w:val="28"/>
        </w:rPr>
        <w:t>=&gt;</w:t>
      </w:r>
      <w:r w:rsidRPr="00545EEA">
        <w:rPr>
          <w:i/>
          <w:sz w:val="28"/>
          <w:szCs w:val="28"/>
        </w:rPr>
        <w:t xml:space="preserve"> E, F,O thẳng hàng</w:t>
      </w:r>
    </w:p>
    <w:p w:rsidR="002532F5" w:rsidRPr="0025793A" w:rsidRDefault="0025793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6"/>
          <w:szCs w:val="6"/>
          <w:lang w:val="en-US"/>
        </w:rPr>
      </w:pPr>
      <w:r w:rsidRPr="0025793A">
        <w:rPr>
          <w:b/>
          <w:i/>
          <w:sz w:val="6"/>
          <w:szCs w:val="6"/>
          <w:lang w:val="en-US"/>
        </w:rPr>
        <w:t xml:space="preserve">     </w:t>
      </w:r>
    </w:p>
    <w:p w:rsidR="00A635FF" w:rsidRDefault="005315D7" w:rsidP="00246B12">
      <w:pPr>
        <w:jc w:val="both"/>
        <w:rPr>
          <w:b/>
          <w:i/>
          <w:sz w:val="28"/>
          <w:szCs w:val="28"/>
          <w:lang w:val="en-US"/>
        </w:rPr>
      </w:pPr>
      <w:r w:rsidRPr="008017F4">
        <w:rPr>
          <w:b/>
          <w:i/>
          <w:sz w:val="28"/>
          <w:szCs w:val="28"/>
        </w:rPr>
        <w:t xml:space="preserve">10. </w:t>
      </w:r>
      <w:r w:rsidR="00DA7CE9">
        <w:rPr>
          <w:b/>
          <w:i/>
          <w:sz w:val="28"/>
          <w:szCs w:val="28"/>
          <w:lang w:val="en-US"/>
        </w:rPr>
        <w:t>Sử dụng phương pháp h</w:t>
      </w:r>
      <w:r w:rsidR="00D66604">
        <w:rPr>
          <w:b/>
          <w:i/>
          <w:sz w:val="28"/>
          <w:szCs w:val="28"/>
          <w:lang w:val="en-US"/>
        </w:rPr>
        <w:t>ình duy nhất</w:t>
      </w:r>
    </w:p>
    <w:p w:rsidR="007D7DE5" w:rsidRPr="007D7DE5" w:rsidRDefault="007D7DE5" w:rsidP="00246B12">
      <w:pPr>
        <w:ind w:firstLine="720"/>
        <w:rPr>
          <w:sz w:val="10"/>
          <w:szCs w:val="10"/>
          <w:lang w:val="en-US"/>
        </w:rPr>
      </w:pPr>
    </w:p>
    <w:p w:rsidR="00B32645" w:rsidRDefault="00B32645" w:rsidP="00B23936">
      <w:pPr>
        <w:ind w:firstLine="720"/>
        <w:jc w:val="both"/>
        <w:rPr>
          <w:i/>
          <w:sz w:val="28"/>
          <w:szCs w:val="28"/>
          <w:lang w:val="en-US"/>
        </w:rPr>
      </w:pPr>
      <w:r w:rsidRPr="00AE14C9">
        <w:rPr>
          <w:i/>
          <w:sz w:val="28"/>
          <w:szCs w:val="28"/>
          <w:lang w:val="en-US"/>
        </w:rPr>
        <w:t xml:space="preserve">Để chứng minh 3 điểm A, B, C thẳng hàng, trong đó C thuộc 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(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là đường thẳng, tia, đoạn thẳng ...) chúng ta có thể gọi C’ là giao điểm của AB với 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tìm cách chứng minh 2 điểm C và C’ trùng nhau</w:t>
      </w:r>
    </w:p>
    <w:p w:rsidR="00A60DFF" w:rsidRPr="00A60DFF" w:rsidRDefault="00A60DFF" w:rsidP="00246B12">
      <w:pPr>
        <w:ind w:firstLine="720"/>
        <w:rPr>
          <w:i/>
          <w:sz w:val="10"/>
          <w:szCs w:val="10"/>
          <w:lang w:val="en-US" w:eastAsia="en-US"/>
        </w:rPr>
      </w:pPr>
    </w:p>
    <w:p w:rsidR="003D231F" w:rsidRPr="00C37153" w:rsidRDefault="003D231F" w:rsidP="00246B12">
      <w:pPr>
        <w:jc w:val="both"/>
        <w:rPr>
          <w:b/>
          <w:i/>
          <w:sz w:val="6"/>
          <w:szCs w:val="6"/>
          <w:u w:val="single"/>
          <w:lang w:val="en-US" w:eastAsia="en-US"/>
        </w:rPr>
      </w:pPr>
    </w:p>
    <w:p w:rsidR="00A60DFF" w:rsidRPr="00A50045" w:rsidRDefault="004C6908" w:rsidP="00246B12">
      <w:pPr>
        <w:jc w:val="both"/>
        <w:rPr>
          <w:b/>
          <w:color w:val="FF00FF"/>
          <w:sz w:val="10"/>
          <w:szCs w:val="10"/>
        </w:rPr>
      </w:pPr>
      <w:r w:rsidRPr="00A50045">
        <w:rPr>
          <w:b/>
          <w:color w:val="FF00FF"/>
          <w:sz w:val="28"/>
          <w:szCs w:val="28"/>
          <w:lang w:val="en-US" w:eastAsia="en-US"/>
        </w:rPr>
        <w:t xml:space="preserve">B. </w:t>
      </w:r>
      <w:r w:rsidR="00A50045" w:rsidRPr="00A50045">
        <w:rPr>
          <w:b/>
          <w:color w:val="FF00FF"/>
          <w:sz w:val="28"/>
          <w:szCs w:val="28"/>
          <w:lang w:val="en-US" w:eastAsia="en-US"/>
        </w:rPr>
        <w:t>CÁC VÍ DỤ</w:t>
      </w:r>
    </w:p>
    <w:p w:rsidR="00C61230" w:rsidRPr="00C37153" w:rsidRDefault="00C61230" w:rsidP="00246B12">
      <w:pPr>
        <w:jc w:val="both"/>
        <w:rPr>
          <w:b/>
          <w:i/>
          <w:sz w:val="6"/>
          <w:szCs w:val="6"/>
          <w:u w:val="single"/>
        </w:rPr>
      </w:pPr>
    </w:p>
    <w:p w:rsidR="00C61230" w:rsidRDefault="00C61230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D75DB3">
        <w:rPr>
          <w:b/>
          <w:i/>
          <w:position w:val="-1"/>
          <w:sz w:val="28"/>
          <w:szCs w:val="28"/>
        </w:rPr>
        <w:t>1.</w:t>
      </w:r>
      <w:r w:rsidRPr="00D75DB3">
        <w:rPr>
          <w:b/>
          <w:i/>
          <w:spacing w:val="3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1"/>
          <w:position w:val="-1"/>
          <w:sz w:val="28"/>
          <w:szCs w:val="28"/>
        </w:rPr>
        <w:t>D</w:t>
      </w:r>
      <w:r w:rsidRPr="00D75DB3">
        <w:rPr>
          <w:b/>
          <w:i/>
          <w:spacing w:val="-2"/>
          <w:position w:val="-1"/>
          <w:sz w:val="28"/>
          <w:szCs w:val="28"/>
        </w:rPr>
        <w:t>ự</w:t>
      </w:r>
      <w:r w:rsidRPr="00D75DB3">
        <w:rPr>
          <w:b/>
          <w:i/>
          <w:position w:val="-1"/>
          <w:sz w:val="28"/>
          <w:szCs w:val="28"/>
        </w:rPr>
        <w:t>a</w:t>
      </w:r>
      <w:r w:rsidRPr="00D75DB3">
        <w:rPr>
          <w:b/>
          <w:i/>
          <w:spacing w:val="-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5"/>
          <w:position w:val="-1"/>
          <w:sz w:val="28"/>
          <w:szCs w:val="28"/>
        </w:rPr>
        <w:t>v</w:t>
      </w:r>
      <w:r w:rsidRPr="00D75DB3">
        <w:rPr>
          <w:b/>
          <w:i/>
          <w:spacing w:val="1"/>
          <w:position w:val="-1"/>
          <w:sz w:val="28"/>
          <w:szCs w:val="28"/>
        </w:rPr>
        <w:t>à</w:t>
      </w:r>
      <w:r w:rsidRPr="00D75DB3">
        <w:rPr>
          <w:b/>
          <w:i/>
          <w:position w:val="-1"/>
          <w:sz w:val="28"/>
          <w:szCs w:val="28"/>
        </w:rPr>
        <w:t>o</w:t>
      </w:r>
      <w:r w:rsidRPr="00D75DB3">
        <w:rPr>
          <w:b/>
          <w:i/>
          <w:spacing w:val="-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5"/>
          <w:position w:val="-1"/>
          <w:sz w:val="28"/>
          <w:szCs w:val="28"/>
        </w:rPr>
        <w:t>đ</w:t>
      </w:r>
      <w:r w:rsidRPr="00D75DB3">
        <w:rPr>
          <w:b/>
          <w:i/>
          <w:position w:val="-1"/>
          <w:sz w:val="28"/>
          <w:szCs w:val="28"/>
        </w:rPr>
        <w:t>ịnh</w:t>
      </w:r>
      <w:r w:rsidRPr="00D75DB3">
        <w:rPr>
          <w:b/>
          <w:i/>
          <w:spacing w:val="-3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1"/>
          <w:position w:val="-1"/>
          <w:sz w:val="28"/>
          <w:szCs w:val="28"/>
        </w:rPr>
        <w:t>h</w:t>
      </w:r>
      <w:r w:rsidRPr="00D75DB3">
        <w:rPr>
          <w:b/>
          <w:i/>
          <w:spacing w:val="-5"/>
          <w:position w:val="-1"/>
          <w:sz w:val="28"/>
          <w:szCs w:val="28"/>
        </w:rPr>
        <w:t>ĩ</w:t>
      </w:r>
      <w:r w:rsidRPr="00D75DB3">
        <w:rPr>
          <w:b/>
          <w:i/>
          <w:position w:val="-1"/>
          <w:sz w:val="28"/>
          <w:szCs w:val="28"/>
        </w:rPr>
        <w:t>a</w:t>
      </w:r>
      <w:r w:rsidRPr="00D75DB3">
        <w:rPr>
          <w:b/>
          <w:i/>
          <w:spacing w:val="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4"/>
          <w:position w:val="-1"/>
          <w:sz w:val="28"/>
          <w:szCs w:val="28"/>
        </w:rPr>
        <w:t>g</w:t>
      </w:r>
      <w:r w:rsidRPr="00D75DB3">
        <w:rPr>
          <w:b/>
          <w:i/>
          <w:position w:val="-1"/>
          <w:sz w:val="28"/>
          <w:szCs w:val="28"/>
        </w:rPr>
        <w:t>óc b</w:t>
      </w:r>
      <w:r w:rsidRPr="00D75DB3">
        <w:rPr>
          <w:b/>
          <w:i/>
          <w:spacing w:val="1"/>
          <w:position w:val="-1"/>
          <w:sz w:val="28"/>
          <w:szCs w:val="28"/>
        </w:rPr>
        <w:t>ẹ</w:t>
      </w:r>
      <w:r w:rsidRPr="00D75DB3">
        <w:rPr>
          <w:b/>
          <w:i/>
          <w:position w:val="-1"/>
          <w:sz w:val="28"/>
          <w:szCs w:val="28"/>
        </w:rPr>
        <w:t>t</w:t>
      </w:r>
      <w:r w:rsidRPr="00D75DB3">
        <w:rPr>
          <w:b/>
          <w:i/>
          <w:spacing w:val="-1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 xml:space="preserve">để </w:t>
      </w:r>
      <w:r w:rsidRPr="00D75DB3">
        <w:rPr>
          <w:b/>
          <w:i/>
          <w:spacing w:val="1"/>
          <w:position w:val="-1"/>
          <w:sz w:val="28"/>
          <w:szCs w:val="28"/>
        </w:rPr>
        <w:t>c</w:t>
      </w:r>
      <w:r w:rsidRPr="00D75DB3">
        <w:rPr>
          <w:b/>
          <w:i/>
          <w:position w:val="-1"/>
          <w:sz w:val="28"/>
          <w:szCs w:val="28"/>
        </w:rPr>
        <w:t>h</w:t>
      </w:r>
      <w:r w:rsidRPr="00D75DB3">
        <w:rPr>
          <w:b/>
          <w:i/>
          <w:spacing w:val="3"/>
          <w:position w:val="-1"/>
          <w:sz w:val="28"/>
          <w:szCs w:val="28"/>
        </w:rPr>
        <w:t>ứ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-4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5"/>
          <w:position w:val="-1"/>
          <w:sz w:val="28"/>
          <w:szCs w:val="28"/>
        </w:rPr>
        <w:t>m</w:t>
      </w:r>
      <w:r w:rsidRPr="00D75DB3">
        <w:rPr>
          <w:b/>
          <w:i/>
          <w:spacing w:val="4"/>
          <w:position w:val="-1"/>
          <w:sz w:val="28"/>
          <w:szCs w:val="28"/>
        </w:rPr>
        <w:t>i</w:t>
      </w:r>
      <w:r w:rsidRPr="00D75DB3">
        <w:rPr>
          <w:b/>
          <w:i/>
          <w:position w:val="-1"/>
          <w:sz w:val="28"/>
          <w:szCs w:val="28"/>
        </w:rPr>
        <w:t>nh</w:t>
      </w:r>
      <w:r w:rsidRPr="00D75DB3">
        <w:rPr>
          <w:b/>
          <w:i/>
          <w:spacing w:val="-8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>ba</w:t>
      </w:r>
      <w:r w:rsidRPr="00D75DB3">
        <w:rPr>
          <w:b/>
          <w:i/>
          <w:spacing w:val="1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5"/>
          <w:position w:val="-1"/>
          <w:sz w:val="28"/>
          <w:szCs w:val="28"/>
        </w:rPr>
        <w:t>đ</w:t>
      </w:r>
      <w:r w:rsidRPr="00D75DB3">
        <w:rPr>
          <w:b/>
          <w:i/>
          <w:spacing w:val="-5"/>
          <w:position w:val="-1"/>
          <w:sz w:val="28"/>
          <w:szCs w:val="28"/>
        </w:rPr>
        <w:t>i</w:t>
      </w:r>
      <w:r w:rsidRPr="00D75DB3">
        <w:rPr>
          <w:b/>
          <w:i/>
          <w:spacing w:val="6"/>
          <w:position w:val="-1"/>
          <w:sz w:val="28"/>
          <w:szCs w:val="28"/>
        </w:rPr>
        <w:t>ể</w:t>
      </w:r>
      <w:r w:rsidRPr="00D75DB3">
        <w:rPr>
          <w:b/>
          <w:i/>
          <w:position w:val="-1"/>
          <w:sz w:val="28"/>
          <w:szCs w:val="28"/>
        </w:rPr>
        <w:t>m</w:t>
      </w:r>
      <w:r w:rsidRPr="00D75DB3">
        <w:rPr>
          <w:b/>
          <w:i/>
          <w:spacing w:val="-9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4"/>
          <w:position w:val="-1"/>
          <w:sz w:val="28"/>
          <w:szCs w:val="28"/>
        </w:rPr>
        <w:t>t</w:t>
      </w:r>
      <w:r w:rsidRPr="00D75DB3">
        <w:rPr>
          <w:b/>
          <w:i/>
          <w:spacing w:val="-4"/>
          <w:position w:val="-1"/>
          <w:sz w:val="28"/>
          <w:szCs w:val="28"/>
        </w:rPr>
        <w:t>h</w:t>
      </w:r>
      <w:r w:rsidRPr="00D75DB3">
        <w:rPr>
          <w:b/>
          <w:i/>
          <w:spacing w:val="6"/>
          <w:position w:val="-1"/>
          <w:sz w:val="28"/>
          <w:szCs w:val="28"/>
        </w:rPr>
        <w:t>ẳ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-3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4"/>
          <w:position w:val="-1"/>
          <w:sz w:val="28"/>
          <w:szCs w:val="28"/>
        </w:rPr>
        <w:t>h</w:t>
      </w:r>
      <w:r w:rsidRPr="00D75DB3">
        <w:rPr>
          <w:b/>
          <w:i/>
          <w:spacing w:val="6"/>
          <w:position w:val="-1"/>
          <w:sz w:val="28"/>
          <w:szCs w:val="28"/>
        </w:rPr>
        <w:t>à</w:t>
      </w:r>
      <w:r w:rsidRPr="00D75DB3">
        <w:rPr>
          <w:b/>
          <w:i/>
          <w:position w:val="-1"/>
          <w:sz w:val="28"/>
          <w:szCs w:val="28"/>
        </w:rPr>
        <w:t>n</w:t>
      </w:r>
      <w:r w:rsidRPr="00D75DB3">
        <w:rPr>
          <w:b/>
          <w:i/>
          <w:spacing w:val="1"/>
          <w:position w:val="-1"/>
          <w:sz w:val="28"/>
          <w:szCs w:val="28"/>
        </w:rPr>
        <w:t>g</w:t>
      </w:r>
      <w:r w:rsidRPr="00D75DB3">
        <w:rPr>
          <w:b/>
          <w:i/>
          <w:position w:val="-1"/>
          <w:sz w:val="28"/>
          <w:szCs w:val="28"/>
        </w:rPr>
        <w:t>:</w:t>
      </w:r>
    </w:p>
    <w:p w:rsidR="00E0324E" w:rsidRPr="00E0324E" w:rsidRDefault="00E0324E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391AB7" w:rsidRDefault="00391AB7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position w:val="-2"/>
          <w:sz w:val="28"/>
          <w:szCs w:val="28"/>
        </w:rPr>
      </w:pPr>
      <w:r w:rsidRPr="00992D67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59776" behindDoc="1" locked="0" layoutInCell="1" allowOverlap="1" wp14:anchorId="62833945" wp14:editId="5F3904C6">
                <wp:simplePos x="0" y="0"/>
                <wp:positionH relativeFrom="page">
                  <wp:posOffset>1461135</wp:posOffset>
                </wp:positionH>
                <wp:positionV relativeFrom="paragraph">
                  <wp:posOffset>64135</wp:posOffset>
                </wp:positionV>
                <wp:extent cx="1428115" cy="146685"/>
                <wp:effectExtent l="3810" t="6985" r="6350" b="8255"/>
                <wp:wrapNone/>
                <wp:docPr id="1155" name="Group 1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8115" cy="146685"/>
                          <a:chOff x="2267" y="919"/>
                          <a:chExt cx="2249" cy="231"/>
                        </a:xfrm>
                      </wpg:grpSpPr>
                      <wps:wsp>
                        <wps:cNvPr id="1156" name="Freeform 1156"/>
                        <wps:cNvSpPr>
                          <a:spLocks/>
                        </wps:cNvSpPr>
                        <wps:spPr bwMode="auto">
                          <a:xfrm>
                            <a:off x="3113" y="924"/>
                            <a:ext cx="409" cy="212"/>
                          </a:xfrm>
                          <a:custGeom>
                            <a:avLst/>
                            <a:gdLst>
                              <a:gd name="T0" fmla="*/ 408 w 409"/>
                              <a:gd name="T1" fmla="*/ 211 h 212"/>
                              <a:gd name="T2" fmla="*/ 409 w 409"/>
                              <a:gd name="T3" fmla="*/ 207 h 212"/>
                              <a:gd name="T4" fmla="*/ 409 w 409"/>
                              <a:gd name="T5" fmla="*/ 204 h 212"/>
                              <a:gd name="T6" fmla="*/ 409 w 409"/>
                              <a:gd name="T7" fmla="*/ 201 h 212"/>
                              <a:gd name="T8" fmla="*/ 407 w 409"/>
                              <a:gd name="T9" fmla="*/ 178 h 212"/>
                              <a:gd name="T10" fmla="*/ 403 w 409"/>
                              <a:gd name="T11" fmla="*/ 156 h 212"/>
                              <a:gd name="T12" fmla="*/ 397 w 409"/>
                              <a:gd name="T13" fmla="*/ 134 h 212"/>
                              <a:gd name="T14" fmla="*/ 389 w 409"/>
                              <a:gd name="T15" fmla="*/ 114 h 212"/>
                              <a:gd name="T16" fmla="*/ 378 w 409"/>
                              <a:gd name="T17" fmla="*/ 95 h 212"/>
                              <a:gd name="T18" fmla="*/ 366 w 409"/>
                              <a:gd name="T19" fmla="*/ 77 h 212"/>
                              <a:gd name="T20" fmla="*/ 351 w 409"/>
                              <a:gd name="T21" fmla="*/ 61 h 212"/>
                              <a:gd name="T22" fmla="*/ 335 w 409"/>
                              <a:gd name="T23" fmla="*/ 46 h 212"/>
                              <a:gd name="T24" fmla="*/ 318 w 409"/>
                              <a:gd name="T25" fmla="*/ 33 h 212"/>
                              <a:gd name="T26" fmla="*/ 299 w 409"/>
                              <a:gd name="T27" fmla="*/ 22 h 212"/>
                              <a:gd name="T28" fmla="*/ 279 w 409"/>
                              <a:gd name="T29" fmla="*/ 13 h 212"/>
                              <a:gd name="T30" fmla="*/ 258 w 409"/>
                              <a:gd name="T31" fmla="*/ 6 h 212"/>
                              <a:gd name="T32" fmla="*/ 235 w 409"/>
                              <a:gd name="T33" fmla="*/ 2 h 212"/>
                              <a:gd name="T34" fmla="*/ 212 w 409"/>
                              <a:gd name="T35" fmla="*/ 0 h 212"/>
                              <a:gd name="T36" fmla="*/ 188 w 409"/>
                              <a:gd name="T37" fmla="*/ 1 h 212"/>
                              <a:gd name="T38" fmla="*/ 164 w 409"/>
                              <a:gd name="T39" fmla="*/ 4 h 212"/>
                              <a:gd name="T40" fmla="*/ 142 w 409"/>
                              <a:gd name="T41" fmla="*/ 10 h 212"/>
                              <a:gd name="T42" fmla="*/ 121 w 409"/>
                              <a:gd name="T43" fmla="*/ 18 h 212"/>
                              <a:gd name="T44" fmla="*/ 101 w 409"/>
                              <a:gd name="T45" fmla="*/ 28 h 212"/>
                              <a:gd name="T46" fmla="*/ 82 w 409"/>
                              <a:gd name="T47" fmla="*/ 40 h 212"/>
                              <a:gd name="T48" fmla="*/ 66 w 409"/>
                              <a:gd name="T49" fmla="*/ 54 h 212"/>
                              <a:gd name="T50" fmla="*/ 50 w 409"/>
                              <a:gd name="T51" fmla="*/ 69 h 212"/>
                              <a:gd name="T52" fmla="*/ 37 w 409"/>
                              <a:gd name="T53" fmla="*/ 85 h 212"/>
                              <a:gd name="T54" fmla="*/ 25 w 409"/>
                              <a:gd name="T55" fmla="*/ 103 h 212"/>
                              <a:gd name="T56" fmla="*/ 16 w 409"/>
                              <a:gd name="T57" fmla="*/ 122 h 212"/>
                              <a:gd name="T58" fmla="*/ 8 w 409"/>
                              <a:gd name="T59" fmla="*/ 143 h 212"/>
                              <a:gd name="T60" fmla="*/ 3 w 409"/>
                              <a:gd name="T61" fmla="*/ 164 h 212"/>
                              <a:gd name="T62" fmla="*/ 0 w 409"/>
                              <a:gd name="T63" fmla="*/ 186 h 212"/>
                              <a:gd name="T64" fmla="*/ 0 w 409"/>
                              <a:gd name="T65" fmla="*/ 205 h 212"/>
                              <a:gd name="T66" fmla="*/ 0 w 409"/>
                              <a:gd name="T67" fmla="*/ 208 h 212"/>
                              <a:gd name="T68" fmla="*/ 0 w 409"/>
                              <a:gd name="T69" fmla="*/ 212 h 2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409" h="212">
                                <a:moveTo>
                                  <a:pt x="408" y="211"/>
                                </a:moveTo>
                                <a:lnTo>
                                  <a:pt x="409" y="207"/>
                                </a:lnTo>
                                <a:lnTo>
                                  <a:pt x="409" y="204"/>
                                </a:lnTo>
                                <a:lnTo>
                                  <a:pt x="409" y="201"/>
                                </a:lnTo>
                                <a:lnTo>
                                  <a:pt x="407" y="178"/>
                                </a:lnTo>
                                <a:lnTo>
                                  <a:pt x="403" y="156"/>
                                </a:lnTo>
                                <a:lnTo>
                                  <a:pt x="397" y="134"/>
                                </a:lnTo>
                                <a:lnTo>
                                  <a:pt x="389" y="114"/>
                                </a:lnTo>
                                <a:lnTo>
                                  <a:pt x="378" y="95"/>
                                </a:lnTo>
                                <a:lnTo>
                                  <a:pt x="366" y="77"/>
                                </a:lnTo>
                                <a:lnTo>
                                  <a:pt x="351" y="61"/>
                                </a:lnTo>
                                <a:lnTo>
                                  <a:pt x="335" y="46"/>
                                </a:lnTo>
                                <a:lnTo>
                                  <a:pt x="318" y="33"/>
                                </a:lnTo>
                                <a:lnTo>
                                  <a:pt x="299" y="22"/>
                                </a:lnTo>
                                <a:lnTo>
                                  <a:pt x="279" y="13"/>
                                </a:lnTo>
                                <a:lnTo>
                                  <a:pt x="258" y="6"/>
                                </a:lnTo>
                                <a:lnTo>
                                  <a:pt x="235" y="2"/>
                                </a:lnTo>
                                <a:lnTo>
                                  <a:pt x="212" y="0"/>
                                </a:lnTo>
                                <a:lnTo>
                                  <a:pt x="188" y="1"/>
                                </a:lnTo>
                                <a:lnTo>
                                  <a:pt x="164" y="4"/>
                                </a:lnTo>
                                <a:lnTo>
                                  <a:pt x="142" y="10"/>
                                </a:lnTo>
                                <a:lnTo>
                                  <a:pt x="121" y="18"/>
                                </a:lnTo>
                                <a:lnTo>
                                  <a:pt x="101" y="28"/>
                                </a:lnTo>
                                <a:lnTo>
                                  <a:pt x="82" y="40"/>
                                </a:lnTo>
                                <a:lnTo>
                                  <a:pt x="66" y="54"/>
                                </a:lnTo>
                                <a:lnTo>
                                  <a:pt x="50" y="69"/>
                                </a:lnTo>
                                <a:lnTo>
                                  <a:pt x="37" y="85"/>
                                </a:lnTo>
                                <a:lnTo>
                                  <a:pt x="25" y="103"/>
                                </a:lnTo>
                                <a:lnTo>
                                  <a:pt x="16" y="122"/>
                                </a:lnTo>
                                <a:lnTo>
                                  <a:pt x="8" y="143"/>
                                </a:lnTo>
                                <a:lnTo>
                                  <a:pt x="3" y="164"/>
                                </a:lnTo>
                                <a:lnTo>
                                  <a:pt x="0" y="186"/>
                                </a:lnTo>
                                <a:lnTo>
                                  <a:pt x="0" y="205"/>
                                </a:lnTo>
                                <a:lnTo>
                                  <a:pt x="0" y="208"/>
                                </a:lnTo>
                                <a:lnTo>
                                  <a:pt x="0" y="212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7" name="Freeform 1157"/>
                        <wps:cNvSpPr>
                          <a:spLocks/>
                        </wps:cNvSpPr>
                        <wps:spPr bwMode="auto">
                          <a:xfrm>
                            <a:off x="2272" y="1136"/>
                            <a:ext cx="2238" cy="0"/>
                          </a:xfrm>
                          <a:custGeom>
                            <a:avLst/>
                            <a:gdLst>
                              <a:gd name="T0" fmla="*/ 0 w 2238"/>
                              <a:gd name="T1" fmla="*/ 2237 w 2238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2238">
                                <a:moveTo>
                                  <a:pt x="0" y="0"/>
                                </a:moveTo>
                                <a:lnTo>
                                  <a:pt x="2237" y="0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8" name="Freeform 1158"/>
                        <wps:cNvSpPr>
                          <a:spLocks/>
                        </wps:cNvSpPr>
                        <wps:spPr bwMode="auto">
                          <a:xfrm>
                            <a:off x="2272" y="1136"/>
                            <a:ext cx="2238" cy="0"/>
                          </a:xfrm>
                          <a:custGeom>
                            <a:avLst/>
                            <a:gdLst>
                              <a:gd name="T0" fmla="*/ 0 w 2238"/>
                              <a:gd name="T1" fmla="*/ 2237 w 2238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2238">
                                <a:moveTo>
                                  <a:pt x="0" y="0"/>
                                </a:moveTo>
                                <a:lnTo>
                                  <a:pt x="2237" y="0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9" name="Freeform 1159"/>
                        <wps:cNvSpPr>
                          <a:spLocks/>
                        </wps:cNvSpPr>
                        <wps:spPr bwMode="auto">
                          <a:xfrm>
                            <a:off x="3306" y="1114"/>
                            <a:ext cx="34" cy="34"/>
                          </a:xfrm>
                          <a:custGeom>
                            <a:avLst/>
                            <a:gdLst>
                              <a:gd name="T0" fmla="*/ 34 w 34"/>
                              <a:gd name="T1" fmla="*/ 16 h 34"/>
                              <a:gd name="T2" fmla="*/ 34 w 34"/>
                              <a:gd name="T3" fmla="*/ 7 h 34"/>
                              <a:gd name="T4" fmla="*/ 26 w 34"/>
                              <a:gd name="T5" fmla="*/ 0 h 34"/>
                              <a:gd name="T6" fmla="*/ 7 w 34"/>
                              <a:gd name="T7" fmla="*/ 0 h 34"/>
                              <a:gd name="T8" fmla="*/ 0 w 34"/>
                              <a:gd name="T9" fmla="*/ 7 h 34"/>
                              <a:gd name="T10" fmla="*/ 0 w 34"/>
                              <a:gd name="T11" fmla="*/ 25 h 34"/>
                              <a:gd name="T12" fmla="*/ 7 w 34"/>
                              <a:gd name="T13" fmla="*/ 33 h 34"/>
                              <a:gd name="T14" fmla="*/ 26 w 34"/>
                              <a:gd name="T15" fmla="*/ 33 h 34"/>
                              <a:gd name="T16" fmla="*/ 34 w 34"/>
                              <a:gd name="T17" fmla="*/ 25 h 34"/>
                              <a:gd name="T18" fmla="*/ 34 w 34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4" y="16"/>
                                </a:moveTo>
                                <a:lnTo>
                                  <a:pt x="34" y="7"/>
                                </a:lnTo>
                                <a:lnTo>
                                  <a:pt x="2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26" y="33"/>
                                </a:lnTo>
                                <a:lnTo>
                                  <a:pt x="34" y="25"/>
                                </a:lnTo>
                                <a:lnTo>
                                  <a:pt x="34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0" name="Freeform 1160"/>
                        <wps:cNvSpPr>
                          <a:spLocks/>
                        </wps:cNvSpPr>
                        <wps:spPr bwMode="auto">
                          <a:xfrm>
                            <a:off x="3306" y="1114"/>
                            <a:ext cx="34" cy="34"/>
                          </a:xfrm>
                          <a:custGeom>
                            <a:avLst/>
                            <a:gdLst>
                              <a:gd name="T0" fmla="*/ 34 w 34"/>
                              <a:gd name="T1" fmla="*/ 16 h 34"/>
                              <a:gd name="T2" fmla="*/ 34 w 34"/>
                              <a:gd name="T3" fmla="*/ 7 h 34"/>
                              <a:gd name="T4" fmla="*/ 26 w 34"/>
                              <a:gd name="T5" fmla="*/ 0 h 34"/>
                              <a:gd name="T6" fmla="*/ 17 w 34"/>
                              <a:gd name="T7" fmla="*/ 0 h 34"/>
                              <a:gd name="T8" fmla="*/ 7 w 34"/>
                              <a:gd name="T9" fmla="*/ 0 h 34"/>
                              <a:gd name="T10" fmla="*/ 0 w 34"/>
                              <a:gd name="T11" fmla="*/ 7 h 34"/>
                              <a:gd name="T12" fmla="*/ 0 w 34"/>
                              <a:gd name="T13" fmla="*/ 16 h 34"/>
                              <a:gd name="T14" fmla="*/ 0 w 34"/>
                              <a:gd name="T15" fmla="*/ 25 h 34"/>
                              <a:gd name="T16" fmla="*/ 7 w 34"/>
                              <a:gd name="T17" fmla="*/ 33 h 34"/>
                              <a:gd name="T18" fmla="*/ 17 w 34"/>
                              <a:gd name="T19" fmla="*/ 33 h 34"/>
                              <a:gd name="T20" fmla="*/ 26 w 34"/>
                              <a:gd name="T21" fmla="*/ 33 h 34"/>
                              <a:gd name="T22" fmla="*/ 34 w 34"/>
                              <a:gd name="T23" fmla="*/ 25 h 34"/>
                              <a:gd name="T24" fmla="*/ 34 w 34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4" y="16"/>
                                </a:moveTo>
                                <a:lnTo>
                                  <a:pt x="34" y="7"/>
                                </a:lnTo>
                                <a:lnTo>
                                  <a:pt x="26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17" y="33"/>
                                </a:lnTo>
                                <a:lnTo>
                                  <a:pt x="26" y="33"/>
                                </a:lnTo>
                                <a:lnTo>
                                  <a:pt x="34" y="25"/>
                                </a:lnTo>
                                <a:lnTo>
                                  <a:pt x="34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1" name="Freeform 1161"/>
                        <wps:cNvSpPr>
                          <a:spLocks/>
                        </wps:cNvSpPr>
                        <wps:spPr bwMode="auto">
                          <a:xfrm>
                            <a:off x="2522" y="1114"/>
                            <a:ext cx="46" cy="34"/>
                          </a:xfrm>
                          <a:custGeom>
                            <a:avLst/>
                            <a:gdLst>
                              <a:gd name="T0" fmla="*/ 45 w 46"/>
                              <a:gd name="T1" fmla="*/ 16 h 34"/>
                              <a:gd name="T2" fmla="*/ 45 w 46"/>
                              <a:gd name="T3" fmla="*/ 7 h 34"/>
                              <a:gd name="T4" fmla="*/ 35 w 46"/>
                              <a:gd name="T5" fmla="*/ 0 h 34"/>
                              <a:gd name="T6" fmla="*/ 10 w 46"/>
                              <a:gd name="T7" fmla="*/ 0 h 34"/>
                              <a:gd name="T8" fmla="*/ 0 w 46"/>
                              <a:gd name="T9" fmla="*/ 7 h 34"/>
                              <a:gd name="T10" fmla="*/ 0 w 46"/>
                              <a:gd name="T11" fmla="*/ 25 h 34"/>
                              <a:gd name="T12" fmla="*/ 10 w 46"/>
                              <a:gd name="T13" fmla="*/ 33 h 34"/>
                              <a:gd name="T14" fmla="*/ 35 w 46"/>
                              <a:gd name="T15" fmla="*/ 33 h 34"/>
                              <a:gd name="T16" fmla="*/ 45 w 46"/>
                              <a:gd name="T17" fmla="*/ 25 h 34"/>
                              <a:gd name="T18" fmla="*/ 45 w 46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5" y="16"/>
                                </a:moveTo>
                                <a:lnTo>
                                  <a:pt x="45" y="7"/>
                                </a:lnTo>
                                <a:lnTo>
                                  <a:pt x="35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10" y="33"/>
                                </a:lnTo>
                                <a:lnTo>
                                  <a:pt x="35" y="33"/>
                                </a:lnTo>
                                <a:lnTo>
                                  <a:pt x="45" y="25"/>
                                </a:lnTo>
                                <a:lnTo>
                                  <a:pt x="45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2" name="Freeform 1162"/>
                        <wps:cNvSpPr>
                          <a:spLocks/>
                        </wps:cNvSpPr>
                        <wps:spPr bwMode="auto">
                          <a:xfrm>
                            <a:off x="2522" y="1114"/>
                            <a:ext cx="46" cy="34"/>
                          </a:xfrm>
                          <a:custGeom>
                            <a:avLst/>
                            <a:gdLst>
                              <a:gd name="T0" fmla="*/ 45 w 46"/>
                              <a:gd name="T1" fmla="*/ 16 h 34"/>
                              <a:gd name="T2" fmla="*/ 45 w 46"/>
                              <a:gd name="T3" fmla="*/ 7 h 34"/>
                              <a:gd name="T4" fmla="*/ 35 w 46"/>
                              <a:gd name="T5" fmla="*/ 0 h 34"/>
                              <a:gd name="T6" fmla="*/ 22 w 46"/>
                              <a:gd name="T7" fmla="*/ 0 h 34"/>
                              <a:gd name="T8" fmla="*/ 10 w 46"/>
                              <a:gd name="T9" fmla="*/ 0 h 34"/>
                              <a:gd name="T10" fmla="*/ 0 w 46"/>
                              <a:gd name="T11" fmla="*/ 7 h 34"/>
                              <a:gd name="T12" fmla="*/ 0 w 46"/>
                              <a:gd name="T13" fmla="*/ 16 h 34"/>
                              <a:gd name="T14" fmla="*/ 0 w 46"/>
                              <a:gd name="T15" fmla="*/ 25 h 34"/>
                              <a:gd name="T16" fmla="*/ 10 w 46"/>
                              <a:gd name="T17" fmla="*/ 33 h 34"/>
                              <a:gd name="T18" fmla="*/ 22 w 46"/>
                              <a:gd name="T19" fmla="*/ 33 h 34"/>
                              <a:gd name="T20" fmla="*/ 35 w 46"/>
                              <a:gd name="T21" fmla="*/ 33 h 34"/>
                              <a:gd name="T22" fmla="*/ 45 w 46"/>
                              <a:gd name="T23" fmla="*/ 25 h 34"/>
                              <a:gd name="T24" fmla="*/ 45 w 46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5" y="16"/>
                                </a:moveTo>
                                <a:lnTo>
                                  <a:pt x="45" y="7"/>
                                </a:lnTo>
                                <a:lnTo>
                                  <a:pt x="35" y="0"/>
                                </a:lnTo>
                                <a:lnTo>
                                  <a:pt x="22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10" y="33"/>
                                </a:lnTo>
                                <a:lnTo>
                                  <a:pt x="22" y="33"/>
                                </a:lnTo>
                                <a:lnTo>
                                  <a:pt x="35" y="33"/>
                                </a:lnTo>
                                <a:lnTo>
                                  <a:pt x="45" y="25"/>
                                </a:lnTo>
                                <a:lnTo>
                                  <a:pt x="45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3" name="Freeform 1163"/>
                        <wps:cNvSpPr>
                          <a:spLocks/>
                        </wps:cNvSpPr>
                        <wps:spPr bwMode="auto">
                          <a:xfrm>
                            <a:off x="4124" y="1114"/>
                            <a:ext cx="34" cy="34"/>
                          </a:xfrm>
                          <a:custGeom>
                            <a:avLst/>
                            <a:gdLst>
                              <a:gd name="T0" fmla="*/ 33 w 34"/>
                              <a:gd name="T1" fmla="*/ 16 h 34"/>
                              <a:gd name="T2" fmla="*/ 33 w 34"/>
                              <a:gd name="T3" fmla="*/ 7 h 34"/>
                              <a:gd name="T4" fmla="*/ 26 w 34"/>
                              <a:gd name="T5" fmla="*/ 0 h 34"/>
                              <a:gd name="T6" fmla="*/ 7 w 34"/>
                              <a:gd name="T7" fmla="*/ 0 h 34"/>
                              <a:gd name="T8" fmla="*/ 0 w 34"/>
                              <a:gd name="T9" fmla="*/ 7 h 34"/>
                              <a:gd name="T10" fmla="*/ 0 w 34"/>
                              <a:gd name="T11" fmla="*/ 25 h 34"/>
                              <a:gd name="T12" fmla="*/ 7 w 34"/>
                              <a:gd name="T13" fmla="*/ 33 h 34"/>
                              <a:gd name="T14" fmla="*/ 26 w 34"/>
                              <a:gd name="T15" fmla="*/ 33 h 34"/>
                              <a:gd name="T16" fmla="*/ 33 w 34"/>
                              <a:gd name="T17" fmla="*/ 25 h 34"/>
                              <a:gd name="T18" fmla="*/ 33 w 34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3" y="16"/>
                                </a:moveTo>
                                <a:lnTo>
                                  <a:pt x="33" y="7"/>
                                </a:lnTo>
                                <a:lnTo>
                                  <a:pt x="2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26" y="33"/>
                                </a:lnTo>
                                <a:lnTo>
                                  <a:pt x="33" y="25"/>
                                </a:lnTo>
                                <a:lnTo>
                                  <a:pt x="33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4" name="Freeform 1164"/>
                        <wps:cNvSpPr>
                          <a:spLocks/>
                        </wps:cNvSpPr>
                        <wps:spPr bwMode="auto">
                          <a:xfrm>
                            <a:off x="4124" y="1114"/>
                            <a:ext cx="34" cy="34"/>
                          </a:xfrm>
                          <a:custGeom>
                            <a:avLst/>
                            <a:gdLst>
                              <a:gd name="T0" fmla="*/ 33 w 34"/>
                              <a:gd name="T1" fmla="*/ 16 h 34"/>
                              <a:gd name="T2" fmla="*/ 33 w 34"/>
                              <a:gd name="T3" fmla="*/ 7 h 34"/>
                              <a:gd name="T4" fmla="*/ 26 w 34"/>
                              <a:gd name="T5" fmla="*/ 0 h 34"/>
                              <a:gd name="T6" fmla="*/ 16 w 34"/>
                              <a:gd name="T7" fmla="*/ 0 h 34"/>
                              <a:gd name="T8" fmla="*/ 7 w 34"/>
                              <a:gd name="T9" fmla="*/ 0 h 34"/>
                              <a:gd name="T10" fmla="*/ 0 w 34"/>
                              <a:gd name="T11" fmla="*/ 7 h 34"/>
                              <a:gd name="T12" fmla="*/ 0 w 34"/>
                              <a:gd name="T13" fmla="*/ 16 h 34"/>
                              <a:gd name="T14" fmla="*/ 0 w 34"/>
                              <a:gd name="T15" fmla="*/ 25 h 34"/>
                              <a:gd name="T16" fmla="*/ 7 w 34"/>
                              <a:gd name="T17" fmla="*/ 33 h 34"/>
                              <a:gd name="T18" fmla="*/ 17 w 34"/>
                              <a:gd name="T19" fmla="*/ 33 h 34"/>
                              <a:gd name="T20" fmla="*/ 26 w 34"/>
                              <a:gd name="T21" fmla="*/ 33 h 34"/>
                              <a:gd name="T22" fmla="*/ 33 w 34"/>
                              <a:gd name="T23" fmla="*/ 25 h 34"/>
                              <a:gd name="T24" fmla="*/ 33 w 34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3" y="16"/>
                                </a:moveTo>
                                <a:lnTo>
                                  <a:pt x="33" y="7"/>
                                </a:lnTo>
                                <a:lnTo>
                                  <a:pt x="26" y="0"/>
                                </a:lnTo>
                                <a:lnTo>
                                  <a:pt x="1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17" y="33"/>
                                </a:lnTo>
                                <a:lnTo>
                                  <a:pt x="26" y="33"/>
                                </a:lnTo>
                                <a:lnTo>
                                  <a:pt x="33" y="25"/>
                                </a:lnTo>
                                <a:lnTo>
                                  <a:pt x="33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47645FE" id="Group 1155" o:spid="_x0000_s1026" style="position:absolute;margin-left:115.05pt;margin-top:5.05pt;width:112.45pt;height:11.55pt;z-index:-251656704;mso-position-horizontal-relative:page" coordorigin="2267,919" coordsize="2249,23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cDSEXpwwAAHNmAAAOAAAAZHJzL2Uyb0RvYy54bWzsnW9v28gRxt8X6Hcg9LKAz1ySoiQjzuEu joMCaXvAuR+AlmRLqCyqpBwnV/S795n9Qw3NHZKK7SRNmBeRZI5nd55d7v52dim/+vnj3Sb4sCzK db49H6mfwlGw3M7zxXp7ez7659XlyXQUlPtsu8g2+XZ5Pvq0LEc/v/7zn1497M6WUb7KN4tlEcDJ tjx72J2PVvv97uz0tJyvlndZ+VO+W25x8SYv7rI9Pha3p4sie4D3u81pFIbp6UNeLHZFPl+WJX56 YS6OXmv/NzfL+f4fNzflch9szkeo217/X+j/r+n/09evsrPbItut1nNbjewzanGXrbcotHJ1ke2z 4L5YN1zdredFXuY3+5/m+d1pfnOzni91DIhGhY+ieVfk9zsdy+3Zw+2ukgnSPtLps93O//7htyJY L9B2ajweBdvsDq2kCw70TyDQw+72DHbvit3vu98KEyXevs/n/ypx+fTxdfp8a4yD64e/5Qt4zO73 uRbo401xRy4QevBRt8Onqh2WH/fBHD9USTRF4aNgjmsqSdPp2DTUfIXWpF+LonQyCnB1pmbu0lv7 21GUzMyvRrGii6fZmSlV19TWjMJClysPqpZPU/X3VbZb6sYqSa2DqqlT9bJYLqknk7ApVYxqAFOn asklZVfIrITynWLGSsVGlSgxqjhFk9BJoqKaJNnZ/L7cv1vmulGyD+/LPSqGfrzAO/PG9okr3D43 dxvcHX85DZJwGjzgfyv+7cIZKWYUKRWsgsiUSC6dUcSM4MPvCZFUxUXhxO8pYUaiJ3Qk5inxe0Ir VUaiJ/S5ygj3q98TRrzKKEHFvTqhOSojNZn6Pam65LHfleKao2cJvrjo8UyoFvWfQ71iQSvFZY+n QgPSDXzwpSRfXPgYSnjlUlz52VgIkSsfp6ngiks/EfpVxJWPx8rvKuLKp0J3iGrCx2PBFRc+EdoQ d/VB0VgJWkVc9zj2axVx2aOZ0IQRlz2KBFdc9mgiueKyK6FWMZc9GgsBYlQ/yCBIFXPVI0n1mKsu hBdz0TGY+dsv5qKHfqFirrmaStFxzYU+FXPJVZoIdeKSC7dfwhXHvOv3lHDFlRBewiVXkXDPJFxy dGHvBJFwzRUGWu+gkHDNI8kVF30qxcc1T6T4uOjS6ELoUQ16Y0H0MRd9HPqjG3PN05lfqDHXPBYG 9TGXfCoMnmMueSSMUkSIVXQqFO5iwA2zEobhMZdcSWPLmGsu3DBjLrlKhEqlXHNhJk255HRbeTtn yjUXGi/lkqupMEilXHPJE5c8CoXWS7nkkieueASA80fHFZc8ccVpSKw8AbUrcsxWDibnH7eWJvEu yGhpGOrFwC4vieYJLcHyV47WYUXoKRhDfjKOLce2G0NhMtbrB1Su3RgikvGkl2foRMaagDs9E8mR NVjNLEjaKwJkNub9giQe0977halsnICqXpWxkZqVVmeohE5UGcBRH++ER9q8X6iEQNq8X6iEOdq8 X6iRDTXq16qEK+S9Wma2tyoxiTbvFyqBhzbvFyrRhTbvFyohhDbvFypxApmDBPq0KrGANu8XKs33 2rxfqIkNNekXamJDxdzcp+40O1NlMAH3MrehYpbtZW5DxVTay9yGiumyl7kNFXNiH3OaFClUTHy9 zG2omN16mdtQ036h0hymK9Mv1NSGmtZCNcOTnW0KpP8eJ/6KUYDE3zUFkJ3tsj1NUu5t8HA+opxG sEKGCWMw/fwu/7C8yrXFnuYqZD50NZHcsCIcLDbbuiU8ISAkL6ylu+5ed9ajs9NJG0TgrrvXx3au ZHfdvTo7TPQoF2mFjnIBKWRnklFiuUgWGDsMSKbZXXnu1ZSLRICxw3TUaod6Ubkz1y2cG/dq3dn+ MGlXD4tz7a3qws6Le7XeaIGGQjF0tNZNmbphYdhmhgWz9obJq9VsYhXp8EaUi7q1Vw2LWFNme5EW HXRmW2xSLD61r/aOBALWVu3NiUWj8dVRJCVLqLe1d0os9rQZZuI2ZaemTMxKbVa2B2Fp02Zlx/tq HHEdx73aDmRuApOJFoWl3AsFGba3uCUwLHtaa2YbCUvmtvrbuxiN1WZlRnosRXpYYZnRy6q9jUyJ Nv1bKYY3NOrqrHw1/OKHPA29zS/Xmw2ioaGQBuWJwuxKH8t8s17QRf2huL1+symCDxlt7oSTy9B1 h5oZNlG2C+1stcwWb+37fbbemPe6auQPyXI7GVDaXO/e/GcWzt5O306TkyRK354k4cXFyS+Xb5KT 9FJNxhfxxZs3F+q/VDWVnK3Wi8VyS7VzO0kq6benYPe0zB5QtZdUi6LkwV7qf7aNmNlpvRpaZMTi XnV02AQx2wlm/+E6X3zC1kKRm60xbOXhzSov/hgFD9gWOx+V/77PiuUo2Px1ix2SmUoIBff6QzKe EO0X/Mo1v5Jt53B1PtqPsOqjt2/2Zu/tflesb1coSelm3ea/YH/oZk17D7p+plb2AzZpvtxuDW5z swfGd2v0FPTcuzVRNLEjpwK76w7qtmuiiPCcdr9cj3bbZvw26b1bQ8t47VIXctiH4ekOXKf0kTPD TfH5C3lX6fblkBnoa7Y0DlS5gs+hN119upcPUGaGbzMYucIOV+uDPImgB3BnaC6jWi80ZtGo1byN s7NhzBrGrMZxAHGHGWNFc8zSk/MwZrEBBUOLnHx0d/wwZmm0auGsEP+GMYvjnhur3OvAWdWBLHHM wsq4OWbpVM5zj1lxHJrMklImM6FJXx80ohQrUVaV2XgSZuG4xENgXPHTLpyyFO0ENU3AgdW2muCF byjRoYWmE8RSOYlo161pgtVpZUK7nE0LKFVZEA82LQBIlYXfB6YjZuHzgcavLPzB1I6+EL82K1I7 94IdS184lA1hJXndcGX1cQlPUT20rR13kfxweYWGrh11kcLiEkt+uMis3z2J7IctOrdl+X+wRffk 1RRuBEqF48W3pKKrlOtyGSVpUWXt2tO4dqPOgYVblrlXs4jzrc0O2XK+0GsvzGam2pNcprCuRLCZ WTqsrAJIDlJ+41DjenSP9XRX55u8XJpf7FyFslwQkmX1lJHEbRu92V7l3HT9qL296TAVJeGv0ezk Mp1OTpLLZHwym4TTk1DNfp2lYTJLLi7r6bD36+3y6ekwSgLOxhDw5eC0SuBRjR3JudeB6DqJjvYS G0SHH6LnDkTnAw/OHX4I6kEdxxGdeg6k8/vgtOHHwmORzq9JjegEMOTKMvKpQTnXVnDDtZVAjAOd X5gaz0lcyHlOaCQcvzmgrOCHsvEV7gprgNqhZckPx2aBLyOusiBP/cCyf3lUO67MWmvgVH+6ajhK Jh4MNNspV+iZBpfac3n+o2TfHTTT+MM2khxVuteXIOtqSeAKca8c0TtouBd+29g68NuuLTqsvhyk V6jttrfjEEfUXo5ssYku8vywvf1DbW/TCfcmpOtjQM8N6dHYHu1tpl3p/ObzpV0T/bCC3UH3b24z rOAQyClH8MIhxw+kHCTNc0aNqnCQ9LMxx0g8X4PHXRpOMCBWaOd3wiHS74MjpD+aBqQ3K3J03lUI qPasoQCi9ScNhYbm8kp+uMBCU9dAXQBaOh5YtYLkh6vMet4AtD8K0D6ZIWmAlBOv9Nxbn8SrtWvP hdpTpe2JV7vmaDcyWdX20nplXm1pXbxmVOiwshp0wOZjRR2vDqnXLY4BDqnXb/zQIj2R2KQ6fbZ4 oDofS30FqsMTrr6aHEd1Aklx4PCj4bFYJ8AhB2Y/YdagjsEPx+4a1AluONNJLMaZTlCmxnQSG3Km E5rp6OSrsBI4OvkqMObRyVfJD9eZNdfAqj8Kq8qPWRtW+6LP8X534GxTIO3g/Mx0/RzZ134IbqPr QHC7wuiw+nKgPqRfO3LNw9NFuxf6Ljj6WpAmqOvtqucG9QQndUya4KVPvdKXqWDzBFtuNchjiTIG FtyE0yTYzOflOFAXdrw54/jxmJOkfxf/OE4nqG1KwjFdAGy+f+93cnT21R9PjdMlMOapbUHb40+9 +hu6BuoS8HNQFzpMDdRZvxuA9kcB2iczJG0Ey8lXYEyv5Ku1a0+Hft+nXo1SHanXx3oOqVf9RcD6 IfAh9frNPy9OX5HRJDpNQwPR+SDoKxAdMMBXk+OQzo9RHOn8aNnIvDa5sIZ0AhhyVhbAkCvLyIcT dyPz6qkMp2UJxLp5ucZzEl9ynvvmTr36OfXoxKvAqcOp1yu0Pnaxhy9QfPxlmF/jCxS/O2i237DU nnjFDNB5Mrb/qYbnyLuaGnWkSmlsRb07rHqeev1ikD6kXYe0K33VFB6pIzLWX+qk/yAH/rKJfszO /hUW+tMp/LO2P/ytmNf/AwAA//8DAFBLAwQUAAYACAAAACEAhcD4Rd8AAAAJAQAADwAAAGRycy9k b3ducmV2LnhtbEyPzWrDMBCE74W+g9hCb438U5fgWg4htD2FQpNCyW1jbWwTSzKWYjtv382pPS3D fMzOFKvZdGKkwbfOKogXEQiyldOtrRV879+fliB8QKuxc5YUXMnDqry/KzDXbrJfNO5CLTjE+hwV NCH0uZS+asigX7ieLHsnNxgMLIda6gEnDjedTKLoRRpsLX9osKdNQ9V5dzEKPiac1mn8Nm7Pp831 sM8+f7YxKfX4MK9fQQSawx8Mt/pcHUrudHQXq73oFCRpFDPKxu0y8JxlPO6oIE0TkGUh/y8ofwEA AP//AwBQSwECLQAUAAYACAAAACEAtoM4kv4AAADhAQAAEwAAAAAAAAAAAAAAAAAAAAAAW0NvbnRl bnRfVHlwZXNdLnhtbFBLAQItABQABgAIAAAAIQA4/SH/1gAAAJQBAAALAAAAAAAAAAAAAAAAAC8B AABfcmVscy8ucmVsc1BLAQItABQABgAIAAAAIQAcDSEXpwwAAHNmAAAOAAAAAAAAAAAAAAAAAC4C AABkcnMvZTJvRG9jLnhtbFBLAQItABQABgAIAAAAIQCFwPhF3wAAAAkBAAAPAAAAAAAAAAAAAAAA AAEPAABkcnMvZG93bnJldi54bWxQSwUGAAAAAAQABADzAAAADRAAAAAA ">
                <v:shape id="Freeform 1156" o:spid="_x0000_s1027" style="position:absolute;left:3113;top:924;width:409;height:212;visibility:visible;mso-wrap-style:square;v-text-anchor:top" coordsize="409,212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asXhwxAAAAN0AAAAPAAAAZHJzL2Rvd25yZXYueG1sRE/JasMw EL0X+g9iCr2ERnYhJrhRQslSeklLky7XwZpaJtZIWIrj/H1UCPQ2j7fObDHYVvTUhcaxgnycgSCu nG64VvC53zxMQYSIrLF1TArOFGAxv72ZYandiT+o38VapBAOJSowMfpSylAZshjGzhMn7td1FmOC XS11h6cUblv5mGWFtNhwajDoaWmoOuyOVsHoPWzr3vjV8fuF/c8bfxXrda7U/d3w/AQi0hD/xVf3 q07z80kBf9+kE+T8AgAA//8DAFBLAQItABQABgAIAAAAIQDb4fbL7gAAAIUBAAATAAAAAAAAAAAA AAAAAAAAAABbQ29udGVudF9UeXBlc10ueG1sUEsBAi0AFAAGAAgAAAAhAFr0LFu/AAAAFQEAAAsA AAAAAAAAAAAAAAAAHwEAAF9yZWxzLy5yZWxzUEsBAi0AFAAGAAgAAAAhAFqxeHDEAAAA3QAAAA8A AAAAAAAAAAAAAAAABwIAAGRycy9kb3ducmV2LnhtbFBLBQYAAAAAAwADALcAAAD4AgAAAAA= " path="m408,211r1,-4l409,204r,-3l407,178r-4,-22l397,134r-8,-20l378,95,366,77,351,61,335,46,318,33,299,22,279,13,258,6,235,2,212,,188,1,164,4r-22,6l121,18,101,28,82,40,66,54,50,69,37,85,25,103r-9,19l8,143,3,164,,186r,19l,208r,4e" filled="f" strokecolor="#007f00" strokeweight=".19869mm">
                  <v:path arrowok="t" o:connecttype="custom" o:connectlocs="408,211;409,207;409,204;409,201;407,178;403,156;397,134;389,114;378,95;366,77;351,61;335,46;318,33;299,22;279,13;258,6;235,2;212,0;188,1;164,4;142,10;121,18;101,28;82,40;66,54;50,69;37,85;25,103;16,122;8,143;3,164;0,186;0,205;0,208;0,212" o:connectangles="0,0,0,0,0,0,0,0,0,0,0,0,0,0,0,0,0,0,0,0,0,0,0,0,0,0,0,0,0,0,0,0,0,0,0"/>
                </v:shape>
                <v:shape id="Freeform 1157" o:spid="_x0000_s1028" style="position:absolute;left:2272;top:1136;width:2238;height:0;visibility:visible;mso-wrap-style:square;v-text-anchor:top" coordsize="2238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Hd67cwQAAAN0AAAAPAAAAZHJzL2Rvd25yZXYueG1sRE/fa8Iw EH4X/B/CCXuRmXbMTbqmIhvCXueK+Hg016asuZQkav3vl8HAt/v4fl65newgLuRD71hBvspAEDdO 99wpqL/3jxsQISJrHByTghsF2FbzWYmFdlf+osshdiKFcChQgYlxLKQMjSGLYeVG4sS1zluMCfpO ao/XFG4H+ZRlL9Jiz6nB4Ejvhpqfw9kq0FN9DPKj3sTnpR9Nm8sT2Vaph8W0ewMRaYp38b/7U6f5 +foV/r5JJ8jqFwAA//8DAFBLAQItABQABgAIAAAAIQDb4fbL7gAAAIUBAAATAAAAAAAAAAAAAAAA AAAAAABbQ29udGVudF9UeXBlc10ueG1sUEsBAi0AFAAGAAgAAAAhAFr0LFu/AAAAFQEAAAsAAAAA AAAAAAAAAAAAHwEAAF9yZWxzLy5yZWxzUEsBAi0AFAAGAAgAAAAhAMd3rtzBAAAA3QAAAA8AAAAA AAAAAAAAAAAABwIAAGRycy9kb3ducmV2LnhtbFBLBQYAAAAAAwADALcAAAD1AgAAAAA= " path="m,l2237,e" filled="f" strokecolor="#00007f" strokeweight=".19869mm">
                  <v:path arrowok="t" o:connecttype="custom" o:connectlocs="0,0;2237,0" o:connectangles="0,0"/>
                </v:shape>
                <v:shape id="Freeform 1158" o:spid="_x0000_s1029" style="position:absolute;left:2272;top:1136;width:2238;height:0;visibility:visible;mso-wrap-style:square;v-text-anchor:top" coordsize="2238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sBe4qwwAAAN0AAAAPAAAAZHJzL2Rvd25yZXYueG1sRI9Bi8JA DIXvwv6HIcJeZJ12UVmqoyzigl4Eqz8gdGJb7GRKZ7T1328OgreE9/Lel9VmcI16UBdqzwbSaQKK uPC25tLA5fz39QMqRGSLjWcy8KQAm/XHaIWZ9T2f6JHHUkkIhwwNVDG2mdahqMhhmPqWWLSr7xxG WbtS2w57CXeN/k6ShXZYszRU2NK2ouKW352BfBaoTBPm4+RMeR373eLw3BnzOR5+l6AiDfFtfl3v reCnc8GVb2QEvf4HAAD//wMAUEsBAi0AFAAGAAgAAAAhANvh9svuAAAAhQEAABMAAAAAAAAAAAAA AAAAAAAAAFtDb250ZW50X1R5cGVzXS54bWxQSwECLQAUAAYACAAAACEAWvQsW78AAAAVAQAACwAA AAAAAAAAAAAAAAAfAQAAX3JlbHMvLnJlbHNQSwECLQAUAAYACAAAACEALAXuKsMAAADdAAAADwAA AAAAAAAAAAAAAAAHAgAAZHJzL2Rvd25yZXYueG1sUEsFBgAAAAADAAMAtwAAAPcCAAAAAA== " path="m,l2237,e" filled="f" strokeweight=".19869mm">
                  <v:path arrowok="t" o:connecttype="custom" o:connectlocs="0,0;2237,0" o:connectangles="0,0"/>
                </v:shape>
                <v:shape id="Freeform 1159" o:spid="_x0000_s1030" style="position:absolute;left:3306;top:1114;width:34;height:34;visibility:visible;mso-wrap-style:square;v-text-anchor:top" coordsize="34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Mq924wwAAAN0AAAAPAAAAZHJzL2Rvd25yZXYueG1sRE/bisIw EH1f8B/CCL6tqYqi1SgiCHZhF2/o69CMbbWZlCZq9+83C4JvczjXmS0aU4oH1a6wrKDXjUAQp1YX nCk4HtafYxDOI2ssLZOCX3KwmLc+Zhhr++QdPfY+EyGEXYwKcu+rWEqX5mTQdW1FHLiLrQ36AOtM 6hqfIdyUsh9FI2mw4NCQY0WrnNLb/m4UXLfD/s8gW47dyaRJktzxfP7+UqrTbpZTEJ4a/xa/3Bsd 5veGE/j/Jpwg538AAAD//wMAUEsBAi0AFAAGAAgAAAAhANvh9svuAAAAhQEAABMAAAAAAAAAAAAA AAAAAAAAAFtDb250ZW50X1R5cGVzXS54bWxQSwECLQAUAAYACAAAACEAWvQsW78AAAAVAQAACwAA AAAAAAAAAAAAAAAfAQAAX3JlbHMvLnJlbHNQSwECLQAUAAYACAAAACEADKvduMMAAADdAAAADwAA AAAAAAAAAAAAAAAHAgAAZHJzL2Rvd25yZXYueG1sUEsFBgAAAAADAAMAtwAAAPcCAAAAAA== " path="m34,16r,-9l26,,7,,,7,,25r7,8l26,33r8,-8l34,16xe" fillcolor="red" stroked="f">
                  <v:path arrowok="t" o:connecttype="custom" o:connectlocs="34,16;34,7;26,0;7,0;0,7;0,25;7,33;26,33;34,25;34,16" o:connectangles="0,0,0,0,0,0,0,0,0,0"/>
                </v:shape>
                <v:shape id="Freeform 1160" o:spid="_x0000_s1031" style="position:absolute;left:3306;top:1114;width:34;height:34;visibility:visible;mso-wrap-style:square;v-text-anchor:top" coordsize="34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3J5iOwwAAAN0AAAAPAAAAZHJzL2Rvd25yZXYueG1sRI9Pi8JA DMXvC36HIYK3daqwItVRVBB6EtY/99CJbbWTqZ3ZWr/95iB4S3gv7/2yXPeuVh21ofJsYDJOQBHn 3lZcGDif9t9zUCEiW6w9k4EXBVivBl9LTK1/8i91x1goCeGQooEyxibVOuQlOQxj3xCLdvWtwyhr W2jb4lPCXa2nSTLTDiuWhhIb2pWU349/zsA2exyyOV4O/uHq22WfdT9Xq40ZDfvNAlSkPn7M7+vM Cv5kJvzyjYygV/8AAAD//wMAUEsBAi0AFAAGAAgAAAAhANvh9svuAAAAhQEAABMAAAAAAAAAAAAA AAAAAAAAAFtDb250ZW50X1R5cGVzXS54bWxQSwECLQAUAAYACAAAACEAWvQsW78AAAAVAQAACwAA AAAAAAAAAAAAAAAfAQAAX3JlbHMvLnJlbHNQSwECLQAUAAYACAAAACEAtyeYjsMAAADdAAAADwAA AAAAAAAAAAAAAAAHAgAAZHJzL2Rvd25yZXYueG1sUEsFBgAAAAADAAMAtwAAAPcCAAAAAA== " path="m34,16r,-9l26,,17,,7,,,7r,9l,25r7,8l17,33r9,l34,25r,-9xe" filled="f" strokeweight=".24pt">
                  <v:path arrowok="t" o:connecttype="custom" o:connectlocs="34,16;34,7;26,0;17,0;7,0;0,7;0,16;0,25;7,33;17,33;26,33;34,25;34,16" o:connectangles="0,0,0,0,0,0,0,0,0,0,0,0,0"/>
                </v:shape>
                <v:shape id="Freeform 1161" o:spid="_x0000_s1032" style="position:absolute;left:2522;top:1114;width:46;height:34;visibility:visible;mso-wrap-style:square;v-text-anchor:top" coordsize="46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Ebrd+wwAAAN0AAAAPAAAAZHJzL2Rvd25yZXYueG1sRE/bisIw EH1f8B/CCL6taQVFqlFEXBB0WdYLvo7N2BSbSbeJ2v37zYLg2xzOdabz1lbiTo0vHStI+wkI4tzp kgsFh/3H+xiED8gaK8ek4Jc8zGedtylm2j34m+67UIgYwj5DBSaEOpPS54Ys+r6riSN3cY3FEGFT SN3gI4bbSg6SZCQtlhwbDNa0NJRfdzerYLX8OVXBbFs3OJ7Xw3Tz+XWrtVK9bruYgAjUhpf46V7r OD8dpfD/TTxBzv4AAAD//wMAUEsBAi0AFAAGAAgAAAAhANvh9svuAAAAhQEAABMAAAAAAAAAAAAA AAAAAAAAAFtDb250ZW50X1R5cGVzXS54bWxQSwECLQAUAAYACAAAACEAWvQsW78AAAAVAQAACwAA AAAAAAAAAAAAAAAfAQAAX3JlbHMvLnJlbHNQSwECLQAUAAYACAAAACEARG63fsMAAADdAAAADwAA AAAAAAAAAAAAAAAHAgAAZHJzL2Rvd25yZXYueG1sUEsFBgAAAAADAAMAtwAAAPcCAAAAAA== " path="m45,16r,-9l35,,10,,,7,,25r10,8l35,33,45,25r,-9xe" fillcolor="red" stroked="f">
                  <v:path arrowok="t" o:connecttype="custom" o:connectlocs="45,16;45,7;35,0;10,0;0,7;0,25;10,33;35,33;45,25;45,16" o:connectangles="0,0,0,0,0,0,0,0,0,0"/>
                </v:shape>
                <v:shape id="Freeform 1162" o:spid="_x0000_s1033" style="position:absolute;left:2522;top:1114;width:46;height:34;visibility:visible;mso-wrap-style:square;v-text-anchor:top" coordsize="46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jIC4dwgAAAN0AAAAPAAAAZHJzL2Rvd25yZXYueG1sRE/NasJA EL4XfIdlCr3VTVJZJHWVEqiIh0rVBxiy0ySYnY3ZbRLfvisIvc3H9zurzWRbMVDvG8ca0nkCgrh0 puFKw/n0+boE4QOywdYxabiRh8169rTC3LiRv2k4hkrEEPY5aqhD6HIpfVmTRT93HXHkflxvMUTY V9L0OMZw28osSZS02HBsqLGjoqbycvy1GvCrUfKNlpes2Fu3La+qOyyU1i/P08c7iEBT+Bc/3DsT 56cqg/s38QS5/gMAAP//AwBQSwECLQAUAAYACAAAACEA2+H2y+4AAACFAQAAEwAAAAAAAAAAAAAA AAAAAAAAW0NvbnRlbnRfVHlwZXNdLnhtbFBLAQItABQABgAIAAAAIQBa9CxbvwAAABUBAAALAAAA AAAAAAAAAAAAAB8BAABfcmVscy8ucmVsc1BLAQItABQABgAIAAAAIQAjIC4dwgAAAN0AAAAPAAAA AAAAAAAAAAAAAAcCAABkcnMvZG93bnJldi54bWxQSwUGAAAAAAMAAwC3AAAA9gIAAAAA " path="m45,16r,-9l35,,22,,10,,,7r,9l,25r10,8l22,33r13,l45,25r,-9xe" filled="f" strokeweight=".24pt">
                  <v:path arrowok="t" o:connecttype="custom" o:connectlocs="45,16;45,7;35,0;22,0;10,0;0,7;0,16;0,25;10,33;22,33;35,33;45,25;45,16" o:connectangles="0,0,0,0,0,0,0,0,0,0,0,0,0"/>
                </v:shape>
                <v:shape id="Freeform 1163" o:spid="_x0000_s1034" style="position:absolute;left:4124;top:1114;width:34;height:34;visibility:visible;mso-wrap-style:square;v-text-anchor:top" coordsize="34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jLyDvwgAAAN0AAAAPAAAAZHJzL2Rvd25yZXYueG1sRE/bisIw EH0X/IcwC75pqqJINYoIC1vBxRv6OjRjW7eZlCZq/XuzIPg2h3Od2aIxpbhT7QrLCvq9CARxanXB mYLj4bs7AeE8ssbSMil4koPFvN2aYaztg3d03/tMhBB2MSrIva9iKV2ak0HXsxVx4C62NugDrDOp a3yEcFPKQRSNpcGCQ0OOFa1ySv/2N6Pguh0NfofZcuJOJk2S5Ibn82atVOerWU5BeGr8R/x2/+gw vz8ewv834QQ5fwEAAP//AwBQSwECLQAUAAYACAAAACEA2+H2y+4AAACFAQAAEwAAAAAAAAAAAAAA AAAAAAAAW0NvbnRlbnRfVHlwZXNdLnhtbFBLAQItABQABgAIAAAAIQBa9CxbvwAAABUBAAALAAAA AAAAAAAAAAAAAB8BAABfcmVscy8ucmVsc1BLAQItABQABgAIAAAAIQCjLyDvwgAAAN0AAAAPAAAA AAAAAAAAAAAAAAcCAABkcnMvZG93bnJldi54bWxQSwUGAAAAAAMAAwC3AAAA9gIAAAAA " path="m33,16r,-9l26,,7,,,7,,25r7,8l26,33r7,-8l33,16xe" fillcolor="red" stroked="f">
                  <v:path arrowok="t" o:connecttype="custom" o:connectlocs="33,16;33,7;26,0;7,0;0,7;0,25;7,33;26,33;33,25;33,16" o:connectangles="0,0,0,0,0,0,0,0,0,0"/>
                </v:shape>
                <v:shape id="Freeform 1164" o:spid="_x0000_s1035" style="position:absolute;left:4124;top:1114;width:34;height:34;visibility:visible;mso-wrap-style:square;v-text-anchor:top" coordsize="34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IHJ6NwQAAAN0AAAAPAAAAZHJzL2Rvd25yZXYueG1sRE9Na8JA EL0X/A/LCL3VTUoVia6igpBTwKj3ITsm0exskt3G9N93CwVv83ifs96OphED9a62rCCeRSCIC6tr LhVczsePJQjnkTU2lknBDznYbiZva0y0ffKJhtyXIoSwS1BB5X2bSOmKigy6mW2JA3ezvUEfYF9K 3eMzhJtGfkbRQhqsOTRU2NKhouKRfxsF+7TL0iVeM9uZ5n49psP8pqVS79NxtwLhafQv8b871WF+ vPiCv2/CCXLzCwAA//8DAFBLAQItABQABgAIAAAAIQDb4fbL7gAAAIUBAAATAAAAAAAAAAAAAAAA AAAAAABbQ29udGVudF9UeXBlc10ueG1sUEsBAi0AFAAGAAgAAAAhAFr0LFu/AAAAFQEAAAsAAAAA AAAAAAAAAAAAHwEAAF9yZWxzLy5yZWxzUEsBAi0AFAAGAAgAAAAhAMgcno3BAAAA3QAAAA8AAAAA AAAAAAAAAAAABwIAAGRycy9kb3ducmV2LnhtbFBLBQYAAAAAAwADALcAAAD1AgAAAAA= " path="m33,16r,-9l26,,16,,7,,,7r,9l,25r7,8l17,33r9,l33,25r,-9xe" filled="f" strokeweight=".24pt">
                  <v:path arrowok="t" o:connecttype="custom" o:connectlocs="33,16;33,7;26,0;16,0;7,0;0,7;0,16;0,25;7,33;17,33;26,33;33,25;33,16" o:connectangles="0,0,0,0,0,0,0,0,0,0,0,0,0"/>
                </v:shape>
                <w10:wrap anchorx="page"/>
              </v:group>
            </w:pict>
          </mc:Fallback>
        </mc:AlternateContent>
      </w:r>
      <w:r w:rsidRPr="00992D67">
        <w:rPr>
          <w:position w:val="14"/>
          <w:sz w:val="28"/>
          <w:szCs w:val="28"/>
        </w:rPr>
        <w:t xml:space="preserve">   </w:t>
      </w:r>
      <w:r w:rsidRPr="00992D67">
        <w:rPr>
          <w:position w:val="14"/>
          <w:sz w:val="28"/>
          <w:szCs w:val="28"/>
          <w:lang w:val="en-US"/>
        </w:rPr>
        <w:t xml:space="preserve">   </w:t>
      </w:r>
      <w:r w:rsidRPr="00992D67">
        <w:rPr>
          <w:position w:val="14"/>
          <w:sz w:val="28"/>
          <w:szCs w:val="28"/>
        </w:rPr>
        <w:t>A        B</w:t>
      </w:r>
      <w:r w:rsidRPr="00992D67">
        <w:rPr>
          <w:position w:val="14"/>
          <w:sz w:val="28"/>
          <w:szCs w:val="28"/>
        </w:rPr>
        <w:tab/>
        <w:t xml:space="preserve">   C           </w:t>
      </w:r>
      <w:r w:rsidR="00235A51" w:rsidRPr="00A76157">
        <w:rPr>
          <w:i/>
          <w:noProof/>
          <w:position w:val="-6"/>
          <w:sz w:val="28"/>
          <w:szCs w:val="28"/>
        </w:rPr>
        <w:object w:dxaOrig="639" w:dyaOrig="400">
          <v:shape id="_x0000_i1032" type="#_x0000_t75" style="width:32.15pt;height:20.4pt" o:ole="">
            <v:imagedata r:id="rId23" o:title=""/>
          </v:shape>
          <o:OLEObject Type="Embed" ProgID="Equation.DSMT4" ShapeID="_x0000_i1032" DrawAspect="Content" ObjectID="_1709060441" r:id="rId24"/>
        </w:object>
      </w:r>
      <w:r w:rsidRPr="00992D67">
        <w:rPr>
          <w:iCs/>
          <w:position w:val="-2"/>
          <w:sz w:val="28"/>
          <w:szCs w:val="28"/>
        </w:rPr>
        <w:t xml:space="preserve"> </w:t>
      </w:r>
      <w:r w:rsidRPr="00992D67">
        <w:rPr>
          <w:iCs/>
          <w:spacing w:val="3"/>
          <w:position w:val="-2"/>
          <w:sz w:val="28"/>
          <w:szCs w:val="28"/>
        </w:rPr>
        <w:t xml:space="preserve"> </w:t>
      </w:r>
      <w:r w:rsidRPr="00A66774">
        <w:rPr>
          <w:b/>
          <w:position w:val="-2"/>
          <w:sz w:val="28"/>
          <w:szCs w:val="28"/>
        </w:rPr>
        <w:t>=</w:t>
      </w:r>
      <w:r w:rsidRPr="00992D67">
        <w:rPr>
          <w:position w:val="-2"/>
          <w:sz w:val="28"/>
          <w:szCs w:val="28"/>
        </w:rPr>
        <w:t xml:space="preserve"> </w:t>
      </w:r>
      <w:r w:rsidRPr="00992D67">
        <w:rPr>
          <w:spacing w:val="4"/>
          <w:position w:val="-2"/>
          <w:sz w:val="28"/>
          <w:szCs w:val="28"/>
        </w:rPr>
        <w:t xml:space="preserve"> </w:t>
      </w:r>
      <w:r w:rsidRPr="00992D67">
        <w:rPr>
          <w:position w:val="-2"/>
          <w:sz w:val="28"/>
          <w:szCs w:val="28"/>
        </w:rPr>
        <w:t>18</w:t>
      </w:r>
      <w:r w:rsidRPr="00992D67">
        <w:rPr>
          <w:spacing w:val="1"/>
          <w:position w:val="-2"/>
          <w:sz w:val="28"/>
          <w:szCs w:val="28"/>
        </w:rPr>
        <w:t>0</w:t>
      </w:r>
      <w:r w:rsidRPr="00992D67">
        <w:rPr>
          <w:spacing w:val="1"/>
          <w:position w:val="-2"/>
          <w:sz w:val="28"/>
          <w:szCs w:val="28"/>
          <w:vertAlign w:val="superscript"/>
        </w:rPr>
        <w:t>0</w:t>
      </w:r>
      <w:r w:rsidRPr="00992D67">
        <w:rPr>
          <w:position w:val="11"/>
          <w:sz w:val="28"/>
          <w:szCs w:val="28"/>
        </w:rPr>
        <w:t xml:space="preserve">  </w:t>
      </w:r>
      <w:r w:rsidRPr="00992D67">
        <w:rPr>
          <w:spacing w:val="1"/>
          <w:position w:val="11"/>
          <w:sz w:val="28"/>
          <w:szCs w:val="28"/>
        </w:rPr>
        <w:t xml:space="preserve"> </w:t>
      </w:r>
      <w:r w:rsidR="00235A51" w:rsidRPr="00992D67">
        <w:rPr>
          <w:noProof/>
          <w:spacing w:val="1"/>
          <w:position w:val="-6"/>
          <w:sz w:val="28"/>
          <w:szCs w:val="28"/>
        </w:rPr>
        <w:object w:dxaOrig="300" w:dyaOrig="240">
          <v:shape id="_x0000_i1033" type="#_x0000_t75" style="width:20.7pt;height:16.7pt" o:ole="">
            <v:imagedata r:id="rId10" o:title=""/>
          </v:shape>
          <o:OLEObject Type="Embed" ProgID="Equation.DSMT4" ShapeID="_x0000_i1033" DrawAspect="Content" ObjectID="_1709060442" r:id="rId25"/>
        </w:object>
      </w:r>
      <w:r w:rsidRPr="00992D67">
        <w:rPr>
          <w:spacing w:val="47"/>
          <w:position w:val="-2"/>
          <w:sz w:val="28"/>
          <w:szCs w:val="28"/>
        </w:rPr>
        <w:t xml:space="preserve"> </w:t>
      </w:r>
      <w:r w:rsidRPr="00992D67">
        <w:rPr>
          <w:spacing w:val="-3"/>
          <w:position w:val="-2"/>
          <w:sz w:val="28"/>
          <w:szCs w:val="28"/>
        </w:rPr>
        <w:t>B</w:t>
      </w:r>
      <w:r w:rsidRPr="00992D67">
        <w:rPr>
          <w:position w:val="-2"/>
          <w:sz w:val="28"/>
          <w:szCs w:val="28"/>
        </w:rPr>
        <w:t>a đ</w:t>
      </w:r>
      <w:r w:rsidRPr="00992D67">
        <w:rPr>
          <w:spacing w:val="-5"/>
          <w:position w:val="-2"/>
          <w:sz w:val="28"/>
          <w:szCs w:val="28"/>
        </w:rPr>
        <w:t>i</w:t>
      </w:r>
      <w:r w:rsidRPr="00992D67">
        <w:rPr>
          <w:spacing w:val="11"/>
          <w:position w:val="-2"/>
          <w:sz w:val="28"/>
          <w:szCs w:val="28"/>
        </w:rPr>
        <w:t>ể</w:t>
      </w:r>
      <w:r w:rsidRPr="00992D67">
        <w:rPr>
          <w:position w:val="-2"/>
          <w:sz w:val="28"/>
          <w:szCs w:val="28"/>
        </w:rPr>
        <w:t>m</w:t>
      </w:r>
      <w:r w:rsidRPr="00992D67">
        <w:rPr>
          <w:spacing w:val="-9"/>
          <w:position w:val="-2"/>
          <w:sz w:val="28"/>
          <w:szCs w:val="28"/>
        </w:rPr>
        <w:t xml:space="preserve"> </w:t>
      </w:r>
      <w:r w:rsidRPr="00992D67">
        <w:rPr>
          <w:spacing w:val="-4"/>
          <w:position w:val="-2"/>
          <w:sz w:val="28"/>
          <w:szCs w:val="28"/>
        </w:rPr>
        <w:t>A</w:t>
      </w:r>
      <w:r w:rsidRPr="00992D67">
        <w:rPr>
          <w:position w:val="-2"/>
          <w:sz w:val="28"/>
          <w:szCs w:val="28"/>
        </w:rPr>
        <w:t>,</w:t>
      </w:r>
      <w:r w:rsidRPr="00992D67">
        <w:rPr>
          <w:spacing w:val="1"/>
          <w:position w:val="-2"/>
          <w:sz w:val="28"/>
          <w:szCs w:val="28"/>
        </w:rPr>
        <w:t xml:space="preserve"> </w:t>
      </w:r>
      <w:r w:rsidRPr="00992D67">
        <w:rPr>
          <w:spacing w:val="-3"/>
          <w:position w:val="-2"/>
          <w:sz w:val="28"/>
          <w:szCs w:val="28"/>
        </w:rPr>
        <w:t>B</w:t>
      </w:r>
      <w:r w:rsidRPr="00992D67">
        <w:rPr>
          <w:position w:val="-2"/>
          <w:sz w:val="28"/>
          <w:szCs w:val="28"/>
        </w:rPr>
        <w:t>,</w:t>
      </w:r>
      <w:r w:rsidRPr="00992D67">
        <w:rPr>
          <w:spacing w:val="1"/>
          <w:position w:val="-2"/>
          <w:sz w:val="28"/>
          <w:szCs w:val="28"/>
        </w:rPr>
        <w:t xml:space="preserve"> </w:t>
      </w:r>
      <w:r w:rsidRPr="00992D67">
        <w:rPr>
          <w:position w:val="-2"/>
          <w:sz w:val="28"/>
          <w:szCs w:val="28"/>
        </w:rPr>
        <w:t>C</w:t>
      </w:r>
      <w:r w:rsidRPr="00992D67">
        <w:rPr>
          <w:spacing w:val="2"/>
          <w:position w:val="-2"/>
          <w:sz w:val="28"/>
          <w:szCs w:val="28"/>
        </w:rPr>
        <w:t xml:space="preserve"> </w:t>
      </w:r>
      <w:r w:rsidRPr="00992D67">
        <w:rPr>
          <w:position w:val="-2"/>
          <w:sz w:val="28"/>
          <w:szCs w:val="28"/>
        </w:rPr>
        <w:t>t</w:t>
      </w:r>
      <w:r w:rsidRPr="00992D67">
        <w:rPr>
          <w:spacing w:val="-5"/>
          <w:position w:val="-2"/>
          <w:sz w:val="28"/>
          <w:szCs w:val="28"/>
        </w:rPr>
        <w:t>h</w:t>
      </w:r>
      <w:r w:rsidRPr="00992D67">
        <w:rPr>
          <w:spacing w:val="6"/>
          <w:position w:val="-2"/>
          <w:sz w:val="28"/>
          <w:szCs w:val="28"/>
        </w:rPr>
        <w:t>ẳ</w:t>
      </w:r>
      <w:r w:rsidRPr="00992D67">
        <w:rPr>
          <w:position w:val="-2"/>
          <w:sz w:val="28"/>
          <w:szCs w:val="28"/>
        </w:rPr>
        <w:t>ng</w:t>
      </w:r>
      <w:r w:rsidRPr="00992D67">
        <w:rPr>
          <w:spacing w:val="-3"/>
          <w:position w:val="-2"/>
          <w:sz w:val="28"/>
          <w:szCs w:val="28"/>
        </w:rPr>
        <w:t xml:space="preserve"> </w:t>
      </w:r>
      <w:r w:rsidRPr="00992D67">
        <w:rPr>
          <w:spacing w:val="-4"/>
          <w:position w:val="-2"/>
          <w:sz w:val="28"/>
          <w:szCs w:val="28"/>
        </w:rPr>
        <w:t>h</w:t>
      </w:r>
      <w:r w:rsidRPr="00992D67">
        <w:rPr>
          <w:spacing w:val="6"/>
          <w:position w:val="-2"/>
          <w:sz w:val="28"/>
          <w:szCs w:val="28"/>
        </w:rPr>
        <w:t>à</w:t>
      </w:r>
      <w:r w:rsidRPr="00992D67">
        <w:rPr>
          <w:position w:val="-2"/>
          <w:sz w:val="28"/>
          <w:szCs w:val="28"/>
        </w:rPr>
        <w:t>ng</w:t>
      </w:r>
    </w:p>
    <w:p w:rsidR="0004609A" w:rsidRPr="0004609A" w:rsidRDefault="0004609A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position w:val="-2"/>
          <w:sz w:val="10"/>
          <w:szCs w:val="10"/>
        </w:rPr>
      </w:pPr>
    </w:p>
    <w:p w:rsidR="00A635FF" w:rsidRDefault="00A11858" w:rsidP="00246B12">
      <w:pPr>
        <w:jc w:val="both"/>
        <w:rPr>
          <w:i/>
          <w:sz w:val="28"/>
          <w:szCs w:val="28"/>
          <w:lang w:val="en-US" w:eastAsia="en-US"/>
        </w:rPr>
      </w:pPr>
      <w:r w:rsidRPr="00A05E94">
        <w:rPr>
          <w:i/>
          <w:sz w:val="28"/>
          <w:szCs w:val="28"/>
          <w:lang w:val="en-US" w:eastAsia="en-US"/>
        </w:rPr>
        <w:t xml:space="preserve">- </w:t>
      </w:r>
      <w:r w:rsidR="00A635FF" w:rsidRPr="00A05E94">
        <w:rPr>
          <w:i/>
          <w:sz w:val="28"/>
          <w:szCs w:val="28"/>
          <w:lang w:val="en-US" w:eastAsia="en-US"/>
        </w:rPr>
        <w:t>Ngay từ bà</w:t>
      </w:r>
      <w:r w:rsidRPr="00A05E94">
        <w:rPr>
          <w:i/>
          <w:sz w:val="28"/>
          <w:szCs w:val="28"/>
          <w:lang w:val="en-US" w:eastAsia="en-US"/>
        </w:rPr>
        <w:t>i 1: “</w:t>
      </w:r>
      <w:r w:rsidR="00A635FF" w:rsidRPr="00A05E94">
        <w:rPr>
          <w:i/>
          <w:sz w:val="28"/>
          <w:szCs w:val="28"/>
          <w:lang w:val="en-US" w:eastAsia="en-US"/>
        </w:rPr>
        <w:t>Hai góc đối đỉnh”, ta có thể lồng vào bài toán yếu tố “3 điểm thẳng hàng” như sau:</w:t>
      </w:r>
    </w:p>
    <w:p w:rsidR="00A05E94" w:rsidRPr="00992D67" w:rsidRDefault="00A05E94" w:rsidP="00246B12">
      <w:pPr>
        <w:jc w:val="both"/>
        <w:rPr>
          <w:i/>
          <w:sz w:val="10"/>
          <w:szCs w:val="10"/>
          <w:lang w:val="en-US" w:eastAsia="en-US"/>
        </w:rPr>
      </w:pPr>
    </w:p>
    <w:p w:rsidR="00110C11" w:rsidRDefault="00D733C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1408" behindDoc="1" locked="0" layoutInCell="1" allowOverlap="1" wp14:anchorId="297911AC" wp14:editId="24A7C2FC">
            <wp:simplePos x="0" y="0"/>
            <wp:positionH relativeFrom="column">
              <wp:posOffset>5258435</wp:posOffset>
            </wp:positionH>
            <wp:positionV relativeFrom="paragraph">
              <wp:posOffset>129540</wp:posOffset>
            </wp:positionV>
            <wp:extent cx="300990" cy="147320"/>
            <wp:effectExtent l="0" t="0" r="3810" b="5080"/>
            <wp:wrapNone/>
            <wp:docPr id="1015" name="Picture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0384" behindDoc="1" locked="0" layoutInCell="1" allowOverlap="1" wp14:anchorId="52F00CAC" wp14:editId="5E22F521">
            <wp:simplePos x="0" y="0"/>
            <wp:positionH relativeFrom="column">
              <wp:posOffset>932815</wp:posOffset>
            </wp:positionH>
            <wp:positionV relativeFrom="paragraph">
              <wp:posOffset>139065</wp:posOffset>
            </wp:positionV>
            <wp:extent cx="273627" cy="133927"/>
            <wp:effectExtent l="0" t="0" r="0" b="0"/>
            <wp:wrapNone/>
            <wp:docPr id="1014" name="Picture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27" cy="133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858" w:rsidRPr="000A026B">
        <w:rPr>
          <w:b/>
          <w:sz w:val="28"/>
          <w:szCs w:val="28"/>
          <w:lang w:val="en-US" w:eastAsia="en-US"/>
        </w:rPr>
        <w:t>Ví dụ 1:</w:t>
      </w:r>
      <w:r w:rsidR="00A11858" w:rsidRPr="000A026B">
        <w:rPr>
          <w:sz w:val="28"/>
          <w:szCs w:val="28"/>
          <w:lang w:val="en-US" w:eastAsia="en-US"/>
        </w:rPr>
        <w:t xml:space="preserve"> </w:t>
      </w:r>
      <w:r w:rsidR="00A635FF" w:rsidRPr="000A026B">
        <w:rPr>
          <w:sz w:val="28"/>
          <w:szCs w:val="28"/>
          <w:lang w:val="en-US" w:eastAsia="en-US"/>
        </w:rPr>
        <w:t>Trên đường thẳng AA’ lấy điểm O. Trên nửa mặt</w:t>
      </w:r>
      <w:r w:rsidRPr="000A026B">
        <w:rPr>
          <w:sz w:val="28"/>
          <w:szCs w:val="28"/>
          <w:lang w:val="en-US" w:eastAsia="en-US"/>
        </w:rPr>
        <w:t xml:space="preserve"> phẳng bờ AA’ vẽ tia </w:t>
      </w:r>
    </w:p>
    <w:p w:rsidR="00A635FF" w:rsidRPr="000A026B" w:rsidRDefault="00110C11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2432" behindDoc="1" locked="0" layoutInCell="1" allowOverlap="1" wp14:anchorId="00530220" wp14:editId="0B854205">
            <wp:simplePos x="0" y="0"/>
            <wp:positionH relativeFrom="column">
              <wp:posOffset>2470785</wp:posOffset>
            </wp:positionH>
            <wp:positionV relativeFrom="paragraph">
              <wp:posOffset>142875</wp:posOffset>
            </wp:positionV>
            <wp:extent cx="300990" cy="147320"/>
            <wp:effectExtent l="0" t="0" r="3810" b="5080"/>
            <wp:wrapNone/>
            <wp:docPr id="1012" name="Picture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33CF" w:rsidRPr="000A026B">
        <w:rPr>
          <w:sz w:val="28"/>
          <w:szCs w:val="28"/>
          <w:lang w:val="en-US" w:eastAsia="en-US"/>
        </w:rPr>
        <w:t xml:space="preserve">OB sao cho </w:t>
      </w:r>
      <w:r w:rsidR="00A635FF" w:rsidRPr="000A026B">
        <w:rPr>
          <w:sz w:val="28"/>
          <w:szCs w:val="28"/>
          <w:lang w:val="en-US" w:eastAsia="en-US"/>
        </w:rPr>
        <w:t>AOB = 45</w:t>
      </w:r>
      <w:r w:rsidR="00A635FF" w:rsidRPr="000A026B">
        <w:rPr>
          <w:sz w:val="28"/>
          <w:szCs w:val="28"/>
          <w:vertAlign w:val="superscript"/>
          <w:lang w:val="en-US" w:eastAsia="en-US"/>
        </w:rPr>
        <w:t>0</w:t>
      </w:r>
      <w:r w:rsidR="00A635FF" w:rsidRPr="000A026B">
        <w:rPr>
          <w:sz w:val="28"/>
          <w:szCs w:val="28"/>
          <w:lang w:val="en-US" w:eastAsia="en-US"/>
        </w:rPr>
        <w:t>. Trên nửa mặt phẳng còn lại vẽ tia OC sao cho AOC = 90</w:t>
      </w:r>
      <w:r w:rsidR="00A635FF" w:rsidRPr="000A026B">
        <w:rPr>
          <w:sz w:val="28"/>
          <w:szCs w:val="28"/>
          <w:vertAlign w:val="superscript"/>
          <w:lang w:val="en-US" w:eastAsia="en-US"/>
        </w:rPr>
        <w:t>0</w:t>
      </w:r>
      <w:r>
        <w:rPr>
          <w:sz w:val="28"/>
          <w:szCs w:val="28"/>
          <w:lang w:val="en-US" w:eastAsia="en-US"/>
        </w:rPr>
        <w:t xml:space="preserve">. </w:t>
      </w:r>
      <w:r w:rsidR="00A635FF" w:rsidRPr="000A026B">
        <w:rPr>
          <w:sz w:val="28"/>
          <w:szCs w:val="28"/>
          <w:lang w:val="en-US" w:eastAsia="en-US"/>
        </w:rPr>
        <w:t xml:space="preserve">Gọi OB’ là tia phân giác của A’OC. Chứng minh </w:t>
      </w:r>
      <w:r w:rsidR="00BA6F0E">
        <w:rPr>
          <w:sz w:val="28"/>
          <w:szCs w:val="28"/>
          <w:lang w:val="en-US" w:eastAsia="en-US"/>
        </w:rPr>
        <w:t xml:space="preserve">ba điểm </w:t>
      </w:r>
      <w:r w:rsidR="00A635FF" w:rsidRPr="000A026B">
        <w:rPr>
          <w:sz w:val="28"/>
          <w:szCs w:val="28"/>
          <w:lang w:val="en-US" w:eastAsia="en-US"/>
        </w:rPr>
        <w:t xml:space="preserve">B, O, B’ thẳng hàng </w:t>
      </w:r>
    </w:p>
    <w:p w:rsidR="00A635FF" w:rsidRPr="00110C11" w:rsidRDefault="004B5F3F" w:rsidP="00246B12">
      <w:pPr>
        <w:ind w:left="2880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3936" behindDoc="0" locked="0" layoutInCell="1" allowOverlap="1" wp14:anchorId="77727C6E" wp14:editId="7E1C7996">
            <wp:simplePos x="0" y="0"/>
            <wp:positionH relativeFrom="column">
              <wp:posOffset>249555</wp:posOffset>
            </wp:positionH>
            <wp:positionV relativeFrom="paragraph">
              <wp:posOffset>130810</wp:posOffset>
            </wp:positionV>
            <wp:extent cx="1901080" cy="1743075"/>
            <wp:effectExtent l="0" t="0" r="4445" b="0"/>
            <wp:wrapNone/>
            <wp:docPr id="1008" name="Picture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08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4C29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3456" behindDoc="1" locked="0" layoutInCell="1" allowOverlap="1" wp14:anchorId="75B34488" wp14:editId="7959026C">
            <wp:simplePos x="0" y="0"/>
            <wp:positionH relativeFrom="column">
              <wp:posOffset>4493260</wp:posOffset>
            </wp:positionH>
            <wp:positionV relativeFrom="paragraph">
              <wp:posOffset>131445</wp:posOffset>
            </wp:positionV>
            <wp:extent cx="300990" cy="147320"/>
            <wp:effectExtent l="0" t="0" r="3810" b="5080"/>
            <wp:wrapNone/>
            <wp:docPr id="1007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C11" w:rsidRPr="00110C11">
        <w:rPr>
          <w:b/>
          <w:sz w:val="28"/>
          <w:szCs w:val="28"/>
          <w:u w:val="single"/>
          <w:lang w:val="en-US" w:eastAsia="en-US"/>
        </w:rPr>
        <w:t>Giải</w:t>
      </w:r>
    </w:p>
    <w:p w:rsidR="00A635FF" w:rsidRPr="000A026B" w:rsidRDefault="00110C11" w:rsidP="00246B12">
      <w:pPr>
        <w:ind w:left="3600" w:firstLine="720"/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4480" behindDoc="1" locked="0" layoutInCell="1" allowOverlap="1" wp14:anchorId="66BEF486" wp14:editId="46B7AC4B">
            <wp:simplePos x="0" y="0"/>
            <wp:positionH relativeFrom="column">
              <wp:posOffset>3238500</wp:posOffset>
            </wp:positionH>
            <wp:positionV relativeFrom="paragraph">
              <wp:posOffset>172720</wp:posOffset>
            </wp:positionV>
            <wp:extent cx="300990" cy="147320"/>
            <wp:effectExtent l="0" t="0" r="3810" b="5080"/>
            <wp:wrapNone/>
            <wp:docPr id="1004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5504" behindDoc="1" locked="0" layoutInCell="1" allowOverlap="1" wp14:anchorId="0F599D81" wp14:editId="7BFC12AF">
            <wp:simplePos x="0" y="0"/>
            <wp:positionH relativeFrom="column">
              <wp:posOffset>3790950</wp:posOffset>
            </wp:positionH>
            <wp:positionV relativeFrom="paragraph">
              <wp:posOffset>163195</wp:posOffset>
            </wp:positionV>
            <wp:extent cx="300990" cy="147320"/>
            <wp:effectExtent l="0" t="0" r="3810" b="5080"/>
            <wp:wrapNone/>
            <wp:docPr id="1005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6528" behindDoc="1" locked="0" layoutInCell="1" allowOverlap="1" wp14:anchorId="1065C5F4" wp14:editId="2B67D737">
            <wp:simplePos x="0" y="0"/>
            <wp:positionH relativeFrom="column">
              <wp:posOffset>4403725</wp:posOffset>
            </wp:positionH>
            <wp:positionV relativeFrom="paragraph">
              <wp:posOffset>163195</wp:posOffset>
            </wp:positionV>
            <wp:extent cx="300990" cy="147320"/>
            <wp:effectExtent l="0" t="0" r="3810" b="5080"/>
            <wp:wrapNone/>
            <wp:docPr id="1006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sz w:val="28"/>
          <w:szCs w:val="28"/>
          <w:lang w:val="en-US" w:eastAsia="en-US"/>
        </w:rPr>
        <w:t xml:space="preserve">A, O, A’ thẳng hàng </w:t>
      </w:r>
      <w:r w:rsidR="00A635FF" w:rsidRPr="000A026B">
        <w:rPr>
          <w:sz w:val="28"/>
          <w:szCs w:val="28"/>
          <w:lang w:val="en-US" w:eastAsia="en-US"/>
        </w:rPr>
        <w:sym w:font="Symbol" w:char="F0DE"/>
      </w:r>
      <w:r w:rsidR="00A635FF" w:rsidRPr="000A026B">
        <w:rPr>
          <w:sz w:val="28"/>
          <w:szCs w:val="28"/>
          <w:lang w:val="en-US" w:eastAsia="en-US"/>
        </w:rPr>
        <w:t xml:space="preserve"> AOA’ = 180</w:t>
      </w:r>
      <w:r w:rsidR="00A635FF" w:rsidRPr="000A026B">
        <w:rPr>
          <w:sz w:val="28"/>
          <w:szCs w:val="28"/>
          <w:vertAlign w:val="superscript"/>
          <w:lang w:val="en-US" w:eastAsia="en-US"/>
        </w:rPr>
        <w:t>0</w:t>
      </w:r>
    </w:p>
    <w:p w:rsidR="00A635FF" w:rsidRPr="000A026B" w:rsidRDefault="00A635FF" w:rsidP="00246B12">
      <w:pPr>
        <w:ind w:left="4320" w:firstLine="720"/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7552" behindDoc="1" locked="0" layoutInCell="1" allowOverlap="1" wp14:anchorId="49B82DF3" wp14:editId="39C79C5E">
            <wp:simplePos x="0" y="0"/>
            <wp:positionH relativeFrom="column">
              <wp:posOffset>3743325</wp:posOffset>
            </wp:positionH>
            <wp:positionV relativeFrom="paragraph">
              <wp:posOffset>156845</wp:posOffset>
            </wp:positionV>
            <wp:extent cx="300990" cy="147320"/>
            <wp:effectExtent l="0" t="0" r="3810" b="5080"/>
            <wp:wrapNone/>
            <wp:docPr id="1003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>AOC + COA’ = AOA’</w:t>
      </w:r>
    </w:p>
    <w:p w:rsidR="00076006" w:rsidRPr="000A026B" w:rsidRDefault="00A635FF" w:rsidP="00246B12">
      <w:pPr>
        <w:ind w:left="4320" w:firstLine="720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>9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Pr="000A026B">
        <w:rPr>
          <w:sz w:val="28"/>
          <w:szCs w:val="28"/>
          <w:lang w:val="en-US" w:eastAsia="en-US"/>
        </w:rPr>
        <w:t xml:space="preserve">    + COA’ = 18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="00076006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8576" behindDoc="1" locked="0" layoutInCell="1" allowOverlap="1" wp14:anchorId="7C5C774B" wp14:editId="02597827">
            <wp:simplePos x="0" y="0"/>
            <wp:positionH relativeFrom="column">
              <wp:posOffset>3791585</wp:posOffset>
            </wp:positionH>
            <wp:positionV relativeFrom="paragraph">
              <wp:posOffset>134950</wp:posOffset>
            </wp:positionV>
            <wp:extent cx="300990" cy="147320"/>
            <wp:effectExtent l="0" t="0" r="3810" b="5080"/>
            <wp:wrapNone/>
            <wp:docPr id="1002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76157" w:rsidRDefault="00A635FF" w:rsidP="00A76157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 xml:space="preserve">  COA’ = 18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Pr="000A026B">
        <w:rPr>
          <w:sz w:val="28"/>
          <w:szCs w:val="28"/>
          <w:lang w:val="en-US" w:eastAsia="en-US"/>
        </w:rPr>
        <w:t xml:space="preserve"> – 9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Pr="000A026B">
        <w:rPr>
          <w:sz w:val="28"/>
          <w:szCs w:val="28"/>
          <w:lang w:val="en-US" w:eastAsia="en-US"/>
        </w:rPr>
        <w:t xml:space="preserve"> = 9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="00A76157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26336" behindDoc="1" locked="0" layoutInCell="1" allowOverlap="1" wp14:anchorId="5DD8E51A" wp14:editId="64DA0962">
            <wp:simplePos x="0" y="0"/>
            <wp:positionH relativeFrom="column">
              <wp:posOffset>4764405</wp:posOffset>
            </wp:positionH>
            <wp:positionV relativeFrom="paragraph">
              <wp:posOffset>124155</wp:posOffset>
            </wp:positionV>
            <wp:extent cx="300990" cy="147320"/>
            <wp:effectExtent l="0" t="0" r="3810" b="508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35FF" w:rsidRPr="000A026B" w:rsidRDefault="00A635FF" w:rsidP="00246B12">
      <w:pPr>
        <w:ind w:left="3600" w:firstLine="720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>Vì OB’ là tia phân giác của COA’</w:t>
      </w:r>
    </w:p>
    <w:p w:rsidR="00A635FF" w:rsidRPr="000A026B" w:rsidRDefault="00992D67" w:rsidP="00246B12">
      <w:pPr>
        <w:ind w:left="4320" w:firstLine="720"/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0624" behindDoc="1" locked="0" layoutInCell="1" allowOverlap="1" wp14:anchorId="58C5909D" wp14:editId="2E49CCE6">
            <wp:simplePos x="0" y="0"/>
            <wp:positionH relativeFrom="column">
              <wp:posOffset>4082415</wp:posOffset>
            </wp:positionH>
            <wp:positionV relativeFrom="paragraph">
              <wp:posOffset>-55245</wp:posOffset>
            </wp:positionV>
            <wp:extent cx="300990" cy="147320"/>
            <wp:effectExtent l="0" t="0" r="3810" b="5080"/>
            <wp:wrapNone/>
            <wp:docPr id="1001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C11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9600" behindDoc="1" locked="0" layoutInCell="1" allowOverlap="1" wp14:anchorId="00AD4FCA" wp14:editId="13DAA977">
            <wp:simplePos x="0" y="0"/>
            <wp:positionH relativeFrom="column">
              <wp:posOffset>3441700</wp:posOffset>
            </wp:positionH>
            <wp:positionV relativeFrom="paragraph">
              <wp:posOffset>11430</wp:posOffset>
            </wp:positionV>
            <wp:extent cx="300990" cy="147320"/>
            <wp:effectExtent l="0" t="0" r="3810" b="5080"/>
            <wp:wrapNone/>
            <wp:docPr id="996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C11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4720" behindDoc="1" locked="0" layoutInCell="1" allowOverlap="1" wp14:anchorId="46A3ECBC" wp14:editId="19BDB79C">
            <wp:simplePos x="0" y="0"/>
            <wp:positionH relativeFrom="column">
              <wp:posOffset>4937125</wp:posOffset>
            </wp:positionH>
            <wp:positionV relativeFrom="paragraph">
              <wp:posOffset>354330</wp:posOffset>
            </wp:positionV>
            <wp:extent cx="300990" cy="147320"/>
            <wp:effectExtent l="0" t="0" r="3810" b="5080"/>
            <wp:wrapNone/>
            <wp:docPr id="1000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C11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3696" behindDoc="1" locked="0" layoutInCell="1" allowOverlap="1" wp14:anchorId="1E39AC99" wp14:editId="259F23A7">
            <wp:simplePos x="0" y="0"/>
            <wp:positionH relativeFrom="column">
              <wp:posOffset>4384675</wp:posOffset>
            </wp:positionH>
            <wp:positionV relativeFrom="paragraph">
              <wp:posOffset>354330</wp:posOffset>
            </wp:positionV>
            <wp:extent cx="300990" cy="147320"/>
            <wp:effectExtent l="0" t="0" r="3810" b="5080"/>
            <wp:wrapNone/>
            <wp:docPr id="999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C11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2672" behindDoc="1" locked="0" layoutInCell="1" allowOverlap="1" wp14:anchorId="65278EBD" wp14:editId="399BD708">
            <wp:simplePos x="0" y="0"/>
            <wp:positionH relativeFrom="column">
              <wp:posOffset>3825875</wp:posOffset>
            </wp:positionH>
            <wp:positionV relativeFrom="paragraph">
              <wp:posOffset>363855</wp:posOffset>
            </wp:positionV>
            <wp:extent cx="300990" cy="147320"/>
            <wp:effectExtent l="0" t="0" r="3810" b="5080"/>
            <wp:wrapNone/>
            <wp:docPr id="998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1648" behindDoc="1" locked="0" layoutInCell="1" allowOverlap="1" wp14:anchorId="2A9516BD" wp14:editId="3496196B">
            <wp:simplePos x="0" y="0"/>
            <wp:positionH relativeFrom="column">
              <wp:posOffset>3209925</wp:posOffset>
            </wp:positionH>
            <wp:positionV relativeFrom="paragraph">
              <wp:posOffset>354330</wp:posOffset>
            </wp:positionV>
            <wp:extent cx="300990" cy="147320"/>
            <wp:effectExtent l="0" t="0" r="3810" b="5080"/>
            <wp:wrapNone/>
            <wp:docPr id="997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sz w:val="28"/>
          <w:szCs w:val="28"/>
          <w:lang w:val="en-US" w:eastAsia="en-US"/>
        </w:rPr>
        <w:sym w:font="Symbol" w:char="F0DE"/>
      </w:r>
      <w:r w:rsidR="00A635FF" w:rsidRPr="000A026B">
        <w:rPr>
          <w:sz w:val="28"/>
          <w:szCs w:val="28"/>
          <w:lang w:val="en-US" w:eastAsia="en-US"/>
        </w:rPr>
        <w:t xml:space="preserve"> COB’ = </w:t>
      </w:r>
      <w:r w:rsidR="00235A51" w:rsidRPr="000A026B">
        <w:rPr>
          <w:noProof/>
          <w:position w:val="-24"/>
          <w:sz w:val="28"/>
          <w:szCs w:val="28"/>
          <w:lang w:val="en-US" w:eastAsia="en-US"/>
        </w:rPr>
        <w:object w:dxaOrig="660" w:dyaOrig="620">
          <v:shape id="_x0000_i1034" type="#_x0000_t75" style="width:33.3pt;height:31.15pt" o:ole="">
            <v:imagedata r:id="rId28" o:title=""/>
          </v:shape>
          <o:OLEObject Type="Embed" ProgID="Equation.DSMT4" ShapeID="_x0000_i1034" DrawAspect="Content" ObjectID="_1709060443" r:id="rId29"/>
        </w:object>
      </w:r>
      <w:r w:rsidR="00A635FF" w:rsidRPr="000A026B">
        <w:rPr>
          <w:sz w:val="28"/>
          <w:szCs w:val="28"/>
          <w:lang w:val="en-US" w:eastAsia="en-US"/>
        </w:rPr>
        <w:t xml:space="preserve"> = </w:t>
      </w:r>
      <w:r w:rsidR="00235A51" w:rsidRPr="000A026B">
        <w:rPr>
          <w:noProof/>
          <w:position w:val="-24"/>
          <w:sz w:val="28"/>
          <w:szCs w:val="28"/>
          <w:lang w:val="en-US" w:eastAsia="en-US"/>
        </w:rPr>
        <w:object w:dxaOrig="460" w:dyaOrig="660">
          <v:shape id="_x0000_i1035" type="#_x0000_t75" style="width:23.1pt;height:33.3pt" o:ole="">
            <v:imagedata r:id="rId30" o:title=""/>
          </v:shape>
          <o:OLEObject Type="Embed" ProgID="Equation.DSMT4" ShapeID="_x0000_i1035" DrawAspect="Content" ObjectID="_1709060444" r:id="rId31"/>
        </w:object>
      </w:r>
      <w:r w:rsidR="00A635FF" w:rsidRPr="000A026B">
        <w:rPr>
          <w:sz w:val="28"/>
          <w:szCs w:val="28"/>
          <w:lang w:val="en-US" w:eastAsia="en-US"/>
        </w:rPr>
        <w:t xml:space="preserve"> = 45</w:t>
      </w:r>
      <w:r w:rsidR="00A635FF" w:rsidRPr="000A026B">
        <w:rPr>
          <w:sz w:val="28"/>
          <w:szCs w:val="28"/>
          <w:vertAlign w:val="superscript"/>
          <w:lang w:val="en-US" w:eastAsia="en-US"/>
        </w:rPr>
        <w:t>0</w:t>
      </w:r>
    </w:p>
    <w:p w:rsidR="00A635FF" w:rsidRPr="000A026B" w:rsidRDefault="00A635FF" w:rsidP="00246B12">
      <w:pPr>
        <w:ind w:left="4320" w:firstLine="720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>BOB’ = BOA + AOC + COB’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>= 45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Pr="000A026B">
        <w:rPr>
          <w:sz w:val="28"/>
          <w:szCs w:val="28"/>
          <w:lang w:val="en-US" w:eastAsia="en-US"/>
        </w:rPr>
        <w:t xml:space="preserve">    + 9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Pr="000A026B">
        <w:rPr>
          <w:sz w:val="28"/>
          <w:szCs w:val="28"/>
          <w:lang w:val="en-US" w:eastAsia="en-US"/>
        </w:rPr>
        <w:t xml:space="preserve">    + 45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="00F44C29">
        <w:rPr>
          <w:sz w:val="28"/>
          <w:szCs w:val="28"/>
          <w:vertAlign w:val="superscript"/>
          <w:lang w:val="en-US" w:eastAsia="en-US"/>
        </w:rPr>
        <w:t xml:space="preserve">  </w:t>
      </w:r>
      <w:r w:rsidRPr="000A026B">
        <w:rPr>
          <w:sz w:val="28"/>
          <w:szCs w:val="28"/>
          <w:lang w:val="en-US" w:eastAsia="en-US"/>
        </w:rPr>
        <w:t>= 18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</w:p>
    <w:p w:rsidR="00A635FF" w:rsidRDefault="00BA6F0E" w:rsidP="00246B12">
      <w:pPr>
        <w:ind w:left="4320"/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>Vậy ba</w:t>
      </w:r>
      <w:r w:rsidR="00A635FF" w:rsidRPr="000A026B">
        <w:rPr>
          <w:sz w:val="28"/>
          <w:szCs w:val="28"/>
          <w:lang w:val="en-US" w:eastAsia="en-US"/>
        </w:rPr>
        <w:t xml:space="preserve"> điểm B, O, B’ thẳng hàng </w:t>
      </w:r>
    </w:p>
    <w:p w:rsidR="00E0324E" w:rsidRPr="00E0324E" w:rsidRDefault="00E0324E" w:rsidP="00246B12">
      <w:pPr>
        <w:ind w:left="4320"/>
        <w:jc w:val="both"/>
        <w:rPr>
          <w:sz w:val="10"/>
          <w:szCs w:val="10"/>
          <w:lang w:val="en-US" w:eastAsia="en-US"/>
        </w:rPr>
      </w:pP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F47D8E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0320" behindDoc="1" locked="0" layoutInCell="1" allowOverlap="1" wp14:anchorId="7D59DFA8" wp14:editId="7BE61C4D">
            <wp:simplePos x="0" y="0"/>
            <wp:positionH relativeFrom="column">
              <wp:posOffset>1718945</wp:posOffset>
            </wp:positionH>
            <wp:positionV relativeFrom="paragraph">
              <wp:posOffset>123986</wp:posOffset>
            </wp:positionV>
            <wp:extent cx="300990" cy="147320"/>
            <wp:effectExtent l="0" t="0" r="3810" b="5080"/>
            <wp:wrapNone/>
            <wp:docPr id="994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7D8E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1344" behindDoc="1" locked="0" layoutInCell="1" allowOverlap="1" wp14:anchorId="45D8A1F2" wp14:editId="22C99104">
            <wp:simplePos x="0" y="0"/>
            <wp:positionH relativeFrom="column">
              <wp:posOffset>5368290</wp:posOffset>
            </wp:positionH>
            <wp:positionV relativeFrom="paragraph">
              <wp:posOffset>117475</wp:posOffset>
            </wp:positionV>
            <wp:extent cx="300990" cy="147320"/>
            <wp:effectExtent l="0" t="0" r="3810" b="5080"/>
            <wp:wrapNone/>
            <wp:docPr id="995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8"/>
          <w:szCs w:val="28"/>
          <w:lang w:val="en-US" w:eastAsia="en-US"/>
        </w:rPr>
        <w:t>Ví dụ 2</w:t>
      </w:r>
      <w:r w:rsidRPr="00F47D8E">
        <w:rPr>
          <w:b/>
          <w:sz w:val="28"/>
          <w:szCs w:val="28"/>
          <w:lang w:val="en-US" w:eastAsia="en-US"/>
        </w:rPr>
        <w:t>:</w:t>
      </w:r>
      <w:r>
        <w:rPr>
          <w:sz w:val="28"/>
          <w:szCs w:val="28"/>
          <w:lang w:val="en-US" w:eastAsia="en-US"/>
        </w:rPr>
        <w:t xml:space="preserve"> </w:t>
      </w:r>
      <w:r w:rsidRPr="000A026B">
        <w:rPr>
          <w:sz w:val="28"/>
          <w:szCs w:val="28"/>
          <w:lang w:val="en-US" w:eastAsia="en-US"/>
        </w:rPr>
        <w:t>Cho góc vuông AOB và tia OC nằm trong góc đó. Vẽ tia OM sao cho tia OA là tia phân giác của</w:t>
      </w:r>
      <w:r>
        <w:rPr>
          <w:sz w:val="28"/>
          <w:szCs w:val="28"/>
          <w:lang w:val="en-US" w:eastAsia="en-US"/>
        </w:rPr>
        <w:t xml:space="preserve"> </w:t>
      </w:r>
      <w:r w:rsidRPr="000A026B">
        <w:rPr>
          <w:sz w:val="28"/>
          <w:szCs w:val="28"/>
          <w:lang w:val="en-US" w:eastAsia="en-US"/>
        </w:rPr>
        <w:t>COM. Vẽ tia ON sao cho tia OB là tia phân giác của</w:t>
      </w:r>
      <w:r>
        <w:rPr>
          <w:sz w:val="28"/>
          <w:szCs w:val="28"/>
          <w:lang w:val="en-US" w:eastAsia="en-US"/>
        </w:rPr>
        <w:t xml:space="preserve"> </w:t>
      </w:r>
      <w:r w:rsidRPr="000A026B">
        <w:rPr>
          <w:sz w:val="28"/>
          <w:szCs w:val="28"/>
          <w:lang w:val="en-US" w:eastAsia="en-US"/>
        </w:rPr>
        <w:t>CON. Chứng minh</w:t>
      </w:r>
      <w:r w:rsidR="00BA6F0E">
        <w:rPr>
          <w:sz w:val="28"/>
          <w:szCs w:val="28"/>
          <w:lang w:val="en-US" w:eastAsia="en-US"/>
        </w:rPr>
        <w:t xml:space="preserve"> ba</w:t>
      </w:r>
      <w:r w:rsidRPr="000A026B">
        <w:rPr>
          <w:sz w:val="28"/>
          <w:szCs w:val="28"/>
          <w:lang w:val="en-US" w:eastAsia="en-US"/>
        </w:rPr>
        <w:t xml:space="preserve"> điểm M, O, N thẳng hàng.</w:t>
      </w:r>
    </w:p>
    <w:p w:rsidR="006F761D" w:rsidRPr="00F47D8E" w:rsidRDefault="00362B16" w:rsidP="00246B12">
      <w:pPr>
        <w:jc w:val="center"/>
        <w:rPr>
          <w:b/>
          <w:sz w:val="28"/>
          <w:szCs w:val="28"/>
          <w:u w:val="single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6704" behindDoc="0" locked="0" layoutInCell="1" allowOverlap="1" wp14:anchorId="79EE911F" wp14:editId="50425AC8">
            <wp:simplePos x="0" y="0"/>
            <wp:positionH relativeFrom="column">
              <wp:posOffset>-15610</wp:posOffset>
            </wp:positionH>
            <wp:positionV relativeFrom="paragraph">
              <wp:posOffset>129456</wp:posOffset>
            </wp:positionV>
            <wp:extent cx="2288540" cy="1705970"/>
            <wp:effectExtent l="0" t="0" r="0" b="8890"/>
            <wp:wrapNone/>
            <wp:docPr id="993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290" cy="1709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6006" w:rsidRPr="00F47D8E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805184" behindDoc="1" locked="0" layoutInCell="1" allowOverlap="1" wp14:anchorId="4AA294F9" wp14:editId="5A39ECCC">
            <wp:simplePos x="0" y="0"/>
            <wp:positionH relativeFrom="column">
              <wp:posOffset>4039235</wp:posOffset>
            </wp:positionH>
            <wp:positionV relativeFrom="paragraph">
              <wp:posOffset>136830</wp:posOffset>
            </wp:positionV>
            <wp:extent cx="300990" cy="147320"/>
            <wp:effectExtent l="0" t="0" r="3810" b="508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761D" w:rsidRPr="00F47D8E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7728" behindDoc="1" locked="0" layoutInCell="1" allowOverlap="1" wp14:anchorId="2580C140" wp14:editId="57826A7F">
            <wp:simplePos x="0" y="0"/>
            <wp:positionH relativeFrom="column">
              <wp:posOffset>5415915</wp:posOffset>
            </wp:positionH>
            <wp:positionV relativeFrom="paragraph">
              <wp:posOffset>128270</wp:posOffset>
            </wp:positionV>
            <wp:extent cx="300990" cy="147320"/>
            <wp:effectExtent l="0" t="0" r="3810" b="5080"/>
            <wp:wrapNone/>
            <wp:docPr id="1153" name="Picture 1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761D" w:rsidRPr="00F47D8E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8752" behindDoc="1" locked="0" layoutInCell="1" allowOverlap="1" wp14:anchorId="56763FBD" wp14:editId="11780F21">
            <wp:simplePos x="0" y="0"/>
            <wp:positionH relativeFrom="column">
              <wp:posOffset>4711065</wp:posOffset>
            </wp:positionH>
            <wp:positionV relativeFrom="paragraph">
              <wp:posOffset>125730</wp:posOffset>
            </wp:positionV>
            <wp:extent cx="300990" cy="147320"/>
            <wp:effectExtent l="0" t="0" r="3810" b="5080"/>
            <wp:wrapNone/>
            <wp:docPr id="1154" name="Picture 1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761D" w:rsidRPr="00F47D8E">
        <w:rPr>
          <w:b/>
          <w:sz w:val="28"/>
          <w:szCs w:val="28"/>
          <w:u w:val="single"/>
          <w:lang w:val="en-US" w:eastAsia="en-US"/>
        </w:rPr>
        <w:t>Giải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7488" behindDoc="1" locked="0" layoutInCell="1" allowOverlap="1" wp14:anchorId="050C0821" wp14:editId="39A08E4A">
            <wp:simplePos x="0" y="0"/>
            <wp:positionH relativeFrom="column">
              <wp:posOffset>5394325</wp:posOffset>
            </wp:positionH>
            <wp:positionV relativeFrom="paragraph">
              <wp:posOffset>168910</wp:posOffset>
            </wp:positionV>
            <wp:extent cx="300990" cy="147320"/>
            <wp:effectExtent l="0" t="0" r="3810" b="5080"/>
            <wp:wrapNone/>
            <wp:docPr id="988" name="Picture 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6464" behindDoc="1" locked="0" layoutInCell="1" allowOverlap="1" wp14:anchorId="5F7F7E7A" wp14:editId="3924071B">
            <wp:simplePos x="0" y="0"/>
            <wp:positionH relativeFrom="column">
              <wp:posOffset>4749800</wp:posOffset>
            </wp:positionH>
            <wp:positionV relativeFrom="paragraph">
              <wp:posOffset>168910</wp:posOffset>
            </wp:positionV>
            <wp:extent cx="300990" cy="147320"/>
            <wp:effectExtent l="0" t="0" r="3810" b="5080"/>
            <wp:wrapNone/>
            <wp:docPr id="989" name="Picture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u w:val="single"/>
          <w:lang w:val="en-US" w:eastAsia="en-US"/>
        </w:rPr>
        <w:t xml:space="preserve"> M, O, N thẳng hàng </w:t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4416" behindDoc="1" locked="0" layoutInCell="1" allowOverlap="1" wp14:anchorId="36316928" wp14:editId="209BEEE9">
            <wp:simplePos x="0" y="0"/>
            <wp:positionH relativeFrom="column">
              <wp:posOffset>5384800</wp:posOffset>
            </wp:positionH>
            <wp:positionV relativeFrom="paragraph">
              <wp:posOffset>149225</wp:posOffset>
            </wp:positionV>
            <wp:extent cx="300990" cy="147320"/>
            <wp:effectExtent l="0" t="0" r="3810" b="5080"/>
            <wp:wrapNone/>
            <wp:docPr id="992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3392" behindDoc="1" locked="0" layoutInCell="1" allowOverlap="1" wp14:anchorId="19293025" wp14:editId="5C28CA90">
            <wp:simplePos x="0" y="0"/>
            <wp:positionH relativeFrom="column">
              <wp:posOffset>4724400</wp:posOffset>
            </wp:positionH>
            <wp:positionV relativeFrom="paragraph">
              <wp:posOffset>149225</wp:posOffset>
            </wp:positionV>
            <wp:extent cx="300990" cy="147320"/>
            <wp:effectExtent l="0" t="0" r="3810" b="5080"/>
            <wp:wrapNone/>
            <wp:docPr id="991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2368" behindDoc="1" locked="0" layoutInCell="1" allowOverlap="1" wp14:anchorId="23EFEF53" wp14:editId="46BD040A">
            <wp:simplePos x="0" y="0"/>
            <wp:positionH relativeFrom="column">
              <wp:posOffset>4117975</wp:posOffset>
            </wp:positionH>
            <wp:positionV relativeFrom="paragraph">
              <wp:posOffset>158750</wp:posOffset>
            </wp:positionV>
            <wp:extent cx="300990" cy="147320"/>
            <wp:effectExtent l="0" t="0" r="3810" b="5080"/>
            <wp:wrapNone/>
            <wp:docPr id="990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5440" behindDoc="1" locked="0" layoutInCell="1" allowOverlap="1" wp14:anchorId="5C50D902" wp14:editId="24A218B7">
            <wp:simplePos x="0" y="0"/>
            <wp:positionH relativeFrom="column">
              <wp:posOffset>4079875</wp:posOffset>
            </wp:positionH>
            <wp:positionV relativeFrom="paragraph">
              <wp:posOffset>159385</wp:posOffset>
            </wp:positionV>
            <wp:extent cx="300990" cy="147320"/>
            <wp:effectExtent l="0" t="0" r="3810" b="5080"/>
            <wp:wrapNone/>
            <wp:docPr id="987" name="Picture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  <w:t xml:space="preserve">   </w:t>
      </w:r>
      <w:r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 xml:space="preserve">OA là tia phân giác của COM </w:t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COM = 2 COA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0560" behindDoc="1" locked="0" layoutInCell="1" allowOverlap="1" wp14:anchorId="799AE909" wp14:editId="46EB0630">
            <wp:simplePos x="0" y="0"/>
            <wp:positionH relativeFrom="column">
              <wp:posOffset>3622675</wp:posOffset>
            </wp:positionH>
            <wp:positionV relativeFrom="paragraph">
              <wp:posOffset>162560</wp:posOffset>
            </wp:positionV>
            <wp:extent cx="300990" cy="147320"/>
            <wp:effectExtent l="0" t="0" r="3810" b="5080"/>
            <wp:wrapNone/>
            <wp:docPr id="986" name="Picture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9536" behindDoc="1" locked="0" layoutInCell="1" allowOverlap="1" wp14:anchorId="41594C75" wp14:editId="19D7095C">
            <wp:simplePos x="0" y="0"/>
            <wp:positionH relativeFrom="column">
              <wp:posOffset>3082925</wp:posOffset>
            </wp:positionH>
            <wp:positionV relativeFrom="paragraph">
              <wp:posOffset>162560</wp:posOffset>
            </wp:positionV>
            <wp:extent cx="300990" cy="147320"/>
            <wp:effectExtent l="0" t="0" r="3810" b="5080"/>
            <wp:wrapNone/>
            <wp:docPr id="985" name="Picture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8512" behindDoc="1" locked="0" layoutInCell="1" allowOverlap="1" wp14:anchorId="698ED4A1" wp14:editId="278005E6">
            <wp:simplePos x="0" y="0"/>
            <wp:positionH relativeFrom="column">
              <wp:posOffset>2486025</wp:posOffset>
            </wp:positionH>
            <wp:positionV relativeFrom="paragraph">
              <wp:posOffset>162560</wp:posOffset>
            </wp:positionV>
            <wp:extent cx="300990" cy="147320"/>
            <wp:effectExtent l="0" t="0" r="3810" b="5080"/>
            <wp:wrapNone/>
            <wp:docPr id="984" name="Picture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OB là tia phân giác của CON  </w:t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>CON = 2 COB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2608" behindDoc="1" locked="0" layoutInCell="1" allowOverlap="1" wp14:anchorId="756F011F" wp14:editId="3E8B07C9">
            <wp:simplePos x="0" y="0"/>
            <wp:positionH relativeFrom="column">
              <wp:posOffset>3825875</wp:posOffset>
            </wp:positionH>
            <wp:positionV relativeFrom="paragraph">
              <wp:posOffset>156210</wp:posOffset>
            </wp:positionV>
            <wp:extent cx="300990" cy="147320"/>
            <wp:effectExtent l="0" t="0" r="3810" b="5080"/>
            <wp:wrapNone/>
            <wp:docPr id="983" name="Picture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1584" behindDoc="1" locked="0" layoutInCell="1" allowOverlap="1" wp14:anchorId="76B677DE" wp14:editId="51217549">
            <wp:simplePos x="0" y="0"/>
            <wp:positionH relativeFrom="column">
              <wp:posOffset>3165475</wp:posOffset>
            </wp:positionH>
            <wp:positionV relativeFrom="paragraph">
              <wp:posOffset>165735</wp:posOffset>
            </wp:positionV>
            <wp:extent cx="300990" cy="147320"/>
            <wp:effectExtent l="0" t="0" r="3810" b="5080"/>
            <wp:wrapNone/>
            <wp:docPr id="982" name="Picture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 MON =COM + CON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4656" behindDoc="1" locked="0" layoutInCell="1" allowOverlap="1" wp14:anchorId="0B9D5241" wp14:editId="2D694E32">
            <wp:simplePos x="0" y="0"/>
            <wp:positionH relativeFrom="column">
              <wp:posOffset>3775075</wp:posOffset>
            </wp:positionH>
            <wp:positionV relativeFrom="paragraph">
              <wp:posOffset>140335</wp:posOffset>
            </wp:positionV>
            <wp:extent cx="300990" cy="147320"/>
            <wp:effectExtent l="0" t="0" r="3810" b="5080"/>
            <wp:wrapNone/>
            <wp:docPr id="981" name="Picture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3632" behindDoc="1" locked="0" layoutInCell="1" allowOverlap="1" wp14:anchorId="3BE9B20D" wp14:editId="0F60670E">
            <wp:simplePos x="0" y="0"/>
            <wp:positionH relativeFrom="column">
              <wp:posOffset>3213100</wp:posOffset>
            </wp:positionH>
            <wp:positionV relativeFrom="paragraph">
              <wp:posOffset>159385</wp:posOffset>
            </wp:positionV>
            <wp:extent cx="300990" cy="147320"/>
            <wp:effectExtent l="0" t="0" r="3810" b="5080"/>
            <wp:wrapNone/>
            <wp:docPr id="980" name="Picture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= 2COA + 2 COB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5680" behindDoc="1" locked="0" layoutInCell="1" allowOverlap="1" wp14:anchorId="005E3EC2" wp14:editId="3A9A5492">
            <wp:simplePos x="0" y="0"/>
            <wp:positionH relativeFrom="column">
              <wp:posOffset>3228975</wp:posOffset>
            </wp:positionH>
            <wp:positionV relativeFrom="paragraph">
              <wp:posOffset>143510</wp:posOffset>
            </wp:positionV>
            <wp:extent cx="300990" cy="147320"/>
            <wp:effectExtent l="0" t="0" r="3810" b="5080"/>
            <wp:wrapNone/>
            <wp:docPr id="979" name="Picture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= 2.(COA + COB)</w:t>
      </w:r>
    </w:p>
    <w:p w:rsidR="00AC39A5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= 2. AOB</w:t>
      </w:r>
      <w:r w:rsidR="00AC39A5">
        <w:rPr>
          <w:sz w:val="28"/>
          <w:szCs w:val="28"/>
          <w:lang w:val="en-US" w:eastAsia="en-US"/>
        </w:rPr>
        <w:t xml:space="preserve"> </w:t>
      </w:r>
    </w:p>
    <w:p w:rsidR="006F761D" w:rsidRPr="000A026B" w:rsidRDefault="00AC39A5" w:rsidP="00246B12">
      <w:pPr>
        <w:ind w:left="4320"/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 xml:space="preserve">   </w:t>
      </w:r>
      <w:r w:rsidR="006F761D" w:rsidRPr="000A026B">
        <w:rPr>
          <w:sz w:val="28"/>
          <w:szCs w:val="28"/>
          <w:lang w:val="en-US" w:eastAsia="en-US"/>
        </w:rPr>
        <w:t>= 2. 90</w:t>
      </w:r>
      <w:r w:rsidR="006F761D" w:rsidRPr="000A026B">
        <w:rPr>
          <w:sz w:val="28"/>
          <w:szCs w:val="28"/>
          <w:vertAlign w:val="superscript"/>
          <w:lang w:val="en-US" w:eastAsia="en-US"/>
        </w:rPr>
        <w:t>0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lastRenderedPageBreak/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= 18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</w:p>
    <w:p w:rsidR="00362B16" w:rsidRDefault="006F761D" w:rsidP="00E0324E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Vậy </w:t>
      </w:r>
      <w:r w:rsidR="00BA6F0E">
        <w:rPr>
          <w:sz w:val="28"/>
          <w:szCs w:val="28"/>
          <w:lang w:val="en-US" w:eastAsia="en-US"/>
        </w:rPr>
        <w:t>ba</w:t>
      </w:r>
      <w:r w:rsidRPr="000A026B">
        <w:rPr>
          <w:sz w:val="28"/>
          <w:szCs w:val="28"/>
          <w:lang w:val="en-US" w:eastAsia="en-US"/>
        </w:rPr>
        <w:t xml:space="preserve"> điểm M, O, N thẳng hàng </w:t>
      </w:r>
    </w:p>
    <w:p w:rsidR="00E0324E" w:rsidRDefault="00E0324E" w:rsidP="00E0324E">
      <w:pPr>
        <w:jc w:val="both"/>
        <w:rPr>
          <w:sz w:val="28"/>
          <w:szCs w:val="28"/>
        </w:rPr>
      </w:pPr>
      <w:r>
        <w:rPr>
          <w:b/>
          <w:sz w:val="28"/>
          <w:szCs w:val="28"/>
          <w:lang w:val="en-US" w:eastAsia="en-US"/>
        </w:rPr>
        <w:t>Ví dụ 3</w:t>
      </w:r>
      <w:r w:rsidRPr="00CF0B6E">
        <w:rPr>
          <w:b/>
          <w:sz w:val="28"/>
          <w:szCs w:val="28"/>
          <w:lang w:val="en-US" w:eastAsia="en-US"/>
        </w:rPr>
        <w:t xml:space="preserve">: </w:t>
      </w:r>
      <w:r w:rsidRPr="00CF0B6E">
        <w:rPr>
          <w:sz w:val="28"/>
          <w:szCs w:val="28"/>
        </w:rPr>
        <w:t xml:space="preserve">Cho </w:t>
      </w:r>
      <w:r>
        <w:rPr>
          <w:sz w:val="28"/>
          <w:szCs w:val="28"/>
          <w:lang w:val="en-US"/>
        </w:rPr>
        <w:sym w:font="Symbol" w:char="F044"/>
      </w:r>
      <w:r w:rsidRPr="00CF0B6E">
        <w:rPr>
          <w:sz w:val="28"/>
          <w:szCs w:val="28"/>
        </w:rPr>
        <w:t>ABC vuông ở A, M là trung điểm AC. Kẻ tia Cx vuông góc CA</w:t>
      </w:r>
      <w:r>
        <w:rPr>
          <w:sz w:val="28"/>
          <w:szCs w:val="28"/>
          <w:lang w:val="en-US"/>
        </w:rPr>
        <w:t xml:space="preserve"> </w:t>
      </w:r>
      <w:r w:rsidRPr="00CF0B6E">
        <w:rPr>
          <w:sz w:val="28"/>
          <w:szCs w:val="28"/>
        </w:rPr>
        <w:t>(tia Cx và điểm B ở hai nửa mặt phẳng đối nhau bờ AC). Trên tia Cx lấy điểm D sao cho CD = AB.</w:t>
      </w:r>
      <w:r>
        <w:rPr>
          <w:sz w:val="28"/>
          <w:szCs w:val="28"/>
          <w:lang w:val="en-US"/>
        </w:rPr>
        <w:t xml:space="preserve"> </w:t>
      </w:r>
      <w:r w:rsidRPr="00CF0B6E">
        <w:rPr>
          <w:sz w:val="28"/>
          <w:szCs w:val="28"/>
        </w:rPr>
        <w:t>Chứng mi</w:t>
      </w:r>
      <w:r>
        <w:rPr>
          <w:sz w:val="28"/>
          <w:szCs w:val="28"/>
        </w:rPr>
        <w:t xml:space="preserve">nh ba điểm B, M, D thẳng hàng. </w:t>
      </w:r>
    </w:p>
    <w:p w:rsidR="00E0324E" w:rsidRPr="008536BA" w:rsidRDefault="00E0324E" w:rsidP="00E0324E">
      <w:pPr>
        <w:ind w:left="720" w:firstLine="720"/>
        <w:jc w:val="both"/>
        <w:rPr>
          <w:b/>
          <w:sz w:val="28"/>
          <w:szCs w:val="28"/>
          <w:u w:val="single"/>
          <w:lang w:val="en-US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790848" behindDoc="0" locked="0" layoutInCell="1" allowOverlap="1" wp14:anchorId="7133A50B" wp14:editId="654F9BC4">
                <wp:simplePos x="0" y="0"/>
                <wp:positionH relativeFrom="column">
                  <wp:posOffset>2649177</wp:posOffset>
                </wp:positionH>
                <wp:positionV relativeFrom="paragraph">
                  <wp:posOffset>172085</wp:posOffset>
                </wp:positionV>
                <wp:extent cx="2358390" cy="1624965"/>
                <wp:effectExtent l="0" t="0" r="0" b="0"/>
                <wp:wrapNone/>
                <wp:docPr id="1130" name="Canvas 11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10" name="Line 1116"/>
                        <wps:cNvCnPr>
                          <a:cxnSpLocks noChangeShapeType="1"/>
                        </wps:cNvCnPr>
                        <wps:spPr bwMode="auto">
                          <a:xfrm>
                            <a:off x="173794" y="809625"/>
                            <a:ext cx="1622425" cy="0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1" name="Line 1117"/>
                        <wps:cNvCnPr>
                          <a:cxnSpLocks noChangeShapeType="1"/>
                        </wps:cNvCnPr>
                        <wps:spPr bwMode="auto">
                          <a:xfrm>
                            <a:off x="173794" y="137160"/>
                            <a:ext cx="1622425" cy="672465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2" name="Line 1118"/>
                        <wps:cNvCnPr>
                          <a:cxnSpLocks noChangeShapeType="1"/>
                        </wps:cNvCnPr>
                        <wps:spPr bwMode="auto">
                          <a:xfrm>
                            <a:off x="1686364" y="919480"/>
                            <a:ext cx="109855" cy="0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3" name="Line 1119"/>
                        <wps:cNvCnPr>
                          <a:cxnSpLocks noChangeShapeType="1"/>
                        </wps:cNvCnPr>
                        <wps:spPr bwMode="auto">
                          <a:xfrm>
                            <a:off x="1686364" y="809625"/>
                            <a:ext cx="0" cy="109855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4" name="Line 1120"/>
                        <wps:cNvCnPr>
                          <a:cxnSpLocks noChangeShapeType="1"/>
                        </wps:cNvCnPr>
                        <wps:spPr bwMode="auto">
                          <a:xfrm>
                            <a:off x="283649" y="699770"/>
                            <a:ext cx="0" cy="109855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5" name="Line 1121"/>
                        <wps:cNvCnPr>
                          <a:cxnSpLocks noChangeShapeType="1"/>
                        </wps:cNvCnPr>
                        <wps:spPr bwMode="auto">
                          <a:xfrm>
                            <a:off x="173794" y="699770"/>
                            <a:ext cx="109855" cy="0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6" name="Line 1122"/>
                        <wps:cNvCnPr>
                          <a:cxnSpLocks noChangeShapeType="1"/>
                        </wps:cNvCnPr>
                        <wps:spPr bwMode="auto">
                          <a:xfrm>
                            <a:off x="173794" y="137160"/>
                            <a:ext cx="1622425" cy="1344295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7" name="Line 1123"/>
                        <wps:cNvCnPr>
                          <a:cxnSpLocks noChangeShapeType="1"/>
                        </wps:cNvCnPr>
                        <wps:spPr bwMode="auto">
                          <a:xfrm>
                            <a:off x="173794" y="137160"/>
                            <a:ext cx="0" cy="672465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8" name="Line 1124"/>
                        <wps:cNvCnPr>
                          <a:cxnSpLocks noChangeShapeType="1"/>
                        </wps:cNvCnPr>
                        <wps:spPr bwMode="auto">
                          <a:xfrm>
                            <a:off x="1796219" y="809625"/>
                            <a:ext cx="0" cy="671830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1" name="Rectangle 1127"/>
                        <wps:cNvSpPr>
                          <a:spLocks noChangeArrowheads="1"/>
                        </wps:cNvSpPr>
                        <wps:spPr bwMode="auto">
                          <a:xfrm>
                            <a:off x="1782884" y="1001395"/>
                            <a:ext cx="863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2" name="Rectangle 1128"/>
                        <wps:cNvSpPr>
                          <a:spLocks noChangeArrowheads="1"/>
                        </wps:cNvSpPr>
                        <wps:spPr bwMode="auto">
                          <a:xfrm>
                            <a:off x="145854" y="412115"/>
                            <a:ext cx="863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3" name="Rectangle 1129"/>
                        <wps:cNvSpPr>
                          <a:spLocks noChangeArrowheads="1"/>
                        </wps:cNvSpPr>
                        <wps:spPr bwMode="auto">
                          <a:xfrm>
                            <a:off x="476054" y="727075"/>
                            <a:ext cx="425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</w:rPr>
                                <w:t>/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4" name="Rectangle 1130"/>
                        <wps:cNvSpPr>
                          <a:spLocks noChangeArrowheads="1"/>
                        </wps:cNvSpPr>
                        <wps:spPr bwMode="auto">
                          <a:xfrm>
                            <a:off x="1452684" y="713740"/>
                            <a:ext cx="425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</w:rPr>
                                <w:t>/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5" name="Rectangle 1131"/>
                        <wps:cNvSpPr>
                          <a:spLocks noChangeArrowheads="1"/>
                        </wps:cNvSpPr>
                        <wps:spPr bwMode="auto">
                          <a:xfrm>
                            <a:off x="1837494" y="1399540"/>
                            <a:ext cx="11938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  <w:sz w:val="26"/>
                                  <w:szCs w:val="2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6" name="Rectangle 1132"/>
                        <wps:cNvSpPr>
                          <a:spLocks noChangeArrowheads="1"/>
                        </wps:cNvSpPr>
                        <wps:spPr bwMode="auto">
                          <a:xfrm>
                            <a:off x="874834" y="823595"/>
                            <a:ext cx="14732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  <w:sz w:val="26"/>
                                  <w:szCs w:val="26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7" name="Rectangle 1133"/>
                        <wps:cNvSpPr>
                          <a:spLocks noChangeArrowheads="1"/>
                        </wps:cNvSpPr>
                        <wps:spPr bwMode="auto">
                          <a:xfrm>
                            <a:off x="1824159" y="672465"/>
                            <a:ext cx="11049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8" name="Rectangle 1134"/>
                        <wps:cNvSpPr>
                          <a:spLocks noChangeArrowheads="1"/>
                        </wps:cNvSpPr>
                        <wps:spPr bwMode="auto">
                          <a:xfrm>
                            <a:off x="35999" y="0"/>
                            <a:ext cx="11049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  <w:sz w:val="26"/>
                                  <w:szCs w:val="2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9" name="Rectangle 1135"/>
                        <wps:cNvSpPr>
                          <a:spLocks noChangeArrowheads="1"/>
                        </wps:cNvSpPr>
                        <wps:spPr bwMode="auto">
                          <a:xfrm>
                            <a:off x="49969" y="741045"/>
                            <a:ext cx="13779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  <w:sz w:val="30"/>
                                  <w:szCs w:val="3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133A50B" id="Canvas 1130" o:spid="_x0000_s1156" editas="canvas" style="position:absolute;left:0;text-align:left;margin-left:208.6pt;margin-top:13.55pt;width:185.7pt;height:127.95pt;z-index:251790848" coordsize="23583,16249" o:gfxdata="UEsDBBQABgAIAAAAIQBaIpOj/wAAAOUBAAATAAAAW0NvbnRlbnRfVHlwZXNdLnhtbJSRQU7DMBBF 90jcwZotSpx2gRBK0gVpl4BQOYBlTxKLZGx5TGhvj5NCF4gisbRn/n9Pdrk5jIOYMLB1VMEqL0Ag aWcsdRW87nfZHQiOiowaHGEFR2TY1NdX5f7okUVKE1fQx+jvpWTd46g4dx4pTVoXRhXTMXTSK/2m OpTroriV2lFEilmcO6AuG2zV+xDF9pCuTyYBBwbxcFqcWRUo7werVUymciLzg5J9EfKUXHa4t55v kgYI+StiGV0kfAef0uMEa1A8qxAf1ZhEpAksce0ap/O/S2bNkTPXtlZj3gTeLqmz1aVy4z4o4PTf 9ibFXnA618vlk+pPAAAA//8DAFBLAwQUAAYACAAAACEAp0rPONcAAACWAQAACwAAAF9yZWxzLy5y ZWxzpJDBasMwDIbvg72D0X1xmsMYo04vo9Br6R7A2IpjGltGMtn69jM7jGX0tqN+oe/70f7wmRa1 IkukbGDX9aAwO/IxBwPvl+PTCyipNnu7UEYDNxQ4jI8P+zMutrYjmWMR1ShZDMy1lletxc2YrHRU MLfNRJxsbSMHXay72oB66Ptnzb8ZMG6Y6uQN8MkPoC630sx/2Ck6JqGpdo6SpmmK7h5Ve/rIZ1wb xXLAasCzfIeMa9fKgdL3xbt/igPbMkd3ZJvwjdy2AA7Ush+/3nxz/AIAAP//AwBQSwMEFAAGAAgA AAAhAMwAKhsIBgAA6kAAAA4AAABkcnMvZTJvRG9jLnhtbOxcbW+rNhj9Pmn/AfE9DQYHcNT0qjdp pkl329V69wMcIAkaYGRok+5q/32PbV7iNOl215VVivshAWKMXw6H5znH9PrDPs+sx4RXKStmNrpy bCspIhanxWZm//ZlOQptq6ppEdOMFcnMfkoq+8PN999d78pp4rIty+KEW1BJUU135cze1nU5HY+r aJvktLpiZVLAj2vGc1rDLt+MY053UHuejV3H8cc7xuOSsyipKji6UD/aN7L+9TqJ6l/W6yqprWxm Q9tq+cnl50p+jm+u6XTDablNo6Yd9F80I6dpAVftqlrQmloPPH1WVZ5GnFVsXV9FLB+z9TqNEtkJ 6A5yjrozp8UjrWRvIhietoGw9R/Wu9qIdhdsmWaZBcMxhuqn4qD43sEMJeL3rDgqpQ7Jwk2hXQlz WJXdbFava+T9lpaJ7Hs1jX5+/MytNAaIIQTzWNAcwPQpLRILDvi2aLe4PJSbF5+5aGq0L+7LTyz6 vbIKNt/SYpPIGr88lXAqkqdA6w/OETtVCddZ7X5iMRSiDzWTk7pf81zUCdNl7eHkwAsItq2nmR06 xHcnsjI6Tfa1FYnffdfF4mgEJaC1YlDptK2k5FX9Q8JyS2zM7Aw6IS9CHz9VdVO2LaOPuRhyawf1 e543kedULEtjMXGiYMU3q3nGrUcqwA5/YXdtrZyofEGrrSoof2o6wNlDEYsm0Ok2ofFdu1PTNGt2 oCMKCtBZaK8oKrotof6VOOQuvAvxCLv+3Qg7i8XodjnHI3+JgsnCW8znC/SnaDjC020ax0khQadu fzj4zwDTMIC6Ybob7wDAevVy8KGN7bdstZx5MdkKNysWP8HEK/RLFKvjQ8AZoKjDOZCzoUFzKDgj L0C+Qs0ZOPuBi30FeINpg+kzFO0eYxrCgGEp2g99z1ccTRDBDRUegNoh4cRQtKHog+jxbMThHcOZ /I9wPhlyAGeLYAM1qDYRh4k4NmfhDLSoRRyueuIPF3G4IXAz3EOAWJ+QIDiOOAyaTfx8nAufRTM8 xHU0q9xuODQfpIMn0dySsskGTTbYClVn0Qxaho5mCKWHjZx7cePvs0HkYewSkw4aiUOor2dBDYqG DmoIqN8VqJuAw4gbRrDrvISzaAYtQ0czxNMDoxlEZ6Ti55eyQT9Aoadia6PVGa3utFbndvrzr+CW gU2SCU/F1UToeymUg8NwZKjccs52wikAq0d3VNQZ3+CohG4YKrkOOQ7ympii1+uEnNemhX5IhAn0 osjBoTPfYKsIH+PQQXinJofm42h+z1L+tYNyUG58zg3RjBvkYuejS0ZLPwxGeIknIxI44chB5CPx HUzwYqkbN9J7e7VxI9wsMgGrTIz/QaNPmFlON+NauTytwUDO0lx4ceJPDsFL/lXnPYkutKZQ+33K HKr3q730HrGqXKC6MYw4AwcPjoIDDhtbxv+wrR2YyTO7ALvbtrIfC7g1oEDdbvB2Y9Vu0CKCE2d2 bVtqc15Lg1oOSXkLHuQyVb5gf2FortgBe2own8rtNH2NJzRh/+15Ak/CiaIJjFyEVOZhWEKuHeis UO0GMSwB1DIoS/T60wWyRGeVaCyh+SVvzhI48J2GJQI3cIJjloC1GRiOScPExBLP146YWGKAWKLX 9S6QJeARrlLoQ5ZoUlUR2MA6rjdnCYQnrt/kHAFInU101wcThiZejsoNTQxAE71SeoE0AQ/pEzTR x1eD0EQI1NCs9gRdgkye8QRCxBPri2Q8IXQMlSael9yMNtGsWTXaBJ1qa2tfoU3AI7URoS+QKDrX VIsn+hBrCKIIAxx6SpsIXW/yTMFEOPDEShtDE2eWrJt4YoB4QuXCvZJoXZKE2fnQGk30IdYQNIFC F6NJs/itX0zfpx3wggsmhieMiAkBpDYIg4qY/TtVFxhOdA6/xhN9hDUET0AEQRRLqHTCEMTRC1/a vWFcjqFdjn6BwAUSBNyYJ4SJPrYagiAwIb4iiABDyKAufsASXhCIHESkGy5ywmaRv1El2jdkTbox QLrRLw94RyyhXlovI7noo3n3X7ywf7gvV1j0/6Lg5i8AAAD//wMAUEsDBBQABgAIAAAAIQC0Inky 4wAAABABAAAPAAAAZHJzL2Rvd25yZXYueG1sTI/BTsMwDIbvSLxDZCRuLG2AtXRNJwQCcRmIwQNk jddWJE7VZFt5e8wJLpZs//79f/V69k4ccYpDIA35IgOB1AY7UKfh8+PpqgQRkyFrXCDU8I0R1s35 WW0qG070jsdt6gSbUKyMhj6lsZIytj16ExdhROLdPkzeJG6nTtrJnNjcO6mybCm9GYg/9GbEhx7b r+3Ba3jLSdnR3W327iW8buZMdc+3XuvLi/lxxeV+BSLhnP4u4JeB80PDwXbhQDYKp+EmLxRLNagi B8GCoiyXIHY8KK8ZVTa1/A/S/AAAAP//AwBQSwECLQAUAAYACAAAACEAWiKTo/8AAADlAQAAEwAA AAAAAAAAAAAAAAAAAAAAW0NvbnRlbnRfVHlwZXNdLnhtbFBLAQItABQABgAIAAAAIQCnSs841wAA AJYBAAALAAAAAAAAAAAAAAAAADABAABfcmVscy8ucmVsc1BLAQItABQABgAIAAAAIQDMACobCAYA AOpAAAAOAAAAAAAAAAAAAAAAADACAABkcnMvZTJvRG9jLnhtbFBLAQItABQABgAIAAAAIQC0Inky 4wAAABABAAAPAAAAAAAAAAAAAAAAAGQIAABkcnMvZG93bnJldi54bWxQSwUGAAAAAAQABADzAAAA dAkAAAAA ">
                <v:shape id="_x0000_s1157" type="#_x0000_t75" style="position:absolute;width:23583;height:16249;visibility:visible;mso-wrap-style:square">
                  <v:fill o:detectmouseclick="t"/>
                  <v:path o:connecttype="none"/>
                </v:shape>
                <v:line id="Line 1116" o:spid="_x0000_s1158" style="position:absolute;visibility:visible;mso-wrap-style:square" from="1737,8096" to="17962,8096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8yJqQMgAAADjAAAADwAAAGRycy9kb3ducmV2LnhtbESPwWrC QBCG70LfYZmCN93Eg9joKqIteitqaXscs2MSkp0N2VXTt3cOQi/DPwzz/XyLVe8adaMuVJ4NpOME FHHubcWFga/Tx2gGKkRki41nMvBHAVbLl8ECM+vvfKDbMRZKIBwyNFDG2GZah7wkh2HsW2K5XXzn MMraFdp2eBe4a/QkSabaYcXSUGJLm5Ly+nh1Bj53Nc0q3n4fpuf15JK+vePvT23M8LXfzmWs56Ai 9fH/44nYW3FIU5EQJYmg9PIBAAD//wMAUEsBAi0AFAAGAAgAAAAhAJytYzPvAAAAiAEAABMAAAAA AAAAAAAAAAAAAAAAAFtDb250ZW50X1R5cGVzXS54bWxQSwECLQAUAAYACAAAACEAUefxpr8AAAAW AQAACwAAAAAAAAAAAAAAAAAgAQAAX3JlbHMvLnJlbHNQSwECLQAUAAYACAAAACEA8yJqQMgAAADj AAAADwAAAAAAAAAAAAAAAAAIAgAAZHJzL2Rvd25yZXYueG1sUEsFBgAAAAADAAMAtwAAAP0CAAAA AA== " strokecolor="navy" strokeweight="1.05pt"/>
                <v:line id="Line 1117" o:spid="_x0000_s1159" style="position:absolute;visibility:visible;mso-wrap-style:square" from="1737,1371" to="17962,8096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dvv8ncgAAADjAAAADwAAAGRycy9kb3ducmV2LnhtbESPT2vC QBDF7wW/wzIFb3WjB7HRVaRa7E38g/Y4zY5JSHY2ZLeafntHEDqHxzwe8xvebNG5Wl2pDaVnA8NB Aoo487bk3MDx8Pk2ARUissXaMxn4owCLee9lhqn1N97RdR9zJRAOKRooYmxSrUNWkMMw8A2xZBff Ooxi21zbFm8Cd7UeJclYOyxZPhTY0EdBWbX/dQa2m4omJa9Ou/HPcnQZvq/x+1wZ03/tVlOR5RRU pC7+XzwRX1Y6yMCjkqyg9PwOAAD//wMAUEsBAi0AFAAGAAgAAAAhAJytYzPvAAAAiAEAABMAAAAA AAAAAAAAAAAAAAAAAFtDb250ZW50X1R5cGVzXS54bWxQSwECLQAUAAYACAAAACEAUefxpr8AAAAW AQAACwAAAAAAAAAAAAAAAAAgAQAAX3JlbHMvLnJlbHNQSwECLQAUAAYACAAAACEAdvv8ncgAAADj AAAADwAAAAAAAAAAAAAAAAAIAgAAZHJzL2Rvd25yZXYueG1sUEsFBgAAAAADAAMAtwAAAP0CAAAA AA== " strokecolor="navy" strokeweight="1.05pt"/>
                <v:line id="Line 1118" o:spid="_x0000_s1160" style="position:absolute;visibility:visible;mso-wrap-style:square" from="16863,9194" to="17962,9194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uJc2IMkAAADjAAAADwAAAGRycy9kb3ducmV2LnhtbESPTYvC MBCG7wv+hzCCtzVtD+JWo4i6uDfxA/U4NmNb2kxKk9XuvzeCsJdhhpf3GZ7pvDO1uFPrSssK4mEE gjizuuRcwfHw/TkG4TyyxtoyKfgjB/NZ72OKqbYP3tF973MRIOxSVFB436RSuqwgg25oG+KQ3Wxr 0IezzaVu8RHgppZJFI2kwZLDhwIbWhaUVftfo2C7qWhc8uq0G10XyS3+WuPlXCk16HerSRiLCQhP nf9vvBE/OjjEcQIvpbCCkLMnAAAA//8DAFBLAQItABQABgAIAAAAIQCcrWMz7wAAAIgBAAATAAAA AAAAAAAAAAAAAAAAAABbQ29udGVudF9UeXBlc10ueG1sUEsBAi0AFAAGAAgAAAAhAFHn8aa/AAAA FgEAAAsAAAAAAAAAAAAAAAAAIAEAAF9yZWxzLy5yZWxzUEsBAi0AFAAGAAgAAAAhALiXNiDJAAAA 4wAAAA8AAAAAAAAAAAAAAAAACAIAAGRycy9kb3ducmV2LnhtbFBLBQYAAAAAAwADALcAAAD+AgAA AAA= " strokecolor="navy" strokeweight="1.05pt"/>
                <v:line id="Line 1119" o:spid="_x0000_s1161" style="position:absolute;visibility:visible;mso-wrap-style:square" from="16863,8096" to="16863,9194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PU6g/coAAADjAAAADwAAAGRycy9kb3ducmV2LnhtbESPwWrC QBCG70LfYZlCb2YTC2ITV5HaYm8laakep9kxCcnOhuyq6dt3BcHLMMPP/w3fcj2aTpxpcI1lBUkU gyAurW64UvD99T5dgHAeWWNnmRT8kYP16mGyxFTbC+d0LnwlAoRdigpq7/tUSlfWZNBFticO2dEO Bn04h0rqAS8Bbjo5i+O5NNhw+FBjT681lW1xMgo+dy0tGt7+5PPfzeyYvLzhYd8q9fQ4brMwNhkI T6O/N26IDx0ckuQZrkphBSFX/wAAAP//AwBQSwECLQAUAAYACAAAACEAnK1jM+8AAACIAQAAEwAA AAAAAAAAAAAAAAAAAAAAW0NvbnRlbnRfVHlwZXNdLnhtbFBLAQItABQABgAIAAAAIQBR5/GmvwAA ABYBAAALAAAAAAAAAAAAAAAAACABAABfcmVscy8ucmVsc1BLAQItABQABgAIAAAAIQA9TqD9ygAA AOMAAAAPAAAAAAAAAAAAAAAAAAgCAABkcnMvZG93bnJldi54bWxQSwUGAAAAAAMAAwC3AAAA/wIA AAAA " strokecolor="navy" strokeweight="1.05pt"/>
                <v:line id="Line 1120" o:spid="_x0000_s1162" style="position:absolute;visibility:visible;mso-wrap-style:square" from="2836,6997" to="2836,8096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ZUjTgMoAAADjAAAADwAAAGRycy9kb3ducmV2LnhtbESPwWrC QBCG70LfYZlCb2YTKWITV5HaYm8laakep9kxCcnOhuyq6dt3BcHLMMPP/w3fcj2aTpxpcI1lBUkU gyAurW64UvD99T5dgHAeWWNnmRT8kYP16mGyxFTbC+d0LnwlAoRdigpq7/tUSlfWZNBFticO2dEO Bn04h0rqAS8Bbjo5i+O5NNhw+FBjT681lW1xMgo+dy0tGt7+5PPfzeyYvLzhYd8q9fQ4brMwNhkI T6O/N26IDx0ckuQZrkphBSFX/wAAAP//AwBQSwECLQAUAAYACAAAACEAnK1jM+8AAACIAQAAEwAA AAAAAAAAAAAAAAAAAAAAW0NvbnRlbnRfVHlwZXNdLnhtbFBLAQItABQABgAIAAAAIQBR5/GmvwAA ABYBAAALAAAAAAAAAAAAAAAAACABAABfcmVscy8ucmVsc1BLAQItABQABgAIAAAAIQBlSNOAygAA AOMAAAAPAAAAAAAAAAAAAAAAAAgCAABkcnMvZG93bnJldi54bWxQSwUGAAAAAAMAAwC3AAAA/wIA AAAA " strokecolor="navy" strokeweight="1.05pt"/>
                <v:line id="Line 1121" o:spid="_x0000_s1163" style="position:absolute;visibility:visible;mso-wrap-style:square" from="1737,6997" to="2836,6997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4JFFXcoAAADjAAAADwAAAGRycy9kb3ducmV2LnhtbESPwWrC QBCG70LfYZlCb2YToWITV5HaYm8laakep9kxCcnOhuyq6dt3BcHLMMPP/w3fcj2aTpxpcI1lBUkU gyAurW64UvD99T5dgHAeWWNnmRT8kYP16mGyxFTbC+d0LnwlAoRdigpq7/tUSlfWZNBFticO2dEO Bn04h0rqAS8Bbjo5i+O5NNhw+FBjT681lW1xMgo+dy0tGt7+5PPfzeyYvLzhYd8q9fQ4brMwNhkI T6O/N26IDx0ckuQZrkphBSFX/wAAAP//AwBQSwECLQAUAAYACAAAACEAnK1jM+8AAACIAQAAEwAA AAAAAAAAAAAAAAAAAAAAW0NvbnRlbnRfVHlwZXNdLnhtbFBLAQItABQABgAIAAAAIQBR5/GmvwAA ABYBAAALAAAAAAAAAAAAAAAAACABAABfcmVscy8ucmVsc1BLAQItABQABgAIAAAAIQDgkUVdygAA AOMAAAAPAAAAAAAAAAAAAAAAAAgCAABkcnMvZG93bnJldi54bWxQSwUGAAAAAAMAAwC3AAAA/wIA AAAA " strokecolor="navy" strokeweight="1.05pt"/>
                <v:line id="Line 1122" o:spid="_x0000_s1164" style="position:absolute;visibility:visible;mso-wrap-style:square" from="1737,1371" to="17962,14814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Lv2P4MkAAADjAAAADwAAAGRycy9kb3ducmV2LnhtbESPTYvC MBCG7wv+hzCCtzWth+JWo4i6uDfxA/U4NmNb2kxKk9XuvzeCsJdhhpf3GZ7pvDO1uFPrSssK4mEE gjizuuRcwfHw/TkG4TyyxtoyKfgjB/NZ72OKqbYP3tF973MRIOxSVFB436RSuqwgg25oG+KQ3Wxr 0IezzaVu8RHgppajKEqkwZLDhwIbWhaUVftfo2C7qWhc8uq0S66L0S3+WuPlXCk16HerSRiLCQhP nf9vvBE/OjjEcQIvpbCCkLMnAAAA//8DAFBLAQItABQABgAIAAAAIQCcrWMz7wAAAIgBAAATAAAA AAAAAAAAAAAAAAAAAABbQ29udGVudF9UeXBlc10ueG1sUEsBAi0AFAAGAAgAAAAhAFHn8aa/AAAA FgEAAAsAAAAAAAAAAAAAAAAAIAEAAF9yZWxzLy5yZWxzUEsBAi0AFAAGAAgAAAAhAC79j+DJAAAA 4wAAAA8AAAAAAAAAAAAAAAAACAIAAGRycy9kb3ducmV2LnhtbFBLBQYAAAAAAwADALcAAAD+AgAA AAA= " strokecolor="navy" strokeweight="1.05pt"/>
                <v:line id="Line 1123" o:spid="_x0000_s1165" style="position:absolute;visibility:visible;mso-wrap-style:square" from="1737,1371" to="1737,8096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qyQZPcoAAADjAAAADwAAAGRycy9kb3ducmV2LnhtbESPwWrC QBCG7wXfYZmCt7pJDlajqwRtaW9FLW2P0+yYhGRnQ3ZN0rfvCoKXYYaf/xu+9XY0jeipc5VlBfEs AkGcW11xoeDz9Pq0AOE8ssbGMin4IwfbzeRhjam2Ax+oP/pCBAi7FBWU3replC4vyaCb2ZY4ZGfb GfTh7AqpOxwC3DQyiaK5NFhx+FBiS7uS8vp4MQo+3mpaVLz/Osx/s+QcL1/w57tWavo47ldhZCsQ nkZ/b9wQ7zo4xPEzXJXCCkJu/gEAAP//AwBQSwECLQAUAAYACAAAACEAnK1jM+8AAACIAQAAEwAA AAAAAAAAAAAAAAAAAAAAW0NvbnRlbnRfVHlwZXNdLnhtbFBLAQItABQABgAIAAAAIQBR5/GmvwAA ABYBAAALAAAAAAAAAAAAAAAAACABAABfcmVscy8ucmVsc1BLAQItABQABgAIAAAAIQCrJBk9ygAA AOMAAAAPAAAAAAAAAAAAAAAAAAgCAABkcnMvZG93bnJldi54bWxQSwUGAAAAAAMAAwC3AAAA/wIA AAAA " strokecolor="navy" strokeweight="1.05pt"/>
                <v:line id="Line 1124" o:spid="_x0000_s1166" style="position:absolute;visibility:visible;mso-wrap-style:square" from="17962,8096" to="17962,14814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nvFpGskAAADjAAAADwAAAGRycy9kb3ducmV2LnhtbESPQWvC QBCF70L/wzIFb7qJB7HRVURb9FbU0vY4ZsckJDsbsqum/945CL085vGYb+YtVr1r1I26UHk2kI4T UMS5txUXBr5OH6MZqBCRLTaeycAfBVgtXwYLzKy/84Fux1gogXDI0EAZY5tpHfKSHIaxb4klu/jO YRTbFdp2eBe4a/QkSabaYcVyocSWNiXl9fHqDHzuappVvP0+TM/rySV9e8ffn9qY4Wu/nYus56Ai 9fF/44nYW+mQpvKzVJIRlF4+AAAA//8DAFBLAQItABQABgAIAAAAIQCcrWMz7wAAAIgBAAATAAAA AAAAAAAAAAAAAAAAAABbQ29udGVudF9UeXBlc10ueG1sUEsBAi0AFAAGAAgAAAAhAFHn8aa/AAAA FgEAAAsAAAAAAAAAAAAAAAAAIAEAAF9yZWxzLy5yZWxzUEsBAi0AFAAGAAgAAAAhAJ7xaRrJAAAA 4wAAAA8AAAAAAAAAAAAAAAAACAIAAGRycy9kb3ducmV2LnhtbFBLBQYAAAAAAwADALcAAAD+AgAA AAA= " strokecolor="navy" strokeweight="1.05pt"/>
                <v:rect id="Rectangle 1127" o:spid="_x0000_s1167" style="position:absolute;left:17828;top:10013;width:864;height:1690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jW79jscAAADjAAAADwAAAGRycy9kb3ducmV2LnhtbESP3WoC MRBG74W+Q5hC7zS7e1FkNYpYBC3euPoAw2b2B5PJkqTu+vaNUOjNMMPHd4az3k7WiAf50DtWkC8y EMS10z23Cm7Xw3wJIkRkjcYxKXhSgO3mbbbGUruRL/SoYisShEOJCroYh1LKUHdkMSzcQJyyxnmL MZ2+ldrjmODWyCLLPqXFntOHDgfad1Tfqx+rQF6rw7isjM/cd9Gczel4acgp9fE+fa3S2K1ARJri f+MPcdTJIS9yeCmlFYTc/AIAAP//AwBQSwECLQAUAAYACAAAACEAnK1jM+8AAACIAQAAEwAAAAAA AAAAAAAAAAAAAAAAW0NvbnRlbnRfVHlwZXNdLnhtbFBLAQItABQABgAIAAAAIQBR5/GmvwAAABYB AAALAAAAAAAAAAAAAAAAACABAABfcmVscy8ucmVsc1BLAQItABQABgAIAAAAIQCNbv2OxwAAAOMA AAAPAAAAAAAAAAAAAAAAAAgCAABkcnMvZG93bnJldi54bWxQSwUGAAAAAAMAAwC3AAAA/AIAAAAA 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</w:rPr>
                          <w:t>=</w:t>
                        </w:r>
                      </w:p>
                    </w:txbxContent>
                  </v:textbox>
                </v:rect>
                <v:rect id="Rectangle 1128" o:spid="_x0000_s1168" style="position:absolute;left:1458;top:4121;width:864;height:1689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QwI3M8YAAADjAAAADwAAAGRycy9kb3ducmV2LnhtbESP3YrC MBBG7wXfIYywd5rai0WqUUQRVPbGug8wNNMfNpmUJNr69mZhYW+GGT6+M5zNbrRGPMmHzrGC5SID QVw53XGj4Pt+mq9AhIis0TgmBS8KsNtOJxsstBv4Rs8yNiJBOBSooI2xL6QMVUsWw8L1xCmrnbcY 0+kbqT0OCW6NzLPsU1rsOH1osadDS9VP+bAK5L08DavS+Mxd8/rLXM63mpxSH7PxuE5jvwYRaYz/ jT/EWSeHZZ7Dr1JaQcjtGwAA//8DAFBLAQItABQABgAIAAAAIQCcrWMz7wAAAIgBAAATAAAAAAAA AAAAAAAAAAAAAABbQ29udGVudF9UeXBlc10ueG1sUEsBAi0AFAAGAAgAAAAhAFHn8aa/AAAAFgEA AAsAAAAAAAAAAAAAAAAAIAEAAF9yZWxzLy5yZWxzUEsBAi0AFAAGAAgAAAAhAEMCNzPGAAAA4wAA AA8AAAAAAAAAAAAAAAAACAIAAGRycy9kb3ducmV2LnhtbFBLBQYAAAAAAwADALcAAAD7AgAAAAA= 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</w:rPr>
                          <w:t>=</w:t>
                        </w:r>
                      </w:p>
                    </w:txbxContent>
                  </v:textbox>
                </v:rect>
                <v:rect id="Rectangle 1129" o:spid="_x0000_s1169" style="position:absolute;left:4760;top:7270;width:425;height:1689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xtuh7scAAADjAAAADwAAAGRycy9kb3ducmV2LnhtbESP3WoC MRBG74W+Q5hC7zTrFkRWo0iLYMUbVx9g2Mz+YDJZktTdvn0jCN4MM3x8Zzjr7WiNuJMPnWMF81kG grhyuuNGwfWyny5BhIis0TgmBX8UYLt5m6yx0G7gM93L2IgE4VCggjbGvpAyVC1ZDDPXE6esdt5i TKdvpPY4JLg1Ms+yhbTYcfrQYk9fLVW38tcqkJdyPyxL4zN3zOuT+Tmca3JKfbyP36s0disQkcb4 ajwRB50c5vknPJTSCkJu/gEAAP//AwBQSwECLQAUAAYACAAAACEAnK1jM+8AAACIAQAAEwAAAAAA AAAAAAAAAAAAAAAAW0NvbnRlbnRfVHlwZXNdLnhtbFBLAQItABQABgAIAAAAIQBR5/GmvwAAABYB AAALAAAAAAAAAAAAAAAAACABAABfcmVscy8ucmVsc1BLAQItABQABgAIAAAAIQDG26HuxwAAAOMA AAAPAAAAAAAAAAAAAAAAAAgCAABkcnMvZG93bnJldi54bWxQSwUGAAAAAAMAAwC3AAAA/AIAAAAA 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</w:rPr>
                          <w:t>/</w:t>
                        </w:r>
                      </w:p>
                    </w:txbxContent>
                  </v:textbox>
                </v:rect>
                <v:rect id="Rectangle 1130" o:spid="_x0000_s1170" style="position:absolute;left:14526;top:7137;width:426;height:1689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nt3Sk8cAAADjAAAADwAAAGRycy9kb3ducmV2LnhtbESP3WoC MRBG74W+Q5hC7zTrUkRWo0iLYMUbVx9g2Mz+YDJZktTdvn0jCN4MM3x8Zzjr7WiNuJMPnWMF81kG grhyuuNGwfWyny5BhIis0TgmBX8UYLt5m6yx0G7gM93L2IgE4VCggjbGvpAyVC1ZDDPXE6esdt5i TKdvpPY4JLg1Ms+yhbTYcfrQYk9fLVW38tcqkJdyPyxL4zN3zOuT+Tmca3JKfbyP36s0disQkcb4 ajwRB50c5vknPJTSCkJu/gEAAP//AwBQSwECLQAUAAYACAAAACEAnK1jM+8AAACIAQAAEwAAAAAA AAAAAAAAAAAAAAAAW0NvbnRlbnRfVHlwZXNdLnhtbFBLAQItABQABgAIAAAAIQBR5/GmvwAAABYB AAALAAAAAAAAAAAAAAAAACABAABfcmVscy8ucmVsc1BLAQItABQABgAIAAAAIQCe3dKTxwAAAOMA AAAPAAAAAAAAAAAAAAAAAAgCAABkcnMvZG93bnJldi54bWxQSwUGAAAAAAMAAwC3AAAA/AIAAAAA 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</w:rPr>
                          <w:t>/</w:t>
                        </w:r>
                      </w:p>
                    </w:txbxContent>
                  </v:textbox>
                </v:rect>
                <v:rect id="Rectangle 1131" o:spid="_x0000_s1171" style="position:absolute;left:18374;top:13995;width:1194;height:1829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GwRETscAAADjAAAADwAAAGRycy9kb3ducmV2LnhtbESP3WoC MRBG74W+Q5hC7zTrQkVWo0iLYMUbVx9g2Mz+YDJZktTdvn0jCN4MM3x8Zzjr7WiNuJMPnWMF81kG grhyuuNGwfWyny5BhIis0TgmBX8UYLt5m6yx0G7gM93L2IgE4VCggjbGvpAyVC1ZDDPXE6esdt5i TKdvpPY4JLg1Ms+yhbTYcfrQYk9fLVW38tcqkJdyPyxL4zN3zOuT+Tmca3JKfbyP36s0disQkcb4 ajwRB50c5vknPJTSCkJu/gEAAP//AwBQSwECLQAUAAYACAAAACEAnK1jM+8AAACIAQAAEwAAAAAA AAAAAAAAAAAAAAAAW0NvbnRlbnRfVHlwZXNdLnhtbFBLAQItABQABgAIAAAAIQBR5/GmvwAAABYB AAALAAAAAAAAAAAAAAAAACABAABfcmVscy8ucmVsc1BLAQItABQABgAIAAAAIQAbBEROxwAAAOMA AAAPAAAAAAAAAAAAAAAAAAgCAABkcnMvZG93bnJldi54bWxQSwUGAAAAAAMAAwC3AAAA/AIAAAAA 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  <w:sz w:val="26"/>
                            <w:szCs w:val="26"/>
                          </w:rPr>
                          <w:t>D</w:t>
                        </w:r>
                      </w:p>
                    </w:txbxContent>
                  </v:textbox>
                </v:rect>
                <v:rect id="Rectangle 1132" o:spid="_x0000_s1172" style="position:absolute;left:8748;top:8235;width:1473;height:1829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1WiO88cAAADjAAAADwAAAGRycy9kb3ducmV2LnhtbESP3YrC MBBG7wXfIYywd5raC5FqlGUXwV28sfoAQzP9YZNJSbK2vr0RBG+GGT6+M5ztfrRG3MiHzrGC5SID QVw53XGj4Ho5zNcgQkTWaByTgjsF2O+mky0W2g18plsZG5EgHApU0MbYF1KGqiWLYeF64pTVzluM 6fSN1B6HBLdG5lm2khY7Th9a7Omrpeqv/LcK5KU8DOvS+Mz95vXJ/BzPNTmlPmbj9yaNzw2ISGN8 N16Io04Oy3wFT6W0gpC7BwAAAP//AwBQSwECLQAUAAYACAAAACEAnK1jM+8AAACIAQAAEwAAAAAA AAAAAAAAAAAAAAAAW0NvbnRlbnRfVHlwZXNdLnhtbFBLAQItABQABgAIAAAAIQBR5/GmvwAAABYB AAALAAAAAAAAAAAAAAAAACABAABfcmVscy8ucmVsc1BLAQItABQABgAIAAAAIQDVaI7zxwAAAOMA AAAPAAAAAAAAAAAAAAAAAAgCAABkcnMvZG93bnJldi54bWxQSwUGAAAAAAMAAwC3AAAA/AIAAAAA 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  <w:sz w:val="26"/>
                            <w:szCs w:val="26"/>
                          </w:rPr>
                          <w:t>M</w:t>
                        </w:r>
                      </w:p>
                    </w:txbxContent>
                  </v:textbox>
                </v:rect>
                <v:rect id="Rectangle 1133" o:spid="_x0000_s1173" style="position:absolute;left:18241;top:6724;width:1105;height:1829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ULEYLscAAADjAAAADwAAAGRycy9kb3ducmV2LnhtbESP3WoC MRBG74W+Q5hC7zTrXlRZjSItghVvXH2AYTP7g8lkSVJ3+/aNIHgzzPDxneGst6M14k4+dI4VzGcZ COLK6Y4bBdfLfroEESKyRuOYFPxRgO3mbbLGQruBz3QvYyMShEOBCtoY+0LKULVkMcxcT5yy2nmL MZ2+kdrjkODWyDzLPqXFjtOHFnv6aqm6lb9WgbyU+2FZGp+5Y16fzM/hXJNT6uN9/F6lsVuBiDTG V+OJOOjkMM8X8FBKKwi5+QcAAP//AwBQSwECLQAUAAYACAAAACEAnK1jM+8AAACIAQAAEwAAAAAA AAAAAAAAAAAAAAAAW0NvbnRlbnRfVHlwZXNdLnhtbFBLAQItABQABgAIAAAAIQBR5/GmvwAAABYB AAALAAAAAAAAAAAAAAAAACABAABfcmVscy8ucmVsc1BLAQItABQABgAIAAAAIQBQsRguxwAAAOMA AAAPAAAAAAAAAAAAAAAAAAgCAABkcnMvZG93bnJldi54bWxQSwUGAAAAAAMAAwC3AAAA/AIAAAAA 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134" o:spid="_x0000_s1174" style="position:absolute;left:359;width:1105;height:1828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ZWRoCcgAAADjAAAADwAAAGRycy9kb3ducmV2LnhtbESPzWoD MQyE74W+g1Ght8abPZSwiRNKSyAtuWSTBxBr7Q+15cV2s5u3jw6FXAYNgz5pNrvZO3WlmIbABpaL AhRxE+zAnYHLef+2ApUyskUXmAzcKMFu+/y0wcqGiU90rXOnBMKpQgN9zmOldWp68pgWYSSWrA3R YxYbO20jTgL3TpdF8a49DiwXehzps6fmt/7zBvS53k+r2sUi/JTt0X0fTi0FY15f5q+1yMcaVKY5 Pzb+EQcrHZal/CyVZASlt3cAAAD//wMAUEsBAi0AFAAGAAgAAAAhAJytYzPvAAAAiAEAABMAAAAA AAAAAAAAAAAAAAAAAFtDb250ZW50X1R5cGVzXS54bWxQSwECLQAUAAYACAAAACEAUefxpr8AAAAW AQAACwAAAAAAAAAAAAAAAAAgAQAAX3JlbHMvLnJlbHNQSwECLQAUAAYACAAAACEAZWRoCcgAAADj AAAADwAAAAAAAAAAAAAAAAAIAgAAZHJzL2Rvd25yZXYueG1sUEsFBgAAAAADAAMAtwAAAP0CAAAA AA== 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  <w:sz w:val="26"/>
                            <w:szCs w:val="26"/>
                          </w:rPr>
                          <w:t>B</w:t>
                        </w:r>
                      </w:p>
                    </w:txbxContent>
                  </v:textbox>
                </v:rect>
                <v:rect id="Rectangle 1135" o:spid="_x0000_s1175" style="position:absolute;left:499;top:7410;width:1378;height:2108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4L3+1McAAADjAAAADwAAAGRycy9kb3ducmV2LnhtbESP3WoC MRBG74W+Q5iCd5p1L4quRpEWwRZvXH2AYTP7g8lkSVJ3+/amIHgzzPDxneFsdqM14k4+dI4VLOYZ COLK6Y4bBdfLYbYEESKyRuOYFPxRgN32bbLBQruBz3QvYyMShEOBCtoY+0LKULVkMcxdT5yy2nmL MZ2+kdrjkODWyDzLPqTFjtOHFnv6bKm6lb9WgbyUh2FZGp+5n7w+me/juSan1PR9/FqnsV+DiDTG V+OJOOrksMhX8K+UVhBy+wAAAP//AwBQSwECLQAUAAYACAAAACEAnK1jM+8AAACIAQAAEwAAAAAA AAAAAAAAAAAAAAAAW0NvbnRlbnRfVHlwZXNdLnhtbFBLAQItABQABgAIAAAAIQBR5/GmvwAAABYB AAALAAAAAAAAAAAAAAAAACABAABfcmVscy8ucmVsc1BLAQItABQABgAIAAAAIQDgvf7UxwAAAOMA AAAPAAAAAAAAAAAAAAAAAAgCAABkcnMvZG93bnJldi54bWxQSwUGAAAAAAMAAwC3AAAA/AIAAAAA 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  <w:sz w:val="30"/>
                            <w:szCs w:val="30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8536BA">
        <w:rPr>
          <w:b/>
          <w:sz w:val="28"/>
          <w:szCs w:val="28"/>
          <w:u w:val="single"/>
          <w:lang w:val="en-US"/>
        </w:rPr>
        <w:t>Giải</w:t>
      </w:r>
    </w:p>
    <w:p w:rsidR="00E0324E" w:rsidRPr="00CF0B6E" w:rsidRDefault="00E0324E" w:rsidP="00E0324E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235A51" w:rsidRPr="00CF0B6E">
        <w:rPr>
          <w:noProof/>
          <w:position w:val="-4"/>
          <w:sz w:val="28"/>
          <w:szCs w:val="28"/>
        </w:rPr>
        <w:object w:dxaOrig="220" w:dyaOrig="260">
          <v:shape id="_x0000_i1036" type="#_x0000_t75" style="width:11.3pt;height:13.45pt" o:ole="">
            <v:imagedata r:id="rId33" o:title=""/>
          </v:shape>
          <o:OLEObject Type="Embed" ProgID="Equation.DSMT4" ShapeID="_x0000_i1036" DrawAspect="Content" ObjectID="_1709060445" r:id="rId34"/>
        </w:object>
      </w:r>
      <w:r w:rsidRPr="00CF0B6E">
        <w:rPr>
          <w:sz w:val="28"/>
          <w:szCs w:val="28"/>
        </w:rPr>
        <w:t xml:space="preserve">AMB và </w:t>
      </w:r>
      <w:r w:rsidR="00235A51" w:rsidRPr="00CF0B6E">
        <w:rPr>
          <w:noProof/>
          <w:position w:val="-4"/>
          <w:sz w:val="28"/>
          <w:szCs w:val="28"/>
        </w:rPr>
        <w:object w:dxaOrig="220" w:dyaOrig="260">
          <v:shape id="_x0000_i1037" type="#_x0000_t75" style="width:11.3pt;height:13.45pt" o:ole="">
            <v:imagedata r:id="rId33" o:title=""/>
          </v:shape>
          <o:OLEObject Type="Embed" ProgID="Equation.DSMT4" ShapeID="_x0000_i1037" DrawAspect="Content" ObjectID="_1709060446" r:id="rId35"/>
        </w:object>
      </w:r>
      <w:r w:rsidRPr="00CF0B6E">
        <w:rPr>
          <w:sz w:val="28"/>
          <w:szCs w:val="28"/>
        </w:rPr>
        <w:t xml:space="preserve">CMD có:                                                        </w:t>
      </w:r>
    </w:p>
    <w:p w:rsidR="00E0324E" w:rsidRDefault="00E0324E" w:rsidP="00E0324E">
      <w:pPr>
        <w:jc w:val="both"/>
        <w:rPr>
          <w:sz w:val="28"/>
          <w:szCs w:val="28"/>
        </w:rPr>
      </w:pPr>
      <w:r>
        <w:rPr>
          <w:sz w:val="28"/>
          <w:szCs w:val="28"/>
        </w:rPr>
        <w:t>AB = DC (gt).</w:t>
      </w:r>
    </w:p>
    <w:p w:rsidR="00E0324E" w:rsidRPr="00CF0B6E" w:rsidRDefault="00235A51" w:rsidP="00E0324E">
      <w:pPr>
        <w:jc w:val="both"/>
        <w:rPr>
          <w:sz w:val="28"/>
          <w:szCs w:val="28"/>
        </w:rPr>
      </w:pPr>
      <w:r w:rsidRPr="00CF0B6E">
        <w:rPr>
          <w:noProof/>
          <w:position w:val="-6"/>
          <w:sz w:val="28"/>
          <w:szCs w:val="28"/>
        </w:rPr>
        <w:object w:dxaOrig="2280" w:dyaOrig="400">
          <v:shape id="_x0000_i1038" type="#_x0000_t75" style="width:114.45pt;height:20.4pt" o:ole="">
            <v:imagedata r:id="rId36" o:title=""/>
          </v:shape>
          <o:OLEObject Type="Embed" ProgID="Equation.DSMT4" ShapeID="_x0000_i1038" DrawAspect="Content" ObjectID="_1709060447" r:id="rId37"/>
        </w:object>
      </w:r>
    </w:p>
    <w:p w:rsidR="00E0324E" w:rsidRPr="00CF0B6E" w:rsidRDefault="00E0324E" w:rsidP="00E0324E">
      <w:pPr>
        <w:jc w:val="both"/>
        <w:rPr>
          <w:sz w:val="28"/>
          <w:szCs w:val="28"/>
        </w:rPr>
      </w:pPr>
      <w:r w:rsidRPr="00CF0B6E">
        <w:rPr>
          <w:sz w:val="28"/>
          <w:szCs w:val="28"/>
        </w:rPr>
        <w:t xml:space="preserve">MA = MC (M là trung điểm AC)                                          </w:t>
      </w:r>
      <w:r w:rsidRPr="00CF0B6E">
        <w:rPr>
          <w:b/>
          <w:sz w:val="28"/>
          <w:szCs w:val="28"/>
        </w:rPr>
        <w:t xml:space="preserve">    </w:t>
      </w:r>
    </w:p>
    <w:p w:rsidR="00E0324E" w:rsidRDefault="00E0324E" w:rsidP="00E0324E">
      <w:pPr>
        <w:tabs>
          <w:tab w:val="left" w:pos="1125"/>
        </w:tabs>
        <w:jc w:val="both"/>
        <w:rPr>
          <w:sz w:val="28"/>
          <w:szCs w:val="28"/>
        </w:rPr>
      </w:pPr>
      <w:r w:rsidRPr="00CF0B6E">
        <w:rPr>
          <w:sz w:val="28"/>
          <w:szCs w:val="28"/>
        </w:rPr>
        <w:t xml:space="preserve">Do đó: </w:t>
      </w:r>
      <w:r w:rsidR="00235A51" w:rsidRPr="00CF0B6E">
        <w:rPr>
          <w:noProof/>
          <w:position w:val="-4"/>
          <w:sz w:val="28"/>
          <w:szCs w:val="28"/>
        </w:rPr>
        <w:object w:dxaOrig="220" w:dyaOrig="260">
          <v:shape id="_x0000_i1039" type="#_x0000_t75" style="width:11.3pt;height:13.45pt" o:ole="">
            <v:imagedata r:id="rId33" o:title=""/>
          </v:shape>
          <o:OLEObject Type="Embed" ProgID="Equation.DSMT4" ShapeID="_x0000_i1039" DrawAspect="Content" ObjectID="_1709060448" r:id="rId38"/>
        </w:object>
      </w:r>
      <w:r w:rsidRPr="00CF0B6E">
        <w:rPr>
          <w:sz w:val="28"/>
          <w:szCs w:val="28"/>
        </w:rPr>
        <w:t xml:space="preserve">AMB = </w:t>
      </w:r>
      <w:r w:rsidR="00235A51" w:rsidRPr="00CF0B6E">
        <w:rPr>
          <w:noProof/>
          <w:position w:val="-4"/>
          <w:sz w:val="28"/>
          <w:szCs w:val="28"/>
        </w:rPr>
        <w:object w:dxaOrig="220" w:dyaOrig="260">
          <v:shape id="_x0000_i1040" type="#_x0000_t75" style="width:11.3pt;height:13.45pt" o:ole="">
            <v:imagedata r:id="rId33" o:title=""/>
          </v:shape>
          <o:OLEObject Type="Embed" ProgID="Equation.DSMT4" ShapeID="_x0000_i1040" DrawAspect="Content" ObjectID="_1709060449" r:id="rId39"/>
        </w:object>
      </w:r>
      <w:r w:rsidRPr="00CF0B6E">
        <w:rPr>
          <w:sz w:val="28"/>
          <w:szCs w:val="28"/>
        </w:rPr>
        <w:t xml:space="preserve">CMD (c.g.c). </w:t>
      </w:r>
    </w:p>
    <w:p w:rsidR="00E0324E" w:rsidRPr="00CF0B6E" w:rsidRDefault="00E0324E" w:rsidP="00E0324E">
      <w:pPr>
        <w:tabs>
          <w:tab w:val="left" w:pos="1125"/>
        </w:tabs>
        <w:jc w:val="both"/>
        <w:rPr>
          <w:sz w:val="28"/>
          <w:szCs w:val="28"/>
        </w:rPr>
      </w:pPr>
      <w:r w:rsidRPr="00CF0B6E">
        <w:rPr>
          <w:sz w:val="28"/>
          <w:szCs w:val="28"/>
        </w:rPr>
        <w:t xml:space="preserve">Suy ra: </w:t>
      </w:r>
      <w:r w:rsidR="00235A51" w:rsidRPr="00CF0B6E">
        <w:rPr>
          <w:noProof/>
          <w:position w:val="-6"/>
          <w:sz w:val="28"/>
          <w:szCs w:val="28"/>
        </w:rPr>
        <w:object w:dxaOrig="1600" w:dyaOrig="400">
          <v:shape id="_x0000_i1041" type="#_x0000_t75" style="width:80.1pt;height:20.4pt" o:ole="">
            <v:imagedata r:id="rId40" o:title=""/>
          </v:shape>
          <o:OLEObject Type="Embed" ProgID="Equation.DSMT4" ShapeID="_x0000_i1041" DrawAspect="Content" ObjectID="_1709060450" r:id="rId41"/>
        </w:object>
      </w:r>
    </w:p>
    <w:p w:rsidR="00E0324E" w:rsidRDefault="00E0324E" w:rsidP="00E0324E">
      <w:pPr>
        <w:tabs>
          <w:tab w:val="left" w:pos="1125"/>
        </w:tabs>
        <w:jc w:val="both"/>
        <w:rPr>
          <w:sz w:val="28"/>
          <w:szCs w:val="28"/>
        </w:rPr>
      </w:pPr>
      <w:r w:rsidRPr="00CF0B6E">
        <w:rPr>
          <w:sz w:val="28"/>
          <w:szCs w:val="28"/>
        </w:rPr>
        <w:t xml:space="preserve">Mà  </w:t>
      </w:r>
      <w:r w:rsidR="00235A51" w:rsidRPr="00CF0B6E">
        <w:rPr>
          <w:noProof/>
          <w:position w:val="-6"/>
          <w:sz w:val="28"/>
          <w:szCs w:val="28"/>
        </w:rPr>
        <w:object w:dxaOrig="2299" w:dyaOrig="400">
          <v:shape id="_x0000_i1042" type="#_x0000_t75" style="width:114.95pt;height:20.4pt" o:ole="">
            <v:imagedata r:id="rId42" o:title=""/>
          </v:shape>
          <o:OLEObject Type="Embed" ProgID="Equation.DSMT4" ShapeID="_x0000_i1042" DrawAspect="Content" ObjectID="_1709060451" r:id="rId43"/>
        </w:object>
      </w:r>
      <w:r w:rsidRPr="00CF0B6E">
        <w:rPr>
          <w:sz w:val="28"/>
          <w:szCs w:val="28"/>
        </w:rPr>
        <w:t xml:space="preserve"> (kề bù) </w:t>
      </w:r>
    </w:p>
    <w:p w:rsidR="00E0324E" w:rsidRPr="00CF0B6E" w:rsidRDefault="00E0324E" w:rsidP="00E0324E">
      <w:pPr>
        <w:tabs>
          <w:tab w:val="left" w:pos="1125"/>
        </w:tabs>
        <w:jc w:val="both"/>
        <w:rPr>
          <w:sz w:val="28"/>
          <w:szCs w:val="28"/>
        </w:rPr>
      </w:pPr>
      <w:r w:rsidRPr="00CF0B6E">
        <w:rPr>
          <w:sz w:val="28"/>
          <w:szCs w:val="28"/>
        </w:rPr>
        <w:t xml:space="preserve">nên </w:t>
      </w:r>
      <w:r w:rsidR="00235A51" w:rsidRPr="00CF0B6E">
        <w:rPr>
          <w:noProof/>
          <w:position w:val="-6"/>
          <w:sz w:val="28"/>
          <w:szCs w:val="28"/>
        </w:rPr>
        <w:object w:dxaOrig="2320" w:dyaOrig="400">
          <v:shape id="_x0000_i1043" type="#_x0000_t75" style="width:116.6pt;height:20.4pt" o:ole="">
            <v:imagedata r:id="rId44" o:title=""/>
          </v:shape>
          <o:OLEObject Type="Embed" ProgID="Equation.DSMT4" ShapeID="_x0000_i1043" DrawAspect="Content" ObjectID="_1709060452" r:id="rId45"/>
        </w:object>
      </w:r>
      <w:r w:rsidRPr="00CF0B6E">
        <w:rPr>
          <w:sz w:val="28"/>
          <w:szCs w:val="28"/>
        </w:rPr>
        <w:t>.</w:t>
      </w:r>
    </w:p>
    <w:p w:rsidR="00E0324E" w:rsidRDefault="00E0324E" w:rsidP="00E0324E">
      <w:pPr>
        <w:tabs>
          <w:tab w:val="left" w:pos="1125"/>
        </w:tabs>
        <w:jc w:val="both"/>
        <w:rPr>
          <w:sz w:val="28"/>
          <w:szCs w:val="28"/>
        </w:rPr>
      </w:pPr>
      <w:r w:rsidRPr="00CF0B6E">
        <w:rPr>
          <w:sz w:val="28"/>
          <w:szCs w:val="28"/>
        </w:rPr>
        <w:t>Vậy ba điểm B; M; D thẳng hàng.</w:t>
      </w:r>
    </w:p>
    <w:p w:rsidR="00362B16" w:rsidRPr="00362B16" w:rsidRDefault="00362B16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b/>
          <w:sz w:val="8"/>
          <w:szCs w:val="8"/>
          <w:lang w:val="en-US" w:eastAsia="en-US"/>
        </w:rPr>
      </w:pPr>
    </w:p>
    <w:p w:rsidR="00E0324E" w:rsidRDefault="00E0324E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pacing w:val="1"/>
          <w:sz w:val="28"/>
          <w:szCs w:val="28"/>
        </w:rPr>
      </w:pPr>
      <w:r>
        <w:rPr>
          <w:b/>
          <w:sz w:val="28"/>
          <w:szCs w:val="28"/>
          <w:lang w:val="en-US" w:eastAsia="en-US"/>
        </w:rPr>
        <w:t>Ví dụ 4</w:t>
      </w:r>
      <w:r w:rsidR="00637CC4" w:rsidRPr="00637CC4">
        <w:rPr>
          <w:b/>
          <w:sz w:val="28"/>
          <w:szCs w:val="28"/>
          <w:lang w:val="en-US" w:eastAsia="en-US"/>
        </w:rPr>
        <w:t>:</w:t>
      </w:r>
      <w:r w:rsidR="00637CC4">
        <w:rPr>
          <w:b/>
          <w:sz w:val="28"/>
          <w:szCs w:val="28"/>
          <w:lang w:val="en-US" w:eastAsia="en-US"/>
        </w:rPr>
        <w:t xml:space="preserve"> </w:t>
      </w:r>
      <w:r w:rsidR="00637CC4" w:rsidRPr="004F64CE">
        <w:rPr>
          <w:sz w:val="28"/>
          <w:szCs w:val="28"/>
        </w:rPr>
        <w:t>(</w:t>
      </w:r>
      <w:r w:rsidR="00637CC4" w:rsidRPr="004F64CE">
        <w:rPr>
          <w:spacing w:val="-3"/>
          <w:sz w:val="28"/>
          <w:szCs w:val="28"/>
        </w:rPr>
        <w:t>B</w:t>
      </w:r>
      <w:r w:rsidR="00637CC4" w:rsidRPr="004F64CE">
        <w:rPr>
          <w:spacing w:val="6"/>
          <w:sz w:val="28"/>
          <w:szCs w:val="28"/>
        </w:rPr>
        <w:t>à</w:t>
      </w:r>
      <w:r w:rsidR="00637CC4" w:rsidRPr="004F64CE">
        <w:rPr>
          <w:sz w:val="28"/>
          <w:szCs w:val="28"/>
        </w:rPr>
        <w:t>i</w:t>
      </w:r>
      <w:r w:rsidR="00637CC4" w:rsidRPr="004F64CE">
        <w:rPr>
          <w:spacing w:val="-7"/>
          <w:sz w:val="28"/>
          <w:szCs w:val="28"/>
        </w:rPr>
        <w:t xml:space="preserve"> </w:t>
      </w:r>
      <w:r w:rsidR="00637CC4" w:rsidRPr="004F64CE">
        <w:rPr>
          <w:sz w:val="28"/>
          <w:szCs w:val="28"/>
        </w:rPr>
        <w:t>t</w:t>
      </w:r>
      <w:r w:rsidR="00637CC4" w:rsidRPr="004F64CE">
        <w:rPr>
          <w:spacing w:val="1"/>
          <w:sz w:val="28"/>
          <w:szCs w:val="28"/>
        </w:rPr>
        <w:t>ậ</w:t>
      </w:r>
      <w:r w:rsidR="00637CC4" w:rsidRPr="004F64CE">
        <w:rPr>
          <w:sz w:val="28"/>
          <w:szCs w:val="28"/>
        </w:rPr>
        <w:t>p</w:t>
      </w:r>
      <w:r w:rsidR="00637CC4" w:rsidRPr="004F64CE">
        <w:rPr>
          <w:spacing w:val="-1"/>
          <w:sz w:val="28"/>
          <w:szCs w:val="28"/>
        </w:rPr>
        <w:t xml:space="preserve"> </w:t>
      </w:r>
      <w:r w:rsidR="00637CC4" w:rsidRPr="004F64CE">
        <w:rPr>
          <w:sz w:val="28"/>
          <w:szCs w:val="28"/>
        </w:rPr>
        <w:t>55 t</w:t>
      </w:r>
      <w:r w:rsidR="00637CC4" w:rsidRPr="004F64CE">
        <w:rPr>
          <w:spacing w:val="-1"/>
          <w:sz w:val="28"/>
          <w:szCs w:val="28"/>
        </w:rPr>
        <w:t>r</w:t>
      </w:r>
      <w:r w:rsidR="00637CC4" w:rsidRPr="004F64CE">
        <w:rPr>
          <w:spacing w:val="6"/>
          <w:sz w:val="28"/>
          <w:szCs w:val="28"/>
        </w:rPr>
        <w:t>a</w:t>
      </w:r>
      <w:r w:rsidR="00637CC4" w:rsidRPr="004F64CE">
        <w:rPr>
          <w:sz w:val="28"/>
          <w:szCs w:val="28"/>
        </w:rPr>
        <w:t>ng</w:t>
      </w:r>
      <w:r w:rsidR="00637CC4" w:rsidRPr="004F64CE">
        <w:rPr>
          <w:spacing w:val="-8"/>
          <w:sz w:val="28"/>
          <w:szCs w:val="28"/>
        </w:rPr>
        <w:t xml:space="preserve"> </w:t>
      </w:r>
      <w:r w:rsidR="00637CC4" w:rsidRPr="004F64CE">
        <w:rPr>
          <w:sz w:val="28"/>
          <w:szCs w:val="28"/>
        </w:rPr>
        <w:t>80</w:t>
      </w:r>
      <w:r w:rsidR="00637CC4" w:rsidRPr="004F64CE">
        <w:rPr>
          <w:spacing w:val="-1"/>
          <w:sz w:val="28"/>
          <w:szCs w:val="28"/>
        </w:rPr>
        <w:t xml:space="preserve"> S</w:t>
      </w:r>
      <w:r w:rsidR="00637CC4" w:rsidRPr="004F64CE">
        <w:rPr>
          <w:spacing w:val="6"/>
          <w:sz w:val="28"/>
          <w:szCs w:val="28"/>
        </w:rPr>
        <w:t>G</w:t>
      </w:r>
      <w:r w:rsidR="00637CC4" w:rsidRPr="004F64CE">
        <w:rPr>
          <w:sz w:val="28"/>
          <w:szCs w:val="28"/>
        </w:rPr>
        <w:t>K</w:t>
      </w:r>
      <w:r w:rsidR="00637CC4" w:rsidRPr="004F64CE">
        <w:rPr>
          <w:spacing w:val="-3"/>
          <w:sz w:val="28"/>
          <w:szCs w:val="28"/>
        </w:rPr>
        <w:t xml:space="preserve"> </w:t>
      </w:r>
      <w:r w:rsidR="00637CC4" w:rsidRPr="004F64CE">
        <w:rPr>
          <w:spacing w:val="2"/>
          <w:sz w:val="28"/>
          <w:szCs w:val="28"/>
        </w:rPr>
        <w:t>H</w:t>
      </w:r>
      <w:r w:rsidR="00637CC4" w:rsidRPr="004F64CE">
        <w:rPr>
          <w:sz w:val="28"/>
          <w:szCs w:val="28"/>
        </w:rPr>
        <w:t>ình</w:t>
      </w:r>
      <w:r w:rsidR="00637CC4" w:rsidRPr="004F64CE">
        <w:rPr>
          <w:spacing w:val="-4"/>
          <w:sz w:val="28"/>
          <w:szCs w:val="28"/>
        </w:rPr>
        <w:t xml:space="preserve"> h</w:t>
      </w:r>
      <w:r w:rsidR="00637CC4" w:rsidRPr="004F64CE">
        <w:rPr>
          <w:spacing w:val="5"/>
          <w:sz w:val="28"/>
          <w:szCs w:val="28"/>
        </w:rPr>
        <w:t>ọ</w:t>
      </w:r>
      <w:r w:rsidR="00637CC4" w:rsidRPr="004F64CE">
        <w:rPr>
          <w:sz w:val="28"/>
          <w:szCs w:val="28"/>
        </w:rPr>
        <w:t>c</w:t>
      </w:r>
      <w:r w:rsidR="00637CC4" w:rsidRPr="004F64CE">
        <w:rPr>
          <w:spacing w:val="-1"/>
          <w:sz w:val="28"/>
          <w:szCs w:val="28"/>
        </w:rPr>
        <w:t xml:space="preserve"> </w:t>
      </w:r>
      <w:r w:rsidR="00637CC4" w:rsidRPr="004F64CE">
        <w:rPr>
          <w:sz w:val="28"/>
          <w:szCs w:val="28"/>
        </w:rPr>
        <w:t>7</w:t>
      </w:r>
      <w:r w:rsidR="00637CC4">
        <w:rPr>
          <w:sz w:val="28"/>
          <w:szCs w:val="28"/>
        </w:rPr>
        <w:t xml:space="preserve"> tập 2</w:t>
      </w:r>
      <w:r w:rsidR="00637CC4" w:rsidRPr="004F64CE">
        <w:rPr>
          <w:spacing w:val="-1"/>
          <w:sz w:val="28"/>
          <w:szCs w:val="28"/>
        </w:rPr>
        <w:t>)</w:t>
      </w:r>
      <w:r w:rsidR="00637CC4" w:rsidRPr="004F64CE">
        <w:rPr>
          <w:sz w:val="28"/>
          <w:szCs w:val="28"/>
        </w:rPr>
        <w:t>.</w:t>
      </w:r>
      <w:r w:rsidR="00637CC4" w:rsidRPr="004F64CE">
        <w:rPr>
          <w:spacing w:val="1"/>
          <w:sz w:val="28"/>
          <w:szCs w:val="28"/>
        </w:rPr>
        <w:t xml:space="preserve"> </w:t>
      </w:r>
    </w:p>
    <w:p w:rsidR="00637CC4" w:rsidRDefault="00637CC4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 w:rsidRPr="004F64CE">
        <w:rPr>
          <w:spacing w:val="2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h</w:t>
      </w:r>
      <w:r w:rsidRPr="004F64CE">
        <w:rPr>
          <w:sz w:val="28"/>
          <w:szCs w:val="28"/>
        </w:rPr>
        <w:t>ình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v</w:t>
      </w:r>
      <w:r w:rsidRPr="004F64CE">
        <w:rPr>
          <w:spacing w:val="6"/>
          <w:sz w:val="28"/>
          <w:szCs w:val="28"/>
        </w:rPr>
        <w:t>ẽ</w:t>
      </w:r>
      <w:r w:rsidR="002F7FE3">
        <w:rPr>
          <w:sz w:val="28"/>
          <w:szCs w:val="28"/>
        </w:rPr>
        <w:t>.</w:t>
      </w:r>
      <w:r w:rsidR="00E0324E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Chứng minh ba điểm B, D, C thẳng hàng</w:t>
      </w:r>
    </w:p>
    <w:p w:rsidR="00637CC4" w:rsidRPr="00110C11" w:rsidRDefault="00637CC4" w:rsidP="00246B12">
      <w:pPr>
        <w:ind w:left="720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110C11">
        <w:rPr>
          <w:b/>
          <w:sz w:val="28"/>
          <w:szCs w:val="28"/>
          <w:u w:val="single"/>
          <w:lang w:val="en-US" w:eastAsia="en-US"/>
        </w:rPr>
        <w:t>Giải</w:t>
      </w:r>
    </w:p>
    <w:p w:rsidR="00637CC4" w:rsidRDefault="00A60DFF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38272" behindDoc="0" locked="0" layoutInCell="1" allowOverlap="1" wp14:anchorId="6A615264" wp14:editId="32A2C64F">
                <wp:simplePos x="0" y="0"/>
                <wp:positionH relativeFrom="column">
                  <wp:posOffset>3030836</wp:posOffset>
                </wp:positionH>
                <wp:positionV relativeFrom="paragraph">
                  <wp:posOffset>186822</wp:posOffset>
                </wp:positionV>
                <wp:extent cx="1609090" cy="2295525"/>
                <wp:effectExtent l="0" t="0" r="0" b="9525"/>
                <wp:wrapNone/>
                <wp:docPr id="1058" name="Group 10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9090" cy="2295525"/>
                          <a:chOff x="7756" y="7944"/>
                          <a:chExt cx="1762" cy="2008"/>
                        </a:xfrm>
                      </wpg:grpSpPr>
                      <wpg:grpSp>
                        <wpg:cNvPr id="1059" name="Group 1060"/>
                        <wpg:cNvGrpSpPr>
                          <a:grpSpLocks/>
                        </wpg:cNvGrpSpPr>
                        <wpg:grpSpPr bwMode="auto">
                          <a:xfrm>
                            <a:off x="7756" y="7944"/>
                            <a:ext cx="1762" cy="2008"/>
                            <a:chOff x="7756" y="9392"/>
                            <a:chExt cx="1762" cy="2008"/>
                          </a:xfrm>
                        </wpg:grpSpPr>
                        <wpg:grpSp>
                          <wpg:cNvPr id="1060" name="Group 1061"/>
                          <wpg:cNvGrpSpPr>
                            <a:grpSpLocks/>
                          </wpg:cNvGrpSpPr>
                          <wpg:grpSpPr bwMode="auto">
                            <a:xfrm>
                              <a:off x="7898" y="9414"/>
                              <a:ext cx="1208" cy="1498"/>
                              <a:chOff x="1587" y="-458"/>
                              <a:chExt cx="1208" cy="1498"/>
                            </a:xfrm>
                          </wpg:grpSpPr>
                          <wps:wsp>
                            <wps:cNvPr id="1061" name="Freeform 1062"/>
                            <wps:cNvSpPr>
                              <a:spLocks/>
                            </wps:cNvSpPr>
                            <wps:spPr bwMode="auto">
                              <a:xfrm>
                                <a:off x="1683" y="-451"/>
                                <a:ext cx="0" cy="1421"/>
                              </a:xfrm>
                              <a:custGeom>
                                <a:avLst/>
                                <a:gdLst>
                                  <a:gd name="T0" fmla="*/ 0 h 1421"/>
                                  <a:gd name="T1" fmla="*/ 1422 h 1421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421">
                                    <a:moveTo>
                                      <a:pt x="0" y="0"/>
                                    </a:moveTo>
                                    <a:lnTo>
                                      <a:pt x="0" y="1422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2" name="Freeform 1063"/>
                            <wps:cNvSpPr>
                              <a:spLocks/>
                            </wps:cNvSpPr>
                            <wps:spPr bwMode="auto">
                              <a:xfrm>
                                <a:off x="1683" y="970"/>
                                <a:ext cx="1106" cy="0"/>
                              </a:xfrm>
                              <a:custGeom>
                                <a:avLst/>
                                <a:gdLst>
                                  <a:gd name="T0" fmla="*/ 0 w 1106"/>
                                  <a:gd name="T1" fmla="*/ 1106 w 1106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106">
                                    <a:moveTo>
                                      <a:pt x="0" y="0"/>
                                    </a:moveTo>
                                    <a:lnTo>
                                      <a:pt x="1106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3" name="Freeform 1064"/>
                            <wps:cNvSpPr>
                              <a:spLocks/>
                            </wps:cNvSpPr>
                            <wps:spPr bwMode="auto">
                              <a:xfrm>
                                <a:off x="1683" y="-451"/>
                                <a:ext cx="1106" cy="1421"/>
                              </a:xfrm>
                              <a:custGeom>
                                <a:avLst/>
                                <a:gdLst>
                                  <a:gd name="T0" fmla="*/ 0 w 1106"/>
                                  <a:gd name="T1" fmla="*/ 0 h 1421"/>
                                  <a:gd name="T2" fmla="*/ 1106 w 1106"/>
                                  <a:gd name="T3" fmla="*/ 1422 h 142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06" h="1421">
                                    <a:moveTo>
                                      <a:pt x="0" y="0"/>
                                    </a:moveTo>
                                    <a:lnTo>
                                      <a:pt x="1106" y="1422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4" name="Freeform 1065"/>
                            <wps:cNvSpPr>
                              <a:spLocks/>
                            </wps:cNvSpPr>
                            <wps:spPr bwMode="auto">
                              <a:xfrm>
                                <a:off x="1683" y="233"/>
                                <a:ext cx="534" cy="0"/>
                              </a:xfrm>
                              <a:custGeom>
                                <a:avLst/>
                                <a:gdLst>
                                  <a:gd name="T0" fmla="*/ 0 w 534"/>
                                  <a:gd name="T1" fmla="*/ 533 w 534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534">
                                    <a:moveTo>
                                      <a:pt x="0" y="0"/>
                                    </a:moveTo>
                                    <a:lnTo>
                                      <a:pt x="533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5" name="Freeform 1066"/>
                            <wps:cNvSpPr>
                              <a:spLocks/>
                            </wps:cNvSpPr>
                            <wps:spPr bwMode="auto">
                              <a:xfrm>
                                <a:off x="2217" y="233"/>
                                <a:ext cx="0" cy="737"/>
                              </a:xfrm>
                              <a:custGeom>
                                <a:avLst/>
                                <a:gdLst>
                                  <a:gd name="T0" fmla="*/ 0 h 737"/>
                                  <a:gd name="T1" fmla="*/ 736 h 73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737">
                                    <a:moveTo>
                                      <a:pt x="0" y="0"/>
                                    </a:moveTo>
                                    <a:lnTo>
                                      <a:pt x="0" y="73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6" name="Freeform 1067"/>
                            <wps:cNvSpPr>
                              <a:spLocks/>
                            </wps:cNvSpPr>
                            <wps:spPr bwMode="auto">
                              <a:xfrm>
                                <a:off x="1683" y="233"/>
                                <a:ext cx="534" cy="737"/>
                              </a:xfrm>
                              <a:custGeom>
                                <a:avLst/>
                                <a:gdLst>
                                  <a:gd name="T0" fmla="*/ 533 w 534"/>
                                  <a:gd name="T1" fmla="*/ 0 h 737"/>
                                  <a:gd name="T2" fmla="*/ 0 w 534"/>
                                  <a:gd name="T3" fmla="*/ 736 h 73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534" h="737">
                                    <a:moveTo>
                                      <a:pt x="533" y="0"/>
                                    </a:moveTo>
                                    <a:lnTo>
                                      <a:pt x="0" y="73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7" name="Freeform 1068"/>
                            <wps:cNvSpPr>
                              <a:spLocks/>
                            </wps:cNvSpPr>
                            <wps:spPr bwMode="auto">
                              <a:xfrm>
                                <a:off x="1683" y="322"/>
                                <a:ext cx="89" cy="0"/>
                              </a:xfrm>
                              <a:custGeom>
                                <a:avLst/>
                                <a:gdLst>
                                  <a:gd name="T0" fmla="*/ 0 w 89"/>
                                  <a:gd name="T1" fmla="*/ 89 w 89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89">
                                    <a:moveTo>
                                      <a:pt x="0" y="0"/>
                                    </a:moveTo>
                                    <a:lnTo>
                                      <a:pt x="89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" name="Freeform 1069"/>
                            <wps:cNvSpPr>
                              <a:spLocks/>
                            </wps:cNvSpPr>
                            <wps:spPr bwMode="auto">
                              <a:xfrm>
                                <a:off x="1772" y="233"/>
                                <a:ext cx="0" cy="89"/>
                              </a:xfrm>
                              <a:custGeom>
                                <a:avLst/>
                                <a:gdLst>
                                  <a:gd name="T0" fmla="*/ 0 h 89"/>
                                  <a:gd name="T1" fmla="*/ 88 h 89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89">
                                    <a:moveTo>
                                      <a:pt x="0" y="0"/>
                                    </a:moveTo>
                                    <a:lnTo>
                                      <a:pt x="0" y="88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9" name="Freeform 1070"/>
                            <wps:cNvSpPr>
                              <a:spLocks/>
                            </wps:cNvSpPr>
                            <wps:spPr bwMode="auto">
                              <a:xfrm>
                                <a:off x="2217" y="856"/>
                                <a:ext cx="203" cy="0"/>
                              </a:xfrm>
                              <a:custGeom>
                                <a:avLst/>
                                <a:gdLst>
                                  <a:gd name="T0" fmla="*/ 0 w 203"/>
                                  <a:gd name="T1" fmla="*/ 203 w 203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203">
                                    <a:moveTo>
                                      <a:pt x="0" y="0"/>
                                    </a:moveTo>
                                    <a:lnTo>
                                      <a:pt x="203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0" name="Freeform 1071"/>
                            <wps:cNvSpPr>
                              <a:spLocks/>
                            </wps:cNvSpPr>
                            <wps:spPr bwMode="auto">
                              <a:xfrm>
                                <a:off x="2420" y="856"/>
                                <a:ext cx="0" cy="114"/>
                              </a:xfrm>
                              <a:custGeom>
                                <a:avLst/>
                                <a:gdLst>
                                  <a:gd name="T0" fmla="*/ 0 h 114"/>
                                  <a:gd name="T1" fmla="*/ 114 h 114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14">
                                    <a:moveTo>
                                      <a:pt x="0" y="0"/>
                                    </a:moveTo>
                                    <a:lnTo>
                                      <a:pt x="0" y="114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1" name="Freeform 1072"/>
                            <wps:cNvSpPr>
                              <a:spLocks/>
                            </wps:cNvSpPr>
                            <wps:spPr bwMode="auto">
                              <a:xfrm>
                                <a:off x="1683" y="830"/>
                                <a:ext cx="102" cy="0"/>
                              </a:xfrm>
                              <a:custGeom>
                                <a:avLst/>
                                <a:gdLst>
                                  <a:gd name="T0" fmla="*/ 0 w 102"/>
                                  <a:gd name="T1" fmla="*/ 101 w 102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02">
                                    <a:moveTo>
                                      <a:pt x="0" y="0"/>
                                    </a:moveTo>
                                    <a:lnTo>
                                      <a:pt x="101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2" name="Freeform 1073"/>
                            <wps:cNvSpPr>
                              <a:spLocks/>
                            </wps:cNvSpPr>
                            <wps:spPr bwMode="auto">
                              <a:xfrm>
                                <a:off x="1785" y="830"/>
                                <a:ext cx="0" cy="140"/>
                              </a:xfrm>
                              <a:custGeom>
                                <a:avLst/>
                                <a:gdLst>
                                  <a:gd name="T0" fmla="*/ 0 h 140"/>
                                  <a:gd name="T1" fmla="*/ 139 h 140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40">
                                    <a:moveTo>
                                      <a:pt x="0" y="0"/>
                                    </a:moveTo>
                                    <a:lnTo>
                                      <a:pt x="0" y="139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" name="Freeform 1074"/>
                            <wps:cNvSpPr>
                              <a:spLocks/>
                            </wps:cNvSpPr>
                            <wps:spPr bwMode="auto">
                              <a:xfrm>
                                <a:off x="1607" y="-57"/>
                                <a:ext cx="152" cy="0"/>
                              </a:xfrm>
                              <a:custGeom>
                                <a:avLst/>
                                <a:gdLst>
                                  <a:gd name="T0" fmla="*/ 0 w 152"/>
                                  <a:gd name="T1" fmla="*/ 152 w 152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52">
                                    <a:moveTo>
                                      <a:pt x="0" y="0"/>
                                    </a:moveTo>
                                    <a:lnTo>
                                      <a:pt x="152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4" name="Freeform 1075"/>
                            <wps:cNvSpPr>
                              <a:spLocks/>
                            </wps:cNvSpPr>
                            <wps:spPr bwMode="auto">
                              <a:xfrm>
                                <a:off x="1594" y="614"/>
                                <a:ext cx="165" cy="0"/>
                              </a:xfrm>
                              <a:custGeom>
                                <a:avLst/>
                                <a:gdLst>
                                  <a:gd name="T0" fmla="*/ 0 w 165"/>
                                  <a:gd name="T1" fmla="*/ 165 w 165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65">
                                    <a:moveTo>
                                      <a:pt x="0" y="0"/>
                                    </a:moveTo>
                                    <a:lnTo>
                                      <a:pt x="165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5" name="Freeform 1076"/>
                            <wps:cNvSpPr>
                              <a:spLocks/>
                            </wps:cNvSpPr>
                            <wps:spPr bwMode="auto">
                              <a:xfrm>
                                <a:off x="2001" y="907"/>
                                <a:ext cx="0" cy="127"/>
                              </a:xfrm>
                              <a:custGeom>
                                <a:avLst/>
                                <a:gdLst>
                                  <a:gd name="T0" fmla="*/ 0 h 127"/>
                                  <a:gd name="T1" fmla="*/ 126 h 12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27">
                                    <a:moveTo>
                                      <a:pt x="0" y="0"/>
                                    </a:moveTo>
                                    <a:lnTo>
                                      <a:pt x="0" y="12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6" name="Freeform 1077"/>
                            <wps:cNvSpPr>
                              <a:spLocks/>
                            </wps:cNvSpPr>
                            <wps:spPr bwMode="auto">
                              <a:xfrm>
                                <a:off x="2052" y="907"/>
                                <a:ext cx="0" cy="127"/>
                              </a:xfrm>
                              <a:custGeom>
                                <a:avLst/>
                                <a:gdLst>
                                  <a:gd name="T0" fmla="*/ 0 h 127"/>
                                  <a:gd name="T1" fmla="*/ 126 h 12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27">
                                    <a:moveTo>
                                      <a:pt x="0" y="0"/>
                                    </a:moveTo>
                                    <a:lnTo>
                                      <a:pt x="0" y="12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7" name="Freeform 1078"/>
                            <wps:cNvSpPr>
                              <a:spLocks/>
                            </wps:cNvSpPr>
                            <wps:spPr bwMode="auto">
                              <a:xfrm>
                                <a:off x="2547" y="907"/>
                                <a:ext cx="0" cy="127"/>
                              </a:xfrm>
                              <a:custGeom>
                                <a:avLst/>
                                <a:gdLst>
                                  <a:gd name="T0" fmla="*/ 0 h 127"/>
                                  <a:gd name="T1" fmla="*/ 126 h 12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27">
                                    <a:moveTo>
                                      <a:pt x="0" y="0"/>
                                    </a:moveTo>
                                    <a:lnTo>
                                      <a:pt x="0" y="12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8" name="Freeform 1079"/>
                            <wps:cNvSpPr>
                              <a:spLocks/>
                            </wps:cNvSpPr>
                            <wps:spPr bwMode="auto">
                              <a:xfrm>
                                <a:off x="2598" y="907"/>
                                <a:ext cx="0" cy="127"/>
                              </a:xfrm>
                              <a:custGeom>
                                <a:avLst/>
                                <a:gdLst>
                                  <a:gd name="T0" fmla="*/ 0 h 127"/>
                                  <a:gd name="T1" fmla="*/ 126 h 12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27">
                                    <a:moveTo>
                                      <a:pt x="0" y="0"/>
                                    </a:moveTo>
                                    <a:lnTo>
                                      <a:pt x="0" y="12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79" name="Text Box 10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97" y="108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0" name="Text Box 10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95" y="1085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" name="Text Box 10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78" y="1084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2" name="Text Box 1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20" y="993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3" name="Text Box 10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56" y="939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4" name="Text Box 10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72" y="1001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85" name="Text Box 1086"/>
                        <wps:cNvSpPr txBox="1">
                          <a:spLocks noChangeArrowheads="1"/>
                        </wps:cNvSpPr>
                        <wps:spPr bwMode="auto">
                          <a:xfrm>
                            <a:off x="8618" y="88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637CC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6" name="Text Box 1087"/>
                        <wps:cNvSpPr txBox="1">
                          <a:spLocks noChangeArrowheads="1"/>
                        </wps:cNvSpPr>
                        <wps:spPr bwMode="auto">
                          <a:xfrm>
                            <a:off x="8378" y="88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637CC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7" name="Text Box 1088"/>
                        <wps:cNvSpPr txBox="1">
                          <a:spLocks noChangeArrowheads="1"/>
                        </wps:cNvSpPr>
                        <wps:spPr bwMode="auto">
                          <a:xfrm>
                            <a:off x="8258" y="869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637CC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8" name="Text Box 1089"/>
                        <wps:cNvSpPr txBox="1">
                          <a:spLocks noChangeArrowheads="1"/>
                        </wps:cNvSpPr>
                        <wps:spPr bwMode="auto">
                          <a:xfrm>
                            <a:off x="8341" y="854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637CC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A615264" id="Group 1058" o:spid="_x0000_s1176" style="position:absolute;left:0;text-align:left;margin-left:238.65pt;margin-top:14.7pt;width:126.7pt;height:180.75pt;z-index:251638272" coordorigin="7756,7944" coordsize="1762,200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RArCYQwoAAOmDAAAOAAAAZHJzL2Uyb0RvYy54bWzsndmO2zgWhu8HmHcQdDmAY0nWasRpJOVy MEBmpoGueQCVLS9oW3JLqnKlG/Pu8x+SohYvqZKXsruZAIls0hRJiR//Qx4dffzpZbXUnqM0WyTx QDc/GLoWxeNksohnA/2/D6OOr2tZHsaTcJnE0UD/HmX6T5/+/rePm3U/spJ5spxEqYZC4qy/WQ/0 eZ6v+91uNp5HqzD7kKyjGInTJF2FOT6ms+4kDTcofbXsWobhdjdJOlmnyTjKMnw75In6J1b+dBqN 8/9Mp1mUa8uBjrrl7N+U/ftI/3Y/fQz7szRczxdjUY2wRS1W4SLGSWVRwzAPtad0sVXUajFOkyyZ 5h/GyaqbTKeLccTagNaYRqM1X9Pkac3aMutvZmvZTejaRj+1Lnb87+efU20xwbUzHFyrOFzhKrET a+wbdNBmPesj39d0/cv655S3EoffkvGvGZK7zXT6POOZtcfNv5IJSgyf8oR10Ms0XVERaLr2wq7D d3kdopdcG+NL0zUC/NW1MdIsK3Acy+FXajzH5aTfeZ7j6hqSvcC2i7T74veea4kfG4ZPqd2wz0/M Kisqx1vGPshGlp0RNDvDZXdLs7F0yU/VGTsaJbtkq0lhf7szgl5gnaMz0PTGneGadJ6zdoYf4H7E FQ5sU1xh2RkWriq7OUwbmVCRSmeYju+x33Vs3NAiTd4ZW7/ce2eAR1k55LLjhtwv83AdsZGc0VCS dxm6UXTsKI0iwhxGHW5e1rcsazHksup4q6Rs1lk/w7D84UgzXb9X9Au7eGG/6E8x0kzbYgmyS9Cr T1n+NUrYiA2fv2U568/ZBEeMAxNR+wcUMV0tgc5/dDVDm2tFWRgeMg/aKvMg3apkwylloeG8OM/4 JRYnwpEW0pRiMIisk6yEB86NWqEEZGJ3wqG8RQNZXv4bcYoUc0Vzlkh1DbPEI7+L1mFONaNT0KE2 B6iox+iLVfIcPSQsKS9rVlSsTF3G27moK0QLeDKqRSdgbZInpbpWLkacjBbLJbsay1jbDHTfcH1W lSxZLiaUSLXJ0tnj3TLVnkOa//DHG4lT1bJhnoknrLB5FE7uxXEeLpb8GCdfsr7FHSO6gO4dNsH9 AVTf+/e+3bEt975jG8Nh5/Pozu64I9Nzhr3h3d3Q/B9VzbT788VkEsVUu2KyNe3XjSwx7fNpUk63 tVbUGjtif7Yb261Xg3Uy2lL8z1qHSYIPKiJc1n9MJt8xwNKEqweoHRzMk/R3XdtAOQz07LenMI10 bfnPGJwITNvGcMjZB9vxLHxIqymP1ZQwHqOogZ7ruMHp8C7n8uRpnS5mc5yJ32Fx8hlT6HRBI5DV j9dKfACqeF0vwSzMrVwmVJnVo66m3gLeTs+swBNSrUCWCUzyKaAYZIWwqI6SNyBro7Ei2SDYgyyc UiuzYUy0QBaBshA8NKQPIesBwGzm5b9piyxwgrWyPbJ4v1dqpZBFdspO/a2QdTXIgvLZRhZTlWdD FuRnQ2aVzCrUEUbz2bG1T42B4qUaq6OtKtrQc2W2U4g2QUDAjWayHyEQtQRsHtjsUmQ+DQNPoN8k DJWEe816hOLh1fDQ3sVDtsZyNh5aPTaIS6vT6aEWtMJzMgVHJR4QcE6vB/0mMgEityjfqPbt1Rt6 oCYplXhT4u367U1nF6zcc9iblmXytcMtWMFsI1R5PU/IliN121wTRVW1VnWBzOu5WB8rz9cCVtzU fMflMap9e1jx6qMfRI8rWClYXT+ssCq1bWkyaLyDsirxcRSuasJpH7DIztzBtKqZaZTyq1pK1cQ8 AfauwMBk0hb7A/sA2NRhhzcIFALrTgFqsQ0mk3a9+wOQUNsIZFuxZ0Ngj2+hlcalj+37k9qWKPCA aekHQBvPcqOGJSrfXqpRb1cMeaXUlFK7fqUmvZ2q25hslJ8cU57H17H3mZWSHEfJNFJgvKSquqoa lb4vs7TD1LublEdhitfeLzzCFKYUpq4fU9IPsYIp7g1xakzJ1S8fvpVM7BTeFpYBG+2kcopKPKCn kAxBJTK1Q9W7e1pQ7dtLKvq10lSv8nNW+4rXsq8ILm2bfh7b6T85rGzyq4PRsQUrfE2oMrnXMOBx tKgSRe1TVUiGrCrPd4tL9VT79rDiV6LsAaWslLK6emUFLu2A1Xl97/1e04/VgGV4UmVlosQDyso0 TCgrkelGlRXVvj2s0ANKWSmn+9tyuqcFpK1Fde88TveeD48LUlZNWBXKyj6RxxY9JiR4uMflvheQ spLnu0llhdq3h5VQVj22LglcK2WllNX1KyssXWzD6kzu9oZ42tNhThblDqDpnFxZocRDysqxSFnx TLeqrFD79rBiXa72AZUv/C09zujt8oX3zuML7wQ4GQaIu/VEuwvJdVozECUegpXrEKx4pluFFWp/ BKyoyxWsFKxuCla7fOG98/jCG2KdJIDCYiQpdgMLM9A6mS+8yYvau8BukS+8yNQOVtyOeigM14PP XYu8tQcUcVb8pu1z1xQqAk1sDythBlrKF74aHUo5gl61Iyi4tMMMPIsvvGWQtYfZXMEKcVoUrFjw GxXVht0KmLZVVBsZIXBfJC5vl9e6dxavdcux+ZqVgpWCVRGpS8FKwWorAOheWO3yXffO4rtuOUUY RmUGKmUlwgoqWP0ZYFXGwr1Y7EAwSpiED7Sa9CV5gSuSz1ZlKg6iWv6ClCLyoYh8qsXJ3RwxQKPP aZpsKE4lYi3yNZrKT3lLXhUQ1fMDLsNQAx7bt9w8dLBpz9bj6QCLX7CoCi/SdcpDomp0MNApbChb 2CliDSJrkYXWe2qBOmtfIOOfPqgm71ERJ9S0bOOLFXRGru917JHtdBDW0e8YZvAlcA07sIejepzQ b4s4Oj5OKEVHDSiCNPX+/oChFB3VKC52LdtqkSNG+XKxoiirRaawvy9UqgxzStUvOFH8v8sSy18e X1gIblvO4CrkaC1MMgixAxtNv/LLYMPvBXzjCNhw2AVT2PjB0HpzLF6FDZpxMEO+ChuOnD8VNurY kB7eVbXR9PC+EDYCLCbRCjWwYQs/omJDTamNYhXkuBDeChtvwoacPxU26tiQvtZVbDR9rS+EDUc8 5hYEPUWN7jkC/ytqvIkacvpU1KhTQzo9V6nRdHq+DDXki4TKFwIprXHQ+lcmyllXNhw5eypq1Kkh vY+r1Gh6H1+KGiJMkQnXv4bPnzJRlIki3yp1sQVRR06ft4KNd9hToac1+dNWVYQ0fYIvgxDfNfkq h+/juYqa17BJez8sMAffqFZbKuylbEp4nFd4yKn0jQTBjgN/gxsO+NvbcMDf3IaD23trmy+dcauU aDrjXogSPbEWqihhwOdHLWoAAWKX/X02Xnm8O3Ij+KtTQnrBVinR9IK9ECUseiE1dkx8F49NKi1R vGK8NkTUhkn/ctaInC3/6pSQ7qdVSkjnFfEG2AtRomfzcE6+09xWVRaHWrN4hzULOVteKyXYGsVm hjdGwwaf4Q3W88V4GOZh9TOON+t+ZCXzZDmJ0k//BwAA//8DAFBLAwQUAAYACAAAACEAASzJNuIA AAAKAQAADwAAAGRycy9kb3ducmV2LnhtbEyPwU7DMBBE70j8g7VI3KidppAmxKmqCjhVlWiRKm7b eJtEje0odpP07zEnOK7maeZtvpp0ywbqXWONhGgmgJEprWpMJeHr8P60BOY8GoWtNSThRg5Wxf1d jpmyo/mkYe8rFkqMy1BC7X2Xce7KmjS6me3IhOxse40+nH3FVY9jKNctnwvxwjU2JizU2NGmpvKy v2oJHyOO6zh6G7aX8+b2fXjeHbcRSfn4MK1fgXma/B8Mv/pBHYrgdLJXoxxrJSySJA6ohHm6ABaA JBYJsJOEOBUp8CLn/18ofgAAAP//AwBQSwECLQAUAAYACAAAACEAtoM4kv4AAADhAQAAEwAAAAAA AAAAAAAAAAAAAAAAW0NvbnRlbnRfVHlwZXNdLnhtbFBLAQItABQABgAIAAAAIQA4/SH/1gAAAJQB AAALAAAAAAAAAAAAAAAAAC8BAABfcmVscy8ucmVsc1BLAQItABQABgAIAAAAIQCRArCYQwoAAOmD AAAOAAAAAAAAAAAAAAAAAC4CAABkcnMvZTJvRG9jLnhtbFBLAQItABQABgAIAAAAIQABLMk24gAA AAoBAAAPAAAAAAAAAAAAAAAAAJ0MAABkcnMvZG93bnJldi54bWxQSwUGAAAAAAQABADzAAAArA0A AAAA ">
                <v:group id="Group 1060" o:spid="_x0000_s1177" style="position:absolute;left:7756;top:7944;width:1762;height:2008" coordorigin="7756,9392" coordsize="1762,200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tE+/jwwAAAN0AAAAPAAAAZHJzL2Rvd25yZXYueG1sRE9Li8Iw EL4v+B/CCN40raK4XaOIqHgQwQcsexuasS02k9LEtv77zYKwt/n4nrNYdaYUDdWusKwgHkUgiFOr C84U3K674RyE88gaS8uk4EUOVsvexwITbVs+U3PxmQgh7BJUkHtfJVK6NCeDbmQr4sDdbW3QB1hn UtfYhnBTynEUzaTBgkNDjhVtckofl6dRsG+xXU/ibXN83Devn+v09H2MSalBv1t/gfDU+X/x233Q YX40/YS/b8IJcvkLAAD//wMAUEsBAi0AFAAGAAgAAAAhANvh9svuAAAAhQEAABMAAAAAAAAAAAAA AAAAAAAAAFtDb250ZW50X1R5cGVzXS54bWxQSwECLQAUAAYACAAAACEAWvQsW78AAAAVAQAACwAA AAAAAAAAAAAAAAAfAQAAX3JlbHMvLnJlbHNQSwECLQAUAAYACAAAACEA7RPv48MAAADdAAAADwAA AAAAAAAAAAAAAAAHAgAAZHJzL2Rvd25yZXYueG1sUEsFBgAAAAADAAMAtwAAAPcCAAAAAA== ">
                  <v:group id="Group 1061" o:spid="_x0000_s1178" style="position:absolute;left:7898;top:9414;width:1208;height:1498" coordorigin="1587,-458" coordsize="1208,149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yRYzDxwAAAN0AAAAPAAAAZHJzL2Rvd25yZXYueG1sRI9Pa8JA EMXvBb/DMoK3uklLRVI3IlKLBylUC6W3ITv5g9nZkF2T+O07h0JvM7w37/1ms51cqwbqQ+PZQLpM QBEX3jZcGfi6HB7XoEJEtth6JgN3CrDNZw8bzKwf+ZOGc6yUhHDI0EAdY5dpHYqaHIal74hFK33v MMraV9r2OEq4a/VTkqy0w4alocaO9jUV1/PNGXgfcdw9p2/D6Vru7z+Xl4/vU0rGLObT7hVUpCn+ m/+uj1bwk5Xwyzcygs5/AQAA//8DAFBLAQItABQABgAIAAAAIQDb4fbL7gAAAIUBAAATAAAAAAAA AAAAAAAAAAAAAABbQ29udGVudF9UeXBlc10ueG1sUEsBAi0AFAAGAAgAAAAhAFr0LFu/AAAAFQEA AAsAAAAAAAAAAAAAAAAAHwEAAF9yZWxzLy5yZWxzUEsBAi0AFAAGAAgAAAAhALJFjMPHAAAA3QAA AA8AAAAAAAAAAAAAAAAABwIAAGRycy9kb3ducmV2LnhtbFBLBQYAAAAAAwADALcAAAD7AgAAAAA= ">
                    <v:shape id="Freeform 1062" o:spid="_x0000_s1179" style="position:absolute;left:1683;top:-451;width:0;height:1421;visibility:visible;mso-wrap-style:square;v-text-anchor:top" coordsize="0,142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xI90/wwAAAN0AAAAPAAAAZHJzL2Rvd25yZXYueG1sRE/basJA EH0X/IdlBN90Ex+8pK4igrSlqDX2A4bsNEnNzobsGuPfu4LQtzmc6yzXnalES40rLSuIxxEI4szq knMFP+fdaA7CeWSNlWVScCcH61W/t8RE2xufqE19LkIIuwQVFN7XiZQuK8igG9uaOHC/tjHoA2xy qRu8hXBTyUkUTaXBkkNDgTVtC8ou6dUoONnPVGK738SL7/fjMT98/cXlTKnhoNu8gfDU+X/xy/2h w/xoGsPzm3CCXD0AAAD//wMAUEsBAi0AFAAGAAgAAAAhANvh9svuAAAAhQEAABMAAAAAAAAAAAAA AAAAAAAAAFtDb250ZW50X1R5cGVzXS54bWxQSwECLQAUAAYACAAAACEAWvQsW78AAAAVAQAACwAA AAAAAAAAAAAAAAAfAQAAX3JlbHMvLnJlbHNQSwECLQAUAAYACAAAACEAcSPdP8MAAADdAAAADwAA AAAAAAAAAAAAAAAHAgAAZHJzL2Rvd25yZXYueG1sUEsFBgAAAAADAAMAtwAAAPcCAAAAAA== " path="m,l,1422e" filled="f" strokecolor="#00007f" strokeweight=".22411mm">
                      <v:path arrowok="t" o:connecttype="custom" o:connectlocs="0,0;0,1422" o:connectangles="0,0"/>
                    </v:shape>
                    <v:shape id="Freeform 1063" o:spid="_x0000_s1180" style="position:absolute;left:1683;top:970;width:1106;height:0;visibility:visible;mso-wrap-style:square;v-text-anchor:top" coordsize="1106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5lWeXwgAAAN0AAAAPAAAAZHJzL2Rvd25yZXYueG1sRE/fa8Iw EH4X/B/CDfamyRQ61xlFnIM9durY69GcTbG5lCZru/9+GQi+3cf389bb0TWipy7UnjU8zRUI4tKb misN59P7bAUiRGSDjWfS8EsBtpvpZI258QN/Un+MlUghHHLUYGNscylDaclhmPuWOHEX3zmMCXaV NB0OKdw1cqFUJh3WnBostrS3VF6PP07D8qxo55+LompXL/70/TW+HZzV+vFh3L2CiDTGu/jm/jBp vsoW8P9NOkFu/gAAAP//AwBQSwECLQAUAAYACAAAACEA2+H2y+4AAACFAQAAEwAAAAAAAAAAAAAA AAAAAAAAW0NvbnRlbnRfVHlwZXNdLnhtbFBLAQItABQABgAIAAAAIQBa9CxbvwAAABUBAAALAAAA AAAAAAAAAAAAAB8BAABfcmVscy8ucmVsc1BLAQItABQABgAIAAAAIQB5lWeXwgAAAN0AAAAPAAAA AAAAAAAAAAAAAAcCAABkcnMvZG93bnJldi54bWxQSwUGAAAAAAMAAwC3AAAA9gIAAAAA " path="m,l1106,e" filled="f" strokecolor="#00007f" strokeweight=".22411mm">
                      <v:path arrowok="t" o:connecttype="custom" o:connectlocs="0,0;1106,0" o:connectangles="0,0"/>
                    </v:shape>
                    <v:shape id="Freeform 1064" o:spid="_x0000_s1181" style="position:absolute;left:1683;top:-451;width:1106;height:1421;visibility:visible;mso-wrap-style:square;v-text-anchor:top" coordsize="1106,142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5N5GxxQAAAN0AAAAPAAAAZHJzL2Rvd25yZXYueG1sRE9La8JA EL4L/odlhF6kbtpSG6KrSEHoQQs+wOu4OyYh2dmQXTX113cFwdt8fM+Zzjtbiwu1vnSs4G2UgCDW zpScK9jvlq8pCB+QDdaOScEfeZjP+r0pZsZdeUOXbchFDGGfoYIihCaT0uuCLPqRa4gjd3KtxRBh m0vT4jWG21q+J8lYWiw5NhTY0HdButqerYLbbbP6Oq6qVNOiGa4Pv5X+TPdKvQy6xQREoC48xQ/3 j4nzk/EH3L+JJ8jZPwAAAP//AwBQSwECLQAUAAYACAAAACEA2+H2y+4AAACFAQAAEwAAAAAAAAAA AAAAAAAAAAAAW0NvbnRlbnRfVHlwZXNdLnhtbFBLAQItABQABgAIAAAAIQBa9CxbvwAAABUBAAAL AAAAAAAAAAAAAAAAAB8BAABfcmVscy8ucmVsc1BLAQItABQABgAIAAAAIQC5N5GxxQAAAN0AAAAP AAAAAAAAAAAAAAAAAAcCAABkcnMvZG93bnJldi54bWxQSwUGAAAAAAMAAwC3AAAA+QIAAAAA " path="m,l1106,1422e" filled="f" strokecolor="#00007f" strokeweight=".22411mm">
                      <v:path arrowok="t" o:connecttype="custom" o:connectlocs="0,0;1106,1422" o:connectangles="0,0"/>
                    </v:shape>
                    <v:shape id="Freeform 1065" o:spid="_x0000_s1182" style="position:absolute;left:1683;top:233;width:534;height:0;visibility:visible;mso-wrap-style:square;v-text-anchor:top" coordsize="534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Y4g+KwgAAAN0AAAAPAAAAZHJzL2Rvd25yZXYueG1sRE9Ni8Iw EL0v+B/CCHtbU2URrUYRURQWFtQePA7N2FSbSW2idv/9RhC8zeN9znTe2krcqfGlYwX9XgKCOHe6 5EJBdlh/jUD4gKyxckwK/sjDfNb5mGKq3YN3dN+HQsQQ9ikqMCHUqZQ+N2TR91xNHLmTayyGCJtC 6gYfMdxWcpAkQ2mx5NhgsKalofyyv1kF12W2+rWDbXs8k66NHq9+NpdMqc9uu5iACNSGt/jl3uo4 Pxl+w/ObeIKc/QMAAP//AwBQSwECLQAUAAYACAAAACEA2+H2y+4AAACFAQAAEwAAAAAAAAAAAAAA AAAAAAAAW0NvbnRlbnRfVHlwZXNdLnhtbFBLAQItABQABgAIAAAAIQBa9CxbvwAAABUBAAALAAAA AAAAAAAAAAAAAB8BAABfcmVscy8ucmVsc1BLAQItABQABgAIAAAAIQDY4g+KwgAAAN0AAAAPAAAA AAAAAAAAAAAAAAcCAABkcnMvZG93bnJldi54bWxQSwUGAAAAAAMAAwC3AAAA9gIAAAAA " path="m,l533,e" filled="f" strokecolor="#00007f" strokeweight=".22411mm">
                      <v:path arrowok="t" o:connecttype="custom" o:connectlocs="0,0;533,0" o:connectangles="0,0"/>
                    </v:shape>
                    <v:shape id="Freeform 1066" o:spid="_x0000_s1183" style="position:absolute;left:2217;top:233;width:0;height:737;visibility:visible;mso-wrap-style:square;v-text-anchor:top" coordsize="0,73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L+ns3wQAAAN0AAAAPAAAAZHJzL2Rvd25yZXYueG1sRE9Ni8Iw EL0L/ocwwt40UVaRrqmIUFj3ZvXgcWhm29JmUpqo7b/fLAje5vE+Z7cfbCse1PvasYblQoEgLpyp udRwvWTzLQgfkA22jknDSB726XSyw8S4J5/pkYdSxBD2CWqoQugSKX1RkUW/cB1x5H5dbzFE2JfS 9PiM4baVK6U20mLNsaHCjo4VFU1+txrOn+N4ym9jduKg6Ke5LrNbm2n9MRsOXyACDeEtfrm/TZyv Nmv4/yaeINM/AAAA//8DAFBLAQItABQABgAIAAAAIQDb4fbL7gAAAIUBAAATAAAAAAAAAAAAAAAA AAAAAABbQ29udGVudF9UeXBlc10ueG1sUEsBAi0AFAAGAAgAAAAhAFr0LFu/AAAAFQEAAAsAAAAA AAAAAAAAAAAAHwEAAF9yZWxzLy5yZWxzUEsBAi0AFAAGAAgAAAAhAIv6ezfBAAAA3QAAAA8AAAAA AAAAAAAAAAAABwIAAGRycy9kb3ducmV2LnhtbFBLBQYAAAAAAwADALcAAAD1AgAAAAA= " path="m,l,736e" filled="f" strokecolor="#00007f" strokeweight=".22411mm">
                      <v:path arrowok="t" o:connecttype="custom" o:connectlocs="0,0;0,736" o:connectangles="0,0"/>
                    </v:shape>
                    <v:shape id="Freeform 1067" o:spid="_x0000_s1184" style="position:absolute;left:1683;top:233;width:534;height:737;visibility:visible;mso-wrap-style:square;v-text-anchor:top" coordsize="534,73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SUbeuwwAAAN0AAAAPAAAAZHJzL2Rvd25yZXYueG1sRE9NawIx EL0X+h/CCF5KTfSwyNYoIhSlPVhX8Txsxs3iZrJs0nX9941Q8DaP9zmL1eAa0VMXas8aphMFgrj0 puZKw+n4+T4HESKywcYzabhTgNXy9WWBufE3PlBfxEqkEA45arAxtrmUobTkMEx8S5y4i+8cxgS7 SpoObyncNXKmVCYd1pwaLLa0sVRei1+nYTs9bO0u+DUeyzcl7+f+++drr/V4NKw/QEQa4lP8796Z NF9lGTy+SSfI5R8AAAD//wMAUEsBAi0AFAAGAAgAAAAhANvh9svuAAAAhQEAABMAAAAAAAAAAAAA AAAAAAAAAFtDb250ZW50X1R5cGVzXS54bWxQSwECLQAUAAYACAAAACEAWvQsW78AAAAVAQAACwAA AAAAAAAAAAAAAAAfAQAAX3JlbHMvLnJlbHNQSwECLQAUAAYACAAAACEAUlG3rsMAAADdAAAADwAA AAAAAAAAAAAAAAAHAgAAZHJzL2Rvd25yZXYueG1sUEsFBgAAAAADAAMAtwAAAPcCAAAAAA== " path="m533,l,736e" filled="f" strokecolor="#00007f" strokeweight=".22411mm">
                      <v:path arrowok="t" o:connecttype="custom" o:connectlocs="533,0;0,736" o:connectangles="0,0"/>
                    </v:shape>
                    <v:shape id="Freeform 1068" o:spid="_x0000_s1185" style="position:absolute;left:1683;top:322;width:89;height:0;visibility:visible;mso-wrap-style:square;v-text-anchor:top" coordsize="89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ArmPdxAAAAN0AAAAPAAAAZHJzL2Rvd25yZXYueG1sRE9Na8JA EL0X+h+WEXqrGy2oRFcp1YLBiyaKPQ7ZaTY0OxuyW43/3hUKvc3jfc5i1dtGXKjztWMFo2ECgrh0 uuZKwbH4fJ2B8AFZY+OYFNzIw2r5/LTAVLsrH+iSh0rEEPYpKjAhtKmUvjRk0Q9dSxy5b9dZDBF2 ldQdXmO4beQ4SSbSYs2xwWBLH4bKn/zXKsjfbrtsMzu5Yr/+MllmNudCH5V6GfTvcxCB+vAv/nNv dZyfTKbw+CaeIJd3AAAA//8DAFBLAQItABQABgAIAAAAIQDb4fbL7gAAAIUBAAATAAAAAAAAAAAA AAAAAAAAAABbQ29udGVudF9UeXBlc10ueG1sUEsBAi0AFAAGAAgAAAAhAFr0LFu/AAAAFQEAAAsA AAAAAAAAAAAAAAAAHwEAAF9yZWxzLy5yZWxzUEsBAi0AFAAGAAgAAAAhAMCuY93EAAAA3QAAAA8A AAAAAAAAAAAAAAAABwIAAGRycy9kb3ducmV2LnhtbFBLBQYAAAAAAwADALcAAAD4AgAAAAA= " path="m,l89,e" filled="f" strokecolor="#00007f" strokeweight=".22411mm">
                      <v:path arrowok="t" o:connecttype="custom" o:connectlocs="0,0;89,0" o:connectangles="0,0"/>
                    </v:shape>
                    <v:shape id="Freeform 1069" o:spid="_x0000_s1186" style="position:absolute;left:1772;top:233;width:0;height:89;visibility:visible;mso-wrap-style:square;v-text-anchor:top" coordsize="0,8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IhbLnxwAAAN0AAAAPAAAAZHJzL2Rvd25yZXYueG1sRI/RasJA EEXfBf9hmUJfpG6qGErqKra20EpAtP2AITtNQrOz6e5W07/vPAi+zXDv3HtmuR5cp04UYuvZwP00 A0VcedtybeDz4/XuAVRMyBY7z2TgjyKsV+PREgvrz3yg0zHVSkI4FmigSakvtI5VQw7j1PfEon35 4DDJGmptA54l3HV6lmW5dtiyNDTY03ND1ffx1xnotzm/lz/7sN8dSj88hfli8jI35vZm2DyCSjSk q/ly/WYFP8sFV76REfTqHwAA//8DAFBLAQItABQABgAIAAAAIQDb4fbL7gAAAIUBAAATAAAAAAAA AAAAAAAAAAAAAABbQ29udGVudF9UeXBlc10ueG1sUEsBAi0AFAAGAAgAAAAhAFr0LFu/AAAAFQEA AAsAAAAAAAAAAAAAAAAAHwEAAF9yZWxzLy5yZWxzUEsBAi0AFAAGAAgAAAAhAMiFsufHAAAA3QAA AA8AAAAAAAAAAAAAAAAABwIAAGRycy9kb3ducmV2LnhtbFBLBQYAAAAAAwADALcAAAD7AgAAAAA= " path="m,l,88e" filled="f" strokecolor="#00007f" strokeweight=".22411mm">
                      <v:path arrowok="t" o:connecttype="custom" o:connectlocs="0,0;0,88" o:connectangles="0,0"/>
                    </v:shape>
                    <v:shape id="Freeform 1070" o:spid="_x0000_s1187" style="position:absolute;left:2217;top:856;width:203;height:0;visibility:visible;mso-wrap-style:square;v-text-anchor:top" coordsize="203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CViKowAAAAN0AAAAPAAAAZHJzL2Rvd25yZXYueG1sRE9LbsIw EN0jcQdrKrEDhywCBAwqRZW6JeEAQzyNo8ZjK3YhvT2uhMRunt53dofR9uJGQ+gcK1guMhDEjdMd twou9ed8DSJEZI29Y1LwRwEO++lkh6V2dz7TrYqtSCEcSlRgYvSllKExZDEsnCdO3LcbLMYEh1bq Ae8p3PYyz7JCWuw4NRj09GGo+al+rQJrCldf8tOp9j5cK788nle5UWr2Nr5vQUQa40v8dH/pND8r NvD/TTpB7h8AAAD//wMAUEsBAi0AFAAGAAgAAAAhANvh9svuAAAAhQEAABMAAAAAAAAAAAAAAAAA AAAAAFtDb250ZW50X1R5cGVzXS54bWxQSwECLQAUAAYACAAAACEAWvQsW78AAAAVAQAACwAAAAAA AAAAAAAAAAAfAQAAX3JlbHMvLnJlbHNQSwECLQAUAAYACAAAACEAwlYiqMAAAADdAAAADwAAAAAA AAAAAAAAAAAHAgAAZHJzL2Rvd25yZXYueG1sUEsFBgAAAAADAAMAtwAAAPQCAAAAAA== " path="m,l203,e" filled="f" strokecolor="#00007f" strokeweight=".22411mm">
                      <v:path arrowok="t" o:connecttype="custom" o:connectlocs="0,0;203,0" o:connectangles="0,0"/>
                    </v:shape>
                    <v:shape id="Freeform 1071" o:spid="_x0000_s1188" style="position:absolute;left:2420;top:856;width:0;height:114;visibility:visible;mso-wrap-style:square;v-text-anchor:top" coordsize="0,11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USTAAwwAAAN0AAAAPAAAAZHJzL2Rvd25yZXYueG1sRI9NTwIx EIbvJv6HZky8GOhKjJKFQoyJxKOg8Txsh3ahnW62BRZ/vXMg8TaTeT+emS+HGNSJ+twmNvA4rkAR N8m27Ax8f72PpqByQbYYEpOBC2VYLm5v5ljbdOY1nTbFKQnhXKMBX0pXa50bTxHzOHXEctulPmKR tXfa9niW8Bj0pKqedcSWpcFjR2+emsPmGKX3xzvMbnrZ2vAZfvdPx5ZWD8bc3w2vM1CFhvIvvro/ rOBXL8Iv38gIevEHAAD//wMAUEsBAi0AFAAGAAgAAAAhANvh9svuAAAAhQEAABMAAAAAAAAAAAAA AAAAAAAAAFtDb250ZW50X1R5cGVzXS54bWxQSwECLQAUAAYACAAAACEAWvQsW78AAAAVAQAACwAA AAAAAAAAAAAAAAAfAQAAX3JlbHMvLnJlbHNQSwECLQAUAAYACAAAACEAVEkwAMMAAADdAAAADwAA AAAAAAAAAAAAAAAHAgAAZHJzL2Rvd25yZXYueG1sUEsFBgAAAAADAAMAtwAAAPcCAAAAAA== " path="m,l,114e" filled="f" strokecolor="#00007f" strokeweight=".22411mm">
                      <v:path arrowok="t" o:connecttype="custom" o:connectlocs="0,0;0,114" o:connectangles="0,0"/>
                    </v:shape>
                    <v:shape id="Freeform 1072" o:spid="_x0000_s1189" style="position:absolute;left:1683;top:830;width:102;height:0;visibility:visible;mso-wrap-style:square;v-text-anchor:top" coordsize="102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gaO+swwAAAN0AAAAPAAAAZHJzL2Rvd25yZXYueG1sRE9La8JA EL4L/Q/LFLyIbvTgI2YjbangtbFQvA3ZaTZtdjbJbk38991Cwdt8fM/JDqNtxJV6XztWsFwkIIhL p2uuFLyfj/MtCB+QNTaOScGNPBzyh0mGqXYDv9G1CJWIIexTVGBCaFMpfWnIol+4ljhyn663GCLs K6l7HGK4beQqSdbSYs2xwWBLL4bK7+LHKjgWw/C868LX69pj180+zPZCo1LTx/FpDyLQGO7if/dJ x/nJZgl/38QTZP4LAAD//wMAUEsBAi0AFAAGAAgAAAAhANvh9svuAAAAhQEAABMAAAAAAAAAAAAA AAAAAAAAAFtDb250ZW50X1R5cGVzXS54bWxQSwECLQAUAAYACAAAACEAWvQsW78AAAAVAQAACwAA AAAAAAAAAAAAAAAfAQAAX3JlbHMvLnJlbHNQSwECLQAUAAYACAAAACEA4GjvrMMAAADdAAAADwAA AAAAAAAAAAAAAAAHAgAAZHJzL2Rvd25yZXYueG1sUEsFBgAAAAADAAMAtwAAAPcCAAAAAA== " path="m,l101,e" filled="f" strokecolor="#00007f" strokeweight=".22411mm">
                      <v:path arrowok="t" o:connecttype="custom" o:connectlocs="0,0;101,0" o:connectangles="0,0"/>
                    </v:shape>
                    <v:shape id="Freeform 1073" o:spid="_x0000_s1190" style="position:absolute;left:1785;top:830;width:0;height:140;visibility:visible;mso-wrap-style:square;v-text-anchor:top" coordsize="0,14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UlsY4wwAAAN0AAAAPAAAAZHJzL2Rvd25yZXYueG1sRE9LawIx EL4X/A9hhN5q4lKsbI0iSqEn8dFLb8NmulncTNZNXFd/vRGE3ubje85s0btadNSGyrOG8UiBIC68 qbjU8HP4epuCCBHZYO2ZNFwpwGI+eJlhbvyFd9TtYylSCIccNdgYm1zKUFhyGEa+IU7cn28dxgTb UpoWLync1TJTaiIdVpwaLDa0slQc92en4f02ldn6t1vubHU6b9WVNuVpo/XrsF9+gojUx3/x0/1t 0nz1kcHjm3SCnN8BAAD//wMAUEsBAi0AFAAGAAgAAAAhANvh9svuAAAAhQEAABMAAAAAAAAAAAAA AAAAAAAAAFtDb250ZW50X1R5cGVzXS54bWxQSwECLQAUAAYACAAAACEAWvQsW78AAAAVAQAACwAA AAAAAAAAAAAAAAAfAQAAX3JlbHMvLnJlbHNQSwECLQAUAAYACAAAACEAlJbGOMMAAADdAAAADwAA AAAAAAAAAAAAAAAHAgAAZHJzL2Rvd25yZXYueG1sUEsFBgAAAAADAAMAtwAAAPcCAAAAAA== " path="m,l,139e" filled="f" strokecolor="#00007f" strokeweight=".22411mm">
                      <v:path arrowok="t" o:connecttype="custom" o:connectlocs="0,0;0,139" o:connectangles="0,0"/>
                    </v:shape>
                    <v:shape id="Freeform 1074" o:spid="_x0000_s1191" style="position:absolute;left:1607;top:-57;width:152;height:0;visibility:visible;mso-wrap-style:square;v-text-anchor:top" coordsize="152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V+3ehyAAAAN0AAAAPAAAAZHJzL2Rvd25yZXYueG1sRI9Ba8JA EIXvBf/DMkJvZqMFK2lWEUGQFgpVsfQ2yU6TYHY2ZrdJ9Nd3C0JvM7w373uTrgZTi45aV1lWMI1i EMS51RUXCo6H7WQBwnlkjbVlUnAlB6vl6CHFRNueP6jb+0KEEHYJKii9bxIpXV6SQRfZhjho37Y1 6MPaFlK32IdwU8tZHM+lwYoDocSGNiXl5/2PCdz8tGle37PL+m13G866uGZfn5VSj+Nh/QLC0+D/ zffrnQ714+cn+PsmjCCXvwAAAP//AwBQSwECLQAUAAYACAAAACEA2+H2y+4AAACFAQAAEwAAAAAA AAAAAAAAAAAAAAAAW0NvbnRlbnRfVHlwZXNdLnhtbFBLAQItABQABgAIAAAAIQBa9CxbvwAAABUB AAALAAAAAAAAAAAAAAAAAB8BAABfcmVscy8ucmVsc1BLAQItABQABgAIAAAAIQDV+3ehyAAAAN0A AAAPAAAAAAAAAAAAAAAAAAcCAABkcnMvZG93bnJldi54bWxQSwUGAAAAAAMAAwC3AAAA/AIAAAAA " path="m,l152,e" filled="f" strokecolor="#00007f" strokeweight=".22411mm">
                      <v:path arrowok="t" o:connecttype="custom" o:connectlocs="0,0;152,0" o:connectangles="0,0"/>
                    </v:shape>
                    <v:shape id="Freeform 1075" o:spid="_x0000_s1192" style="position:absolute;left:1594;top:614;width:165;height:0;visibility:visible;mso-wrap-style:square;v-text-anchor:top" coordsize="165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VwPfKxAAAAN0AAAAPAAAAZHJzL2Rvd25yZXYueG1sRE9NTwIx EL2b8B+aIeEmrWCULBSyISFywERXDxwn23F3tZ2ubYHl31sTE2/z8j5ntRmcFWcKsfOs4W6qQBDX 3nTcaHh/290uQMSEbNB6Jg1XirBZj25WWBh/4Vc6V6kROYRjgRralPpCyli35DBOfU+cuQ8fHKYM QyNNwEsOd1bOlHqQDjvODS32tG2p/qpOTkPzjaV9Kj/VvrLP86MMi9315aD1ZDyUSxCJhvQv/nPv TZ6vHu/h95t8glz/AAAA//8DAFBLAQItABQABgAIAAAAIQDb4fbL7gAAAIUBAAATAAAAAAAAAAAA AAAAAAAAAABbQ29udGVudF9UeXBlc10ueG1sUEsBAi0AFAAGAAgAAAAhAFr0LFu/AAAAFQEAAAsA AAAAAAAAAAAAAAAAHwEAAF9yZWxzLy5yZWxzUEsBAi0AFAAGAAgAAAAhABXA98rEAAAA3QAAAA8A AAAAAAAAAAAAAAAABwIAAGRycy9kb3ducmV2LnhtbFBLBQYAAAAAAwADALcAAAD4AgAAAAA= " path="m,l165,e" filled="f" strokecolor="#00007f" strokeweight=".22411mm">
                      <v:path arrowok="t" o:connecttype="custom" o:connectlocs="0,0;165,0" o:connectangles="0,0"/>
                    </v:shape>
                    <v:shape id="Freeform 1076" o:spid="_x0000_s1193" style="position:absolute;left:2001;top:907;width:0;height:127;visibility:visible;mso-wrap-style:square;v-text-anchor:top" coordsize="0,12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dqL3xxAAAAN0AAAAPAAAAZHJzL2Rvd25yZXYueG1sRE9La8JA EL4L/odlhF7EbCzUSswqUSj1VDBtaY9DdkyC2dmQ3ebx77uFgrf5+J6THkbTiJ46V1tWsI5iEMSF 1TWXCj7eX1ZbEM4ja2wsk4KJHBz281mKibYDX6jPfSlCCLsEFVTet4mUrqjIoItsSxy4q+0M+gC7 UuoOhxBuGvkYxxtpsObQUGFLp4qKW/5jFPQZHW/ZZD7zt+PyPHptX/Ovb6UeFmO2A+Fp9Hfxv/us w/z4+Qn+vgknyP0vAAAA//8DAFBLAQItABQABgAIAAAAIQDb4fbL7gAAAIUBAAATAAAAAAAAAAAA AAAAAAAAAABbQ29udGVudF9UeXBlc10ueG1sUEsBAi0AFAAGAAgAAAAhAFr0LFu/AAAAFQEAAAsA AAAAAAAAAAAAAAAAHwEAAF9yZWxzLy5yZWxzUEsBAi0AFAAGAAgAAAAhAN2ovfHEAAAA3QAAAA8A AAAAAAAAAAAAAAAABwIAAGRycy9kb3ducmV2LnhtbFBLBQYAAAAAAwADALcAAAD4AgAAAAA= " path="m,l,126e" filled="f" strokecolor="#00007f" strokeweight=".22411mm">
                      <v:path arrowok="t" o:connecttype="custom" o:connectlocs="0,0;0,126" o:connectangles="0,0"/>
                    </v:shape>
                    <v:shape id="Freeform 1077" o:spid="_x0000_s1194" style="position:absolute;left:2052;top:907;width:0;height:127;visibility:visible;mso-wrap-style:square;v-text-anchor:top" coordsize="0,12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teiOGwQAAAN0AAAAPAAAAZHJzL2Rvd25yZXYueG1sRE9Ni8Iw EL0L/ocwwl5EUz24Uo1SBdHTglXR49CMbbGZlCbW+u83C8Le5vE+Z7nuTCVaalxpWcFkHIEgzqwu OVdwPu1GcxDOI2usLJOCNzlYr/q9JcbavvhIbepzEULYxaig8L6OpXRZQQbd2NbEgbvbxqAPsMml bvAVwk0lp1E0kwZLDg0F1rQtKHukT6OgTWjzSN7mkv5shofOa7tPrzelvgZdsgDhqfP/4o/7oMP8 6HsGf9+EE+TqFwAA//8DAFBLAQItABQABgAIAAAAIQDb4fbL7gAAAIUBAAATAAAAAAAAAAAAAAAA AAAAAABbQ29udGVudF9UeXBlc10ueG1sUEsBAi0AFAAGAAgAAAAhAFr0LFu/AAAAFQEAAAsAAAAA AAAAAAAAAAAAHwEAAF9yZWxzLy5yZWxzUEsBAi0AFAAGAAgAAAAhAC16I4bBAAAA3QAAAA8AAAAA AAAAAAAAAAAABwIAAGRycy9kb3ducmV2LnhtbFBLBQYAAAAAAwADALcAAAD1AgAAAAA= " path="m,l,126e" filled="f" strokecolor="#00007f" strokeweight=".22411mm">
                      <v:path arrowok="t" o:connecttype="custom" o:connectlocs="0,0;0,126" o:connectangles="0,0"/>
                    </v:shape>
                    <v:shape id="Freeform 1078" o:spid="_x0000_s1195" style="position:absolute;left:2547;top:907;width:0;height:127;visibility:visible;mso-wrap-style:square;v-text-anchor:top" coordsize="0,12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CNoYdwgAAAN0AAAAPAAAAZHJzL2Rvd25yZXYueG1sRE9Ni8Iw EL0L+x/CLHgRm7oHlWqUKizrSbC6rMehGdtiMylNttZ/bwTB2zze5yzXvalFR62rLCuYRDEI4tzq igsFp+P3eA7CeWSNtWVScCcH69XHYImJtjc+UJf5QoQQdgkqKL1vEildXpJBF9mGOHAX2xr0AbaF 1C3eQrip5VccT6XBikNDiQ1tS8qv2b9R0KW0uaZ385vtN6Nd77X9yf7OSg0/+3QBwlPv3+KXe6fD /Hg2g+c34QS5egAAAP//AwBQSwECLQAUAAYACAAAACEA2+H2y+4AAACFAQAAEwAAAAAAAAAAAAAA AAAAAAAAW0NvbnRlbnRfVHlwZXNdLnhtbFBLAQItABQABgAIAAAAIQBa9CxbvwAAABUBAAALAAAA AAAAAAAAAAAAAB8BAABfcmVscy8ucmVsc1BLAQItABQABgAIAAAAIQBCNoYdwgAAAN0AAAAPAAAA AAAAAAAAAAAAAAcCAABkcnMvZG93bnJldi54bWxQSwUGAAAAAAMAAwC3AAAA9gIAAAAA " path="m,l,126e" filled="f" strokecolor="#00007f" strokeweight=".22411mm">
                      <v:path arrowok="t" o:connecttype="custom" o:connectlocs="0,0;0,126" o:connectangles="0,0"/>
                    </v:shape>
                    <v:shape id="Freeform 1079" o:spid="_x0000_s1196" style="position:absolute;left:2598;top:907;width:0;height:127;visibility:visible;mso-wrap-style:square;v-text-anchor:top" coordsize="0,12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zqRJvxQAAAN0AAAAPAAAAZHJzL2Rvd25yZXYueG1sRI9Ba8JA EIXvgv9hGcGL6MYebEldJQqlngRjSz0O2WkSzM6G7DbGf+8chN5meG/e+2a9HVyjeupC7dnAcpGA Ii68rbk08HX+mL+BChHZYuOZDNwpwHYzHq0xtf7GJ+rzWCoJ4ZCigSrGNtU6FBU5DAvfEov26zuH Udau1LbDm4S7Rr8kyUo7rFkaKmxpX1Fxzf+cgT6j3TW7u+/8uJsdhmj9Z/5zMWY6GbJ3UJGG+G9+ Xh+s4CevgivfyAh68wAAAP//AwBQSwECLQAUAAYACAAAACEA2+H2y+4AAACFAQAAEwAAAAAAAAAA AAAAAAAAAAAAW0NvbnRlbnRfVHlwZXNdLnhtbFBLAQItABQABgAIAAAAIQBa9CxbvwAAABUBAAAL AAAAAAAAAAAAAAAAAB8BAABfcmVscy8ucmVsc1BLAQItABQABgAIAAAAIQAzqRJvxQAAAN0AAAAP AAAAAAAAAAAAAAAAAAcCAABkcnMvZG93bnJldi54bWxQSwUGAAAAAAMAAwC3AAAA+QIAAAAA " path="m,l,126e" filled="f" strokecolor="#00007f" strokeweight=".22411mm">
                      <v:path arrowok="t" o:connecttype="custom" o:connectlocs="0,0;0,126" o:connectangles="0,0"/>
                    </v:shape>
                  </v:group>
                  <v:shape id="Text Box 1080" o:spid="_x0000_s1197" type="#_x0000_t202" style="position:absolute;left:7897;top:10860;width:54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5Fb3LwQAAAN0AAAAPAAAAZHJzL2Rvd25yZXYueG1sRE9Li8Iw EL4v7H8Is+BtTVZ01WoUUQRPLj7B29CMbdlmUppo6783wsLe5uN7znTe2lLcqfaFYw1fXQWCOHWm 4EzD8bD+HIHwAdlg6Zg0PMjDfPb+NsXEuIZ3dN+HTMQQ9glqyEOoEil9mpNF33UVceSurrYYIqwz aWpsYrgtZU+pb2mx4NiQY0XLnNLf/c1qOG2vl3Nf/WQrO6ga1yrJdiy17ny0iwmIQG34F/+5NybO V8MxvL6JJ8jZEwAA//8DAFBLAQItABQABgAIAAAAIQDb4fbL7gAAAIUBAAATAAAAAAAAAAAAAAAA AAAAAABbQ29udGVudF9UeXBlc10ueG1sUEsBAi0AFAAGAAgAAAAhAFr0LFu/AAAAFQEAAAsAAAAA AAAAAAAAAAAAHwEAAF9yZWxzLy5yZWxzUEsBAi0AFAAGAAgAAAAhAHkVvcvBAAAA3QAAAA8AAAAA AAAAAAAAAAAABwIAAGRycy9kb3ducmV2LnhtbFBLBQYAAAAAAwADALcAAAD1AgAAAAA= " filled="f" stroked="f">
                    <v:textbox>
                      <w:txbxContent>
                        <w:p w:rsidR="00A71C61" w:rsidRDefault="00A71C61" w:rsidP="00637CC4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1081" o:spid="_x0000_s1198" type="#_x0000_t202" style="position:absolute;left:8395;top:10859;width:54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d+mRxxQAAAN0AAAAPAAAAZHJzL2Rvd25yZXYueG1sRI9Ba8JA EIXvhf6HZQre6m7FFo2uUiqCp0q1FbwN2TEJzc6G7Griv3cOgrcZ3pv3vpkve1+rC7WxCmzhbWhA EefBVVxY+N2vXyegYkJ2WAcmC1eKsFw8P80xc6HjH7rsUqEkhGOGFsqUmkzrmJfkMQ5DQyzaKbQe k6xtoV2LnYT7Wo+M+dAeK5aGEhv6Kin/3529hb/v0/EwNtti5d+bLvRGs59qawcv/ecMVKI+Pcz3 640TfDMRfvlGRtCLGwAAAP//AwBQSwECLQAUAAYACAAAACEA2+H2y+4AAACFAQAAEwAAAAAAAAAA AAAAAAAAAAAAW0NvbnRlbnRfVHlwZXNdLnhtbFBLAQItABQABgAIAAAAIQBa9CxbvwAAABUBAAAL AAAAAAAAAAAAAAAAAB8BAABfcmVscy8ucmVsc1BLAQItABQABgAIAAAAIQDd+mRxxQAAAN0AAAAP AAAAAAAAAAAAAAAAAAcCAABkcnMvZG93bnJldi54bWxQSwUGAAAAAAMAAwC3AAAA+QIAAAAA " filled="f" stroked="f">
                    <v:textbox>
                      <w:txbxContent>
                        <w:p w:rsidR="00A71C61" w:rsidRDefault="00A71C61" w:rsidP="00637CC4">
                          <w:r>
                            <w:t>K</w:t>
                          </w:r>
                        </w:p>
                      </w:txbxContent>
                    </v:textbox>
                  </v:shape>
                  <v:shape id="Text Box 1082" o:spid="_x0000_s1199" type="#_x0000_t202" style="position:absolute;left:8978;top:10842;width:54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ytsHqwwAAAN0AAAAPAAAAZHJzL2Rvd25yZXYueG1sRE9La8JA EL4X/A/LCL01u0oraeomlEqhp4qPCt6G7JiEZmdDdmvSf+8Kgrf5+J6zLEbbijP1vnGsYZYoEMSl Mw1XGva7z6cUhA/IBlvHpOGfPBT55GGJmXEDb+i8DZWIIewz1FCH0GVS+rImiz5xHXHkTq63GCLs K2l6HGK4beVcqYW02HBsqLGjj5rK3+2f1fDzfToentW6WtmXbnCjkmxfpdaP0/H9DUSgMdzFN/eX ifNVOoPrN/EEmV8AAAD//wMAUEsBAi0AFAAGAAgAAAAhANvh9svuAAAAhQEAABMAAAAAAAAAAAAA AAAAAAAAAFtDb250ZW50X1R5cGVzXS54bWxQSwECLQAUAAYACAAAACEAWvQsW78AAAAVAQAACwAA AAAAAAAAAAAAAAAfAQAAX3JlbHMvLnJlbHNQSwECLQAUAAYACAAAACEAsrbB6sMAAADdAAAADwAA AAAAAAAAAAAAAAAHAgAAZHJzL2Rvd25yZXYueG1sUEsFBgAAAAADAAMAtwAAAPcCAAAAAA== " filled="f" stroked="f">
                    <v:textbox>
                      <w:txbxContent>
                        <w:p w:rsidR="00A71C61" w:rsidRDefault="00A71C61" w:rsidP="00637CC4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1083" o:spid="_x0000_s1200" type="#_x0000_t202" style="position:absolute;left:8520;top:9932;width:54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CZF+dwwAAAN0AAAAPAAAAZHJzL2Rvd25yZXYueG1sRE/JasMw EL0X8g9iAr3VUkJbHCeyCS2BnlqaDXIbrIltYo2MpcTu31eFQm7zeOusitG24ka9bxxrmCUKBHHp TMOVhv1u85SC8AHZYOuYNPyQhyKfPKwwM27gb7ptQyViCPsMNdQhdJmUvqzJok9cRxy5s+sthgj7 SpoehxhuWzlX6lVabDg21NjRW03lZXu1Gg6f59PxWX1V7/alG9yoJNuF1PpxOq6XIAKN4S7+d3+Y OF+lc/j7Jp4g818AAAD//wMAUEsBAi0AFAAGAAgAAAAhANvh9svuAAAAhQEAABMAAAAAAAAAAAAA AAAAAAAAAFtDb250ZW50X1R5cGVzXS54bWxQSwECLQAUAAYACAAAACEAWvQsW78AAAAVAQAACwAA AAAAAAAAAAAAAAAfAQAAX3JlbHMvLnJlbHNQSwECLQAUAAYACAAAACEAQmRfncMAAADdAAAADwAA AAAAAAAAAAAAAAAHAgAAZHJzL2Rvd25yZXYueG1sUEsFBgAAAAADAAMAtwAAAPcCAAAAAA== " filled="f" stroked="f">
                    <v:textbox>
                      <w:txbxContent>
                        <w:p w:rsidR="00A71C61" w:rsidRDefault="00A71C61" w:rsidP="00637CC4">
                          <w:r>
                            <w:t>D</w:t>
                          </w:r>
                        </w:p>
                      </w:txbxContent>
                    </v:textbox>
                  </v:shape>
                  <v:shape id="Text Box 1084" o:spid="_x0000_s1201" type="#_x0000_t202" style="position:absolute;left:7756;top:9392;width:54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tKPoGwgAAAN0AAAAPAAAAZHJzL2Rvd25yZXYueG1sRE9Li8Iw EL4v+B/CCN7WxMeKVqOIsuDJxSd4G5qxLTaT0mRt999vhIW9zcf3nMWqtaV4Uu0LxxoGfQWCOHWm 4EzD+fT5PgXhA7LB0jFp+CEPq2XnbYGJcQ0f6HkMmYgh7BPUkIdQJVL6NCeLvu8q4sjdXW0xRFhn 0tTYxHBbyqFSE2mx4NiQY0WbnNLH8dtquOzvt+tYfWVb+1E1rlWS7Uxq3eu26zmIQG34F/+5dybO V9MRvL6JJ8jlLwAAAP//AwBQSwECLQAUAAYACAAAACEA2+H2y+4AAACFAQAAEwAAAAAAAAAAAAAA AAAAAAAAW0NvbnRlbnRfVHlwZXNdLnhtbFBLAQItABQABgAIAAAAIQBa9CxbvwAAABUBAAALAAAA AAAAAAAAAAAAAB8BAABfcmVscy8ucmVsc1BLAQItABQABgAIAAAAIQAtKPoGwgAAAN0AAAAPAAAA AAAAAAAAAAAAAAcCAABkcnMvZG93bnJldi54bWxQSwUGAAAAAAMAAwC3AAAA9gIAAAAA " filled="f" stroked="f">
                    <v:textbox>
                      <w:txbxContent>
                        <w:p w:rsidR="00A71C61" w:rsidRDefault="00A71C61" w:rsidP="00637CC4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1085" o:spid="_x0000_s1202" type="#_x0000_t202" style="position:absolute;left:7772;top:10017;width:54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iwWJywwAAAN0AAAAPAAAAZHJzL2Rvd25yZXYueG1sRE/JasMw EL0X8g9iArnVUkpaHCeyCS2BnlqaDXIbrIltYo2Mpcbu31eFQm7zeOusi9G24ka9bxxrmCcKBHHp TMOVhsN++5iC8AHZYOuYNPyQhyKfPKwxM27gL7rtQiViCPsMNdQhdJmUvqzJok9cRxy5i+sthgj7 SpoehxhuW/mk1Iu02HBsqLGj15rK6+7bajh+XM6nhfqs3uxzN7hRSbZLqfVsOm5WIAKN4S7+d7+b OF+lC/j7Jp4g818AAAD//wMAUEsBAi0AFAAGAAgAAAAhANvh9svuAAAAhQEAABMAAAAAAAAAAAAA AAAAAAAAAFtDb250ZW50X1R5cGVzXS54bWxQSwECLQAUAAYACAAAACEAWvQsW78AAAAVAQAACwAA AAAAAAAAAAAAAAAfAQAAX3JlbHMvLnJlbHNQSwECLQAUAAYACAAAACEAosFicsMAAADdAAAADwAA AAAAAAAAAAAAAAAHAgAAZHJzL2Rvd25yZXYueG1sUEsFBgAAAAADAAMAtwAAAPcCAAAAAA== " filled="f" stroked="f">
                    <v:textbox>
                      <w:txbxContent>
                        <w:p w:rsidR="00A71C61" w:rsidRDefault="00A71C61" w:rsidP="00637CC4">
                          <w:r>
                            <w:t>I</w:t>
                          </w:r>
                        </w:p>
                      </w:txbxContent>
                    </v:textbox>
                  </v:shape>
                </v:group>
                <v:shape id="Text Box 1086" o:spid="_x0000_s1203" type="#_x0000_t202" style="position:absolute;left:8618;top:887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ePMF6xAAAAN0AAAAPAAAAZHJzL2Rvd25yZXYueG1sRE/fa8Iw EH4X9j+EG+zNJhMmrjOKiMJgMKzdwx5vzdkGm0ttonb/vRkMfLuP7+fNl4NrxYX6YD1reM4UCOLK G8u1hq9yO56BCBHZYOuZNPxSgOXiYTTH3PgrF3TZx1qkEA45amhi7HIpQ9WQw5D5jjhxB987jAn2 tTQ9XlO4a+VEqal0aDk1NNjRuqHquD87DatvLjb29PmzKw6FLctXxR/To9ZPj8PqDUSkId7F/+53 k+ar2Qv8fZNOkIsbAAAA//8DAFBLAQItABQABgAIAAAAIQDb4fbL7gAAAIUBAAATAAAAAAAAAAAA AAAAAAAAAABbQ29udGVudF9UeXBlc10ueG1sUEsBAi0AFAAGAAgAAAAhAFr0LFu/AAAAFQEAAAsA AAAAAAAAAAAAAAAAHwEAAF9yZWxzLy5yZWxzUEsBAi0AFAAGAAgAAAAhAN48wXrEAAAA3QAAAA8A AAAAAAAAAAAAAAAABwIAAGRycy9kb3ducmV2LnhtbFBLBQYAAAAAAwADALcAAAD4AgAAAAA= " filled="f" stroked="f">
                  <v:textbox inset="0,0,0,0">
                    <w:txbxContent>
                      <w:p w:rsidR="00A71C61" w:rsidRDefault="00A71C61" w:rsidP="00637CC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1</w:t>
                        </w:r>
                      </w:p>
                    </w:txbxContent>
                  </v:textbox>
                </v:shape>
                <v:shape id="Text Box 1087" o:spid="_x0000_s1204" type="#_x0000_t202" style="position:absolute;left:8378;top:887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u7l8NxAAAAN0AAAAPAAAAZHJzL2Rvd25yZXYueG1sRE9Na8JA EL0X/A/LCL01u/YQbHQVEQuFQjGmhx7H7JgsZmdjdqvpv3cLhd7m8T5nuR5dJ640BOtZwyxTIIhr byw3Gj6r16c5iBCRDXaeScMPBVivJg9LLIy/cUnXQ2xECuFQoIY2xr6QMtQtOQyZ74kTd/KDw5jg 0Egz4C2Fu04+K5VLh5ZTQ4s9bVuqz4dvp2HzxeXOXj6O+/JU2qp6Ufyen7V+nI6bBYhIY/wX/7nf TJqv5jn8fpNOkKs7AAAA//8DAFBLAQItABQABgAIAAAAIQDb4fbL7gAAAIUBAAATAAAAAAAAAAAA AAAAAAAAAABbQ29udGVudF9UeXBlc10ueG1sUEsBAi0AFAAGAAgAAAAhAFr0LFu/AAAAFQEAAAsA AAAAAAAAAAAAAAAAHwEAAF9yZWxzLy5yZWxzUEsBAi0AFAAGAAgAAAAhAC7uXw3EAAAA3QAAAA8A AAAAAAAAAAAAAAAABwIAAGRycy9kb3ducmV2LnhtbFBLBQYAAAAAAwADALcAAAD4AgAAAAA= " filled="f" stroked="f">
                  <v:textbox inset="0,0,0,0">
                    <w:txbxContent>
                      <w:p w:rsidR="00A71C61" w:rsidRDefault="00A71C61" w:rsidP="00637CC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2</w:t>
                        </w:r>
                      </w:p>
                    </w:txbxContent>
                  </v:textbox>
                </v:shape>
                <v:shape id="Text Box 1088" o:spid="_x0000_s1205" type="#_x0000_t202" style="position:absolute;left:8258;top:869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BovqWwwAAAN0AAAAPAAAAZHJzL2Rvd25yZXYueG1sRE9NawIx EL0X/A9hhN5qYg9WV6OIVCgUStf14HHcjLvBzWTdRN3++6ZQ8DaP9zmLVe8acaMuWM8axiMFgrj0 xnKlYV9sX6YgQkQ22HgmDT8UYLUcPC0wM/7OOd12sRIphEOGGuoY20zKUNbkMIx8S5y4k+8cxgS7 SpoO7yncNfJVqYl0aDk11NjSpqbyvLs6DesD5+/28nX8zk+5LYqZ4s/JWevnYb+eg4jUx4f43/1h 0nw1fYO/b9IJcvkLAAD//wMAUEsBAi0AFAAGAAgAAAAhANvh9svuAAAAhQEAABMAAAAAAAAAAAAA AAAAAAAAAFtDb250ZW50X1R5cGVzXS54bWxQSwECLQAUAAYACAAAACEAWvQsW78AAAAVAQAACwAA AAAAAAAAAAAAAAAfAQAAX3JlbHMvLnJlbHNQSwECLQAUAAYACAAAACEAQaL6lsMAAADdAAAADwAA AAAAAAAAAAAAAAAHAgAAZHJzL2Rvd25yZXYueG1sUEsFBgAAAAADAAMAtwAAAPcCAAAAAA== " filled="f" stroked="f">
                  <v:textbox inset="0,0,0,0">
                    <w:txbxContent>
                      <w:p w:rsidR="00A71C61" w:rsidRDefault="00A71C61" w:rsidP="00637CC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3</w:t>
                        </w:r>
                      </w:p>
                    </w:txbxContent>
                  </v:textbox>
                </v:shape>
                <v:shape id="Text Box 1089" o:spid="_x0000_s1206" type="#_x0000_t202" style="position:absolute;left:8341;top:8542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wPW7kxgAAAN0AAAAPAAAAZHJzL2Rvd25yZXYueG1sRI9Ba8Mw DIXvg/0Ho0Jvq90dSpfWLWVsMBiUpemhRy1WE9NYzmKvzf79dBjsJvGe3vu03o6hU1cako9sYT4z oIjr6Dw3Fo7V68MSVMrIDrvIZOGHEmw393drLFy8cUnXQ26UhHAq0EKbc19oneqWAqZZ7IlFO8ch YJZ1aLQb8CbhodOPxix0QM/S0GJPzy3Vl8N3sLA7cfniv/afH+W59FX1ZPh9cbF2Ohl3K1CZxvxv /rt+c4JvloIr38gIevMLAAD//wMAUEsBAi0AFAAGAAgAAAAhANvh9svuAAAAhQEAABMAAAAAAAAA AAAAAAAAAAAAAFtDb250ZW50X1R5cGVzXS54bWxQSwECLQAUAAYACAAAACEAWvQsW78AAAAVAQAA CwAAAAAAAAAAAAAAAAAfAQAAX3JlbHMvLnJlbHNQSwECLQAUAAYACAAAACEAMD1u5MYAAADdAAAA DwAAAAAAAAAAAAAAAAAHAgAAZHJzL2Rvd25yZXYueG1sUEsFBgAAAAADAAMAtwAAAPoCAAAAAA== " filled="f" stroked="f">
                  <v:textbox inset="0,0,0,0">
                    <w:txbxContent>
                      <w:p w:rsidR="00A71C61" w:rsidRDefault="00A71C61" w:rsidP="00637CC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37CC4">
        <w:rPr>
          <w:sz w:val="28"/>
          <w:szCs w:val="28"/>
        </w:rPr>
        <w:t xml:space="preserve">KD là đường trung trực của AC </w:t>
      </w:r>
    </w:p>
    <w:p w:rsidR="005A2454" w:rsidRDefault="00235A51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44" type="#_x0000_t75" style="width:15.05pt;height:12.35pt" o:ole="">
            <v:imagedata r:id="rId46" o:title=""/>
          </v:shape>
          <o:OLEObject Type="Embed" ProgID="Equation.DSMT4" ShapeID="_x0000_i1044" DrawAspect="Content" ObjectID="_1709060453" r:id="rId47"/>
        </w:object>
      </w:r>
      <w:r w:rsidR="00637CC4">
        <w:rPr>
          <w:sz w:val="28"/>
          <w:szCs w:val="28"/>
        </w:rPr>
        <w:t xml:space="preserve"> DA = DC </w:t>
      </w:r>
    </w:p>
    <w:p w:rsidR="005A2454" w:rsidRDefault="00235A51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45" type="#_x0000_t75" style="width:15.05pt;height:12.35pt" o:ole="">
            <v:imagedata r:id="rId46" o:title=""/>
          </v:shape>
          <o:OLEObject Type="Embed" ProgID="Equation.DSMT4" ShapeID="_x0000_i1045" DrawAspect="Content" ObjectID="_1709060454" r:id="rId48"/>
        </w:object>
      </w:r>
      <w:r w:rsidR="00637CC4">
        <w:rPr>
          <w:sz w:val="28"/>
          <w:szCs w:val="28"/>
        </w:rPr>
        <w:t xml:space="preserve"> </w:t>
      </w:r>
      <w:r w:rsidR="005D17D7">
        <w:rPr>
          <w:sz w:val="28"/>
          <w:szCs w:val="28"/>
          <w:lang w:val="en-US"/>
        </w:rPr>
        <w:sym w:font="Symbol" w:char="F044"/>
      </w:r>
      <w:r w:rsidR="00637CC4">
        <w:rPr>
          <w:sz w:val="28"/>
          <w:szCs w:val="28"/>
        </w:rPr>
        <w:t>ADC cân tại D</w:t>
      </w:r>
    </w:p>
    <w:p w:rsidR="005A2454" w:rsidRDefault="005A2454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à DK là đường trung trực</w:t>
      </w:r>
    </w:p>
    <w:p w:rsidR="005A2454" w:rsidRPr="005A2454" w:rsidRDefault="005A2454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DK là đường phân giác</w:t>
      </w:r>
    </w:p>
    <w:p w:rsidR="00637CC4" w:rsidRPr="004F64CE" w:rsidRDefault="00235A51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46" type="#_x0000_t75" style="width:15.05pt;height:12.35pt" o:ole="">
            <v:imagedata r:id="rId46" o:title=""/>
          </v:shape>
          <o:OLEObject Type="Embed" ProgID="Equation.DSMT4" ShapeID="_x0000_i1046" DrawAspect="Content" ObjectID="_1709060455" r:id="rId49"/>
        </w:object>
      </w:r>
      <w:r w:rsidR="00637CC4">
        <w:rPr>
          <w:sz w:val="28"/>
          <w:szCs w:val="28"/>
        </w:rPr>
        <w:t xml:space="preserve"> </w:t>
      </w:r>
      <w:r w:rsidRPr="00076006">
        <w:rPr>
          <w:i/>
          <w:noProof/>
          <w:position w:val="-12"/>
          <w:sz w:val="28"/>
          <w:szCs w:val="28"/>
        </w:rPr>
        <w:object w:dxaOrig="340" w:dyaOrig="460">
          <v:shape id="_x0000_i1047" type="#_x0000_t75" style="width:17.2pt;height:23.65pt" o:ole="">
            <v:imagedata r:id="rId50" o:title=""/>
          </v:shape>
          <o:OLEObject Type="Embed" ProgID="Equation.DSMT4" ShapeID="_x0000_i1047" DrawAspect="Content" ObjectID="_1709060456" r:id="rId51"/>
        </w:object>
      </w:r>
      <w:r w:rsidR="00076006">
        <w:rPr>
          <w:i/>
          <w:sz w:val="28"/>
          <w:szCs w:val="28"/>
          <w:lang w:val="en-US"/>
        </w:rPr>
        <w:t>=</w:t>
      </w:r>
      <w:r w:rsidRPr="00076006">
        <w:rPr>
          <w:i/>
          <w:noProof/>
          <w:position w:val="-12"/>
          <w:sz w:val="28"/>
          <w:szCs w:val="28"/>
        </w:rPr>
        <w:object w:dxaOrig="380" w:dyaOrig="460">
          <v:shape id="_x0000_i1048" type="#_x0000_t75" style="width:19.35pt;height:23.65pt" o:ole="">
            <v:imagedata r:id="rId52" o:title=""/>
          </v:shape>
          <o:OLEObject Type="Embed" ProgID="Equation.DSMT4" ShapeID="_x0000_i1048" DrawAspect="Content" ObjectID="_1709060457" r:id="rId53"/>
        </w:object>
      </w:r>
      <w:r w:rsidR="00637CC4">
        <w:rPr>
          <w:sz w:val="28"/>
          <w:szCs w:val="28"/>
        </w:rPr>
        <w:t>(1)</w:t>
      </w:r>
    </w:p>
    <w:p w:rsidR="00075AAD" w:rsidRDefault="00637CC4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I là đường trung trực của AB </w:t>
      </w:r>
    </w:p>
    <w:p w:rsidR="00B20FC6" w:rsidRDefault="00235A51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49" type="#_x0000_t75" style="width:15.05pt;height:12.35pt" o:ole="">
            <v:imagedata r:id="rId46" o:title=""/>
          </v:shape>
          <o:OLEObject Type="Embed" ProgID="Equation.DSMT4" ShapeID="_x0000_i1049" DrawAspect="Content" ObjectID="_1709060458" r:id="rId54"/>
        </w:object>
      </w:r>
      <w:r w:rsidR="00637CC4">
        <w:rPr>
          <w:sz w:val="28"/>
          <w:szCs w:val="28"/>
        </w:rPr>
        <w:t xml:space="preserve">DA = DB </w:t>
      </w:r>
    </w:p>
    <w:p w:rsidR="00B20FC6" w:rsidRDefault="00235A51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  <w:lang w:val="en-US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50" type="#_x0000_t75" style="width:15.05pt;height:12.35pt" o:ole="">
            <v:imagedata r:id="rId46" o:title=""/>
          </v:shape>
          <o:OLEObject Type="Embed" ProgID="Equation.DSMT4" ShapeID="_x0000_i1050" DrawAspect="Content" ObjectID="_1709060459" r:id="rId55"/>
        </w:object>
      </w:r>
      <w:r w:rsidR="005D17D7">
        <w:rPr>
          <w:sz w:val="28"/>
          <w:szCs w:val="28"/>
          <w:lang w:val="en-US"/>
        </w:rPr>
        <w:sym w:font="Symbol" w:char="F044"/>
      </w:r>
      <w:r w:rsidR="00637CC4">
        <w:rPr>
          <w:sz w:val="28"/>
          <w:szCs w:val="28"/>
        </w:rPr>
        <w:t>ABD cân tại D</w:t>
      </w:r>
      <w:r w:rsidR="00992D67">
        <w:rPr>
          <w:sz w:val="28"/>
          <w:szCs w:val="28"/>
          <w:lang w:val="en-US"/>
        </w:rPr>
        <w:t xml:space="preserve"> </w:t>
      </w:r>
    </w:p>
    <w:p w:rsidR="00B20FC6" w:rsidRDefault="00B20FC6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Mà </w:t>
      </w:r>
      <w:r>
        <w:rPr>
          <w:sz w:val="28"/>
          <w:szCs w:val="28"/>
        </w:rPr>
        <w:t>DI là đường trung trực</w:t>
      </w:r>
    </w:p>
    <w:p w:rsidR="00B20FC6" w:rsidRPr="00B20FC6" w:rsidRDefault="00B20FC6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</w:t>
      </w:r>
      <w:r>
        <w:rPr>
          <w:sz w:val="28"/>
          <w:szCs w:val="28"/>
        </w:rPr>
        <w:t xml:space="preserve">DI là đường </w:t>
      </w:r>
      <w:r>
        <w:rPr>
          <w:sz w:val="28"/>
          <w:szCs w:val="28"/>
          <w:lang w:val="en-US"/>
        </w:rPr>
        <w:t>phân giác</w:t>
      </w:r>
    </w:p>
    <w:p w:rsidR="00637CC4" w:rsidRDefault="00B20FC6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=&gt; </w:t>
      </w:r>
      <w:r w:rsidR="00235A51" w:rsidRPr="00076006">
        <w:rPr>
          <w:i/>
          <w:noProof/>
          <w:position w:val="-12"/>
          <w:sz w:val="28"/>
          <w:szCs w:val="28"/>
        </w:rPr>
        <w:object w:dxaOrig="360" w:dyaOrig="460">
          <v:shape id="_x0000_i1051" type="#_x0000_t75" style="width:18.25pt;height:23.65pt" o:ole="">
            <v:imagedata r:id="rId56" o:title=""/>
          </v:shape>
          <o:OLEObject Type="Embed" ProgID="Equation.DSMT4" ShapeID="_x0000_i1051" DrawAspect="Content" ObjectID="_1709060460" r:id="rId57"/>
        </w:object>
      </w:r>
      <w:r w:rsidR="00076006">
        <w:rPr>
          <w:i/>
          <w:sz w:val="28"/>
          <w:szCs w:val="28"/>
          <w:lang w:val="en-US"/>
        </w:rPr>
        <w:t>=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52" type="#_x0000_t75" style="width:19.35pt;height:23.65pt" o:ole="">
            <v:imagedata r:id="rId58" o:title=""/>
          </v:shape>
          <o:OLEObject Type="Embed" ProgID="Equation.DSMT4" ShapeID="_x0000_i1052" DrawAspect="Content" ObjectID="_1709060461" r:id="rId59"/>
        </w:object>
      </w:r>
      <w:r w:rsidR="00637CC4">
        <w:rPr>
          <w:sz w:val="28"/>
          <w:szCs w:val="28"/>
        </w:rPr>
        <w:t xml:space="preserve">  (2)</w:t>
      </w:r>
    </w:p>
    <w:p w:rsidR="00637CC4" w:rsidRPr="004F64CE" w:rsidRDefault="00637CC4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ừ (1) và (2) suy ra </w:t>
      </w:r>
      <w:r w:rsidR="00235A51" w:rsidRPr="00076006">
        <w:rPr>
          <w:i/>
          <w:noProof/>
          <w:position w:val="-12"/>
          <w:sz w:val="28"/>
          <w:szCs w:val="28"/>
        </w:rPr>
        <w:object w:dxaOrig="340" w:dyaOrig="460">
          <v:shape id="_x0000_i1053" type="#_x0000_t75" style="width:17.2pt;height:23.65pt" o:ole="">
            <v:imagedata r:id="rId50" o:title=""/>
          </v:shape>
          <o:OLEObject Type="Embed" ProgID="Equation.DSMT4" ShapeID="_x0000_i1053" DrawAspect="Content" ObjectID="_1709060462" r:id="rId60"/>
        </w:object>
      </w:r>
      <w:r w:rsidR="00076006">
        <w:rPr>
          <w:i/>
          <w:sz w:val="28"/>
          <w:szCs w:val="28"/>
          <w:lang w:val="en-US"/>
        </w:rPr>
        <w:t>+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54" type="#_x0000_t75" style="width:19.35pt;height:23.65pt" o:ole="">
            <v:imagedata r:id="rId58" o:title=""/>
          </v:shape>
          <o:OLEObject Type="Embed" ProgID="Equation.DSMT4" ShapeID="_x0000_i1054" DrawAspect="Content" ObjectID="_1709060463" r:id="rId61"/>
        </w:object>
      </w:r>
      <w:r w:rsidR="00076006">
        <w:rPr>
          <w:i/>
          <w:sz w:val="28"/>
          <w:szCs w:val="28"/>
          <w:lang w:val="en-US"/>
        </w:rPr>
        <w:t>=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55" type="#_x0000_t75" style="width:19.35pt;height:23.65pt" o:ole="">
            <v:imagedata r:id="rId52" o:title=""/>
          </v:shape>
          <o:OLEObject Type="Embed" ProgID="Equation.DSMT4" ShapeID="_x0000_i1055" DrawAspect="Content" ObjectID="_1709060464" r:id="rId62"/>
        </w:object>
      </w:r>
      <w:r w:rsidR="00076006">
        <w:rPr>
          <w:i/>
          <w:sz w:val="28"/>
          <w:szCs w:val="28"/>
          <w:lang w:val="en-US"/>
        </w:rPr>
        <w:t>+</w:t>
      </w:r>
      <w:r w:rsidR="00235A51" w:rsidRPr="00076006">
        <w:rPr>
          <w:i/>
          <w:noProof/>
          <w:position w:val="-12"/>
          <w:sz w:val="28"/>
          <w:szCs w:val="28"/>
        </w:rPr>
        <w:object w:dxaOrig="360" w:dyaOrig="460">
          <v:shape id="_x0000_i1056" type="#_x0000_t75" style="width:18.25pt;height:23.65pt" o:ole="">
            <v:imagedata r:id="rId56" o:title=""/>
          </v:shape>
          <o:OLEObject Type="Embed" ProgID="Equation.DSMT4" ShapeID="_x0000_i1056" DrawAspect="Content" ObjectID="_1709060465" r:id="rId63"/>
        </w:object>
      </w:r>
    </w:p>
    <w:p w:rsidR="00637CC4" w:rsidRPr="004F64CE" w:rsidRDefault="00637CC4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a có: DK </w:t>
      </w:r>
      <w:r w:rsidRPr="00362B16">
        <w:rPr>
          <w:b/>
          <w:sz w:val="28"/>
          <w:szCs w:val="28"/>
        </w:rPr>
        <w:t xml:space="preserve">// </w:t>
      </w:r>
      <w:r>
        <w:rPr>
          <w:sz w:val="28"/>
          <w:szCs w:val="28"/>
        </w:rPr>
        <w:t>AI (cùng vuông góc với AC)</w:t>
      </w:r>
    </w:p>
    <w:p w:rsidR="00637CC4" w:rsidRDefault="00637CC4" w:rsidP="00246B12">
      <w:pPr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à </w:t>
      </w:r>
      <w:r w:rsidR="00235A51" w:rsidRPr="00BC27B9">
        <w:rPr>
          <w:i/>
          <w:noProof/>
          <w:position w:val="-4"/>
          <w:sz w:val="28"/>
          <w:szCs w:val="28"/>
        </w:rPr>
        <w:object w:dxaOrig="200" w:dyaOrig="380">
          <v:shape id="_x0000_i1057" type="#_x0000_t75" style="width:10.2pt;height:19.35pt" o:ole="">
            <v:imagedata r:id="rId64" o:title=""/>
          </v:shape>
          <o:OLEObject Type="Embed" ProgID="Equation.DSMT4" ShapeID="_x0000_i1057" DrawAspect="Content" ObjectID="_1709060466" r:id="rId65"/>
        </w:object>
      </w:r>
      <w:r w:rsidR="00235A51" w:rsidRPr="00291B3D">
        <w:rPr>
          <w:noProof/>
          <w:position w:val="-6"/>
          <w:sz w:val="28"/>
          <w:szCs w:val="28"/>
        </w:rPr>
        <w:object w:dxaOrig="639" w:dyaOrig="340">
          <v:shape id="_x0000_i1058" type="#_x0000_t75" style="width:31.7pt;height:17.2pt" o:ole="">
            <v:imagedata r:id="rId66" o:title=""/>
          </v:shape>
          <o:OLEObject Type="Embed" ProgID="Equation.DSMT4" ShapeID="_x0000_i1058" DrawAspect="Content" ObjectID="_1709060467" r:id="rId67"/>
        </w:object>
      </w:r>
      <w:r>
        <w:rPr>
          <w:sz w:val="28"/>
          <w:szCs w:val="28"/>
        </w:rPr>
        <w:t xml:space="preserve">  suy ra </w:t>
      </w:r>
      <w:r w:rsidR="00235A51" w:rsidRPr="00EC702B">
        <w:rPr>
          <w:i/>
          <w:noProof/>
          <w:position w:val="-4"/>
          <w:sz w:val="28"/>
          <w:szCs w:val="28"/>
        </w:rPr>
        <w:object w:dxaOrig="600" w:dyaOrig="380">
          <v:shape id="_x0000_i1059" type="#_x0000_t75" style="width:30.1pt;height:19.35pt" o:ole="">
            <v:imagedata r:id="rId68" o:title=""/>
          </v:shape>
          <o:OLEObject Type="Embed" ProgID="Equation.DSMT4" ShapeID="_x0000_i1059" DrawAspect="Content" ObjectID="_1709060468" r:id="rId69"/>
        </w:object>
      </w:r>
      <w:r w:rsidR="00235A51" w:rsidRPr="00DF1F69">
        <w:rPr>
          <w:b/>
          <w:noProof/>
          <w:position w:val="-6"/>
          <w:sz w:val="28"/>
          <w:szCs w:val="28"/>
        </w:rPr>
        <w:object w:dxaOrig="639" w:dyaOrig="340">
          <v:shape id="_x0000_i1060" type="#_x0000_t75" style="width:32.25pt;height:17.2pt" o:ole="">
            <v:imagedata r:id="rId70" o:title=""/>
          </v:shape>
          <o:OLEObject Type="Embed" ProgID="Equation.DSMT4" ShapeID="_x0000_i1060" DrawAspect="Content" ObjectID="_1709060469" r:id="rId71"/>
        </w:object>
      </w:r>
      <w:r w:rsidR="00036F24">
        <w:rPr>
          <w:b/>
          <w:sz w:val="28"/>
          <w:szCs w:val="28"/>
          <w:lang w:val="en-US"/>
        </w:rPr>
        <w:t xml:space="preserve"> =&gt;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61" type="#_x0000_t75" style="width:19.35pt;height:23.65pt" o:ole="">
            <v:imagedata r:id="rId52" o:title=""/>
          </v:shape>
          <o:OLEObject Type="Embed" ProgID="Equation.DSMT4" ShapeID="_x0000_i1061" DrawAspect="Content" ObjectID="_1709060470" r:id="rId72"/>
        </w:object>
      </w:r>
      <w:r w:rsidR="00036F24">
        <w:rPr>
          <w:i/>
          <w:sz w:val="28"/>
          <w:szCs w:val="28"/>
          <w:lang w:val="en-US"/>
        </w:rPr>
        <w:t>+</w:t>
      </w:r>
      <w:r w:rsidR="00235A51" w:rsidRPr="00076006">
        <w:rPr>
          <w:i/>
          <w:noProof/>
          <w:position w:val="-12"/>
          <w:sz w:val="28"/>
          <w:szCs w:val="28"/>
        </w:rPr>
        <w:object w:dxaOrig="360" w:dyaOrig="460">
          <v:shape id="_x0000_i1062" type="#_x0000_t75" style="width:18.25pt;height:23.65pt" o:ole="">
            <v:imagedata r:id="rId56" o:title=""/>
          </v:shape>
          <o:OLEObject Type="Embed" ProgID="Equation.DSMT4" ShapeID="_x0000_i1062" DrawAspect="Content" ObjectID="_1709060471" r:id="rId73"/>
        </w:object>
      </w:r>
      <w:r w:rsidR="00036F24">
        <w:rPr>
          <w:i/>
          <w:sz w:val="28"/>
          <w:szCs w:val="28"/>
          <w:lang w:val="en-US"/>
        </w:rPr>
        <w:t>=</w:t>
      </w:r>
      <w:r w:rsidR="00036F24">
        <w:rPr>
          <w:sz w:val="28"/>
          <w:szCs w:val="28"/>
        </w:rPr>
        <w:t xml:space="preserve"> </w:t>
      </w:r>
      <w:r w:rsidR="00235A51" w:rsidRPr="00076006">
        <w:rPr>
          <w:b/>
          <w:noProof/>
          <w:position w:val="-6"/>
          <w:sz w:val="28"/>
          <w:szCs w:val="28"/>
        </w:rPr>
        <w:object w:dxaOrig="420" w:dyaOrig="340">
          <v:shape id="_x0000_i1063" type="#_x0000_t75" style="width:20.95pt;height:17.2pt" o:ole="">
            <v:imagedata r:id="rId74" o:title=""/>
          </v:shape>
          <o:OLEObject Type="Embed" ProgID="Equation.DSMT4" ShapeID="_x0000_i1063" DrawAspect="Content" ObjectID="_1709060472" r:id="rId75"/>
        </w:object>
      </w:r>
    </w:p>
    <w:p w:rsidR="00637CC4" w:rsidRPr="00DF1F69" w:rsidRDefault="00036F24" w:rsidP="00076006">
      <w:pPr>
        <w:widowControl w:val="0"/>
        <w:autoSpaceDE w:val="0"/>
        <w:autoSpaceDN w:val="0"/>
        <w:adjustRightInd w:val="0"/>
        <w:ind w:right="-5"/>
        <w:jc w:val="both"/>
        <w:rPr>
          <w:b/>
          <w:sz w:val="28"/>
          <w:szCs w:val="28"/>
        </w:rPr>
      </w:pPr>
      <w:r>
        <w:rPr>
          <w:sz w:val="28"/>
          <w:szCs w:val="28"/>
          <w:lang w:val="en-US"/>
        </w:rPr>
        <w:t>=&gt;</w:t>
      </w:r>
      <w:r w:rsidR="00076006">
        <w:rPr>
          <w:sz w:val="28"/>
          <w:szCs w:val="28"/>
          <w:lang w:val="en-US"/>
        </w:rPr>
        <w:t xml:space="preserve"> </w:t>
      </w:r>
      <w:r w:rsidR="00235A51" w:rsidRPr="00076006">
        <w:rPr>
          <w:i/>
          <w:noProof/>
          <w:position w:val="-12"/>
          <w:sz w:val="28"/>
          <w:szCs w:val="28"/>
        </w:rPr>
        <w:object w:dxaOrig="340" w:dyaOrig="460">
          <v:shape id="_x0000_i1064" type="#_x0000_t75" style="width:17.2pt;height:23.65pt" o:ole="">
            <v:imagedata r:id="rId50" o:title=""/>
          </v:shape>
          <o:OLEObject Type="Embed" ProgID="Equation.DSMT4" ShapeID="_x0000_i1064" DrawAspect="Content" ObjectID="_1709060473" r:id="rId76"/>
        </w:object>
      </w:r>
      <w:r w:rsidR="00076006">
        <w:rPr>
          <w:i/>
          <w:sz w:val="28"/>
          <w:szCs w:val="28"/>
          <w:lang w:val="en-US"/>
        </w:rPr>
        <w:t>+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65" type="#_x0000_t75" style="width:19.35pt;height:23.65pt" o:ole="">
            <v:imagedata r:id="rId58" o:title=""/>
          </v:shape>
          <o:OLEObject Type="Embed" ProgID="Equation.DSMT4" ShapeID="_x0000_i1065" DrawAspect="Content" ObjectID="_1709060474" r:id="rId77"/>
        </w:object>
      </w:r>
      <w:r w:rsidR="00076006">
        <w:rPr>
          <w:i/>
          <w:sz w:val="28"/>
          <w:szCs w:val="28"/>
          <w:lang w:val="en-US"/>
        </w:rPr>
        <w:t>=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66" type="#_x0000_t75" style="width:19.35pt;height:23.65pt" o:ole="">
            <v:imagedata r:id="rId52" o:title=""/>
          </v:shape>
          <o:OLEObject Type="Embed" ProgID="Equation.DSMT4" ShapeID="_x0000_i1066" DrawAspect="Content" ObjectID="_1709060475" r:id="rId78"/>
        </w:object>
      </w:r>
      <w:r w:rsidR="00076006">
        <w:rPr>
          <w:i/>
          <w:sz w:val="28"/>
          <w:szCs w:val="28"/>
          <w:lang w:val="en-US"/>
        </w:rPr>
        <w:t>+</w:t>
      </w:r>
      <w:r w:rsidR="00235A51" w:rsidRPr="00076006">
        <w:rPr>
          <w:i/>
          <w:noProof/>
          <w:position w:val="-12"/>
          <w:sz w:val="28"/>
          <w:szCs w:val="28"/>
        </w:rPr>
        <w:object w:dxaOrig="360" w:dyaOrig="460">
          <v:shape id="_x0000_i1067" type="#_x0000_t75" style="width:18.25pt;height:23.65pt" o:ole="">
            <v:imagedata r:id="rId56" o:title=""/>
          </v:shape>
          <o:OLEObject Type="Embed" ProgID="Equation.DSMT4" ShapeID="_x0000_i1067" DrawAspect="Content" ObjectID="_1709060476" r:id="rId79"/>
        </w:object>
      </w:r>
      <w:r w:rsidR="00076006">
        <w:rPr>
          <w:i/>
          <w:sz w:val="28"/>
          <w:szCs w:val="28"/>
          <w:lang w:val="en-US"/>
        </w:rPr>
        <w:t>=</w:t>
      </w:r>
      <w:r w:rsidR="00637CC4">
        <w:rPr>
          <w:sz w:val="28"/>
          <w:szCs w:val="28"/>
        </w:rPr>
        <w:t xml:space="preserve"> </w:t>
      </w:r>
      <w:r w:rsidR="00235A51" w:rsidRPr="00076006">
        <w:rPr>
          <w:b/>
          <w:noProof/>
          <w:position w:val="-6"/>
          <w:sz w:val="28"/>
          <w:szCs w:val="28"/>
        </w:rPr>
        <w:object w:dxaOrig="420" w:dyaOrig="340">
          <v:shape id="_x0000_i1068" type="#_x0000_t75" style="width:20.95pt;height:17.2pt" o:ole="">
            <v:imagedata r:id="rId74" o:title=""/>
          </v:shape>
          <o:OLEObject Type="Embed" ProgID="Equation.DSMT4" ShapeID="_x0000_i1068" DrawAspect="Content" ObjectID="_1709060477" r:id="rId80"/>
        </w:object>
      </w:r>
    </w:p>
    <w:p w:rsidR="00637CC4" w:rsidRDefault="00235A51" w:rsidP="00076006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69" type="#_x0000_t75" style="width:15.05pt;height:12.35pt" o:ole="">
            <v:imagedata r:id="rId46" o:title=""/>
          </v:shape>
          <o:OLEObject Type="Embed" ProgID="Equation.DSMT4" ShapeID="_x0000_i1069" DrawAspect="Content" ObjectID="_1709060478" r:id="rId81"/>
        </w:object>
      </w:r>
      <w:r w:rsidRPr="00076006">
        <w:rPr>
          <w:i/>
          <w:noProof/>
          <w:position w:val="-6"/>
          <w:sz w:val="28"/>
          <w:szCs w:val="28"/>
        </w:rPr>
        <w:object w:dxaOrig="660" w:dyaOrig="400">
          <v:shape id="_x0000_i1070" type="#_x0000_t75" style="width:33.3pt;height:20.4pt" o:ole="">
            <v:imagedata r:id="rId82" o:title=""/>
          </v:shape>
          <o:OLEObject Type="Embed" ProgID="Equation.DSMT4" ShapeID="_x0000_i1070" DrawAspect="Content" ObjectID="_1709060479" r:id="rId83"/>
        </w:object>
      </w:r>
      <w:r w:rsidR="00076006">
        <w:rPr>
          <w:i/>
          <w:sz w:val="28"/>
          <w:szCs w:val="28"/>
          <w:lang w:val="en-US"/>
        </w:rPr>
        <w:t>=</w:t>
      </w:r>
      <w:r w:rsidRPr="00076006">
        <w:rPr>
          <w:i/>
          <w:noProof/>
          <w:position w:val="-12"/>
          <w:sz w:val="28"/>
          <w:szCs w:val="28"/>
        </w:rPr>
        <w:object w:dxaOrig="340" w:dyaOrig="460">
          <v:shape id="_x0000_i1071" type="#_x0000_t75" style="width:17.2pt;height:23.65pt" o:ole="">
            <v:imagedata r:id="rId50" o:title=""/>
          </v:shape>
          <o:OLEObject Type="Embed" ProgID="Equation.DSMT4" ShapeID="_x0000_i1071" DrawAspect="Content" ObjectID="_1709060480" r:id="rId84"/>
        </w:object>
      </w:r>
      <w:r w:rsidR="00076006">
        <w:rPr>
          <w:i/>
          <w:sz w:val="28"/>
          <w:szCs w:val="28"/>
          <w:lang w:val="en-US"/>
        </w:rPr>
        <w:t>+</w:t>
      </w:r>
      <w:r w:rsidRPr="00076006">
        <w:rPr>
          <w:i/>
          <w:noProof/>
          <w:position w:val="-12"/>
          <w:sz w:val="28"/>
          <w:szCs w:val="28"/>
        </w:rPr>
        <w:object w:dxaOrig="380" w:dyaOrig="460">
          <v:shape id="_x0000_i1072" type="#_x0000_t75" style="width:19.35pt;height:23.65pt" o:ole="">
            <v:imagedata r:id="rId52" o:title=""/>
          </v:shape>
          <o:OLEObject Type="Embed" ProgID="Equation.DSMT4" ShapeID="_x0000_i1072" DrawAspect="Content" ObjectID="_1709060481" r:id="rId85"/>
        </w:object>
      </w:r>
      <w:r w:rsidR="00076006">
        <w:rPr>
          <w:i/>
          <w:sz w:val="28"/>
          <w:szCs w:val="28"/>
          <w:lang w:val="en-US"/>
        </w:rPr>
        <w:t>+</w:t>
      </w:r>
      <w:r w:rsidRPr="00076006">
        <w:rPr>
          <w:i/>
          <w:noProof/>
          <w:position w:val="-12"/>
          <w:sz w:val="28"/>
          <w:szCs w:val="28"/>
        </w:rPr>
        <w:object w:dxaOrig="360" w:dyaOrig="460">
          <v:shape id="_x0000_i1073" type="#_x0000_t75" style="width:18.25pt;height:23.65pt" o:ole="">
            <v:imagedata r:id="rId56" o:title=""/>
          </v:shape>
          <o:OLEObject Type="Embed" ProgID="Equation.DSMT4" ShapeID="_x0000_i1073" DrawAspect="Content" ObjectID="_1709060482" r:id="rId86"/>
        </w:object>
      </w:r>
      <w:r w:rsidR="00076006">
        <w:rPr>
          <w:i/>
          <w:sz w:val="28"/>
          <w:szCs w:val="28"/>
          <w:lang w:val="en-US"/>
        </w:rPr>
        <w:t>+</w:t>
      </w:r>
      <w:r w:rsidRPr="00076006">
        <w:rPr>
          <w:i/>
          <w:noProof/>
          <w:position w:val="-12"/>
          <w:sz w:val="28"/>
          <w:szCs w:val="28"/>
        </w:rPr>
        <w:object w:dxaOrig="380" w:dyaOrig="460">
          <v:shape id="_x0000_i1074" type="#_x0000_t75" style="width:19.35pt;height:23.65pt" o:ole="">
            <v:imagedata r:id="rId58" o:title=""/>
          </v:shape>
          <o:OLEObject Type="Embed" ProgID="Equation.DSMT4" ShapeID="_x0000_i1074" DrawAspect="Content" ObjectID="_1709060483" r:id="rId87"/>
        </w:object>
      </w:r>
      <w:r w:rsidRPr="00076006">
        <w:rPr>
          <w:noProof/>
          <w:position w:val="-6"/>
          <w:sz w:val="28"/>
          <w:szCs w:val="28"/>
        </w:rPr>
        <w:object w:dxaOrig="760" w:dyaOrig="340">
          <v:shape id="_x0000_i1075" type="#_x0000_t75" style="width:38.15pt;height:17.2pt" o:ole="">
            <v:imagedata r:id="rId88" o:title=""/>
          </v:shape>
          <o:OLEObject Type="Embed" ProgID="Equation.DSMT4" ShapeID="_x0000_i1075" DrawAspect="Content" ObjectID="_1709060484" r:id="rId89"/>
        </w:object>
      </w:r>
    </w:p>
    <w:p w:rsidR="00637CC4" w:rsidRDefault="00637CC4" w:rsidP="00246B12">
      <w:pPr>
        <w:ind w:right="-5"/>
        <w:jc w:val="both"/>
        <w:rPr>
          <w:sz w:val="28"/>
          <w:szCs w:val="28"/>
        </w:rPr>
      </w:pPr>
      <w:r w:rsidRPr="00233A17">
        <w:rPr>
          <w:sz w:val="28"/>
          <w:szCs w:val="28"/>
        </w:rPr>
        <w:t xml:space="preserve">Vậy ba </w:t>
      </w:r>
      <w:r w:rsidR="00036F24">
        <w:rPr>
          <w:sz w:val="28"/>
          <w:szCs w:val="28"/>
          <w:lang w:val="en-US"/>
        </w:rPr>
        <w:t xml:space="preserve">điểm </w:t>
      </w:r>
      <w:r w:rsidR="00B20FC6">
        <w:rPr>
          <w:sz w:val="28"/>
          <w:szCs w:val="28"/>
        </w:rPr>
        <w:t xml:space="preserve">B, D, C </w:t>
      </w:r>
      <w:r w:rsidRPr="00233A17">
        <w:rPr>
          <w:sz w:val="28"/>
          <w:szCs w:val="28"/>
        </w:rPr>
        <w:t>điểm thẳng hàng.</w:t>
      </w:r>
    </w:p>
    <w:p w:rsidR="00E0324E" w:rsidRPr="00E0324E" w:rsidRDefault="00E0324E" w:rsidP="00246B12">
      <w:pPr>
        <w:ind w:right="-5"/>
        <w:jc w:val="both"/>
        <w:rPr>
          <w:sz w:val="10"/>
          <w:szCs w:val="10"/>
        </w:rPr>
      </w:pPr>
    </w:p>
    <w:p w:rsidR="00F47D8E" w:rsidRDefault="00F47D8E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F47D8E">
        <w:rPr>
          <w:b/>
          <w:i/>
          <w:sz w:val="28"/>
          <w:szCs w:val="28"/>
        </w:rPr>
        <w:t>2.</w:t>
      </w:r>
      <w:r w:rsidRPr="00F47D8E">
        <w:rPr>
          <w:b/>
          <w:i/>
          <w:spacing w:val="2"/>
          <w:sz w:val="28"/>
          <w:szCs w:val="28"/>
        </w:rPr>
        <w:t xml:space="preserve"> </w:t>
      </w:r>
      <w:r w:rsidRPr="00F47D8E">
        <w:rPr>
          <w:b/>
          <w:i/>
          <w:spacing w:val="1"/>
          <w:sz w:val="28"/>
          <w:szCs w:val="28"/>
        </w:rPr>
        <w:t>Vậ</w:t>
      </w:r>
      <w:r w:rsidRPr="00F47D8E">
        <w:rPr>
          <w:b/>
          <w:i/>
          <w:sz w:val="28"/>
          <w:szCs w:val="28"/>
        </w:rPr>
        <w:t>n</w:t>
      </w:r>
      <w:r w:rsidRPr="00F47D8E">
        <w:rPr>
          <w:b/>
          <w:i/>
          <w:spacing w:val="-8"/>
          <w:sz w:val="28"/>
          <w:szCs w:val="28"/>
        </w:rPr>
        <w:t xml:space="preserve"> </w:t>
      </w:r>
      <w:r w:rsidRPr="00F47D8E">
        <w:rPr>
          <w:b/>
          <w:i/>
          <w:sz w:val="28"/>
          <w:szCs w:val="28"/>
        </w:rPr>
        <w:t>dụng</w:t>
      </w:r>
      <w:r w:rsidRPr="00F47D8E">
        <w:rPr>
          <w:b/>
          <w:i/>
          <w:spacing w:val="-3"/>
          <w:sz w:val="28"/>
          <w:szCs w:val="28"/>
        </w:rPr>
        <w:t xml:space="preserve"> </w:t>
      </w:r>
      <w:r w:rsidRPr="00F47D8E">
        <w:rPr>
          <w:b/>
          <w:i/>
          <w:spacing w:val="4"/>
          <w:sz w:val="28"/>
          <w:szCs w:val="28"/>
        </w:rPr>
        <w:t>t</w:t>
      </w:r>
      <w:r w:rsidRPr="00F47D8E">
        <w:rPr>
          <w:b/>
          <w:i/>
          <w:spacing w:val="-5"/>
          <w:sz w:val="28"/>
          <w:szCs w:val="28"/>
        </w:rPr>
        <w:t>i</w:t>
      </w:r>
      <w:r w:rsidRPr="00F47D8E">
        <w:rPr>
          <w:b/>
          <w:i/>
          <w:spacing w:val="6"/>
          <w:sz w:val="28"/>
          <w:szCs w:val="28"/>
        </w:rPr>
        <w:t>ê</w:t>
      </w:r>
      <w:r w:rsidRPr="00F47D8E">
        <w:rPr>
          <w:b/>
          <w:i/>
          <w:sz w:val="28"/>
          <w:szCs w:val="28"/>
        </w:rPr>
        <w:t>n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z w:val="28"/>
          <w:szCs w:val="28"/>
        </w:rPr>
        <w:t xml:space="preserve">đề </w:t>
      </w:r>
      <w:r w:rsidRPr="00F47D8E">
        <w:rPr>
          <w:b/>
          <w:i/>
          <w:spacing w:val="1"/>
          <w:sz w:val="28"/>
          <w:szCs w:val="28"/>
        </w:rPr>
        <w:t>Ơc</w:t>
      </w:r>
      <w:r w:rsidRPr="00F47D8E">
        <w:rPr>
          <w:b/>
          <w:i/>
          <w:sz w:val="28"/>
          <w:szCs w:val="28"/>
        </w:rPr>
        <w:t>lít</w:t>
      </w:r>
      <w:r w:rsidRPr="00F47D8E">
        <w:rPr>
          <w:b/>
          <w:i/>
          <w:spacing w:val="-5"/>
          <w:sz w:val="28"/>
          <w:szCs w:val="28"/>
        </w:rPr>
        <w:t xml:space="preserve"> </w:t>
      </w:r>
      <w:r w:rsidRPr="00F47D8E">
        <w:rPr>
          <w:b/>
          <w:i/>
          <w:spacing w:val="1"/>
          <w:sz w:val="28"/>
          <w:szCs w:val="28"/>
        </w:rPr>
        <w:t>c</w:t>
      </w:r>
      <w:r w:rsidRPr="00F47D8E">
        <w:rPr>
          <w:b/>
          <w:i/>
          <w:sz w:val="28"/>
          <w:szCs w:val="28"/>
        </w:rPr>
        <w:t>h</w:t>
      </w:r>
      <w:r w:rsidRPr="00F47D8E">
        <w:rPr>
          <w:b/>
          <w:i/>
          <w:spacing w:val="3"/>
          <w:sz w:val="28"/>
          <w:szCs w:val="28"/>
        </w:rPr>
        <w:t>ứ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5"/>
          <w:sz w:val="28"/>
          <w:szCs w:val="28"/>
        </w:rPr>
        <w:t xml:space="preserve"> m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5"/>
          <w:sz w:val="28"/>
          <w:szCs w:val="28"/>
        </w:rPr>
        <w:t>n</w:t>
      </w:r>
      <w:r w:rsidRPr="00F47D8E">
        <w:rPr>
          <w:b/>
          <w:i/>
          <w:sz w:val="28"/>
          <w:szCs w:val="28"/>
        </w:rPr>
        <w:t>h</w:t>
      </w:r>
      <w:r w:rsidRPr="00F47D8E">
        <w:rPr>
          <w:b/>
          <w:i/>
          <w:spacing w:val="-4"/>
          <w:sz w:val="28"/>
          <w:szCs w:val="28"/>
        </w:rPr>
        <w:t xml:space="preserve"> h</w:t>
      </w:r>
      <w:r w:rsidRPr="00F47D8E">
        <w:rPr>
          <w:b/>
          <w:i/>
          <w:spacing w:val="6"/>
          <w:sz w:val="28"/>
          <w:szCs w:val="28"/>
        </w:rPr>
        <w:t>a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pacing w:val="-2"/>
          <w:sz w:val="28"/>
          <w:szCs w:val="28"/>
        </w:rPr>
        <w:t>ư</w:t>
      </w:r>
      <w:r w:rsidRPr="00F47D8E">
        <w:rPr>
          <w:b/>
          <w:i/>
          <w:spacing w:val="6"/>
          <w:sz w:val="28"/>
          <w:szCs w:val="28"/>
        </w:rPr>
        <w:t>ờ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9"/>
          <w:sz w:val="28"/>
          <w:szCs w:val="28"/>
        </w:rPr>
        <w:t xml:space="preserve"> </w:t>
      </w:r>
      <w:r w:rsidRPr="00F47D8E">
        <w:rPr>
          <w:b/>
          <w:i/>
          <w:spacing w:val="4"/>
          <w:sz w:val="28"/>
          <w:szCs w:val="28"/>
        </w:rPr>
        <w:t>t</w:t>
      </w:r>
      <w:r w:rsidRPr="00F47D8E">
        <w:rPr>
          <w:b/>
          <w:i/>
          <w:spacing w:val="-4"/>
          <w:sz w:val="28"/>
          <w:szCs w:val="28"/>
        </w:rPr>
        <w:t>h</w:t>
      </w:r>
      <w:r w:rsidRPr="00F47D8E">
        <w:rPr>
          <w:b/>
          <w:i/>
          <w:spacing w:val="6"/>
          <w:sz w:val="28"/>
          <w:szCs w:val="28"/>
        </w:rPr>
        <w:t>ẳ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8"/>
          <w:sz w:val="28"/>
          <w:szCs w:val="28"/>
        </w:rPr>
        <w:t xml:space="preserve"> </w:t>
      </w:r>
      <w:r w:rsidRPr="00F47D8E">
        <w:rPr>
          <w:b/>
          <w:i/>
          <w:spacing w:val="6"/>
          <w:sz w:val="28"/>
          <w:szCs w:val="28"/>
        </w:rPr>
        <w:t>c</w:t>
      </w:r>
      <w:r w:rsidRPr="00F47D8E">
        <w:rPr>
          <w:b/>
          <w:i/>
          <w:sz w:val="28"/>
          <w:szCs w:val="28"/>
        </w:rPr>
        <w:t>ùng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-5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q</w:t>
      </w:r>
      <w:r w:rsidRPr="00F47D8E">
        <w:rPr>
          <w:b/>
          <w:i/>
          <w:spacing w:val="-4"/>
          <w:sz w:val="28"/>
          <w:szCs w:val="28"/>
        </w:rPr>
        <w:t>u</w:t>
      </w:r>
      <w:r w:rsidRPr="00F47D8E">
        <w:rPr>
          <w:b/>
          <w:i/>
          <w:sz w:val="28"/>
          <w:szCs w:val="28"/>
        </w:rPr>
        <w:t>a</w:t>
      </w:r>
      <w:r w:rsidRPr="00F47D8E">
        <w:rPr>
          <w:b/>
          <w:i/>
          <w:spacing w:val="4"/>
          <w:sz w:val="28"/>
          <w:szCs w:val="28"/>
        </w:rPr>
        <w:t xml:space="preserve"> </w:t>
      </w:r>
      <w:r w:rsidRPr="00F47D8E">
        <w:rPr>
          <w:b/>
          <w:i/>
          <w:spacing w:val="-5"/>
          <w:sz w:val="28"/>
          <w:szCs w:val="28"/>
        </w:rPr>
        <w:t>m</w:t>
      </w:r>
      <w:r w:rsidRPr="00F47D8E">
        <w:rPr>
          <w:b/>
          <w:i/>
          <w:sz w:val="28"/>
          <w:szCs w:val="28"/>
        </w:rPr>
        <w:t>ột</w:t>
      </w:r>
      <w:r w:rsidRPr="00F47D8E">
        <w:rPr>
          <w:b/>
          <w:i/>
          <w:spacing w:val="-2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pacing w:val="-5"/>
          <w:sz w:val="28"/>
          <w:szCs w:val="28"/>
        </w:rPr>
        <w:t>i</w:t>
      </w:r>
      <w:r w:rsidRPr="00F47D8E">
        <w:rPr>
          <w:b/>
          <w:i/>
          <w:spacing w:val="6"/>
          <w:sz w:val="28"/>
          <w:szCs w:val="28"/>
        </w:rPr>
        <w:t>ể</w:t>
      </w:r>
      <w:r w:rsidRPr="00F47D8E">
        <w:rPr>
          <w:b/>
          <w:i/>
          <w:sz w:val="28"/>
          <w:szCs w:val="28"/>
        </w:rPr>
        <w:t xml:space="preserve">m </w:t>
      </w:r>
      <w:r w:rsidRPr="00F47D8E">
        <w:rPr>
          <w:b/>
          <w:i/>
          <w:spacing w:val="-5"/>
          <w:position w:val="-1"/>
          <w:sz w:val="28"/>
          <w:szCs w:val="28"/>
        </w:rPr>
        <w:t>v</w:t>
      </w:r>
      <w:r w:rsidRPr="00F47D8E">
        <w:rPr>
          <w:b/>
          <w:i/>
          <w:position w:val="-1"/>
          <w:sz w:val="28"/>
          <w:szCs w:val="28"/>
        </w:rPr>
        <w:t xml:space="preserve">à </w:t>
      </w:r>
      <w:r w:rsidRPr="00F47D8E">
        <w:rPr>
          <w:b/>
          <w:i/>
          <w:spacing w:val="6"/>
          <w:position w:val="-1"/>
          <w:sz w:val="28"/>
          <w:szCs w:val="28"/>
        </w:rPr>
        <w:t>c</w:t>
      </w:r>
      <w:r w:rsidRPr="00F47D8E">
        <w:rPr>
          <w:b/>
          <w:i/>
          <w:position w:val="-1"/>
          <w:sz w:val="28"/>
          <w:szCs w:val="28"/>
        </w:rPr>
        <w:t>ùng</w:t>
      </w:r>
      <w:r w:rsidRPr="00F47D8E">
        <w:rPr>
          <w:b/>
          <w:i/>
          <w:spacing w:val="-7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2"/>
          <w:position w:val="-1"/>
          <w:sz w:val="28"/>
          <w:szCs w:val="28"/>
        </w:rPr>
        <w:t>s</w:t>
      </w:r>
      <w:r w:rsidRPr="00F47D8E">
        <w:rPr>
          <w:b/>
          <w:i/>
          <w:spacing w:val="5"/>
          <w:position w:val="-1"/>
          <w:sz w:val="28"/>
          <w:szCs w:val="28"/>
        </w:rPr>
        <w:t>o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7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2"/>
          <w:position w:val="-1"/>
          <w:sz w:val="28"/>
          <w:szCs w:val="28"/>
        </w:rPr>
        <w:t>s</w:t>
      </w:r>
      <w:r w:rsidRPr="00F47D8E">
        <w:rPr>
          <w:b/>
          <w:i/>
          <w:position w:val="-1"/>
          <w:sz w:val="28"/>
          <w:szCs w:val="28"/>
        </w:rPr>
        <w:t>ong</w:t>
      </w:r>
      <w:r w:rsidRPr="00F47D8E">
        <w:rPr>
          <w:b/>
          <w:i/>
          <w:spacing w:val="-3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-4"/>
          <w:position w:val="-1"/>
          <w:sz w:val="28"/>
          <w:szCs w:val="28"/>
        </w:rPr>
        <w:t>v</w:t>
      </w:r>
      <w:r w:rsidRPr="00F47D8E">
        <w:rPr>
          <w:b/>
          <w:i/>
          <w:spacing w:val="6"/>
          <w:position w:val="-1"/>
          <w:sz w:val="28"/>
          <w:szCs w:val="28"/>
        </w:rPr>
        <w:t>ớ</w:t>
      </w:r>
      <w:r w:rsidRPr="00F47D8E">
        <w:rPr>
          <w:b/>
          <w:i/>
          <w:position w:val="-1"/>
          <w:sz w:val="28"/>
          <w:szCs w:val="28"/>
        </w:rPr>
        <w:t>i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-5"/>
          <w:position w:val="-1"/>
          <w:sz w:val="28"/>
          <w:szCs w:val="28"/>
        </w:rPr>
        <w:t>m</w:t>
      </w:r>
      <w:r w:rsidRPr="00F47D8E">
        <w:rPr>
          <w:b/>
          <w:i/>
          <w:spacing w:val="5"/>
          <w:position w:val="-1"/>
          <w:sz w:val="28"/>
          <w:szCs w:val="28"/>
        </w:rPr>
        <w:t>ộ</w:t>
      </w:r>
      <w:r w:rsidRPr="00F47D8E">
        <w:rPr>
          <w:b/>
          <w:i/>
          <w:position w:val="-1"/>
          <w:sz w:val="28"/>
          <w:szCs w:val="28"/>
        </w:rPr>
        <w:t>t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position w:val="-1"/>
          <w:sz w:val="28"/>
          <w:szCs w:val="28"/>
        </w:rPr>
        <w:t>đ</w:t>
      </w:r>
      <w:r w:rsidRPr="00F47D8E">
        <w:rPr>
          <w:b/>
          <w:i/>
          <w:spacing w:val="-2"/>
          <w:position w:val="-1"/>
          <w:sz w:val="28"/>
          <w:szCs w:val="28"/>
        </w:rPr>
        <w:t>ư</w:t>
      </w:r>
      <w:r w:rsidRPr="00F47D8E">
        <w:rPr>
          <w:b/>
          <w:i/>
          <w:spacing w:val="6"/>
          <w:position w:val="-1"/>
          <w:sz w:val="28"/>
          <w:szCs w:val="28"/>
        </w:rPr>
        <w:t>ờ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9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4"/>
          <w:position w:val="-1"/>
          <w:sz w:val="28"/>
          <w:szCs w:val="28"/>
        </w:rPr>
        <w:t>t</w:t>
      </w:r>
      <w:r w:rsidRPr="00F47D8E">
        <w:rPr>
          <w:b/>
          <w:i/>
          <w:spacing w:val="-4"/>
          <w:position w:val="-1"/>
          <w:sz w:val="28"/>
          <w:szCs w:val="28"/>
        </w:rPr>
        <w:t>h</w:t>
      </w:r>
      <w:r w:rsidRPr="00F47D8E">
        <w:rPr>
          <w:b/>
          <w:i/>
          <w:spacing w:val="6"/>
          <w:position w:val="-1"/>
          <w:sz w:val="28"/>
          <w:szCs w:val="28"/>
        </w:rPr>
        <w:t>ẳ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8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6"/>
          <w:position w:val="-1"/>
          <w:sz w:val="28"/>
          <w:szCs w:val="28"/>
        </w:rPr>
        <w:t>c</w:t>
      </w:r>
      <w:r w:rsidRPr="00F47D8E">
        <w:rPr>
          <w:b/>
          <w:i/>
          <w:position w:val="-1"/>
          <w:sz w:val="28"/>
          <w:szCs w:val="28"/>
        </w:rPr>
        <w:t>ho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position w:val="-1"/>
          <w:sz w:val="28"/>
          <w:szCs w:val="28"/>
        </w:rPr>
        <w:t>t</w:t>
      </w:r>
      <w:r w:rsidRPr="00F47D8E">
        <w:rPr>
          <w:b/>
          <w:i/>
          <w:spacing w:val="-1"/>
          <w:position w:val="-1"/>
          <w:sz w:val="28"/>
          <w:szCs w:val="28"/>
        </w:rPr>
        <w:t>r</w:t>
      </w:r>
      <w:r w:rsidRPr="00F47D8E">
        <w:rPr>
          <w:b/>
          <w:i/>
          <w:spacing w:val="-2"/>
          <w:position w:val="-1"/>
          <w:sz w:val="28"/>
          <w:szCs w:val="28"/>
        </w:rPr>
        <w:t>ư</w:t>
      </w:r>
      <w:r w:rsidRPr="00F47D8E">
        <w:rPr>
          <w:b/>
          <w:i/>
          <w:spacing w:val="2"/>
          <w:position w:val="-1"/>
          <w:sz w:val="28"/>
          <w:szCs w:val="28"/>
        </w:rPr>
        <w:t>ớ</w:t>
      </w:r>
      <w:r w:rsidRPr="00F47D8E">
        <w:rPr>
          <w:b/>
          <w:i/>
          <w:position w:val="-1"/>
          <w:sz w:val="28"/>
          <w:szCs w:val="28"/>
        </w:rPr>
        <w:t>c</w:t>
      </w:r>
    </w:p>
    <w:p w:rsidR="00992D67" w:rsidRPr="00992D67" w:rsidRDefault="00992D67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7E26BA" w:rsidRPr="00BB5E9A" w:rsidRDefault="002F7FE3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sz w:val="28"/>
          <w:szCs w:val="28"/>
        </w:rPr>
      </w:pPr>
      <w:r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E1721DB" wp14:editId="787AA03A">
                <wp:simplePos x="0" y="0"/>
                <wp:positionH relativeFrom="column">
                  <wp:posOffset>3423285</wp:posOffset>
                </wp:positionH>
                <wp:positionV relativeFrom="paragraph">
                  <wp:posOffset>43012</wp:posOffset>
                </wp:positionV>
                <wp:extent cx="1943100" cy="342900"/>
                <wp:effectExtent l="0" t="0" r="0" b="1905"/>
                <wp:wrapNone/>
                <wp:docPr id="1216" name="Text Box 1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A25622" w:rsidRDefault="00A71C61" w:rsidP="007E26BA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04609A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=&gt;</w:t>
                            </w:r>
                            <w:r w:rsidRPr="00A25622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A, B, C thẳng hà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E1721DB" id="Text Box 1216" o:spid="_x0000_s1207" type="#_x0000_t202" style="position:absolute;left:0;text-align:left;margin-left:269.55pt;margin-top:3.4pt;width:153pt;height:27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aCc5KuQIAAMcFAAAOAAAAZHJzL2Uyb0RvYy54bWysVNtu2zAMfR+wfxD07vpS5WKjTpHE8TCg uwDtPkCx5ViYLXmSErsb9u+j5CRNWwwYtvnBkETqkIc84s3t0DbowJTmUqQ4vAowYqKQJRe7FH95 yL05RtpQUdJGCpbiR6bx7eLtm5u+S1gka9mUTCEAETrpuxTXxnSJ7+uiZi3VV7JjAoyVVC01sFU7 v1S0B/S28aMgmPq9VGWnZMG0htNsNOKFw68qVphPVaWZQU2KITfj/sr9t/bvL25oslO0q3lxTIP+ RRYt5QKCnqEyaijaK/4KquWFklpW5qqQrS+rihfMcQA2YfCCzX1NO+a4QHF0dy6T/n+wxcfDZ4V4 Cb2LwilGgrbQpQc2GLSSA3KHUKO+0wm43nfgbAawgL/jq7s7WXzVSMh1TcWOLZWSfc1oCTmGtrr+ xdURR1uQbf9BlhCJ7o10QEOlWltAKAkCdOjV47k/NpvChozJdRiAqQDbNYliWNsQNDnd7pQ275hs kV2kWEH/HTo93Gkzup5cbDAhc940cE6TRjw7AMzxBGLDVWuzWbiW/oiDeDPfzIlHounGI0GWect8 TbxpHs4m2XW2XmfhTxs3JEnNy5IJG+Ykr5D8WfuOQh+FcRaYlg0vLZxNSavddt0odKAg79x9x4Jc uPnP03D1Ai4vKIURCVZR7OXT+cwjOZl48SyYe0EYr+JpQGKS5c8p3XHB/p0S6lMcT6LJKKbfcgvc 95obTVpuYIA0vE3x/OxEEyvBjShdaw3lzbi+KIVN/6kU0O5To51grUZHtZphO7j3MYlteKvmrSwf QcJKgsJAjDD9YFFL9R2jHiZJivW3PVUMo+a9gGcQh4TY0eM2ZDKLYKMuLdtLCxUFQKXYYDQu12Yc V/tO8V0NkcaHJ+QSnk7Fnaqfsjo+OJgWjtxxstlxdLl3Xk/zd/ELAAD//wMAUEsDBBQABgAIAAAA IQDXz4D42wAAAAgBAAAPAAAAZHJzL2Rvd25yZXYueG1sTI/LTsMwEEX3SPyDNUjsqF1oqjTEqRCI LYjykNhN42kSEY+j2G3C3zOsYHl0r+6j3M6+VycaYxfYwnJhQBHXwXXcWHh7fbzKQcWE7LAPTBa+ KcK2Oj8rsXBh4hc67VKjJIRjgRbalIZC61i35DEuwkAs2iGMHpPg2Gg34iThvtfXxqy1x46locWB 7luqv3ZHb+H96fD5sTLPzYPPhinMRrPfaGsvL+a7W1CJ5vRnht/5Mh0q2bQPR3ZR9Raym81SrBbW 8kD0fJUJ74VNDroq9f8D1Q8AAAD//wMAUEsBAi0AFAAGAAgAAAAhALaDOJL+AAAA4QEAABMAAAAA AAAAAAAAAAAAAAAAAFtDb250ZW50X1R5cGVzXS54bWxQSwECLQAUAAYACAAAACEAOP0h/9YAAACU AQAACwAAAAAAAAAAAAAAAAAvAQAAX3JlbHMvLnJlbHNQSwECLQAUAAYACAAAACEA2gnOSrkCAADH BQAADgAAAAAAAAAAAAAAAAAuAgAAZHJzL2Uyb0RvYy54bWxQSwECLQAUAAYACAAAACEA18+A+NsA AAAIAQAADwAAAAAAAAAAAAAAAAATBQAAZHJzL2Rvd25yZXYueG1sUEsFBgAAAAAEAAQA8wAAABsG AAAAAA== " filled="f" stroked="f">
                <v:textbox>
                  <w:txbxContent>
                    <w:p w:rsidR="00A71C61" w:rsidRPr="00A25622" w:rsidRDefault="00A71C61" w:rsidP="007E26BA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04609A">
                        <w:rPr>
                          <w:b/>
                          <w:i/>
                          <w:sz w:val="28"/>
                          <w:szCs w:val="28"/>
                        </w:rPr>
                        <w:t>=&gt;</w:t>
                      </w:r>
                      <w:r w:rsidRPr="00A25622">
                        <w:rPr>
                          <w:i/>
                          <w:sz w:val="28"/>
                          <w:szCs w:val="28"/>
                        </w:rPr>
                        <w:t xml:space="preserve"> A, B, C thẳng hàn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66C07317" wp14:editId="000C221C">
                <wp:simplePos x="0" y="0"/>
                <wp:positionH relativeFrom="column">
                  <wp:posOffset>3314444</wp:posOffset>
                </wp:positionH>
                <wp:positionV relativeFrom="paragraph">
                  <wp:posOffset>36176</wp:posOffset>
                </wp:positionV>
                <wp:extent cx="114300" cy="320722"/>
                <wp:effectExtent l="0" t="0" r="19050" b="22225"/>
                <wp:wrapNone/>
                <wp:docPr id="1217" name="Right Brace 1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20722"/>
                        </a:xfrm>
                        <a:prstGeom prst="rightBrace">
                          <a:avLst>
                            <a:gd name="adj1" fmla="val 3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EA6500D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217" o:spid="_x0000_s1026" type="#_x0000_t88" style="position:absolute;margin-left:261pt;margin-top:2.85pt;width:9pt;height:25.2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zUgMthQIAADUFAAAOAAAAZHJzL2Uyb0RvYy54bWysVNuO2yAQfa/Uf0C8Z32Js9lY66y2cVJV 2rarbvsBBHBMi8EFEidb9d87YCdNui9VVR4wMOPDnJkz3N7tG4l23FihVYGTqxgjrqhmQm0K/OXz anSDkXVEMSK14gU+cIvv5q9f3XZtzlNda8m4QQCibN61Ba6da/MosrTmDbFXuuUKjJU2DXGwNZuI GdIBeiOjNI6vo04b1hpNubVwWvZGPA/4VcWp+1hVljskCwyxuTCbMK/9HM1vSb4xpK0FHcIg/xBF Q4SCS09QJXEEbY14AdUIarTVlbuiuol0VQnKAwdgk8R/sHmqScsDF0iObU9psv8Pln7YPRokGNQu TaYYKdJAlT6JTe3QG0MoR+Ec0tS1Ngfvp/bReKK2fdD0mwVDdGHxGws+aN291wywyNbpkJp9ZRr/ J5BG+1CBw6kCfO8QhcMkycYx1ImCaZzG0zT1FYpIfvy5Nda95bpBflFg4wMNcYYryO7BulAGNjAh 7GuCUdVIqOqOSDT2Y6j6mU967jOJYQz3DogQwfFmD6/0SkgZtCMV6go8m6STEIHVUjBvDDkym/VC GgQXA9MwBtgLN6O3igWwmhO2HNaOCNmv4XKpPB5kaeDn8xXk9WMWz5Y3y5tslKXXy1EWl+XofrXI RterZDopx+ViUSY/fWhJlteCMa58dEepJ9nfSWloul6kJ7FfsLDnZFdhvCQbXYYRSgtcjt/ALujJ S6jX3FqzA8jJ6L534a2BRa3NM0Yd9G2B7fctMRwj+U5BY8ySLPONHjbZZJrCxpxb1ucWoihAFdhh 1C8Xrn8ctm2QFigylFXpe5BxJdxR731Ug/ihNwOD4R3xzX++D16/X7v5LwAAAP//AwBQSwMEFAAG AAgAAAAhADuOkefeAAAACAEAAA8AAABkcnMvZG93bnJldi54bWxMj8FOwzAQRO9I/IO1SNyog0Vb FOJUhSpCCHogreDqxksSEa9D7Kbh71lOcJvRrGbfZKvJdWLEIbSeNFzPEhBIlbct1Rr2u+LqFkSI hqzpPKGGbwywys/PMpNaf6JXHMtYCy6hkBoNTYx9KmWoGnQmzHyPxNmHH5yJbIda2sGcuNx1UiXJ QjrTEn9oTI8PDVaf5dFpeFqO280zvby/1fePVpVfxWa9LbS+vJjWdyAiTvHvGH7xGR1yZjr4I9kg Og1zpXhLZLEEwfn8JmF/YLFQIPNM/h+Q/wAAAP//AwBQSwECLQAUAAYACAAAACEAtoM4kv4AAADh AQAAEwAAAAAAAAAAAAAAAAAAAAAAW0NvbnRlbnRfVHlwZXNdLnhtbFBLAQItABQABgAIAAAAIQA4 /SH/1gAAAJQBAAALAAAAAAAAAAAAAAAAAC8BAABfcmVscy8ucmVsc1BLAQItABQABgAIAAAAIQCz UgMthQIAADUFAAAOAAAAAAAAAAAAAAAAAC4CAABkcnMvZTJvRG9jLnhtbFBLAQItABQABgAIAAAA IQA7jpHn3gAAAAgBAAAPAAAAAAAAAAAAAAAAAN8EAABkcnMvZG93bnJldi54bWxQSwUGAAAAAAQA BADzAAAA6gUAAAAA " adj="2566"/>
            </w:pict>
          </mc:Fallback>
        </mc:AlternateContent>
      </w:r>
      <w:r w:rsidR="0004609A">
        <w:rPr>
          <w:b/>
          <w:i/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6C853D19" wp14:editId="4E85D960">
                <wp:simplePos x="0" y="0"/>
                <wp:positionH relativeFrom="column">
                  <wp:posOffset>175459</wp:posOffset>
                </wp:positionH>
                <wp:positionV relativeFrom="paragraph">
                  <wp:posOffset>19059</wp:posOffset>
                </wp:positionV>
                <wp:extent cx="2195526" cy="518615"/>
                <wp:effectExtent l="0" t="0" r="0" b="0"/>
                <wp:wrapNone/>
                <wp:docPr id="1202" name="Group 1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526" cy="518615"/>
                          <a:chOff x="1806" y="1672"/>
                          <a:chExt cx="2912" cy="712"/>
                        </a:xfrm>
                      </wpg:grpSpPr>
                      <wpg:grpSp>
                        <wpg:cNvPr id="1203" name="Group 1166"/>
                        <wpg:cNvGrpSpPr>
                          <a:grpSpLocks/>
                        </wpg:cNvGrpSpPr>
                        <wpg:grpSpPr bwMode="auto">
                          <a:xfrm>
                            <a:off x="2138" y="1674"/>
                            <a:ext cx="2365" cy="52"/>
                            <a:chOff x="2280" y="446"/>
                            <a:chExt cx="2365" cy="52"/>
                          </a:xfrm>
                        </wpg:grpSpPr>
                        <wps:wsp>
                          <wps:cNvPr id="1204" name="Freeform 1167"/>
                          <wps:cNvSpPr>
                            <a:spLocks/>
                          </wps:cNvSpPr>
                          <wps:spPr bwMode="auto">
                            <a:xfrm>
                              <a:off x="2286" y="471"/>
                              <a:ext cx="2353" cy="0"/>
                            </a:xfrm>
                            <a:custGeom>
                              <a:avLst/>
                              <a:gdLst>
                                <a:gd name="T0" fmla="*/ 0 w 2353"/>
                                <a:gd name="T1" fmla="*/ 2353 w 2353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2353">
                                  <a:moveTo>
                                    <a:pt x="0" y="0"/>
                                  </a:moveTo>
                                  <a:lnTo>
                                    <a:pt x="2353" y="0"/>
                                  </a:lnTo>
                                </a:path>
                              </a:pathLst>
                            </a:custGeom>
                            <a:noFill/>
                            <a:ln w="745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5" name="Freeform 1168"/>
                          <wps:cNvSpPr>
                            <a:spLocks/>
                          </wps:cNvSpPr>
                          <wps:spPr bwMode="auto">
                            <a:xfrm>
                              <a:off x="3398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6" name="Freeform 1169"/>
                          <wps:cNvSpPr>
                            <a:spLocks/>
                          </wps:cNvSpPr>
                          <wps:spPr bwMode="auto">
                            <a:xfrm>
                              <a:off x="3398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7" name="Freeform 1170"/>
                          <wps:cNvSpPr>
                            <a:spLocks/>
                          </wps:cNvSpPr>
                          <wps:spPr bwMode="auto">
                            <a:xfrm>
                              <a:off x="2614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8" name="Freeform 1171"/>
                          <wps:cNvSpPr>
                            <a:spLocks/>
                          </wps:cNvSpPr>
                          <wps:spPr bwMode="auto">
                            <a:xfrm>
                              <a:off x="2614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9" name="Freeform 1172"/>
                          <wps:cNvSpPr>
                            <a:spLocks/>
                          </wps:cNvSpPr>
                          <wps:spPr bwMode="auto">
                            <a:xfrm>
                              <a:off x="4323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0" name="Freeform 1173"/>
                          <wps:cNvSpPr>
                            <a:spLocks/>
                          </wps:cNvSpPr>
                          <wps:spPr bwMode="auto">
                            <a:xfrm>
                              <a:off x="4323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11" name="Line 1174"/>
                        <wps:cNvCnPr>
                          <a:cxnSpLocks noChangeShapeType="1"/>
                        </wps:cNvCnPr>
                        <wps:spPr bwMode="auto">
                          <a:xfrm>
                            <a:off x="2138" y="2214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2" name="Text Box 1175"/>
                        <wps:cNvSpPr txBox="1">
                          <a:spLocks noChangeArrowheads="1"/>
                        </wps:cNvSpPr>
                        <wps:spPr bwMode="auto">
                          <a:xfrm>
                            <a:off x="2318" y="167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7E26BA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3" name="Text Box 1176"/>
                        <wps:cNvSpPr txBox="1">
                          <a:spLocks noChangeArrowheads="1"/>
                        </wps:cNvSpPr>
                        <wps:spPr bwMode="auto">
                          <a:xfrm>
                            <a:off x="3098" y="1690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7E26BA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4" name="Text Box 1177"/>
                        <wps:cNvSpPr txBox="1">
                          <a:spLocks noChangeArrowheads="1"/>
                        </wps:cNvSpPr>
                        <wps:spPr bwMode="auto">
                          <a:xfrm>
                            <a:off x="3998" y="1672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7E26BA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5" name="Text Box 1178"/>
                        <wps:cNvSpPr txBox="1">
                          <a:spLocks noChangeArrowheads="1"/>
                        </wps:cNvSpPr>
                        <wps:spPr bwMode="auto">
                          <a:xfrm>
                            <a:off x="1806" y="2024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7E26BA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C853D19" id="Group 1202" o:spid="_x0000_s1208" style="position:absolute;left:0;text-align:left;margin-left:13.8pt;margin-top:1.5pt;width:172.9pt;height:40.85pt;z-index:251661824" coordorigin="1806,1672" coordsize="2912,71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NUwTwewkAAKhcAAAOAAAAZHJzL2Uyb0RvYy54bWzsXG1v2zYQ/j5g/0HQxwGuRUl+kVGnaJO4 GNBtBer9AEWWbWGypElK7G7Yf98d30zZoq2kqdEE7IdaDukj73i8e3Q83tt3u01qPcRlleTZ1CZv HNuKsyhfJNlqav85n/XGtlXVYbYI0zyLp/bXuLLfXf3809ttMYndfJ2ni7i0gEhWTbbF1F7XdTHp 96toHW/C6k1exBk0LvNyE9bwtVz1F2W4BeqbtO86zrC/zctFUeZRXFXw1xvWaF9R+stlHNV/LJdV XFvp1Ia51fT/kv5/h//3r96Gk1UZFusk4tMInzCLTZhkMKgkdRPWoXVfJkekNklU5lW+rN9E+aaf L5dJFFMegBviHHDzsczvC8rLarJdFVJMINoDOT2ZbPT7w+fSShawdq7j2lYWbmCV6MAW/QsIaFus JtDvY1l8KT6XjEt4/JRHf1XQ3D9sx+8r1tm62/6WL4BieF/nVEC7ZblBEsC6taPr8FWuQ7yrrQj+ 6JJgMHCHthVB24CMh2TAFipaw2riz8jYgWZoJcORK9puxc8DApzgb0fwgDMMJ2xYOlU+NcYX/SJZ 3IvCOxAFGQ6R0iGruODPJQqXeLBZGE8+40kKxBsOuDQkt1wSrjsGvYZf+T6dYTiJ1lIQBz/TygH2 XrVXr+rb1OvLOixiqrUVqs1epr6Q6ayMY9zSFoHlY2KlXYV6VapuKS3boppUoIJntQqEwtTDH5FD SQ5gaVE36N6XEgGx3Vf1xzinyhk+fKpqWG5Y3gU8sQe+N+Yg7uUmBSvxS99yrK3lekCSdxZ9iNIH 25VuMKQkGq7FONEu4wPBkxWi9XTofinyChUeR1UmDZ1wUpq+MPphXxh1P0QJZvHQIJa2BQbxjjFS hDXODIfAR2sLexK5xD9s8od4ntOm+mAHwyD71jRTe9Gfq7NizfALHIBuUTkozlVZjCyfJWlKBZxm OJWRPwjoVKo8TRbYiLOpytXddVpaDyGaevg3miEzQKzRDUxqtqDE1nG4uOXPdZik7Bn6p1S2sPe4 CHAXUlv+b+AEt+Pbsd/z3eFtz3dubnrvZ9d+bzgjo8GNd3N9fUP+w6kRf7JOFos4w9kJv0L8bhuL ezjmEaRnaXDRYHZG/x0z229Og8oCeBGflDuwiGxPoW2rJnf54ivsrzJnjhIcOzys8/If29qCk5za 1d/3YRnbVvprBmYiIL6PXpV+8QcjF76Uasud2hJmEZCa2rUNCo6P1zXzxPdFmazWMBKhy5rl78Fb LBPcgXR+bFb8C1gqNtdLmCywuswjqiZrjKJGaYF1ezaT5XkBs/6+T+mHE1Q79IYeN/0+NZWgn8KF qpuks8XyBmCLgCTdAqtFu8Gy1hYbDW2V6AI+Vdo9DRUwrbILcVqpgBOQXdxR61yAX9mlnQgYd9mj ncZI6dFOA6QtaaAZP5ZJoPTQcEMOncExFaL6Am/YKhTEK3Iy7QwRVbb+qJ1MB+EClNoPpaOjylez 1ESVsI4tVcY6OqqUXU/yBXr+dDc5p14fSJz2kyB18JNz6r3PdgbZYme6c852ZuhjLnbs6WmwfT8P uAU/3Rk1DucBaoXm8RyLqFm0ezcmCeeSAe7z1DmfoAydJsM5JQ1W2Sjc1z4FmqCBXAMAHrXiE2wF CbhCADqEwvuBfBkrAr+Iz4KiHRfUHqid7tSlD1vGM6OxTh4F9iAmMRXxyabERpPeQTSKz8a8z/Ti Mjgz4KFExUhRmlcxE95ZUHcKzSB444vQ6MZwmYSDVCCI/FqRGnF954Mb9GbD8ajnz/xBLxg5455D gg/B0PED/2bWRGqfkiz+dqSG+DQYuIMO+LSdyfP4VGJLnLEAc+LTgDoZC9K+h4LROgZ11CQZUNcC g1TgoYFBHXCHCjvaAZkKOkg7CFIxRzsRFXG001DxRjuNx4I6jVAaoK4dYTZAnQJ+VNiNLlliQw0Z Vbg6LKaKt10yDUing4aqgDWrBO59P2MNHXxTlFxp3gNcFTnr6KjIWQMxwfXvx9KIx1WlrKOjillZ LXBEBqq2hKxeH1SlaLstOofqjDAbVLYLEHY5Kpeg9DTmR+Wk1BsvH68PN6MBujS4lksgUKz4ZLj5 +RA4Z+4MAufvF2d6XQ6nS7SNbx8Ibj0H4lM03noy+PpUcGuCryb4Ko4jwRoc4fQRfTN8bpzuDnng wwRfVYzTDo/PA8nHwfR2TKtiSB3AVjFkOxUTfGXnlBpE20DqBtEyRIXODfBYG8x7fYj29YHILhiS oToTfKU4Tj03n81M8BVe4MKJLjnABF+7pa5pg68QPzoGdfSt2YA6E3yFc81HgjodNlTjghpsqIYF FfBjgq+Qr4mRrH3Q1ARfMfwmTpBPB+t4rK4RqtMCSniXQsrdjs/56Xnj8FxL+fVBVS2rJvh6Bsl2 SlowwVf7JQRfWZJLIy+ikQyK+N0EX03ma8crJlqcDvG3Y5xOLx88N073PTygBTdogq8m+NryCtRI ktAg0UaShCadwGS+wmULfpuEnz8bRCslYjJfnwNEmuCryXz9fskBJvj6bcFXjAkcgzrqBAyoa0Ee aoBQE2dU0wY1uONxoE6TU/m4I/X2/E71SL39aB8VRGZlaqKmalxQIxST+Yp3gzVQ1WS+8rvM5pKW QOMv4JKWCb4irGnmhj7jjTETfDXBV1N24IcvO7CvH3OxEgSYwcgwO72gSMiI1obheP06YwV54EiS F+Sxsvx6DZcxYhrZnX8t4DCXXUpo/AS/dCulIqrSuC6ESGhujChM4HpY/KGtlkpRsloqFj5M7RQu KtKccVGlALLORBc0q0dJ5h1vUELlG3bbonEccv4G5Q+aZC7F8OTCHSgNXNlL1shA8MIUdI6K8SHf QVmfET3+5hqHNTKsegctosIHL/AjdfV9WeZbTLmCmiINZWXlNborq0fYITnUFTpQ1oHQVW8otEbU 0RCqyLUVr6B31taG+oJav3ojzuqS8HI4L/WS9Sapoepcmmym9lielz5j0l+9u9vRWwxM11B/TWWd RjEwPNQ5thq8xpqsrHMZq+E5vPQOGQbUNuxr7/hYXA09nLEazTRhLDl17Hy1jstYDSzVAv7xVJ2G vdWQ+bDGajStBoRbj60GzZ67ONbwAmk1RAlKAYxpHTRjNQDZN1KTHl2nzliNR1kNmZ1jrEbTasAJ zLHVOKzidxmsQUThWqi2e/CGYqxGaylPYzW+7xuKPP59KVaDBuGgHDaFUrx0N9bbVr/TOMi+wPjV /wAAAP//AwBQSwMEFAAGAAgAAAAhANu1YZffAAAABwEAAA8AAABkcnMvZG93bnJldi54bWxMj0FL w0AUhO+C/2F5gje7SVObErMppainItgK4u01+5qEZt+G7DZJ/73ryR6HGWa+ydeTacVAvWssK4hn EQji0uqGKwVfh7enFQjnkTW2lknBlRysi/u7HDNtR/6kYe8rEUrYZaig9r7LpHRlTQbdzHbEwTvZ 3qAPsq+k7nEM5aaV8yhaSoMNh4UaO9rWVJ73F6PgfcRxk8Svw+582l5/Ds8f37uYlHp8mDYvIDxN /j8Mf/gBHYrAdLQX1k60CubpMiQVJOFRsJM0WYA4KlgtUpBFLm/5i18AAAD//wMAUEsBAi0AFAAG AAgAAAAhALaDOJL+AAAA4QEAABMAAAAAAAAAAAAAAAAAAAAAAFtDb250ZW50X1R5cGVzXS54bWxQ SwECLQAUAAYACAAAACEAOP0h/9YAAACUAQAACwAAAAAAAAAAAAAAAAAvAQAAX3JlbHMvLnJlbHNQ SwECLQAUAAYACAAAACEATVME8HsJAACoXAAADgAAAAAAAAAAAAAAAAAuAgAAZHJzL2Uyb0RvYy54 bWxQSwECLQAUAAYACAAAACEA27Vhl98AAAAHAQAADwAAAAAAAAAAAAAAAADVCwAAZHJzL2Rvd25y ZXYueG1sUEsFBgAAAAAEAAQA8wAAAOEMAAAAAA== ">
                <v:group id="Group 1166" o:spid="_x0000_s1209" style="position:absolute;left:2138;top:1674;width:2365;height:52" coordorigin="2280,446" coordsize="2365,52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yjJn1xAAAAN0AAAAPAAAAZHJzL2Rvd25yZXYueG1sRE9Na8JA EL0X+h+WKfTWbKK0SHQNQbT0IEKNIN6G7JgEs7Mhu03iv+8Khd7m8T5nlU2mFQP1rrGsIIliEMSl 1Q1XCk7F7m0Bwnlkja1lUnAnB9n6+WmFqbYjf9Nw9JUIIexSVFB736VSurImgy6yHXHgrrY36APs K6l7HEO4aeUsjj+kwYZDQ40dbWoqb8cfo+BzxDGfJ9thf7tu7pfi/XDeJ6TU68uUL0F4mvy/+M/9 pcP8WTyHxzfhBLn+BQAA//8DAFBLAQItABQABgAIAAAAIQDb4fbL7gAAAIUBAAATAAAAAAAAAAAA AAAAAAAAAABbQ29udGVudF9UeXBlc10ueG1sUEsBAi0AFAAGAAgAAAAhAFr0LFu/AAAAFQEAAAsA AAAAAAAAAAAAAAAAHwEAAF9yZWxzLy5yZWxzUEsBAi0AFAAGAAgAAAAhADKMmfXEAAAA3QAAAA8A AAAAAAAAAAAAAAAABwIAAGRycy9kb3ducmV2LnhtbFBLBQYAAAAAAwADALcAAAD4AgAAAAA= ">
                  <v:shape id="Freeform 1167" o:spid="_x0000_s1210" style="position:absolute;left:2286;top:471;width:2353;height:0;visibility:visible;mso-wrap-style:square;v-text-anchor:top" coordsize="2353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8YW40wwAAAN0AAAAPAAAAZHJzL2Rvd25yZXYueG1sRE9La8JA EL4X+h+WEbzVTSSIpFlFC1KvtUJ7HLKTh83OptnNQ399tyB4m4/vOdl2Mo0YqHO1ZQXxIgJBnFtd c6ng/Hl4WYNwHlljY5kUXMnBdvP8lGGq7cgfNJx8KUIIuxQVVN63qZQur8igW9iWOHCF7Qz6ALtS 6g7HEG4auYyilTRYc2iosKW3ivKfU28UvMerr9vtnPTJeve9P/weL4UuL0rNZ9PuFYSnyT/Ed/dR h/nLKIH/b8IJcvMHAAD//wMAUEsBAi0AFAAGAAgAAAAhANvh9svuAAAAhQEAABMAAAAAAAAAAAAA AAAAAAAAAFtDb250ZW50X1R5cGVzXS54bWxQSwECLQAUAAYACAAAACEAWvQsW78AAAAVAQAACwAA AAAAAAAAAAAAAAAfAQAAX3JlbHMvLnJlbHNQSwECLQAUAAYACAAAACEAvGFuNMMAAADdAAAADwAA AAAAAAAAAAAAAAAHAgAAZHJzL2Rvd25yZXYueG1sUEsFBgAAAAADAAMAtwAAAPcCAAAAAA== " path="m,l2353,e" filled="f" strokecolor="#00007f" strokeweight=".20719mm">
                    <v:path arrowok="t" o:connecttype="custom" o:connectlocs="0,0;2353,0" o:connectangles="0,0"/>
                  </v:shape>
                  <v:shape id="Freeform 1168" o:spid="_x0000_s1211" style="position:absolute;left:3398;top:448;width:35;height:47;visibility:visible;mso-wrap-style:square;v-text-anchor:top" coordsize="35,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zxH7+xQAAAN0AAAAPAAAAZHJzL2Rvd25yZXYueG1sRE9NawIx EL0X+h/CCL1ITSooy9YoUhQ8FGy1h+1t2Ex3l24m2yS6679vBMHbPN7nLFaDbcWZfGgca3iZKBDE pTMNVxq+jtvnDESIyAZbx6ThQgFWy8eHBebG9fxJ50OsRArhkKOGOsYulzKUNVkME9cRJ+7HeYsx QV9J47FP4baVU6Xm0mLDqaHGjt5qKn8PJ6vBFx+ncdGOi73Kqu9Nf/mTm/e51k+jYf0KItIQ7+Kb e2fS/KmawfWbdIJc/gMAAP//AwBQSwECLQAUAAYACAAAACEA2+H2y+4AAACFAQAAEwAAAAAAAAAA AAAAAAAAAAAAW0NvbnRlbnRfVHlwZXNdLnhtbFBLAQItABQABgAIAAAAIQBa9CxbvwAAABUBAAAL AAAAAAAAAAAAAAAAAB8BAABfcmVscy8ucmVsc1BLAQItABQABgAIAAAAIQAzxH7+xQAAAN0AAAAP AAAAAAAAAAAAAAAAAAcCAABkcnMvZG93bnJldi54bWxQSwUGAAAAAAMAAwC3AAAA+QIAAAAA 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69" o:spid="_x0000_s1212" style="position:absolute;left:3398;top:448;width:35;height:47;visibility:visible;mso-wrap-style:square;v-text-anchor:top" coordsize="35,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fO2qhwwAAAN0AAAAPAAAAZHJzL2Rvd25yZXYueG1sRE/bisIw EH0X9h/CLPimqYK6VKPUdQURZbH6AWMztsVmUpqo9e83C4JvczjXmS1aU4k7Na60rGDQj0AQZ1aX nCs4Hde9LxDOI2usLJOCJzlYzD86M4y1ffCB7qnPRQhhF6OCwvs6ltJlBRl0fVsTB+5iG4M+wCaX usFHCDeVHEbRWBosOTQUWNN3Qdk1vRkFyTnd7kbbpZno5HeZ2P3q8nNeKdX9bJMpCE+tf4tf7o0O 84fRGP6/CSfI+R8AAAD//wMAUEsBAi0AFAAGAAgAAAAhANvh9svuAAAAhQEAABMAAAAAAAAAAAAA AAAAAAAAAFtDb250ZW50X1R5cGVzXS54bWxQSwECLQAUAAYACAAAACEAWvQsW78AAAAVAQAACwAA AAAAAAAAAAAAAAAfAQAAX3JlbHMvLnJlbHNQSwECLQAUAAYACAAAACEA3ztqocMAAADdAAAADwAA AAAAAAAAAAAAAAAHAgAAZHJzL2Rvd25yZXYueG1sUEsFBgAAAAADAAMAtwAAAPcCAAAAAA== " path="m35,23r,-13l27,,17,,7,,,10,,23,,36,7,47r10,l27,47,35,36r,-13xe" filled="f" strokeweight=".24pt">
                    <v:path arrowok="t" o:connecttype="custom" o:connectlocs="35,23;35,10;27,0;17,0;7,0;0,10;0,23;0,36;7,47;17,47;27,47;35,36;35,23" o:connectangles="0,0,0,0,0,0,0,0,0,0,0,0,0"/>
                  </v:shape>
                  <v:shape id="Freeform 1170" o:spid="_x0000_s1213" style="position:absolute;left:2614;top:448;width:35;height:47;visibility:visible;mso-wrap-style:square;v-text-anchor:top" coordsize="35,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sWkUSxQAAAN0AAAAPAAAAZHJzL2Rvd25yZXYueG1sRE9LawIx EL4L/Q9hhF6kJvWgsjWKFAUPBR/tYXsbNtPdpZvJNonu+u+NIPQ2H99zFqveNuJCPtSONbyOFQji wpmaSw1fn9uXOYgQkQ02jknDlQKslk+DBWbGdXykyymWIoVwyFBDFWObSRmKiiyGsWuJE/fjvMWY oC+l8dilcNvIiVJTabHm1FBhS+8VFb+ns9Xg88N5lDejfK/m5femu/7JzcdU6+dhv34DEamP/+KH e2fS/Imawf2bdIJc3gAAAP//AwBQSwECLQAUAAYACAAAACEA2+H2y+4AAACFAQAAEwAAAAAAAAAA AAAAAAAAAAAAW0NvbnRlbnRfVHlwZXNdLnhtbFBLAQItABQABgAIAAAAIQBa9CxbvwAAABUBAAAL AAAAAAAAAAAAAAAAAB8BAABfcmVscy8ucmVsc1BLAQItABQABgAIAAAAIQCsWkUSxQAAAN0AAAAP AAAAAAAAAAAAAAAAAAcCAABkcnMvZG93bnJldi54bWxQSwUGAAAAAAMAAwC3AAAA+QIAAAAA 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71" o:spid="_x0000_s1214" style="position:absolute;left:2614;top:448;width:35;height:47;visibility:visible;mso-wrap-style:square;v-text-anchor:top" coordsize="35,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zXyQfxwAAAN0AAAAPAAAAZHJzL2Rvd25yZXYueG1sRI9BSwNB DIXvgv9hiOBF2ll7ENl2Wkp1sR60Wit4DDtxd3Ens8zEdv335iB4S3gv731ZrMbQmyOl3EV2cD0t wBDX0XfcODi8VZNbMFmQPfaRycEPZVgtz88WWPp44lc67qUxGsK5RAetyFBam+uWAuZpHIhV+4wp oOiaGusTnjQ89HZWFDc2YMfa0OJAm5bqr/13cNA/vN9V97sQfXX1JOnxsH2Wlw/nLi/G9RyM0Cj/ 5r/rrVf8WaG4+o2OYJe/AAAA//8DAFBLAQItABQABgAIAAAAIQDb4fbL7gAAAIUBAAATAAAAAAAA AAAAAAAAAAAAAABbQ29udGVudF9UeXBlc10ueG1sUEsBAi0AFAAGAAgAAAAhAFr0LFu/AAAAFQEA AAsAAAAAAAAAAAAAAAAAHwEAAF9yZWxzLy5yZWxzUEsBAi0AFAAGAAgAAAAhAPNfJB/HAAAA3QAA AA8AAAAAAAAAAAAAAAAABwIAAGRycy9kb3ducmV2LnhtbFBLBQYAAAAAAwADALcAAAD7AgAAAAA= " path="m35,23r,-13l27,,17,,7,,,10,,23,,36,7,47r10,l27,47,35,36r,-13xe" filled="f" strokeweight=".08464mm">
                    <v:path arrowok="t" o:connecttype="custom" o:connectlocs="35,23;35,10;27,0;17,0;7,0;0,10;0,23;0,36;7,47;17,47;27,47;35,36;35,23" o:connectangles="0,0,0,0,0,0,0,0,0,0,0,0,0"/>
                  </v:shape>
                  <v:shape id="Freeform 1172" o:spid="_x0000_s1215" style="position:absolute;left:4323;top:448;width:35;height:47;visibility:visible;mso-wrap-style:square;v-text-anchor:top" coordsize="35,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yiXT7xQAAAN0AAAAPAAAAZHJzL2Rvd25yZXYueG1sRE9NawIx EL0X/A9hhF6km+hB7NYoUhR6KNRqD9vbsJnuLm4m2yS66783hYK3ebzPWa4H24oL+dA41jDNFAji 0pmGKw1fx93TAkSIyAZbx6ThSgHWq9HDEnPjev6kyyFWIoVwyFFDHWOXSxnKmiyGzHXEiftx3mJM 0FfSeOxTuG3lTKm5tNhwaqixo9eaytPhbDX4Yn+eFO2k+FCL6nvbX3/l9n2u9eN42LyAiDTEu/jf /WbS/Jl6hr9v0glydQMAAP//AwBQSwECLQAUAAYACAAAACEA2+H2y+4AAACFAQAAEwAAAAAAAAAA AAAAAAAAAAAAW0NvbnRlbnRfVHlwZXNdLnhtbFBLAQItABQABgAIAAAAIQBa9CxbvwAAABUBAAAL AAAAAAAAAAAAAAAAAB8BAABfcmVscy8ucmVsc1BLAQItABQABgAIAAAAIQCyiXT7xQAAAN0AAAAP AAAAAAAAAAAAAAAAAAcCAABkcnMvZG93bnJldi54bWxQSwUGAAAAAAMAAwC3AAAA+QIAAAAA 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73" o:spid="_x0000_s1216" style="position:absolute;left:4323;top:448;width:35;height:47;visibility:visible;mso-wrap-style:square;v-text-anchor:top" coordsize="35,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I8L7ExwAAAN0AAAAPAAAAZHJzL2Rvd25yZXYueG1sRI9PSwNB DMXvgt9hSMGL2Nn2ILJ2WqS6WA/1T63gMezE3cWdzDIT2/XbNwfBW8J7ee+XxWoMvTlQyl1kB7Np AYa4jr7jxsH+vbq6AZMF2WMfmRz8UobV8vxsgaWPR36jw04aoyGcS3TQigyltbluKWCexoFYta+Y AoquqbE+4VHDQ2/nRXFtA3asDS0OtG6p/t79BAf948d99fASoq8ut5Ke9ptnef107mIy3t2CERrl 3/x3vfGKP58pv36jI9jlCQAA//8DAFBLAQItABQABgAIAAAAIQDb4fbL7gAAAIUBAAATAAAAAAAA AAAAAAAAAAAAAABbQ29udGVudF9UeXBlc10ueG1sUEsBAi0AFAAGAAgAAAAhAFr0LFu/AAAAFQEA AAsAAAAAAAAAAAAAAAAAHwEAAF9yZWxzLy5yZWxzUEsBAi0AFAAGAAgAAAAhAIjwvsTHAAAA3QAA AA8AAAAAAAAAAAAAAAAABwIAAGRycy9kb3ducmV2LnhtbFBLBQYAAAAAAwADALcAAAD7AgAAAAA= " path="m35,23r,-13l27,,17,,7,,,10,,23,,36,7,47r10,l27,47,35,36r,-13xe" filled="f" strokeweight=".08464mm">
                    <v:path arrowok="t" o:connecttype="custom" o:connectlocs="35,23;35,10;27,0;17,0;7,0;0,10;0,23;0,36;7,47;17,47;27,47;35,36;35,23" o:connectangles="0,0,0,0,0,0,0,0,0,0,0,0,0"/>
                  </v:shape>
                </v:group>
                <v:line id="Line 1174" o:spid="_x0000_s1217" style="position:absolute;visibility:visible;mso-wrap-style:square" from="2138,2214" to="4478,221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LtopmxAAAAN0AAAAPAAAAZHJzL2Rvd25yZXYueG1sRE9Na8JA EL0L/Q/LFLzpJsFKSV2lKmIPHqwtlN6G7DQbmp2N2TXGf+8Kgrd5vM+ZLXpbi45aXzlWkI4TEMSF 0xWXCr6/NqNXED4ga6wdk4ILeVjMnwYzzLU78yd1h1CKGMI+RwUmhCaX0heGLPqxa4gj9+daiyHC tpS6xXMMt7XMkmQqLVYcGww2tDJU/B9OVsHxZ58d10tnuub39LLlyWbXU63U8Ll/fwMRqA8P8d39 oeP8LE3h9k08Qc6vAAAA//8DAFBLAQItABQABgAIAAAAIQDb4fbL7gAAAIUBAAATAAAAAAAAAAAA AAAAAAAAAABbQ29udGVudF9UeXBlc10ueG1sUEsBAi0AFAAGAAgAAAAhAFr0LFu/AAAAFQEAAAsA AAAAAAAAAAAAAAAAHwEAAF9yZWxzLy5yZWxzUEsBAi0AFAAGAAgAAAAhAEu2imbEAAAA3QAAAA8A AAAAAAAAAAAAAAAABwIAAGRycy9kb3ducmV2LnhtbFBLBQYAAAAAAwADALcAAAD4AgAAAAA= " strokecolor="navy"/>
                <v:shape id="Text Box 1175" o:spid="_x0000_s1218" type="#_x0000_t202" style="position:absolute;left:2318;top:1674;width:540;height:3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HqqT7wQAAAN0AAAAPAAAAZHJzL2Rvd25yZXYueG1sRE9Li8Iw EL4L/ocwwt40seyKVqPILoKnXXyCt6EZ22IzKU209d9vFha8zcf3nMWqs5V4UONLxxrGIwWCOHOm 5FzD8bAZTkH4gGywckwanuRhtez3Fpga1/KOHvuQixjCPkUNRQh1KqXPCrLoR64mjtzVNRZDhE0u TYNtDLeVTJSaSIslx4YCa/osKLvt71bD6ft6Ob+rn/zLftSt65RkO5Navw269RxEoC68xP/urYnz k3ECf9/EE+TyFwAA//8DAFBLAQItABQABgAIAAAAIQDb4fbL7gAAAIUBAAATAAAAAAAAAAAAAAAA AAAAAABbQ29udGVudF9UeXBlc10ueG1sUEsBAi0AFAAGAAgAAAAhAFr0LFu/AAAAFQEAAAsAAAAA AAAAAAAAAAAAHwEAAF9yZWxzLy5yZWxzUEsBAi0AFAAGAAgAAAAhAAeqpPvBAAAA3QAAAA8AAAAA AAAAAAAAAAAABwIAAGRycy9kb3ducmV2LnhtbFBLBQYAAAAAAwADALcAAAD1AgAAAAA= " filled="f" stroked="f">
                  <v:textbox>
                    <w:txbxContent>
                      <w:p w:rsidR="00A71C61" w:rsidRPr="00F9288C" w:rsidRDefault="00A71C61" w:rsidP="007E26BA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1176" o:spid="_x0000_s1219" type="#_x0000_t202" style="position:absolute;left:3098;top:1690;width:480;height:3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o5gFgwwAAAN0AAAAPAAAAZHJzL2Rvd25yZXYueG1sRE9La8JA EL4L/odlCt50V62iqauIUuipYnxAb0N2TEKzsyG7Nem/7xYEb/PxPWe16Wwl7tT40rGG8UiBIM6c KTnXcD69DxcgfEA2WDkmDb/kYbPu91aYGNfyke5pyEUMYZ+ghiKEOpHSZwVZ9CNXE0fu5hqLIcIm l6bBNobbSk6UmkuLJceGAmvaFZR9pz9Ww+Xz9nV9VYd8b2d16zol2S6l1oOXbvsGIlAXnuKH+8PE +ZPxFP6/iSfI9R8AAAD//wMAUEsBAi0AFAAGAAgAAAAhANvh9svuAAAAhQEAABMAAAAAAAAAAAAA AAAAAAAAAFtDb250ZW50X1R5cGVzXS54bWxQSwECLQAUAAYACAAAACEAWvQsW78AAAAVAQAACwAA AAAAAAAAAAAAAAAfAQAAX3JlbHMvLnJlbHNQSwECLQAUAAYACAAAACEAaOYBYMMAAADdAAAADwAA AAAAAAAAAAAAAAAHAgAAZHJzL2Rvd25yZXYueG1sUEsFBgAAAAADAAMAtwAAAPcCAAAAAA== " filled="f" stroked="f">
                  <v:textbox>
                    <w:txbxContent>
                      <w:p w:rsidR="00A71C61" w:rsidRPr="00F9288C" w:rsidRDefault="00A71C61" w:rsidP="007E26BA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1177" o:spid="_x0000_s1220" type="#_x0000_t202" style="position:absolute;left:3998;top:1672;width:720;height:3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nD5kUwQAAAN0AAAAPAAAAZHJzL2Rvd25yZXYueG1sRE9Ni8Iw EL0L+x/CLHjTRFHZ7RpFFMGTou4K3oZmbMs2k9JEW/+9EQRv83ifM523thQ3qn3hWMOgr0AQp84U nGn4Pa57XyB8QDZYOiYNd/Iwn310ppgY1/CeboeQiRjCPkENeQhVIqVPc7Lo+64ijtzF1RZDhHUm TY1NDLelHCo1kRYLjg05VrTMKf0/XK2Gv+3lfBqpXbay46pxrZJsv6XW3c928QMiUBve4pd7Y+L8 4WAEz2/iCXL2AAAA//8DAFBLAQItABQABgAIAAAAIQDb4fbL7gAAAIUBAAATAAAAAAAAAAAAAAAA AAAAAABbQ29udGVudF9UeXBlc10ueG1sUEsBAi0AFAAGAAgAAAAhAFr0LFu/AAAAFQEAAAsAAAAA AAAAAAAAAAAAHwEAAF9yZWxzLy5yZWxzUEsBAi0AFAAGAAgAAAAhAOcPmRTBAAAA3QAAAA8AAAAA AAAAAAAAAAAABwIAAGRycy9kb3ducmV2LnhtbFBLBQYAAAAAAwADALcAAAD1AgAAAAA= " filled="f" stroked="f">
                  <v:textbox>
                    <w:txbxContent>
                      <w:p w:rsidR="00A71C61" w:rsidRPr="00F9288C" w:rsidRDefault="00A71C61" w:rsidP="007E26BA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1178" o:spid="_x0000_s1221" type="#_x0000_t202" style="position:absolute;left:1806;top:2024;width:720;height:3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IQzyPwwAAAN0AAAAPAAAAZHJzL2Rvd25yZXYueG1sRE9Na8JA EL0L/Q/LFLzpbsRIm7oGUQRPLaat4G3IjklodjZkV5P++26h0Ns83ues89G24k69bxxrSOYKBHHp TMOVho/3w+wJhA/IBlvHpOGbPOSbh8kaM+MGPtG9CJWIIewz1FCH0GVS+rImi37uOuLIXV1vMUTY V9L0OMRw28qFUitpseHYUGNHu5rKr+JmNXy+Xi/npXqr9jbtBjcqyfZZaj19HLcvIAKN4V/85z6a OH+RpPD7TTxBbn4AAAD//wMAUEsBAi0AFAAGAAgAAAAhANvh9svuAAAAhQEAABMAAAAAAAAAAAAA AAAAAAAAAFtDb250ZW50X1R5cGVzXS54bWxQSwECLQAUAAYACAAAACEAWvQsW78AAAAVAQAACwAA AAAAAAAAAAAAAAAfAQAAX3JlbHMvLnJlbHNQSwECLQAUAAYACAAAACEAiEM8j8MAAADdAAAADwAA AAAAAAAAAAAAAAAHAgAAZHJzL2Rvd25yZXYueG1sUEsFBgAAAAADAAMAtwAAAPcCAAAAAA== " filled="f" stroked="f">
                  <v:textbox>
                    <w:txbxContent>
                      <w:p w:rsidR="00A71C61" w:rsidRPr="00F9288C" w:rsidRDefault="00A71C61" w:rsidP="007E26BA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E26BA">
        <w:rPr>
          <w:sz w:val="28"/>
          <w:szCs w:val="28"/>
        </w:rPr>
        <w:tab/>
      </w:r>
      <w:r w:rsidR="007E26BA">
        <w:rPr>
          <w:sz w:val="28"/>
          <w:szCs w:val="28"/>
        </w:rPr>
        <w:tab/>
      </w:r>
      <w:r w:rsidR="007E26BA">
        <w:rPr>
          <w:sz w:val="28"/>
          <w:szCs w:val="28"/>
        </w:rPr>
        <w:tab/>
      </w:r>
      <w:r w:rsidR="007E26BA">
        <w:rPr>
          <w:sz w:val="28"/>
          <w:szCs w:val="28"/>
        </w:rPr>
        <w:tab/>
      </w:r>
      <w:r w:rsidR="007E26BA">
        <w:rPr>
          <w:sz w:val="28"/>
          <w:szCs w:val="28"/>
        </w:rPr>
        <w:tab/>
      </w:r>
      <w:r w:rsidR="007E26BA">
        <w:rPr>
          <w:sz w:val="28"/>
          <w:szCs w:val="28"/>
        </w:rPr>
        <w:tab/>
      </w:r>
      <w:r w:rsidR="007E26BA" w:rsidRPr="00BB5E9A">
        <w:rPr>
          <w:sz w:val="28"/>
          <w:szCs w:val="28"/>
        </w:rPr>
        <w:t>B</w:t>
      </w:r>
      <w:r w:rsidR="00C37153" w:rsidRPr="00BB5E9A">
        <w:rPr>
          <w:sz w:val="28"/>
          <w:szCs w:val="28"/>
          <w:lang w:val="en-US"/>
        </w:rPr>
        <w:t>C</w:t>
      </w:r>
      <w:r w:rsidR="007E26BA" w:rsidRPr="00BB5E9A">
        <w:rPr>
          <w:sz w:val="28"/>
          <w:szCs w:val="28"/>
        </w:rPr>
        <w:t xml:space="preserve"> </w:t>
      </w:r>
      <w:r w:rsidR="007E26BA" w:rsidRPr="0004609A">
        <w:rPr>
          <w:b/>
          <w:sz w:val="28"/>
          <w:szCs w:val="28"/>
        </w:rPr>
        <w:t>//</w:t>
      </w:r>
      <w:r w:rsidR="007E26BA" w:rsidRPr="00BB5E9A">
        <w:rPr>
          <w:sz w:val="28"/>
          <w:szCs w:val="28"/>
        </w:rPr>
        <w:t xml:space="preserve"> a</w:t>
      </w:r>
    </w:p>
    <w:p w:rsidR="007E26BA" w:rsidRPr="00BB5E9A" w:rsidRDefault="007E26BA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sz w:val="28"/>
          <w:szCs w:val="28"/>
        </w:rPr>
      </w:pP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  <w:t>A</w:t>
      </w:r>
      <w:r w:rsidR="00C37153" w:rsidRPr="00BB5E9A">
        <w:rPr>
          <w:sz w:val="28"/>
          <w:szCs w:val="28"/>
          <w:lang w:val="en-US"/>
        </w:rPr>
        <w:t>C</w:t>
      </w:r>
      <w:r w:rsidRPr="00BB5E9A">
        <w:rPr>
          <w:sz w:val="28"/>
          <w:szCs w:val="28"/>
        </w:rPr>
        <w:t xml:space="preserve"> </w:t>
      </w:r>
      <w:r w:rsidRPr="0004609A">
        <w:rPr>
          <w:b/>
          <w:sz w:val="28"/>
          <w:szCs w:val="28"/>
        </w:rPr>
        <w:t xml:space="preserve">// </w:t>
      </w:r>
      <w:r w:rsidRPr="00BB5E9A">
        <w:rPr>
          <w:sz w:val="28"/>
          <w:szCs w:val="28"/>
        </w:rPr>
        <w:t>a</w:t>
      </w:r>
    </w:p>
    <w:p w:rsidR="00A635FF" w:rsidRPr="000A026B" w:rsidRDefault="00362B16" w:rsidP="00A10668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7008" behindDoc="1" locked="0" layoutInCell="1" allowOverlap="1" wp14:anchorId="1E82DA98" wp14:editId="1D08C439">
            <wp:simplePos x="0" y="0"/>
            <wp:positionH relativeFrom="column">
              <wp:posOffset>2158365</wp:posOffset>
            </wp:positionH>
            <wp:positionV relativeFrom="paragraph">
              <wp:posOffset>-76361</wp:posOffset>
            </wp:positionV>
            <wp:extent cx="300990" cy="147320"/>
            <wp:effectExtent l="0" t="0" r="3810" b="5080"/>
            <wp:wrapNone/>
            <wp:docPr id="978" name="Picture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5984" behindDoc="1" locked="0" layoutInCell="1" allowOverlap="1" wp14:anchorId="510BEB7C" wp14:editId="5155E590">
            <wp:simplePos x="0" y="0"/>
            <wp:positionH relativeFrom="column">
              <wp:posOffset>1487805</wp:posOffset>
            </wp:positionH>
            <wp:positionV relativeFrom="paragraph">
              <wp:posOffset>-68741</wp:posOffset>
            </wp:positionV>
            <wp:extent cx="300990" cy="147320"/>
            <wp:effectExtent l="0" t="0" r="3810" b="5080"/>
            <wp:wrapNone/>
            <wp:docPr id="977" name="Picture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11CC" w:rsidRPr="00895839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9056" behindDoc="1" locked="0" layoutInCell="1" allowOverlap="1" wp14:anchorId="0926E59C" wp14:editId="344343CD">
            <wp:simplePos x="0" y="0"/>
            <wp:positionH relativeFrom="column">
              <wp:posOffset>2349500</wp:posOffset>
            </wp:positionH>
            <wp:positionV relativeFrom="paragraph">
              <wp:posOffset>148590</wp:posOffset>
            </wp:positionV>
            <wp:extent cx="300990" cy="147320"/>
            <wp:effectExtent l="0" t="0" r="3810" b="5080"/>
            <wp:wrapNone/>
            <wp:docPr id="975" name="Picture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11CC" w:rsidRPr="00895839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8032" behindDoc="1" locked="0" layoutInCell="1" allowOverlap="1" wp14:anchorId="379E09B3" wp14:editId="44E6F337">
            <wp:simplePos x="0" y="0"/>
            <wp:positionH relativeFrom="column">
              <wp:posOffset>1863725</wp:posOffset>
            </wp:positionH>
            <wp:positionV relativeFrom="paragraph">
              <wp:posOffset>148590</wp:posOffset>
            </wp:positionV>
            <wp:extent cx="300990" cy="147320"/>
            <wp:effectExtent l="0" t="0" r="3810" b="5080"/>
            <wp:wrapNone/>
            <wp:docPr id="976" name="Picture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4839" w:rsidRPr="00895839">
        <w:rPr>
          <w:b/>
          <w:sz w:val="28"/>
          <w:szCs w:val="28"/>
          <w:lang w:val="en-US" w:eastAsia="en-US"/>
        </w:rPr>
        <w:t>Ví dụ 1:</w:t>
      </w:r>
      <w:r w:rsidR="006C4839">
        <w:rPr>
          <w:sz w:val="28"/>
          <w:szCs w:val="28"/>
          <w:lang w:val="en-US" w:eastAsia="en-US"/>
        </w:rPr>
        <w:t xml:space="preserve"> </w:t>
      </w:r>
      <w:r w:rsidR="00A635FF" w:rsidRPr="000A026B">
        <w:rPr>
          <w:sz w:val="28"/>
          <w:szCs w:val="28"/>
          <w:lang w:val="en-US" w:eastAsia="en-US"/>
        </w:rPr>
        <w:t>Cho 2 góc AOM và MOB kề bù (theo hình vẽ)</w:t>
      </w:r>
    </w:p>
    <w:p w:rsidR="00A635FF" w:rsidRPr="000A026B" w:rsidRDefault="00362B16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30080" behindDoc="1" locked="0" layoutInCell="1" allowOverlap="1" wp14:anchorId="639C2269" wp14:editId="77E10257">
            <wp:simplePos x="0" y="0"/>
            <wp:positionH relativeFrom="column">
              <wp:posOffset>1847850</wp:posOffset>
            </wp:positionH>
            <wp:positionV relativeFrom="paragraph">
              <wp:posOffset>124299</wp:posOffset>
            </wp:positionV>
            <wp:extent cx="300990" cy="147320"/>
            <wp:effectExtent l="0" t="0" r="3810" b="5080"/>
            <wp:wrapNone/>
            <wp:docPr id="973" name="Picture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sz w:val="28"/>
          <w:szCs w:val="28"/>
          <w:lang w:val="en-US" w:eastAsia="en-US"/>
        </w:rPr>
        <w:t>Vẽ tia MC sao cho 2 góc CMO, MOA so le trong và bằng nhau</w:t>
      </w:r>
    </w:p>
    <w:p w:rsidR="00A635FF" w:rsidRPr="000A026B" w:rsidRDefault="00E0324E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lastRenderedPageBreak/>
        <w:drawing>
          <wp:anchor distT="0" distB="0" distL="114300" distR="114300" simplePos="0" relativeHeight="251631104" behindDoc="1" locked="0" layoutInCell="1" allowOverlap="1" wp14:anchorId="5BCC373B" wp14:editId="446FAFCB">
            <wp:simplePos x="0" y="0"/>
            <wp:positionH relativeFrom="column">
              <wp:posOffset>2387600</wp:posOffset>
            </wp:positionH>
            <wp:positionV relativeFrom="paragraph">
              <wp:posOffset>-84084</wp:posOffset>
            </wp:positionV>
            <wp:extent cx="300990" cy="147320"/>
            <wp:effectExtent l="0" t="0" r="3810" b="5080"/>
            <wp:wrapNone/>
            <wp:docPr id="974" name="Picture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sz w:val="28"/>
          <w:szCs w:val="28"/>
          <w:lang w:val="en-US" w:eastAsia="en-US"/>
        </w:rPr>
        <w:t>Vẽ tia MD sao cho 2 góc DMO, MOB so le trong và bằng nhau</w:t>
      </w:r>
    </w:p>
    <w:p w:rsidR="00A635FF" w:rsidRPr="000A026B" w:rsidRDefault="00A66774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>Chứng minh</w:t>
      </w:r>
      <w:r w:rsidR="00BA6F0E">
        <w:rPr>
          <w:sz w:val="28"/>
          <w:szCs w:val="28"/>
          <w:lang w:val="en-US" w:eastAsia="en-US"/>
        </w:rPr>
        <w:t xml:space="preserve"> ba điểm</w:t>
      </w:r>
      <w:r w:rsidR="00A635FF" w:rsidRPr="000A026B">
        <w:rPr>
          <w:sz w:val="28"/>
          <w:szCs w:val="28"/>
          <w:lang w:val="en-US" w:eastAsia="en-US"/>
        </w:rPr>
        <w:t xml:space="preserve"> C, M, D thẳng hàng </w:t>
      </w:r>
    </w:p>
    <w:p w:rsidR="00A635FF" w:rsidRPr="000A026B" w:rsidRDefault="006C4839" w:rsidP="003A6F48">
      <w:pPr>
        <w:jc w:val="center"/>
        <w:rPr>
          <w:sz w:val="28"/>
          <w:szCs w:val="28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32128" behindDoc="1" locked="0" layoutInCell="1" allowOverlap="1" wp14:anchorId="0CA812F4" wp14:editId="26EBBF6F">
            <wp:simplePos x="0" y="0"/>
            <wp:positionH relativeFrom="column">
              <wp:posOffset>2359025</wp:posOffset>
            </wp:positionH>
            <wp:positionV relativeFrom="paragraph">
              <wp:posOffset>117475</wp:posOffset>
            </wp:positionV>
            <wp:extent cx="300990" cy="147320"/>
            <wp:effectExtent l="0" t="0" r="3810" b="5080"/>
            <wp:wrapNone/>
            <wp:docPr id="971" name="Picture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33152" behindDoc="1" locked="0" layoutInCell="1" allowOverlap="1" wp14:anchorId="3D1BBFEB" wp14:editId="6C9E75DB">
            <wp:simplePos x="0" y="0"/>
            <wp:positionH relativeFrom="column">
              <wp:posOffset>3013075</wp:posOffset>
            </wp:positionH>
            <wp:positionV relativeFrom="paragraph">
              <wp:posOffset>127000</wp:posOffset>
            </wp:positionV>
            <wp:extent cx="300990" cy="147320"/>
            <wp:effectExtent l="0" t="0" r="3810" b="5080"/>
            <wp:wrapNone/>
            <wp:docPr id="972" name="Picture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35FF" w:rsidRPr="000A026B" w:rsidRDefault="006C4839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4960" behindDoc="0" locked="0" layoutInCell="1" allowOverlap="1" wp14:anchorId="5920951D" wp14:editId="52056AE7">
            <wp:simplePos x="0" y="0"/>
            <wp:positionH relativeFrom="column">
              <wp:posOffset>15240</wp:posOffset>
            </wp:positionH>
            <wp:positionV relativeFrom="paragraph">
              <wp:posOffset>179705</wp:posOffset>
            </wp:positionV>
            <wp:extent cx="2146300" cy="948055"/>
            <wp:effectExtent l="0" t="0" r="6350" b="4445"/>
            <wp:wrapNone/>
            <wp:docPr id="970" name="Picture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9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sz w:val="28"/>
          <w:szCs w:val="28"/>
          <w:lang w:val="en-US" w:eastAsia="en-US"/>
        </w:rPr>
        <w:tab/>
      </w:r>
      <w:r w:rsidR="00A635FF" w:rsidRPr="000A026B">
        <w:rPr>
          <w:sz w:val="28"/>
          <w:szCs w:val="28"/>
          <w:lang w:val="en-US" w:eastAsia="en-US"/>
        </w:rPr>
        <w:tab/>
      </w:r>
      <w:r w:rsidR="00A635FF" w:rsidRPr="000A026B">
        <w:rPr>
          <w:sz w:val="28"/>
          <w:szCs w:val="28"/>
          <w:lang w:val="en-US" w:eastAsia="en-US"/>
        </w:rPr>
        <w:tab/>
      </w:r>
      <w:r w:rsidR="00A635FF" w:rsidRPr="000A026B">
        <w:rPr>
          <w:sz w:val="28"/>
          <w:szCs w:val="28"/>
          <w:lang w:val="en-US" w:eastAsia="en-US"/>
        </w:rPr>
        <w:tab/>
      </w:r>
      <w:r w:rsidR="00A635FF" w:rsidRPr="000A026B">
        <w:rPr>
          <w:sz w:val="28"/>
          <w:szCs w:val="28"/>
          <w:lang w:val="en-US" w:eastAsia="en-US"/>
        </w:rPr>
        <w:tab/>
        <w:t>CMO và MOA là cặp góc so le trong bằng nhau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MC </w:t>
      </w:r>
      <w:r w:rsidRPr="00A66774">
        <w:rPr>
          <w:b/>
          <w:sz w:val="28"/>
          <w:szCs w:val="28"/>
          <w:lang w:val="en-US" w:eastAsia="en-US"/>
        </w:rPr>
        <w:t>//</w:t>
      </w:r>
      <w:r w:rsidRPr="000A026B">
        <w:rPr>
          <w:sz w:val="28"/>
          <w:szCs w:val="28"/>
          <w:lang w:val="en-US" w:eastAsia="en-US"/>
        </w:rPr>
        <w:t xml:space="preserve"> OA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>Mà B thuộc đường thẳng OA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35200" behindDoc="1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159385</wp:posOffset>
            </wp:positionV>
            <wp:extent cx="300990" cy="147320"/>
            <wp:effectExtent l="0" t="0" r="3810" b="5080"/>
            <wp:wrapNone/>
            <wp:docPr id="969" name="Picture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34176" behindDoc="1" locked="0" layoutInCell="1" allowOverlap="1">
            <wp:simplePos x="0" y="0"/>
            <wp:positionH relativeFrom="column">
              <wp:posOffset>2320925</wp:posOffset>
            </wp:positionH>
            <wp:positionV relativeFrom="paragraph">
              <wp:posOffset>159385</wp:posOffset>
            </wp:positionV>
            <wp:extent cx="300990" cy="147320"/>
            <wp:effectExtent l="0" t="0" r="3810" b="5080"/>
            <wp:wrapNone/>
            <wp:docPr id="968" name="Picture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MC </w:t>
      </w:r>
      <w:r w:rsidRPr="00A66774">
        <w:rPr>
          <w:b/>
          <w:sz w:val="28"/>
          <w:szCs w:val="28"/>
          <w:lang w:val="en-US" w:eastAsia="en-US"/>
        </w:rPr>
        <w:t xml:space="preserve">// </w:t>
      </w:r>
      <w:r w:rsidRPr="000A026B">
        <w:rPr>
          <w:sz w:val="28"/>
          <w:szCs w:val="28"/>
          <w:lang w:val="en-US" w:eastAsia="en-US"/>
        </w:rPr>
        <w:t>AB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>DMO và MOB là cặp góc so le trong bằng nhau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MD </w:t>
      </w:r>
      <w:r w:rsidRPr="00C3777B">
        <w:rPr>
          <w:b/>
          <w:sz w:val="28"/>
          <w:szCs w:val="28"/>
          <w:lang w:val="en-US" w:eastAsia="en-US"/>
        </w:rPr>
        <w:t>//</w:t>
      </w:r>
      <w:r w:rsidRPr="000A026B">
        <w:rPr>
          <w:sz w:val="28"/>
          <w:szCs w:val="28"/>
          <w:lang w:val="en-US" w:eastAsia="en-US"/>
        </w:rPr>
        <w:t xml:space="preserve"> OB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>Mà A thuộc đường thẳng OB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MD </w:t>
      </w:r>
      <w:r w:rsidRPr="00C3777B">
        <w:rPr>
          <w:b/>
          <w:sz w:val="28"/>
          <w:szCs w:val="28"/>
          <w:lang w:val="en-US" w:eastAsia="en-US"/>
        </w:rPr>
        <w:t>//</w:t>
      </w:r>
      <w:r w:rsidRPr="000A026B">
        <w:rPr>
          <w:sz w:val="28"/>
          <w:szCs w:val="28"/>
          <w:lang w:val="en-US" w:eastAsia="en-US"/>
        </w:rPr>
        <w:t xml:space="preserve"> AB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3883821</wp:posOffset>
                </wp:positionH>
                <wp:positionV relativeFrom="paragraph">
                  <wp:posOffset>78740</wp:posOffset>
                </wp:positionV>
                <wp:extent cx="69850" cy="342900"/>
                <wp:effectExtent l="0" t="0" r="25400" b="19050"/>
                <wp:wrapNone/>
                <wp:docPr id="967" name="Left Brace 9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69850" cy="34290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0D42511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967" o:spid="_x0000_s1026" type="#_x0000_t87" style="position:absolute;margin-left:305.8pt;margin-top:6.2pt;width:5.5pt;height:27pt;flip:x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2NpsejAIAADoFAAAOAAAAZHJzL2Uyb0RvYy54bWysVNuO0zAQfUfiHyy/d3PZpNtGm66gaQFp gZUWPsC1ncbg2MF2my6If2fspKVlXxAiD47tGZ2ZM3PGt3eHVqI9N1ZoVeLkKsaIK6qZUNsSf/60 nswwso4oRqRWvMRP3OK7xcsXt31X8FQ3WjJuEIAoW/RdiRvnuiKKLG14S+yV7rgCY61NSxwczTZi hvSA3soojeNp1GvDOqMptxZuq8GIFwG/rjl1H+vacodkiSE3F1YT1o1fo8UtKbaGdI2gYxrkH7Jo iVAQ9ARVEUfQzohnUK2gRltduyuq20jXtaA8cAA2SfwHm8eGdDxwgeLY7lQm+/9g6Yf9g0GClXg+ vcFIkRaadM9rh14bQjnyt1CjvrMFuD52D8aztN29pl8tGKILiz9Y8EGb/r1mgER2Toe6HGrTolqK 7i2oJNwAd3QIjXg6NYIfHKJwOZ3PcugWBct1ls7j0KeIFB7Fx++MdW+4bpHflFhCviHdAEz299aF XrCRD2FfEozqVkJr90Si62ya5GPrz3zSc588hs/7QNgREXbHwB5e6bWQMghIKtRDBfM0DxlYLQXz xlArs90spUEQGHiGb4S9cDN6p1gAazhhq3HviJDDHoJL5fGgRiM/X62gsR/zeL6arWbZJEunq0kW V9Xk1XqZTabr5Cavrqvlskp++tSSrGgEY1z57I56T7K/09M4eYNST4q/YGHPya7D95xsdJlGKDFw Of4Du6ArL6VBexvNnkBWRg8DDA8ObBptvmPUw/CW2H7bEcMxku8UTMc8yTI/7eGQ5TcpHMy5ZXNu IYoCVIkdRsN26YYXYtcZsW0g0qBYpV+BnGvhjrofshqHAAY0MBgfE/8CnJ+D1+8nb/ELAAD//wMA UEsDBBQABgAIAAAAIQA4Imgv3gAAAAkBAAAPAAAAZHJzL2Rvd25yZXYueG1sTI/BTsMwEETvSPyD tUjcqJMQTBXiVKgC5YKQGjj06MZuEmGvQ+ym4e9ZTuW2uzOafVNuFmfZbKYweJSQrhJgBluvB+wk fH683q2BhahQK+vRSPgxATbV9VWpCu3PuDNzEztGIRgKJaGPcSw4D21vnAorPxok7egnpyKtU8f1 pM4U7izPkkRwpwakD70azbY37VdzchL42/cDNu/2OOV6+1LXu/px3t9LeXuzPD8Bi2aJFzP84RM6 VMR08CfUgVkJIk0FWUnIcmBkEFlGhwMNIgdelfx/g+oXAAD//wMAUEsBAi0AFAAGAAgAAAAhALaD OJL+AAAA4QEAABMAAAAAAAAAAAAAAAAAAAAAAFtDb250ZW50X1R5cGVzXS54bWxQSwECLQAUAAYA CAAAACEAOP0h/9YAAACUAQAACwAAAAAAAAAAAAAAAAAvAQAAX3JlbHMvLnJlbHNQSwECLQAUAAYA CAAAACEAdjabHowCAAA6BQAADgAAAAAAAAAAAAAAAAAuAgAAZHJzL2Uyb0RvYy54bWxQSwECLQAU AAYACAAAACEAOCJoL94AAAAJAQAADwAAAAAAAAAAAAAAAADmBAAAZHJzL2Rvd25yZXYueG1sUEsF BgAAAAAEAAQA8wAAAPEFAAAAAA== " adj="1523"/>
            </w:pict>
          </mc:Fallback>
        </mc:AlternateContent>
      </w:r>
      <w:r w:rsidR="00AC39A5">
        <w:rPr>
          <w:sz w:val="28"/>
          <w:szCs w:val="28"/>
          <w:lang w:val="en-US" w:eastAsia="en-US"/>
        </w:rPr>
        <w:tab/>
      </w:r>
      <w:r w:rsidR="00AC39A5">
        <w:rPr>
          <w:sz w:val="28"/>
          <w:szCs w:val="28"/>
          <w:lang w:val="en-US" w:eastAsia="en-US"/>
        </w:rPr>
        <w:tab/>
      </w:r>
      <w:r w:rsidR="00AC39A5">
        <w:rPr>
          <w:sz w:val="28"/>
          <w:szCs w:val="28"/>
          <w:lang w:val="en-US" w:eastAsia="en-US"/>
        </w:rPr>
        <w:tab/>
      </w:r>
      <w:r w:rsidR="00AC39A5">
        <w:rPr>
          <w:sz w:val="28"/>
          <w:szCs w:val="28"/>
          <w:lang w:val="en-US" w:eastAsia="en-US"/>
        </w:rPr>
        <w:tab/>
      </w:r>
      <w:r w:rsidR="00AC39A5">
        <w:rPr>
          <w:sz w:val="28"/>
          <w:szCs w:val="28"/>
          <w:lang w:val="en-US" w:eastAsia="en-US"/>
        </w:rPr>
        <w:tab/>
        <w:t>Ta có</w:t>
      </w:r>
      <w:r w:rsidR="00AC39A5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 xml:space="preserve">MC </w:t>
      </w:r>
      <w:r w:rsidRPr="00C3777B">
        <w:rPr>
          <w:b/>
          <w:sz w:val="28"/>
          <w:szCs w:val="28"/>
          <w:lang w:val="en-US" w:eastAsia="en-US"/>
        </w:rPr>
        <w:t xml:space="preserve">// </w:t>
      </w:r>
      <w:r w:rsidRPr="000A026B">
        <w:rPr>
          <w:sz w:val="28"/>
          <w:szCs w:val="28"/>
          <w:lang w:val="en-US" w:eastAsia="en-US"/>
        </w:rPr>
        <w:t>AB (cmt)</w:t>
      </w:r>
    </w:p>
    <w:p w:rsidR="00A635FF" w:rsidRPr="000A026B" w:rsidRDefault="00AC39A5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 w:rsidR="00A635FF" w:rsidRPr="000A026B">
        <w:rPr>
          <w:sz w:val="28"/>
          <w:szCs w:val="28"/>
          <w:lang w:val="en-US" w:eastAsia="en-US"/>
        </w:rPr>
        <w:t xml:space="preserve">MD </w:t>
      </w:r>
      <w:r w:rsidR="00A635FF" w:rsidRPr="00C3777B">
        <w:rPr>
          <w:b/>
          <w:sz w:val="28"/>
          <w:szCs w:val="28"/>
          <w:lang w:val="en-US" w:eastAsia="en-US"/>
        </w:rPr>
        <w:t>//</w:t>
      </w:r>
      <w:r w:rsidR="00A635FF" w:rsidRPr="000A026B">
        <w:rPr>
          <w:sz w:val="28"/>
          <w:szCs w:val="28"/>
          <w:lang w:val="en-US" w:eastAsia="en-US"/>
        </w:rPr>
        <w:t xml:space="preserve"> AB (cmt)</w:t>
      </w:r>
    </w:p>
    <w:p w:rsidR="00A635FF" w:rsidRDefault="00A635FF" w:rsidP="00246B12">
      <w:pPr>
        <w:jc w:val="both"/>
        <w:rPr>
          <w:i/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</w:t>
      </w:r>
      <w:r w:rsidR="00BA6F0E">
        <w:rPr>
          <w:sz w:val="28"/>
          <w:szCs w:val="28"/>
          <w:lang w:val="en-US" w:eastAsia="en-US"/>
        </w:rPr>
        <w:t xml:space="preserve">Ba điểm </w:t>
      </w:r>
      <w:r w:rsidRPr="000A026B">
        <w:rPr>
          <w:sz w:val="28"/>
          <w:szCs w:val="28"/>
          <w:lang w:val="en-US" w:eastAsia="en-US"/>
        </w:rPr>
        <w:t xml:space="preserve">C, M, D thẳng hàng </w:t>
      </w:r>
      <w:r w:rsidRPr="006C4839">
        <w:rPr>
          <w:i/>
          <w:sz w:val="28"/>
          <w:szCs w:val="28"/>
          <w:lang w:val="en-US" w:eastAsia="en-US"/>
        </w:rPr>
        <w:t>(Tiên đề Ơclit)</w:t>
      </w:r>
    </w:p>
    <w:p w:rsidR="00E0324E" w:rsidRPr="0049782E" w:rsidRDefault="00E0324E" w:rsidP="00246B12">
      <w:pPr>
        <w:jc w:val="both"/>
        <w:rPr>
          <w:i/>
          <w:sz w:val="8"/>
          <w:szCs w:val="8"/>
          <w:lang w:val="en-US" w:eastAsia="en-US"/>
        </w:rPr>
      </w:pPr>
    </w:p>
    <w:p w:rsidR="00E0324E" w:rsidRDefault="00E0324E" w:rsidP="00E0324E">
      <w:pPr>
        <w:jc w:val="both"/>
        <w:rPr>
          <w:sz w:val="28"/>
          <w:szCs w:val="28"/>
          <w:lang w:val="en-US" w:eastAsia="en-US"/>
        </w:rPr>
      </w:pPr>
      <w:r w:rsidRPr="00182EC5">
        <w:rPr>
          <w:b/>
          <w:sz w:val="28"/>
          <w:szCs w:val="28"/>
          <w:lang w:val="en-US" w:eastAsia="en-US"/>
        </w:rPr>
        <w:t xml:space="preserve">Ví dụ 4: </w:t>
      </w:r>
      <w:r>
        <w:rPr>
          <w:sz w:val="28"/>
          <w:szCs w:val="28"/>
          <w:lang w:val="en-US" w:eastAsia="en-US"/>
        </w:rPr>
        <w:t xml:space="preserve">Cho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 w:eastAsia="en-US"/>
        </w:rPr>
        <w:t xml:space="preserve">ABC vuông tại A. Vẽ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 w:eastAsia="en-US"/>
        </w:rPr>
        <w:t xml:space="preserve">ACD vuông tại C có CD &lt; AB. Vẽ đường thẳng m qua A và song song với BC. E là điểm nằm trên đường thẳng m sao cho E và C cùng thuộc nửa mặt phẳng bờ AB, AE = BC. Chứng minh </w:t>
      </w:r>
      <w:r w:rsidR="00BA6F0E">
        <w:rPr>
          <w:sz w:val="28"/>
          <w:szCs w:val="28"/>
          <w:lang w:val="en-US" w:eastAsia="en-US"/>
        </w:rPr>
        <w:t xml:space="preserve">ba điểm </w:t>
      </w:r>
      <w:r>
        <w:rPr>
          <w:sz w:val="28"/>
          <w:szCs w:val="28"/>
          <w:lang w:val="en-US" w:eastAsia="en-US"/>
        </w:rPr>
        <w:t>D, C, E thẳng hàng.</w:t>
      </w:r>
    </w:p>
    <w:p w:rsidR="00E0324E" w:rsidRDefault="00E0324E" w:rsidP="00E0324E">
      <w:pPr>
        <w:ind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  <w:r w:rsidRPr="005122BD">
        <w:rPr>
          <w:b/>
          <w:sz w:val="28"/>
          <w:szCs w:val="28"/>
          <w:u w:val="single"/>
          <w:lang w:val="en-US" w:eastAsia="en-US"/>
        </w:rPr>
        <w:t xml:space="preserve"> </w:t>
      </w:r>
    </w:p>
    <w:p w:rsidR="00E0324E" w:rsidRPr="00902E29" w:rsidRDefault="00E0324E" w:rsidP="00E0324E">
      <w:pPr>
        <w:jc w:val="both"/>
        <w:rPr>
          <w:sz w:val="28"/>
          <w:szCs w:val="28"/>
        </w:rPr>
      </w:pPr>
      <w:r w:rsidRPr="005122BD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92896" behindDoc="0" locked="0" layoutInCell="1" allowOverlap="1" wp14:anchorId="2CEF5686" wp14:editId="74D72912">
            <wp:simplePos x="0" y="0"/>
            <wp:positionH relativeFrom="column">
              <wp:posOffset>2982907</wp:posOffset>
            </wp:positionH>
            <wp:positionV relativeFrom="paragraph">
              <wp:posOffset>152939</wp:posOffset>
            </wp:positionV>
            <wp:extent cx="3058805" cy="1709612"/>
            <wp:effectExtent l="0" t="0" r="0" b="0"/>
            <wp:wrapNone/>
            <wp:docPr id="1242" name="Picture 1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651" cy="1724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8"/>
          <w:szCs w:val="28"/>
          <w:lang w:val="en-US" w:eastAsia="en-US"/>
        </w:rPr>
        <w:t xml:space="preserve">Xét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76" type="#_x0000_t75" style="width:11.3pt;height:13.45pt" o:ole="">
            <v:imagedata r:id="rId92" o:title=""/>
          </v:shape>
          <o:OLEObject Type="Embed" ProgID="Equation.DSMT4" ShapeID="_x0000_i1076" DrawAspect="Content" ObjectID="_1709060485" r:id="rId93"/>
        </w:object>
      </w:r>
      <w:r>
        <w:rPr>
          <w:sz w:val="28"/>
          <w:szCs w:val="28"/>
          <w:lang w:val="en-US"/>
        </w:rPr>
        <w:t>A</w:t>
      </w:r>
      <w:r w:rsidRPr="00902E29">
        <w:rPr>
          <w:sz w:val="28"/>
          <w:szCs w:val="28"/>
        </w:rPr>
        <w:t xml:space="preserve">BC và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77" type="#_x0000_t75" style="width:11.3pt;height:13.45pt" o:ole="">
            <v:imagedata r:id="rId92" o:title=""/>
          </v:shape>
          <o:OLEObject Type="Embed" ProgID="Equation.DSMT4" ShapeID="_x0000_i1077" DrawAspect="Content" ObjectID="_1709060486" r:id="rId94"/>
        </w:object>
      </w:r>
      <w:r>
        <w:rPr>
          <w:sz w:val="28"/>
          <w:szCs w:val="28"/>
          <w:lang w:val="en-US"/>
        </w:rPr>
        <w:t>CE</w:t>
      </w:r>
      <w:r w:rsidRPr="00902E29">
        <w:rPr>
          <w:sz w:val="28"/>
          <w:szCs w:val="28"/>
        </w:rPr>
        <w:t xml:space="preserve">A có: </w:t>
      </w:r>
    </w:p>
    <w:p w:rsidR="00E0324E" w:rsidRPr="00902E29" w:rsidRDefault="00E0324E" w:rsidP="00E0324E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B</w:t>
      </w:r>
      <w:r w:rsidRPr="00902E29">
        <w:rPr>
          <w:sz w:val="28"/>
          <w:szCs w:val="28"/>
        </w:rPr>
        <w:t xml:space="preserve">C = </w:t>
      </w:r>
      <w:r>
        <w:rPr>
          <w:sz w:val="28"/>
          <w:szCs w:val="28"/>
          <w:lang w:val="en-US"/>
        </w:rPr>
        <w:t>E</w:t>
      </w:r>
      <w:r w:rsidRPr="00902E29">
        <w:rPr>
          <w:sz w:val="28"/>
          <w:szCs w:val="28"/>
        </w:rPr>
        <w:t>A (</w:t>
      </w:r>
      <w:r>
        <w:rPr>
          <w:sz w:val="28"/>
          <w:szCs w:val="28"/>
          <w:lang w:val="en-US"/>
        </w:rPr>
        <w:t>gt</w:t>
      </w:r>
      <w:r w:rsidRPr="00902E29">
        <w:rPr>
          <w:sz w:val="28"/>
          <w:szCs w:val="28"/>
        </w:rPr>
        <w:t>)</w:t>
      </w:r>
    </w:p>
    <w:p w:rsidR="00E0324E" w:rsidRPr="00902E29" w:rsidRDefault="00235A51" w:rsidP="00E0324E">
      <w:pPr>
        <w:jc w:val="both"/>
        <w:rPr>
          <w:sz w:val="28"/>
          <w:szCs w:val="28"/>
        </w:rPr>
      </w:pPr>
      <w:r w:rsidRPr="00902E29">
        <w:rPr>
          <w:noProof/>
          <w:position w:val="-6"/>
          <w:sz w:val="28"/>
          <w:szCs w:val="28"/>
        </w:rPr>
        <w:object w:dxaOrig="1440" w:dyaOrig="400">
          <v:shape id="_x0000_i1078" type="#_x0000_t75" style="width:1in;height:20.4pt" o:ole="">
            <v:imagedata r:id="rId95" o:title=""/>
          </v:shape>
          <o:OLEObject Type="Embed" ProgID="Equation.DSMT4" ShapeID="_x0000_i1078" DrawAspect="Content" ObjectID="_1709060487" r:id="rId96"/>
        </w:object>
      </w:r>
      <w:r w:rsidR="00E0324E" w:rsidRPr="00902E29">
        <w:rPr>
          <w:sz w:val="28"/>
          <w:szCs w:val="28"/>
        </w:rPr>
        <w:t xml:space="preserve"> (hai góc </w:t>
      </w:r>
      <w:r w:rsidR="00E0324E">
        <w:rPr>
          <w:sz w:val="28"/>
          <w:szCs w:val="28"/>
          <w:lang w:val="en-US"/>
        </w:rPr>
        <w:t xml:space="preserve">so le trong vì AE </w:t>
      </w:r>
      <w:r w:rsidR="00E0324E" w:rsidRPr="00C3777B">
        <w:rPr>
          <w:b/>
          <w:sz w:val="28"/>
          <w:szCs w:val="28"/>
          <w:lang w:val="en-US"/>
        </w:rPr>
        <w:t>//</w:t>
      </w:r>
      <w:r w:rsidR="00E0324E">
        <w:rPr>
          <w:sz w:val="28"/>
          <w:szCs w:val="28"/>
          <w:lang w:val="en-US"/>
        </w:rPr>
        <w:t xml:space="preserve"> BC</w:t>
      </w:r>
      <w:r w:rsidR="00E0324E" w:rsidRPr="00902E29">
        <w:rPr>
          <w:sz w:val="28"/>
          <w:szCs w:val="28"/>
        </w:rPr>
        <w:t>)</w:t>
      </w:r>
    </w:p>
    <w:p w:rsidR="00E0324E" w:rsidRPr="002B31B9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C là cạnh chung</w:t>
      </w:r>
    </w:p>
    <w:p w:rsidR="00E0324E" w:rsidRDefault="00E0324E" w:rsidP="00E0324E">
      <w:pPr>
        <w:tabs>
          <w:tab w:val="left" w:pos="1335"/>
        </w:tabs>
        <w:jc w:val="both"/>
        <w:rPr>
          <w:sz w:val="28"/>
          <w:szCs w:val="28"/>
        </w:rPr>
      </w:pPr>
      <w:r w:rsidRPr="00902E29">
        <w:rPr>
          <w:sz w:val="28"/>
          <w:szCs w:val="28"/>
        </w:rPr>
        <w:t xml:space="preserve">Vậy: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79" type="#_x0000_t75" style="width:11.3pt;height:13.45pt" o:ole="">
            <v:imagedata r:id="rId92" o:title=""/>
          </v:shape>
          <o:OLEObject Type="Embed" ProgID="Equation.DSMT4" ShapeID="_x0000_i1079" DrawAspect="Content" ObjectID="_1709060488" r:id="rId97"/>
        </w:object>
      </w:r>
      <w:r>
        <w:rPr>
          <w:sz w:val="28"/>
          <w:szCs w:val="28"/>
          <w:lang w:val="en-US"/>
        </w:rPr>
        <w:t>A</w:t>
      </w:r>
      <w:r w:rsidRPr="00902E29">
        <w:rPr>
          <w:sz w:val="28"/>
          <w:szCs w:val="28"/>
        </w:rPr>
        <w:t xml:space="preserve">BC </w:t>
      </w:r>
      <w:r>
        <w:rPr>
          <w:sz w:val="28"/>
          <w:szCs w:val="28"/>
          <w:lang w:val="en-US"/>
        </w:rPr>
        <w:t>=</w:t>
      </w:r>
      <w:r w:rsidRPr="00902E29">
        <w:rPr>
          <w:sz w:val="28"/>
          <w:szCs w:val="28"/>
        </w:rPr>
        <w:t xml:space="preserve">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80" type="#_x0000_t75" style="width:11.3pt;height:13.45pt" o:ole="">
            <v:imagedata r:id="rId92" o:title=""/>
          </v:shape>
          <o:OLEObject Type="Embed" ProgID="Equation.DSMT4" ShapeID="_x0000_i1080" DrawAspect="Content" ObjectID="_1709060489" r:id="rId98"/>
        </w:object>
      </w:r>
      <w:r>
        <w:rPr>
          <w:sz w:val="28"/>
          <w:szCs w:val="28"/>
          <w:lang w:val="en-US"/>
        </w:rPr>
        <w:t>CE</w:t>
      </w:r>
      <w:r w:rsidRPr="00902E29">
        <w:rPr>
          <w:sz w:val="28"/>
          <w:szCs w:val="28"/>
        </w:rPr>
        <w:t>A (c.g.c)</w:t>
      </w:r>
    </w:p>
    <w:p w:rsidR="00E0324E" w:rsidRPr="00792411" w:rsidRDefault="00E0324E" w:rsidP="00E0324E">
      <w:pPr>
        <w:tabs>
          <w:tab w:val="left" w:pos="1335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</w:t>
      </w:r>
      <w:r w:rsidR="00235A51" w:rsidRPr="00902E29">
        <w:rPr>
          <w:noProof/>
          <w:position w:val="-6"/>
          <w:sz w:val="28"/>
          <w:szCs w:val="28"/>
        </w:rPr>
        <w:object w:dxaOrig="1440" w:dyaOrig="400">
          <v:shape id="_x0000_i1081" type="#_x0000_t75" style="width:72.6pt;height:20.4pt" o:ole="">
            <v:imagedata r:id="rId99" o:title=""/>
          </v:shape>
          <o:OLEObject Type="Embed" ProgID="Equation.DSMT4" ShapeID="_x0000_i1081" DrawAspect="Content" ObjectID="_1709060490" r:id="rId100"/>
        </w:object>
      </w:r>
    </w:p>
    <w:p w:rsidR="00E0324E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 w:eastAsia="en-US"/>
        </w:rPr>
        <w:t xml:space="preserve">Mà </w:t>
      </w:r>
      <w:r w:rsidR="00235A51" w:rsidRPr="00792411">
        <w:rPr>
          <w:noProof/>
          <w:position w:val="-10"/>
          <w:sz w:val="28"/>
          <w:szCs w:val="28"/>
        </w:rPr>
        <w:object w:dxaOrig="1260" w:dyaOrig="440">
          <v:shape id="_x0000_i1082" type="#_x0000_t75" style="width:62.85pt;height:22.55pt" o:ole="">
            <v:imagedata r:id="rId101" o:title=""/>
          </v:shape>
          <o:OLEObject Type="Embed" ProgID="Equation.DSMT4" ShapeID="_x0000_i1082" DrawAspect="Content" ObjectID="_1709060491" r:id="rId102"/>
        </w:object>
      </w:r>
      <w:r>
        <w:rPr>
          <w:sz w:val="28"/>
          <w:szCs w:val="28"/>
          <w:lang w:val="en-US"/>
        </w:rPr>
        <w:t xml:space="preserve"> là 2 góc so le trong</w:t>
      </w:r>
    </w:p>
    <w:p w:rsidR="00E0324E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CE</w:t>
      </w:r>
      <w:r w:rsidRPr="00C3777B">
        <w:rPr>
          <w:b/>
          <w:sz w:val="28"/>
          <w:szCs w:val="28"/>
          <w:lang w:val="en-US"/>
        </w:rPr>
        <w:t xml:space="preserve"> //</w:t>
      </w:r>
      <w:r>
        <w:rPr>
          <w:sz w:val="28"/>
          <w:szCs w:val="28"/>
          <w:lang w:val="en-US"/>
        </w:rPr>
        <w:t xml:space="preserve"> AB </w:t>
      </w:r>
    </w:p>
    <w:p w:rsidR="00E0324E" w:rsidRDefault="00E0324E" w:rsidP="00E0324E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Mặt khác CD </w:t>
      </w:r>
      <w:r w:rsidRPr="00C3777B">
        <w:rPr>
          <w:b/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AC (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83" type="#_x0000_t75" style="width:11.3pt;height:13.45pt" o:ole="">
            <v:imagedata r:id="rId92" o:title=""/>
          </v:shape>
          <o:OLEObject Type="Embed" ProgID="Equation.DSMT4" ShapeID="_x0000_i1083" DrawAspect="Content" ObjectID="_1709060492" r:id="rId103"/>
        </w:objec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CD vuông tại C)</w:t>
      </w:r>
    </w:p>
    <w:p w:rsidR="00E0324E" w:rsidRPr="00792411" w:rsidRDefault="00E0324E" w:rsidP="00E0324E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/>
        </w:rPr>
        <w:t xml:space="preserve">và AB </w:t>
      </w:r>
      <w:r w:rsidRPr="00C3777B">
        <w:rPr>
          <w:b/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AC (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84" type="#_x0000_t75" style="width:11.3pt;height:13.45pt" o:ole="">
            <v:imagedata r:id="rId92" o:title=""/>
          </v:shape>
          <o:OLEObject Type="Embed" ProgID="Equation.DSMT4" ShapeID="_x0000_i1084" DrawAspect="Content" ObjectID="_1709060493" r:id="rId104"/>
        </w:object>
      </w:r>
      <w:r>
        <w:rPr>
          <w:sz w:val="28"/>
          <w:szCs w:val="28"/>
          <w:lang w:val="en-US"/>
        </w:rPr>
        <w:t>AB</w:t>
      </w:r>
      <w:r>
        <w:rPr>
          <w:sz w:val="28"/>
          <w:szCs w:val="28"/>
        </w:rPr>
        <w:t xml:space="preserve">C vuông tại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)</w:t>
      </w:r>
    </w:p>
    <w:p w:rsidR="00E0324E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CD </w:t>
      </w:r>
      <w:r w:rsidRPr="00C3777B">
        <w:rPr>
          <w:b/>
          <w:sz w:val="28"/>
          <w:szCs w:val="28"/>
          <w:lang w:val="en-US"/>
        </w:rPr>
        <w:t>//</w:t>
      </w:r>
      <w:r>
        <w:rPr>
          <w:sz w:val="28"/>
          <w:szCs w:val="28"/>
          <w:lang w:val="en-US"/>
        </w:rPr>
        <w:t xml:space="preserve"> AB </w:t>
      </w:r>
    </w:p>
    <w:p w:rsidR="00E0324E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a có CE </w:t>
      </w:r>
      <w:r w:rsidRPr="00C3777B">
        <w:rPr>
          <w:b/>
          <w:sz w:val="28"/>
          <w:szCs w:val="28"/>
          <w:lang w:val="en-US"/>
        </w:rPr>
        <w:t>//</w:t>
      </w:r>
      <w:r>
        <w:rPr>
          <w:sz w:val="28"/>
          <w:szCs w:val="28"/>
          <w:lang w:val="en-US"/>
        </w:rPr>
        <w:t xml:space="preserve"> AB, CD </w:t>
      </w:r>
      <w:r w:rsidRPr="00C3777B">
        <w:rPr>
          <w:b/>
          <w:sz w:val="28"/>
          <w:szCs w:val="28"/>
          <w:lang w:val="en-US"/>
        </w:rPr>
        <w:t>//</w:t>
      </w:r>
      <w:r>
        <w:rPr>
          <w:sz w:val="28"/>
          <w:szCs w:val="28"/>
          <w:lang w:val="en-US"/>
        </w:rPr>
        <w:t xml:space="preserve"> AB </w:t>
      </w:r>
    </w:p>
    <w:p w:rsidR="00E0324E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heo tiên đề Ơ-Clit ta có hai đường thẳng CE, CD trùng nhau</w:t>
      </w:r>
    </w:p>
    <w:p w:rsidR="00E0324E" w:rsidRDefault="00A10668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ậy ba</w:t>
      </w:r>
      <w:r w:rsidR="00E0324E">
        <w:rPr>
          <w:sz w:val="28"/>
          <w:szCs w:val="28"/>
          <w:lang w:val="en-US"/>
        </w:rPr>
        <w:t xml:space="preserve"> điểm D, C, E thẳng hàng</w:t>
      </w:r>
    </w:p>
    <w:p w:rsidR="00E0324E" w:rsidRPr="0049782E" w:rsidRDefault="00E0324E" w:rsidP="00246B12">
      <w:pPr>
        <w:jc w:val="both"/>
        <w:rPr>
          <w:b/>
          <w:sz w:val="8"/>
          <w:szCs w:val="8"/>
        </w:rPr>
      </w:pPr>
    </w:p>
    <w:p w:rsidR="007E26BA" w:rsidRDefault="007E26BA" w:rsidP="00246B12">
      <w:pPr>
        <w:jc w:val="both"/>
        <w:rPr>
          <w:sz w:val="28"/>
          <w:szCs w:val="28"/>
        </w:rPr>
      </w:pPr>
      <w:r w:rsidRPr="00D9178B">
        <w:rPr>
          <w:b/>
          <w:sz w:val="28"/>
          <w:szCs w:val="28"/>
        </w:rPr>
        <w:t xml:space="preserve">Ví dụ </w:t>
      </w:r>
      <w:r w:rsidR="00D9178B" w:rsidRPr="00D9178B">
        <w:rPr>
          <w:b/>
          <w:sz w:val="28"/>
          <w:szCs w:val="28"/>
          <w:lang w:val="en-US"/>
        </w:rPr>
        <w:t>2</w:t>
      </w:r>
      <w:r w:rsidRPr="00D9178B">
        <w:rPr>
          <w:b/>
          <w:sz w:val="28"/>
          <w:szCs w:val="28"/>
        </w:rPr>
        <w:t>:</w:t>
      </w:r>
      <w:r w:rsidRPr="00B25F48">
        <w:rPr>
          <w:b/>
          <w:i/>
          <w:sz w:val="28"/>
          <w:szCs w:val="28"/>
        </w:rPr>
        <w:t xml:space="preserve"> </w:t>
      </w:r>
      <w:r w:rsidRPr="00B25F48">
        <w:rPr>
          <w:sz w:val="28"/>
          <w:szCs w:val="28"/>
        </w:rPr>
        <w:t>Cho hai đoạn thẳng  AC và BD cắt nhau tai trung điểm O của mỗi đoạn. Trên tia  AB lấy lấy điểm M sao cho B là trung điểm AM, trên tia AD lấy điểm N sao cho D là trung điểm AN.  Chúng minh ba điểm M, C, N thẳng hàng.</w:t>
      </w:r>
    </w:p>
    <w:p w:rsidR="00D9178B" w:rsidRDefault="00D9178B" w:rsidP="00246B12">
      <w:pPr>
        <w:ind w:left="720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D9178B" w:rsidRDefault="00D9178B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85" type="#_x0000_t75" style="width:11.3pt;height:13.45pt" o:ole="">
            <v:imagedata r:id="rId105" o:title=""/>
          </v:shape>
          <o:OLEObject Type="Embed" ProgID="Equation.DSMT4" ShapeID="_x0000_i1085" DrawAspect="Content" ObjectID="_1709060494" r:id="rId106"/>
        </w:object>
      </w:r>
      <w:r w:rsidR="007E26BA" w:rsidRPr="00B25F48">
        <w:rPr>
          <w:sz w:val="28"/>
          <w:szCs w:val="28"/>
        </w:rPr>
        <w:t xml:space="preserve">AOD và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86" type="#_x0000_t75" style="width:11.3pt;height:13.45pt" o:ole="">
            <v:imagedata r:id="rId105" o:title=""/>
          </v:shape>
          <o:OLEObject Type="Embed" ProgID="Equation.DSMT4" ShapeID="_x0000_i1086" DrawAspect="Content" ObjectID="_1709060495" r:id="rId107"/>
        </w:object>
      </w:r>
      <w:r>
        <w:rPr>
          <w:sz w:val="28"/>
          <w:szCs w:val="28"/>
        </w:rPr>
        <w:t>CO</w:t>
      </w:r>
      <w:r w:rsidR="00FB61CB"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có:                </w:t>
      </w:r>
    </w:p>
    <w:p w:rsidR="007E26BA" w:rsidRPr="00B25F48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>OA = OC (vì O là trung điểm AC)</w:t>
      </w:r>
    </w:p>
    <w:p w:rsidR="007E26BA" w:rsidRPr="00B25F48" w:rsidRDefault="00235A51" w:rsidP="00246B12">
      <w:pPr>
        <w:rPr>
          <w:sz w:val="28"/>
          <w:szCs w:val="28"/>
        </w:rPr>
      </w:pPr>
      <w:r w:rsidRPr="00B25F48">
        <w:rPr>
          <w:noProof/>
          <w:position w:val="-6"/>
          <w:sz w:val="28"/>
          <w:szCs w:val="28"/>
        </w:rPr>
        <w:object w:dxaOrig="1500" w:dyaOrig="400">
          <v:shape id="_x0000_i1087" type="#_x0000_t75" style="width:74.7pt;height:20.4pt" o:ole="">
            <v:imagedata r:id="rId108" o:title=""/>
          </v:shape>
          <o:OLEObject Type="Embed" ProgID="Equation.DSMT4" ShapeID="_x0000_i1087" DrawAspect="Content" ObjectID="_1709060496" r:id="rId109"/>
        </w:object>
      </w:r>
      <w:r w:rsidR="007E26BA" w:rsidRPr="00B25F48">
        <w:rPr>
          <w:sz w:val="28"/>
          <w:szCs w:val="28"/>
        </w:rPr>
        <w:t xml:space="preserve"> (hai góc đối đỉnh)</w:t>
      </w:r>
    </w:p>
    <w:p w:rsidR="007E26BA" w:rsidRPr="00B25F48" w:rsidRDefault="00E0324E" w:rsidP="00246B12">
      <w:pPr>
        <w:rPr>
          <w:sz w:val="28"/>
          <w:szCs w:val="28"/>
        </w:rPr>
      </w:pPr>
      <w:r w:rsidRPr="00D9178B">
        <w:rPr>
          <w:i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60800" behindDoc="1" locked="0" layoutInCell="1" allowOverlap="1" wp14:anchorId="7F745BBA" wp14:editId="2DEFDAC5">
            <wp:simplePos x="0" y="0"/>
            <wp:positionH relativeFrom="column">
              <wp:posOffset>2870763</wp:posOffset>
            </wp:positionH>
            <wp:positionV relativeFrom="paragraph">
              <wp:posOffset>56287</wp:posOffset>
            </wp:positionV>
            <wp:extent cx="2889909" cy="2033748"/>
            <wp:effectExtent l="0" t="0" r="0" b="0"/>
            <wp:wrapNone/>
            <wp:docPr id="1165" name="Picture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1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243" cy="2041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26BA" w:rsidRPr="00B25F48">
        <w:rPr>
          <w:sz w:val="28"/>
          <w:szCs w:val="28"/>
        </w:rPr>
        <w:t>OD = OB (vì O là trung điểm BD)</w:t>
      </w:r>
    </w:p>
    <w:p w:rsidR="007E26BA" w:rsidRPr="00B25F48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Vậy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88" type="#_x0000_t75" style="width:11.3pt;height:13.45pt" o:ole="">
            <v:imagedata r:id="rId105" o:title=""/>
          </v:shape>
          <o:OLEObject Type="Embed" ProgID="Equation.DSMT4" ShapeID="_x0000_i1088" DrawAspect="Content" ObjectID="_1709060497" r:id="rId111"/>
        </w:object>
      </w:r>
      <w:r w:rsidRPr="00B25F48">
        <w:rPr>
          <w:sz w:val="28"/>
          <w:szCs w:val="28"/>
        </w:rPr>
        <w:t xml:space="preserve">AOD =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89" type="#_x0000_t75" style="width:11.3pt;height:13.45pt" o:ole="">
            <v:imagedata r:id="rId105" o:title=""/>
          </v:shape>
          <o:OLEObject Type="Embed" ProgID="Equation.DSMT4" ShapeID="_x0000_i1089" DrawAspect="Content" ObjectID="_1709060498" r:id="rId112"/>
        </w:object>
      </w:r>
      <w:r w:rsidRPr="00B25F48">
        <w:rPr>
          <w:sz w:val="28"/>
          <w:szCs w:val="28"/>
        </w:rPr>
        <w:t>COB (c.g.c)</w:t>
      </w:r>
    </w:p>
    <w:p w:rsidR="00D9178B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Suy ra: </w:t>
      </w:r>
      <w:r w:rsidR="00235A51" w:rsidRPr="00B25F48">
        <w:rPr>
          <w:noProof/>
          <w:position w:val="-6"/>
          <w:sz w:val="28"/>
          <w:szCs w:val="28"/>
        </w:rPr>
        <w:object w:dxaOrig="1500" w:dyaOrig="400">
          <v:shape id="_x0000_i1090" type="#_x0000_t75" style="width:75.2pt;height:20.4pt" o:ole="">
            <v:imagedata r:id="rId113" o:title=""/>
          </v:shape>
          <o:OLEObject Type="Embed" ProgID="Equation.DSMT4" ShapeID="_x0000_i1090" DrawAspect="Content" ObjectID="_1709060499" r:id="rId114"/>
        </w:object>
      </w:r>
      <w:r w:rsidR="00D9178B">
        <w:rPr>
          <w:sz w:val="28"/>
          <w:szCs w:val="28"/>
        </w:rPr>
        <w:t xml:space="preserve">. </w:t>
      </w:r>
    </w:p>
    <w:p w:rsidR="00D9178B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Do đó: AD </w:t>
      </w:r>
      <w:r w:rsidRPr="00C3777B">
        <w:rPr>
          <w:b/>
          <w:sz w:val="28"/>
          <w:szCs w:val="28"/>
        </w:rPr>
        <w:t>//</w:t>
      </w:r>
      <w:r w:rsidRPr="00B25F48">
        <w:rPr>
          <w:sz w:val="28"/>
          <w:szCs w:val="28"/>
        </w:rPr>
        <w:t xml:space="preserve"> BC. </w:t>
      </w:r>
    </w:p>
    <w:p w:rsidR="00D9178B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Nên </w:t>
      </w:r>
      <w:r w:rsidR="00235A51" w:rsidRPr="00B25F48">
        <w:rPr>
          <w:noProof/>
          <w:position w:val="-6"/>
          <w:sz w:val="28"/>
          <w:szCs w:val="28"/>
        </w:rPr>
        <w:object w:dxaOrig="1540" w:dyaOrig="400">
          <v:shape id="_x0000_i1091" type="#_x0000_t75" style="width:76.3pt;height:20.4pt" o:ole="">
            <v:imagedata r:id="rId115" o:title=""/>
          </v:shape>
          <o:OLEObject Type="Embed" ProgID="Equation.DSMT4" ShapeID="_x0000_i1091" DrawAspect="Content" ObjectID="_1709060500" r:id="rId116"/>
        </w:object>
      </w:r>
      <w:r w:rsidRPr="00B25F48">
        <w:rPr>
          <w:sz w:val="28"/>
          <w:szCs w:val="28"/>
        </w:rPr>
        <w:t xml:space="preserve">(ở vị trí đồng vị)                             </w:t>
      </w:r>
    </w:p>
    <w:p w:rsidR="007E26BA" w:rsidRPr="00B25F48" w:rsidRDefault="00D9178B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Xét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2" type="#_x0000_t75" style="width:11.3pt;height:13.45pt" o:ole="">
            <v:imagedata r:id="rId105" o:title=""/>
          </v:shape>
          <o:OLEObject Type="Embed" ProgID="Equation.DSMT4" ShapeID="_x0000_i1092" DrawAspect="Content" ObjectID="_1709060501" r:id="rId117"/>
        </w:object>
      </w:r>
      <w:r w:rsidR="007E26BA" w:rsidRPr="00B25F48">
        <w:rPr>
          <w:sz w:val="28"/>
          <w:szCs w:val="28"/>
        </w:rPr>
        <w:t xml:space="preserve">DAB và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3" type="#_x0000_t75" style="width:11.3pt;height:13.45pt" o:ole="">
            <v:imagedata r:id="rId105" o:title=""/>
          </v:shape>
          <o:OLEObject Type="Embed" ProgID="Equation.DSMT4" ShapeID="_x0000_i1093" DrawAspect="Content" ObjectID="_1709060502" r:id="rId118"/>
        </w:object>
      </w:r>
      <w:r w:rsidR="007E26BA" w:rsidRPr="00B25F48">
        <w:rPr>
          <w:sz w:val="28"/>
          <w:szCs w:val="28"/>
        </w:rPr>
        <w:t xml:space="preserve">CBM có :    </w:t>
      </w:r>
    </w:p>
    <w:p w:rsidR="00D9178B" w:rsidRDefault="00D9178B" w:rsidP="00246B12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7E26BA" w:rsidRPr="00B25F48">
        <w:rPr>
          <w:sz w:val="28"/>
          <w:szCs w:val="28"/>
        </w:rPr>
        <w:t xml:space="preserve">AD = BC ( do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4" type="#_x0000_t75" style="width:11.3pt;height:13.45pt" o:ole="">
            <v:imagedata r:id="rId105" o:title=""/>
          </v:shape>
          <o:OLEObject Type="Embed" ProgID="Equation.DSMT4" ShapeID="_x0000_i1094" DrawAspect="Content" ObjectID="_1709060503" r:id="rId119"/>
        </w:object>
      </w:r>
      <w:r w:rsidR="007E26BA" w:rsidRPr="00B25F48">
        <w:rPr>
          <w:sz w:val="28"/>
          <w:szCs w:val="28"/>
        </w:rPr>
        <w:t xml:space="preserve">AOD =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5" type="#_x0000_t75" style="width:11.3pt;height:13.45pt" o:ole="">
            <v:imagedata r:id="rId105" o:title=""/>
          </v:shape>
          <o:OLEObject Type="Embed" ProgID="Equation.DSMT4" ShapeID="_x0000_i1095" DrawAspect="Content" ObjectID="_1709060504" r:id="rId120"/>
        </w:object>
      </w:r>
      <w:r>
        <w:rPr>
          <w:sz w:val="28"/>
          <w:szCs w:val="28"/>
        </w:rPr>
        <w:t>COB),</w:t>
      </w:r>
    </w:p>
    <w:p w:rsidR="00D9178B" w:rsidRDefault="00235A51" w:rsidP="00246B12">
      <w:pPr>
        <w:rPr>
          <w:sz w:val="28"/>
          <w:szCs w:val="28"/>
        </w:rPr>
      </w:pPr>
      <w:r w:rsidRPr="00B25F48">
        <w:rPr>
          <w:noProof/>
          <w:position w:val="-6"/>
          <w:sz w:val="28"/>
          <w:szCs w:val="28"/>
        </w:rPr>
        <w:object w:dxaOrig="1540" w:dyaOrig="400">
          <v:shape id="_x0000_i1096" type="#_x0000_t75" style="width:76.3pt;height:20.4pt" o:ole="">
            <v:imagedata r:id="rId121" o:title=""/>
          </v:shape>
          <o:OLEObject Type="Embed" ProgID="Equation.DSMT4" ShapeID="_x0000_i1096" DrawAspect="Content" ObjectID="_1709060505" r:id="rId122"/>
        </w:object>
      </w:r>
      <w:r w:rsidR="00D9178B">
        <w:rPr>
          <w:sz w:val="28"/>
          <w:szCs w:val="28"/>
        </w:rPr>
        <w:t>(hai góc đồng vị)</w:t>
      </w:r>
    </w:p>
    <w:p w:rsidR="007E26BA" w:rsidRPr="00B25F48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>AB = BM ( B là trung điểm AM)</w:t>
      </w:r>
    </w:p>
    <w:p w:rsidR="00D9178B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Vậy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7" type="#_x0000_t75" style="width:11.3pt;height:13.45pt" o:ole="">
            <v:imagedata r:id="rId105" o:title=""/>
          </v:shape>
          <o:OLEObject Type="Embed" ProgID="Equation.DSMT4" ShapeID="_x0000_i1097" DrawAspect="Content" ObjectID="_1709060506" r:id="rId123"/>
        </w:object>
      </w:r>
      <w:r w:rsidRPr="00B25F48">
        <w:rPr>
          <w:sz w:val="28"/>
          <w:szCs w:val="28"/>
        </w:rPr>
        <w:t xml:space="preserve">DAB =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8" type="#_x0000_t75" style="width:11.3pt;height:13.45pt" o:ole="">
            <v:imagedata r:id="rId105" o:title=""/>
          </v:shape>
          <o:OLEObject Type="Embed" ProgID="Equation.DSMT4" ShapeID="_x0000_i1098" DrawAspect="Content" ObjectID="_1709060507" r:id="rId124"/>
        </w:object>
      </w:r>
      <w:r w:rsidRPr="00B25F48">
        <w:rPr>
          <w:sz w:val="28"/>
          <w:szCs w:val="28"/>
        </w:rPr>
        <w:t xml:space="preserve">CBM (c.g.c). </w:t>
      </w:r>
    </w:p>
    <w:p w:rsidR="007E26BA" w:rsidRPr="00B25F48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Suy ra </w:t>
      </w:r>
      <w:r w:rsidR="00235A51" w:rsidRPr="00B25F48">
        <w:rPr>
          <w:noProof/>
          <w:position w:val="-6"/>
          <w:sz w:val="28"/>
          <w:szCs w:val="28"/>
        </w:rPr>
        <w:object w:dxaOrig="1540" w:dyaOrig="400">
          <v:shape id="_x0000_i1099" type="#_x0000_t75" style="width:82.25pt;height:22.05pt" o:ole="">
            <v:imagedata r:id="rId125" o:title=""/>
          </v:shape>
          <o:OLEObject Type="Embed" ProgID="Equation.DSMT4" ShapeID="_x0000_i1099" DrawAspect="Content" ObjectID="_1709060508" r:id="rId126"/>
        </w:object>
      </w:r>
      <w:r w:rsidRPr="00B25F48">
        <w:rPr>
          <w:sz w:val="28"/>
          <w:szCs w:val="28"/>
        </w:rPr>
        <w:t xml:space="preserve">. Do đó BD </w:t>
      </w:r>
      <w:r w:rsidRPr="00C3777B">
        <w:rPr>
          <w:b/>
          <w:sz w:val="28"/>
          <w:szCs w:val="28"/>
        </w:rPr>
        <w:t>//</w:t>
      </w:r>
      <w:r w:rsidRPr="00B25F48">
        <w:rPr>
          <w:sz w:val="28"/>
          <w:szCs w:val="28"/>
        </w:rPr>
        <w:t xml:space="preserve"> CM. (1)</w:t>
      </w:r>
    </w:p>
    <w:p w:rsidR="007E26BA" w:rsidRPr="00B25F48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Lập luận tương tự ta được BD </w:t>
      </w:r>
      <w:r w:rsidRPr="00C3777B">
        <w:rPr>
          <w:b/>
          <w:sz w:val="28"/>
          <w:szCs w:val="28"/>
        </w:rPr>
        <w:t>//</w:t>
      </w:r>
      <w:r w:rsidRPr="00B25F48">
        <w:rPr>
          <w:sz w:val="28"/>
          <w:szCs w:val="28"/>
        </w:rPr>
        <w:t xml:space="preserve"> CN. (2)</w:t>
      </w:r>
    </w:p>
    <w:p w:rsidR="007E26BA" w:rsidRDefault="007E26BA" w:rsidP="00246B12">
      <w:pPr>
        <w:ind w:right="-5"/>
        <w:jc w:val="both"/>
        <w:rPr>
          <w:sz w:val="28"/>
          <w:szCs w:val="28"/>
        </w:rPr>
      </w:pPr>
      <w:r w:rsidRPr="00B25F48">
        <w:rPr>
          <w:sz w:val="28"/>
          <w:szCs w:val="28"/>
        </w:rPr>
        <w:t>Từ (1) và (2) , theo tiên đề Ơ-Clit suy ra ba điểm M, C, N thẳng hàng.</w:t>
      </w:r>
    </w:p>
    <w:p w:rsidR="0038144B" w:rsidRPr="0049782E" w:rsidRDefault="0038144B" w:rsidP="00246B12">
      <w:pPr>
        <w:ind w:right="-5"/>
        <w:jc w:val="both"/>
        <w:rPr>
          <w:sz w:val="8"/>
          <w:szCs w:val="8"/>
        </w:rPr>
      </w:pPr>
    </w:p>
    <w:p w:rsidR="00902E29" w:rsidRPr="00902E29" w:rsidRDefault="00902E29" w:rsidP="00246B12">
      <w:pPr>
        <w:jc w:val="both"/>
        <w:rPr>
          <w:sz w:val="28"/>
          <w:szCs w:val="28"/>
        </w:rPr>
      </w:pPr>
      <w:r w:rsidRPr="00902E29">
        <w:rPr>
          <w:b/>
          <w:sz w:val="28"/>
          <w:szCs w:val="28"/>
        </w:rPr>
        <w:t xml:space="preserve">Ví dụ </w:t>
      </w:r>
      <w:r w:rsidRPr="00902E29">
        <w:rPr>
          <w:b/>
          <w:sz w:val="28"/>
          <w:szCs w:val="28"/>
          <w:lang w:val="en-US"/>
        </w:rPr>
        <w:t>3</w:t>
      </w:r>
      <w:r w:rsidRPr="00902E29">
        <w:rPr>
          <w:b/>
          <w:sz w:val="28"/>
          <w:szCs w:val="28"/>
        </w:rPr>
        <w:t>:</w:t>
      </w:r>
      <w:r w:rsidRPr="00902E29">
        <w:rPr>
          <w:sz w:val="28"/>
          <w:szCs w:val="28"/>
        </w:rPr>
        <w:t xml:space="preserve"> Cho </w:t>
      </w:r>
      <w:r w:rsidR="00086BE0">
        <w:rPr>
          <w:sz w:val="28"/>
          <w:szCs w:val="28"/>
          <w:lang w:val="en-US"/>
        </w:rPr>
        <w:sym w:font="Symbol" w:char="F044"/>
      </w:r>
      <w:r w:rsidRPr="00902E29">
        <w:rPr>
          <w:sz w:val="28"/>
          <w:szCs w:val="28"/>
        </w:rPr>
        <w:t>ABC. Gọi M, N lần lượt là trung điểm của các cạnh AC, AB. Trên</w:t>
      </w:r>
      <w:r>
        <w:rPr>
          <w:sz w:val="28"/>
          <w:szCs w:val="28"/>
          <w:lang w:val="en-US"/>
        </w:rPr>
        <w:t xml:space="preserve"> c</w:t>
      </w:r>
      <w:r w:rsidRPr="00902E29">
        <w:rPr>
          <w:sz w:val="28"/>
          <w:szCs w:val="28"/>
        </w:rPr>
        <w:t>ác đường thẳng BM và CN lần lượt lấy các đ</w:t>
      </w:r>
      <w:r>
        <w:rPr>
          <w:sz w:val="28"/>
          <w:szCs w:val="28"/>
        </w:rPr>
        <w:t xml:space="preserve">iểm D và E sao cho M là trung </w:t>
      </w:r>
      <w:r w:rsidRPr="00902E29">
        <w:rPr>
          <w:sz w:val="28"/>
          <w:szCs w:val="28"/>
        </w:rPr>
        <w:t xml:space="preserve">điểm BD và N là trung điểm EC. </w:t>
      </w:r>
      <w:r>
        <w:rPr>
          <w:sz w:val="28"/>
          <w:szCs w:val="28"/>
          <w:lang w:val="en-US"/>
        </w:rPr>
        <w:t>C</w:t>
      </w:r>
      <w:r w:rsidRPr="00902E29">
        <w:rPr>
          <w:sz w:val="28"/>
          <w:szCs w:val="28"/>
        </w:rPr>
        <w:t xml:space="preserve">hứng minh ba điểm E, A, D thẳng hàng. </w:t>
      </w:r>
    </w:p>
    <w:p w:rsidR="00902E29" w:rsidRDefault="005818CF" w:rsidP="00246B12">
      <w:pPr>
        <w:ind w:left="720" w:firstLine="720"/>
        <w:jc w:val="both"/>
        <w:rPr>
          <w:b/>
          <w:sz w:val="28"/>
          <w:szCs w:val="28"/>
          <w:u w:val="single"/>
          <w:lang w:val="en-US" w:eastAsia="en-US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664896" behindDoc="0" locked="0" layoutInCell="1" allowOverlap="1" wp14:anchorId="42FB753F" wp14:editId="43CDB7F2">
                <wp:simplePos x="0" y="0"/>
                <wp:positionH relativeFrom="column">
                  <wp:posOffset>2654300</wp:posOffset>
                </wp:positionH>
                <wp:positionV relativeFrom="paragraph">
                  <wp:posOffset>59690</wp:posOffset>
                </wp:positionV>
                <wp:extent cx="3152775" cy="1454589"/>
                <wp:effectExtent l="0" t="0" r="0" b="12700"/>
                <wp:wrapNone/>
                <wp:docPr id="1240" name="Canvas 1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221" name="Line 1208"/>
                        <wps:cNvCnPr>
                          <a:cxnSpLocks noChangeShapeType="1"/>
                        </wps:cNvCnPr>
                        <wps:spPr bwMode="auto">
                          <a:xfrm>
                            <a:off x="1522730" y="233484"/>
                            <a:ext cx="841375" cy="91821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2" name="Line 1209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7435" y="233484"/>
                            <a:ext cx="455295" cy="894715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3" name="Line 1210"/>
                        <wps:cNvCnPr>
                          <a:cxnSpLocks noChangeShapeType="1"/>
                        </wps:cNvCnPr>
                        <wps:spPr bwMode="auto">
                          <a:xfrm>
                            <a:off x="1067435" y="1128199"/>
                            <a:ext cx="1296670" cy="23495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4" name="Line 1211"/>
                        <wps:cNvCnPr>
                          <a:cxnSpLocks noChangeShapeType="1"/>
                        </wps:cNvCnPr>
                        <wps:spPr bwMode="auto">
                          <a:xfrm>
                            <a:off x="226060" y="210624"/>
                            <a:ext cx="2593340" cy="46355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5" name="Line 1212"/>
                        <wps:cNvCnPr>
                          <a:cxnSpLocks noChangeShapeType="1"/>
                        </wps:cNvCnPr>
                        <wps:spPr bwMode="auto">
                          <a:xfrm>
                            <a:off x="226060" y="210624"/>
                            <a:ext cx="2138045" cy="94107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6" name="Line 1213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7435" y="256979"/>
                            <a:ext cx="1751965" cy="87122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8" name="Rectangle 1215"/>
                        <wps:cNvSpPr>
                          <a:spLocks noChangeArrowheads="1"/>
                        </wps:cNvSpPr>
                        <wps:spPr bwMode="auto">
                          <a:xfrm>
                            <a:off x="1511300" y="1279329"/>
                            <a:ext cx="6921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/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29" name="Rectangle 1216"/>
                        <wps:cNvSpPr>
                          <a:spLocks noChangeArrowheads="1"/>
                        </wps:cNvSpPr>
                        <wps:spPr bwMode="auto">
                          <a:xfrm>
                            <a:off x="2118360" y="826325"/>
                            <a:ext cx="93345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26"/>
                                  <w:szCs w:val="26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0" name="Rectangle 1217"/>
                        <wps:cNvSpPr>
                          <a:spLocks noChangeArrowheads="1"/>
                        </wps:cNvSpPr>
                        <wps:spPr bwMode="auto">
                          <a:xfrm>
                            <a:off x="1686560" y="361645"/>
                            <a:ext cx="93345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26"/>
                                  <w:szCs w:val="26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1" name="Rectangle 1218"/>
                        <wps:cNvSpPr>
                          <a:spLocks noChangeArrowheads="1"/>
                        </wps:cNvSpPr>
                        <wps:spPr bwMode="auto">
                          <a:xfrm>
                            <a:off x="1382395" y="895519"/>
                            <a:ext cx="323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18"/>
                                  <w:szCs w:val="18"/>
                                </w:rPr>
                                <w:t>/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2" name="Rectangle 1219"/>
                        <wps:cNvSpPr>
                          <a:spLocks noChangeArrowheads="1"/>
                        </wps:cNvSpPr>
                        <wps:spPr bwMode="auto">
                          <a:xfrm>
                            <a:off x="2445385" y="361645"/>
                            <a:ext cx="323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18"/>
                                  <w:szCs w:val="18"/>
                                </w:rPr>
                                <w:t>/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3" name="Rectangle 1220"/>
                        <wps:cNvSpPr>
                          <a:spLocks noChangeArrowheads="1"/>
                        </wps:cNvSpPr>
                        <wps:spPr bwMode="auto">
                          <a:xfrm>
                            <a:off x="156210" y="59476"/>
                            <a:ext cx="933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4" name="Rectangle 1221"/>
                        <wps:cNvSpPr>
                          <a:spLocks noChangeArrowheads="1"/>
                        </wps:cNvSpPr>
                        <wps:spPr bwMode="auto">
                          <a:xfrm>
                            <a:off x="2866390" y="152158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5" name="Rectangle 1222"/>
                        <wps:cNvSpPr>
                          <a:spLocks noChangeArrowheads="1"/>
                        </wps:cNvSpPr>
                        <wps:spPr bwMode="auto">
                          <a:xfrm>
                            <a:off x="1160780" y="628899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6" name="Rectangle 1223"/>
                        <wps:cNvSpPr>
                          <a:spLocks noChangeArrowheads="1"/>
                        </wps:cNvSpPr>
                        <wps:spPr bwMode="auto">
                          <a:xfrm>
                            <a:off x="2118360" y="651752"/>
                            <a:ext cx="1358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7" name="Rectangle 1224"/>
                        <wps:cNvSpPr>
                          <a:spLocks noChangeArrowheads="1"/>
                        </wps:cNvSpPr>
                        <wps:spPr bwMode="auto">
                          <a:xfrm>
                            <a:off x="2386965" y="1092944"/>
                            <a:ext cx="1022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8" name="Rectangle 1225"/>
                        <wps:cNvSpPr>
                          <a:spLocks noChangeArrowheads="1"/>
                        </wps:cNvSpPr>
                        <wps:spPr bwMode="auto">
                          <a:xfrm>
                            <a:off x="996950" y="1105005"/>
                            <a:ext cx="1022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9" name="Rectangle 1226"/>
                        <wps:cNvSpPr>
                          <a:spLocks noChangeArrowheads="1"/>
                        </wps:cNvSpPr>
                        <wps:spPr bwMode="auto">
                          <a:xfrm>
                            <a:off x="1487805" y="35988"/>
                            <a:ext cx="11938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26"/>
                                  <w:szCs w:val="2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2FB753F" id="Canvas 1240" o:spid="_x0000_s1222" editas="canvas" style="position:absolute;left:0;text-align:left;margin-left:209pt;margin-top:4.7pt;width:248.25pt;height:114.5pt;z-index:251664896" coordsize="31527,14541" o:gfxdata="UEsDBBQABgAIAAAAIQBaIpOj/wAAAOUBAAATAAAAW0NvbnRlbnRfVHlwZXNdLnhtbJSRQU7DMBBF 90jcwZotSpx2gRBK0gVpl4BQOYBlTxKLZGx5TGhvj5NCF4gisbRn/n9Pdrk5jIOYMLB1VMEqL0Ag aWcsdRW87nfZHQiOiowaHGEFR2TY1NdX5f7okUVKE1fQx+jvpWTd46g4dx4pTVoXRhXTMXTSK/2m OpTroriV2lFEilmcO6AuG2zV+xDF9pCuTyYBBwbxcFqcWRUo7werVUymciLzg5J9EfKUXHa4t55v kgYI+StiGV0kfAef0uMEa1A8qxAf1ZhEpAksce0ap/O/S2bNkTPXtlZj3gTeLqmz1aVy4z4o4PTf 9ibFXnA618vlk+pPAAAA//8DAFBLAwQUAAYACAAAACEAp0rPONcAAACWAQAACwAAAF9yZWxzLy5y ZWxzpJDBasMwDIbvg72D0X1xmsMYo04vo9Br6R7A2IpjGltGMtn69jM7jGX0tqN+oe/70f7wmRa1 IkukbGDX9aAwO/IxBwPvl+PTCyipNnu7UEYDNxQ4jI8P+zMutrYjmWMR1ShZDMy1lletxc2YrHRU MLfNRJxsbSMHXay72oB66Ptnzb8ZMG6Y6uQN8MkPoC630sx/2Ck6JqGpdo6SpmmK7h5Ve/rIZ1wb xXLAasCzfIeMa9fKgdL3xbt/igPbMkd3ZJvwjdy2AA7Ush+/3nxz/AIAAP//AwBQSwMEFAAGAAgA AAAhAO9qWCJhBgAAJ0UAAA4AAABkcnMvZTJvRG9jLnhtbOxcXY+jNhR9r9T/gHjPBBtjcLSZ1Wwy aStt21V3+wMcIAkqwQjYSaZV/3uvjQmBJLurTkNHivOQ8GHMNT4+vj73hjdv99vUeoqLMhHZ1EZ3 jm3FWSiiJFtP7d8/LUaBbZUVzyKeiiye2s9xab+9//67N7t8EmOxEWkUFxZUkpWTXT61N1WVT8bj MtzEW17eiTzO4ORKFFtewW6xHkcF30Ht23SMHYeOd6KI8kKEcVnC0Xl90r5X9a9WcVj9ulqVcWWl Uxtsq9R3ob6X6nt8/4ZP1gXPN0mo7eD/wowtTzK466GqOa+49blITqraJmEhSrGq7kKxHYvVKglj 1QhoDnJ6zZnx7ImXqjUhPJ7GQNj6D+tdrqXdmVgkaWrB4xhD9RN5UP7uoIdieT7NeqXqQ6qwLrTL oQ/L/NCb5cuM/LjheazaXk7CX54+FFYSAcQwRraV8S2A6X2SxRbCDmAM7Ja3h3Kz7EMhTQ332cf8 vQj/KK1MzDY8W8eqxk/POVwKddRNPbpGVlDmcJ/l7mcRQSH+uRKqU/erYivrhO6y9nCxh7HvApye pzZ2XRIQVRufxPvKCqFAQJDre7YVQgGGAoygrLwdnzQ15UVZ/RCLrSU3pnYKLVF34k/vy0qXbcp0 H7x87tYOjEAETJDnSpEmkew9tVOsl7O0sJ64RDx8gsO9O+Vk5XNebuqC6pRuRCE+Z5E0gU82MY8e m52KJ6negYbUeIAGg72yqGy6wvtfzGGPwWNARgTTxxFx5vPRw2JGRnSBfG/uzmezOfpbGo7IZJNE UZwp5NUcAAe/DTWaBupRcxh9RyjuVq8ePtjY/CqrAbx1j9fgWYroGXq/wQVAuT4+BKZxH9NM9caV MW2t0iT/UY4G2YUNuh3qExfQewndxPMw0+gOGPERbBt0G3SvLzK220O35sMro/sCphHCAWL1+Gop G2FGqQ9cKTkbu0QC3IDagPoyqGHS77ghqPYphgM1xtSh2gtBDsV9LwR7DJwTDWlCXc9A2nghcpV0 kacBIF1Ig1sCJPiKII3cwCFgpvKsCXIkYxuaNjR9GdO0j2lwRq6P6a971h5l/okT4nuIUQ3vwIe1 roG3oewvUjZoHzVl/wZaF4gcqVRE9IpM8/ZH0DSkL1z25JCHohA7ucQHoaarh9RXyMu/UQ9ByHVq TwRhn7m4D2zKlE2StREN2Ff1kAIao9ak36aHyNYdL/1fqTrREWDKY6FmoT7NVHZUbnxJxugoLggT 5x1mowUN/BFZEG/EfCcYOYi9Y9QhjMwXXcVFKWcvVlykDMU87KmeOjIaoHbcOKlCSXTU83Sn3Dap QP5Nky1oZm2pLwlPB9FINqFRc5rfc6pOtV/ulXJIa/9YolorPYUA6Q0MA/0aNjai+NO2diAFT+0M xGrbSn/KYGhAgarZKJqNZbPBsxAunNqVbdWbs0rJy/WAewAFcZHUgl57YzBX7gwqMMGIPMMTMDm2 c+HVeQIjFLh6xRJg6vn9FYtcr+jZD1TToJUuL8imhia07mtogk86+vQLaAIAqMfE7dGEDGqcoQn/ 8EggwHJ1mgAPgXqaJlwKQQNDEyrk2Yt1dCbSzoRrvIkBvIl26rxBmjiEYDurjk4c9vo04QbYlTI9 LCoC5vlBf9HhYjdovAlMXbmurl1Q402o6LChiQFoop06b5AmDlHtDk3U41SugIbwJjAhnuIBoImz 3oShCbVWvZhEYmhiAJpop84bpIlDesAxTWjpeyiaQB5VaVrAEh4DxUz5Cm16wLEyYQTM00wzQxID kEQ7cd4gScCIPFUmZC7okAJmQKnLQCORcQxIAnX6NIEQqO1w3gQ6LmSkGp64Pk/onIg23mDdUKBD Jq6e4YlOIsv1pQlEHV9GL4AnKGbOiTRheOIrMUPDEwPwRDt53qA/ccgL6iw6OslBV+eJ44AohdQf 0pcwkesFxp/4wj9cDE8MwBPt5HmDPAEC7hl/onb8hxInIJBBVV6gXHc4kF91kjmBHIyl62MWHmbh 0QkMD5lh5bez5w0SxdlMTEiOG1KgYIwyT+sTyPFc98ShMDxhoh06DP7/8UQ7e94gT8CQPONQtOkk QwRFEQlAnwBuAofC9djpvyERgz/aaHfCZGKaeEfzeoFB3Yl27nxFNFG/8SIPVc65fnGIfNvH8b5K 8G7fb3L/DwAAAP//AwBQSwMEFAAGAAgAAAAhACTSop/jAAAADwEAAA8AAABkcnMvZG93bnJldi54 bWxMj8FOwzAQRO9I/IO1SNyok5CiJM2mQiAQl4Jo+wFu7CYR9jqK3Tb8PcsJLivtjmZ2Xr2enRVn M4XBE0K6SEAYar0eqEPY717uChAhKtLKejII3ybAurm+qlWl/YU+zXkbO8EhFCqF0Mc4VlKGtjdO hYUfDbF29JNTkdepk3pSFw53VmZJ8iCdGog/9Go0T71pv7Ynh/CRUqZHW26O9s2/b+Yk616XDvH2 Zn5e8XhcgYhmjn8O+GXg/tBwsYM/kQ7CIuRpwUARocxBsF6m+RLEASG7L/gim1r+52h+AAAA//8D AFBLAQItABQABgAIAAAAIQBaIpOj/wAAAOUBAAATAAAAAAAAAAAAAAAAAAAAAABbQ29udGVudF9U eXBlc10ueG1sUEsBAi0AFAAGAAgAAAAhAKdKzzjXAAAAlgEAAAsAAAAAAAAAAAAAAAAAMAEAAF9y ZWxzLy5yZWxzUEsBAi0AFAAGAAgAAAAhAO9qWCJhBgAAJ0UAAA4AAAAAAAAAAAAAAAAAMAIAAGRy cy9lMm9Eb2MueG1sUEsBAi0AFAAGAAgAAAAhACTSop/jAAAADwEAAA8AAAAAAAAAAAAAAAAAvQgA AGRycy9kb3ducmV2LnhtbFBLBQYAAAAABAAEAPMAAADNCQAAAAA= ">
                <v:shape id="_x0000_s1223" type="#_x0000_t75" style="position:absolute;width:31527;height:14541;visibility:visible;mso-wrap-style:square">
                  <v:fill o:detectmouseclick="t"/>
                  <v:path o:connecttype="none"/>
                </v:shape>
                <v:line id="Line 1208" o:spid="_x0000_s1224" style="position:absolute;visibility:visible;mso-wrap-style:square" from="15227,2334" to="23641,11516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xHjHhMoAAADjAAAADwAAAGRycy9kb3ducmV2LnhtbESP3WrC QBBG7wu+wzJC7+rGYFWiq2htwKuKPw8wZMdsNDsbsltNfXq3UOjNMMPHd4YzX3a2FjdqfeVYwXCQ gCAunK64VHA65m9TED4ga6wdk4If8rBc9F7mmGl35z3dDqEUEcI+QwUmhCaT0heGLPqBa4hjdnat xRDPtpS6xXuE21qmSTKWFiuOHww29GGouB6+rQKZr8N4tLuYVVN9ftWPPHl/TE5Kvfa7zSyO1QxE oC78N/4QWx0d0nQIv0pxBSEXTwAAAP//AwBQSwECLQAUAAYACAAAACEAnK1jM+8AAACIAQAAEwAA AAAAAAAAAAAAAAAAAAAAW0NvbnRlbnRfVHlwZXNdLnhtbFBLAQItABQABgAIAAAAIQBR5/GmvwAA ABYBAAALAAAAAAAAAAAAAAAAACABAABfcmVscy8ucmVsc1BLAQItABQABgAIAAAAIQDEeMeEygAA AOMAAAAPAAAAAAAAAAAAAAAAAAgCAABkcnMvZG93bnJldi54bWxQSwUGAAAAAAMAAwC3AAAA/wIA AAAA " strokecolor="navy" strokeweight=".9pt"/>
                <v:line id="Line 1209" o:spid="_x0000_s1225" style="position:absolute;flip:x;visibility:visible;mso-wrap-style:square" from="10674,2334" to="15227,11281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hTcC0csAAADjAAAADwAAAGRycy9kb3ducmV2LnhtbESPTWvC QBCG74L/YZlCL1I3jaBtdBWp1XqsH22vQ3aaxO7Ohuw2xn/fLQhehhle3md4ZovOGtFS4yvHCh6H CQji3OmKCwXHw/rhCYQPyBqNY1JwIQ+Leb83w0y7M++o3YdCRAj7DBWUIdSZlD4vyaIfupo4Zt+u sRji2RRSN3iOcGtkmiRjabHi+KHEml5Kyn/2v1bB6bkNn5OPgTGDt+1q8/46WhbuS6n7u241jWM5 BRGoC7fGFbHV0SFNU/hXiisIOf8DAAD//wMAUEsBAi0AFAAGAAgAAAAhAJytYzPvAAAAiAEAABMA AAAAAAAAAAAAAAAAAAAAAFtDb250ZW50X1R5cGVzXS54bWxQSwECLQAUAAYACAAAACEAUefxpr8A AAAWAQAACwAAAAAAAAAAAAAAAAAgAQAAX3JlbHMvLnJlbHNQSwECLQAUAAYACAAAACEAhTcC0csA AADjAAAADwAAAAAAAAAAAAAAAAAIAgAAZHJzL2Rvd25yZXYueG1sUEsFBgAAAAADAAMAtwAAAAAD AAAAAA== " strokecolor="navy" strokeweight=".9pt"/>
                <v:line id="Line 1210" o:spid="_x0000_s1226" style="position:absolute;visibility:visible;mso-wrap-style:square" from="10674,11281" to="23641,11516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j82b5MoAAADjAAAADwAAAGRycy9kb3ducmV2LnhtbESP3WrC QBBG7wt9h2UKvaubplYluoptDXil+PMAQ3bMxmZnQ3ar0ad3hYI3wwwf3xnOZNbZWpyo9ZVjBe+9 BARx4XTFpYL9Ln8bgfABWWPtmBRcyMNs+vw0wUy7M2/otA2liBD2GSowITSZlL4wZNH3XEMcs4Nr LYZ4tqXULZ4j3NYyTZKBtFhx/GCwoW9Dxe/2zyqQ+VcY9NdHM2+qxaq+5snndbhX6vWl+xnHMR+D CNSFR+MfsdTRIU0/4K4UVxByegMAAP//AwBQSwECLQAUAAYACAAAACEAnK1jM+8AAACIAQAAEwAA AAAAAAAAAAAAAAAAAAAAW0NvbnRlbnRfVHlwZXNdLnhtbFBLAQItABQABgAIAAAAIQBR5/GmvwAA ABYBAAALAAAAAAAAAAAAAAAAACABAABfcmVscy8ucmVsc1BLAQItABQABgAIAAAAIQCPzZvkygAA AOMAAAAPAAAAAAAAAAAAAAAAAAgCAABkcnMvZG93bnJldi54bWxQSwUGAAAAAAMAAwC3AAAA/wIA AAAA " strokecolor="navy" strokeweight=".9pt"/>
                <v:line id="Line 1211" o:spid="_x0000_s1227" style="position:absolute;visibility:visible;mso-wrap-style:square" from="2260,2106" to="28194,2569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18vomckAAADjAAAADwAAAGRycy9kb3ducmV2LnhtbESP3YrC MBBG74V9hzALe6epxdWlGsX9KXil6PoAQzM21WZSmqx2fXojCN4MM3x8ZzizRWdrcabWV44VDAcJ COLC6YpLBfvfvP8BwgdkjbVjUvBPHhbzl94MM+0uvKXzLpQiQthnqMCE0GRS+sKQRT9wDXHMDq61 GOLZllK3eIlwW8s0ScbSYsXxg8GGvgwVp92fVSDzzzAebY5m2VQ/6/qaJ+/XyV6pt9fuexrHcgoi UBeejQdipaNDmo7grhRXEHJ+AwAA//8DAFBLAQItABQABgAIAAAAIQCcrWMz7wAAAIgBAAATAAAA AAAAAAAAAAAAAAAAAABbQ29udGVudF9UeXBlc10ueG1sUEsBAi0AFAAGAAgAAAAhAFHn8aa/AAAA FgEAAAsAAAAAAAAAAAAAAAAAIAEAAF9yZWxzLy5yZWxzUEsBAi0AFAAGAAgAAAAhANfL6JnJAAAA 4wAAAA8AAAAAAAAAAAAAAAAACAIAAGRycy9kb3ducmV2LnhtbFBLBQYAAAAAAwADALcAAAD+AgAA AAA= " strokecolor="navy" strokeweight=".9pt"/>
                <v:line id="Line 1212" o:spid="_x0000_s1228" style="position:absolute;visibility:visible;mso-wrap-style:square" from="2260,2106" to="23641,11516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UhJ+RMoAAADjAAAADwAAAGRycy9kb3ducmV2LnhtbESP3WrC QBBG7wu+wzKCd7pp8KdEV7HVQK8qWh9gyI7Z2OxsyK4affpuQejNMMPHd4azWHW2FldqfeVYweso AUFcOF1xqeD4nQ/fQPiArLF2TAru5GG17L0sMNPuxnu6HkIpIoR9hgpMCE0mpS8MWfQj1xDH7ORa iyGebSl1i7cIt7VMk2QqLVYcPxhs6MNQ8XO4WAUyfw/T8e5s1k21/aofeTJ5zI5KDfrdZh7Heg4i UBf+G0/Ep44OaTqBP6W4gpDLXwAAAP//AwBQSwECLQAUAAYACAAAACEAnK1jM+8AAACIAQAAEwAA AAAAAAAAAAAAAAAAAAAAW0NvbnRlbnRfVHlwZXNdLnhtbFBLAQItABQABgAIAAAAIQBR5/GmvwAA ABYBAAALAAAAAAAAAAAAAAAAACABAABfcmVscy8ucmVsc1BLAQItABQABgAIAAAAIQBSEn5EygAA AOMAAAAPAAAAAAAAAAAAAAAAAAgCAABkcnMvZG93bnJldi54bWxQSwUGAAAAAAMAAwC3AAAA/wIA AAAA " strokecolor="navy" strokeweight=".9pt"/>
                <v:line id="Line 1213" o:spid="_x0000_s1229" style="position:absolute;flip:x;visibility:visible;mso-wrap-style:square" from="10674,2569" to="28194,11281" o:connectortype="straight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E127EcsAAADjAAAADwAAAGRycy9kb3ducmV2LnhtbESPwWrC QBCG74LvsIzgReqmKdg2uopUrR5bW+11yE6TtLuzIbvG9O3dguBlmOHn/4ZvtuisES01vnKs4H6c gCDOna64UPD5sbl7AuEDskbjmBT8kYfFvN+bYabdmd+p3YdCRAj7DBWUIdSZlD4vyaIfu5o4Zt+u sRji2RRSN3iOcGtkmiQTabHi+KHEml5Kyn/3J6vg57kNx8fDyJjRdrd6fVs/LAv3pdRw0K2mcSyn IAJ14da4InY6OqTpBP6V4gpCzi8AAAD//wMAUEsBAi0AFAAGAAgAAAAhAJytYzPvAAAAiAEAABMA AAAAAAAAAAAAAAAAAAAAAFtDb250ZW50X1R5cGVzXS54bWxQSwECLQAUAAYACAAAACEAUefxpr8A AAAWAQAACwAAAAAAAAAAAAAAAAAgAQAAX3JlbHMvLnJlbHNQSwECLQAUAAYACAAAACEAE127EcsA AADjAAAADwAAAAAAAAAAAAAAAAAIAgAAZHJzL2Rvd25yZXYueG1sUEsFBgAAAAADAAMAtwAAAAAD AAAAAA== " strokecolor="navy" strokeweight=".9pt"/>
                <v:rect id="Rectangle 1215" o:spid="_x0000_s1230" style="position:absolute;left:15113;top:12793;width:692;height:1689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HA4VGMgAAADjAAAADwAAAGRycy9kb3ducmV2LnhtbESPzWoD MQyE74W8g1Ggt8bbPZSwiRNCSiAtvWTTBxBr7Q+15cV2s5u3jw6FXgYNgz5ptvvZO3WjmIbABl5X BSjiJtiBOwPf19PLGlTKyBZdYDJwpwT73eJpi5UNE1/oVudOCYRThQb6nMdK69T05DGtwkgsWRui xyw2dtpGnATunS6L4k17HFgu9DjSsafmp/71BvS1Pk3r2sUifJbtl/s4X1oKxjwv5/eNyGEDKtOc /zf+EGcrHcpSfpZKMoLSuwcAAAD//wMAUEsBAi0AFAAGAAgAAAAhAJytYzPvAAAAiAEAABMAAAAA AAAAAAAAAAAAAAAAAFtDb250ZW50X1R5cGVzXS54bWxQSwECLQAUAAYACAAAACEAUefxpr8AAAAW AQAACwAAAAAAAAAAAAAAAAAgAQAAX3JlbHMvLnJlbHNQSwECLQAUAAYACAAAACEAHA4VGMgAAADj AAAADwAAAAAAAAAAAAAAAAAIAgAAZHJzL2Rvd25yZXYueG1sUEsFBgAAAAADAAMAtwAAAP0CAAAA AA== " filled="f" stroked="f">
                  <v:textbox style="mso-fit-shape-to-text:t" inset="0,0,0,0">
                    <w:txbxContent>
                      <w:p w:rsidR="00A71C61" w:rsidRDefault="00A71C61"/>
                    </w:txbxContent>
                  </v:textbox>
                </v:rect>
                <v:rect id="Rectangle 1216" o:spid="_x0000_s1231" style="position:absolute;left:21183;top:8265;width:934;height:1829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mdeDxccAAADjAAAADwAAAGRycy9kb3ducmV2LnhtbESP3WoC MRBG7wXfIYzQO826F0VXo4giWOmNax9g2Mz+0GSyJKm7fftGKHgzzPDxneFs96M14kE+dI4VLBcZ COLK6Y4bBV/383wFIkRkjcYxKfilAPvddLLFQruBb/QoYyMShEOBCtoY+0LKULVkMSxcT5yy2nmL MZ2+kdrjkODWyDzL3qXFjtOHFns6tlR9lz9WgbyX52FVGp+5a15/mo/LrSan1NtsPG3SOGxARBrj q/GPuOjkkOdreCqlFYTc/QEAAP//AwBQSwECLQAUAAYACAAAACEAnK1jM+8AAACIAQAAEwAAAAAA AAAAAAAAAAAAAAAAW0NvbnRlbnRfVHlwZXNdLnhtbFBLAQItABQABgAIAAAAIQBR5/GmvwAAABYB AAALAAAAAAAAAAAAAAAAACABAABfcmVscy8ucmVsc1BLAQItABQABgAIAAAAIQCZ14PFxwAAAOMA AAAPAAAAAAAAAAAAAAAAAAgCAABkcnMvZG93bnJldi54bWxQSwUGAAAAAAMAAwC3AAAA/AIAAAAA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26"/>
                            <w:szCs w:val="26"/>
                          </w:rPr>
                          <w:t>=</w:t>
                        </w:r>
                      </w:p>
                    </w:txbxContent>
                  </v:textbox>
                </v:rect>
                <v:rect id="Rectangle 1217" o:spid="_x0000_s1232" style="position:absolute;left:16865;top:3617;width:934;height:1829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BzwZ38cAAADjAAAADwAAAGRycy9kb3ducmV2LnhtbESP3WrD MAxG7wd9B6PC7lZnGYyS1i1jpdCN3TTtA4hY+WG2HGy3yd5+uhjsRnxC6Hyc7X72Tt0ppiGwgedV AYq4CXbgzsD1cnxag0oZ2aILTAZ+KMF+t3jYYmXDxGe617lTAuFUoYE+57HSOjU9eUyrMBLLrQ3R Y5Y1dtpGnATunS6L4lV7HFgaehzpvafmu755A/pSH6d17WIRPsv2y32czi0FYx6X82Ej420DKtOc /z/+ECcrDuWLSIiSRFB69wsAAP//AwBQSwECLQAUAAYACAAAACEAnK1jM+8AAACIAQAAEwAAAAAA AAAAAAAAAAAAAAAAW0NvbnRlbnRfVHlwZXNdLnhtbFBLAQItABQABgAIAAAAIQBR5/GmvwAAABYB AAALAAAAAAAAAAAAAAAAACABAABfcmVscy8ucmVsc1BLAQItABQABgAIAAAAIQAHPBnfxwAAAOMA AAAPAAAAAAAAAAAAAAAAAAgCAABkcnMvZG93bnJldi54bWxQSwUGAAAAAAMAAwC3AAAA/AIAAAAA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26"/>
                            <w:szCs w:val="26"/>
                          </w:rPr>
                          <w:t>=</w:t>
                        </w:r>
                      </w:p>
                    </w:txbxContent>
                  </v:textbox>
                </v:rect>
                <v:rect id="Rectangle 1218" o:spid="_x0000_s1233" style="position:absolute;left:13823;top:8957;width:324;height:1264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guWPAscAAADjAAAADwAAAGRycy9kb3ducmV2LnhtbESP3WoC MRBG74W+Q5hC7zTrFkRWo0iLYMUbVx9g2Mz+YDJZktTdvn0jCN4MM3x8Zzjr7WiNuJMPnWMF81kG grhyuuNGwfWyny5BhIis0TgmBX8UYLt5m6yx0G7gM93L2IgE4VCggjbGvpAyVC1ZDDPXE6esdt5i TKdvpPY4JLg1Ms+yhbTYcfrQYk9fLVW38tcqkJdyPyxL4zN3zOuT+Tmca3JKfbyP36s0disQkcb4 ajwRB50c8s85PJTSCkJu/gEAAP//AwBQSwECLQAUAAYACAAAACEAnK1jM+8AAACIAQAAEwAAAAAA AAAAAAAAAAAAAAAAW0NvbnRlbnRfVHlwZXNdLnhtbFBLAQItABQABgAIAAAAIQBR5/GmvwAAABYB AAALAAAAAAAAAAAAAAAAACABAABfcmVscy8ucmVsc1BLAQItABQABgAIAAAAIQCC5Y8CxwAAAOMA AAAPAAAAAAAAAAAAAAAAAAgCAABkcnMvZG93bnJldi54bWxQSwUGAAAAAAMAAwC3AAAA/AIAAAAA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18"/>
                            <w:szCs w:val="18"/>
                          </w:rPr>
                          <w:t>/</w:t>
                        </w:r>
                      </w:p>
                    </w:txbxContent>
                  </v:textbox>
                </v:rect>
                <v:rect id="Rectangle 1219" o:spid="_x0000_s1234" style="position:absolute;left:24453;top:3617;width:324;height:1264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TIlFv8cAAADjAAAADwAAAGRycy9kb3ducmV2LnhtbESP3WoC MRBG7wXfIYzQO826gshqFFEELb1x7QMMm9kfmkyWJHW3b98UCt4MM3x8Zzi7w2iNeJIPnWMFy0UG grhyuuNGwefjMt+ACBFZo3FMCn4owGE/neyw0G7gOz3L2IgE4VCggjbGvpAyVC1ZDAvXE6esdt5i TKdvpPY4JLg1Ms+ytbTYcfrQYk+nlqqv8tsqkI/yMmxK4zP3ntcf5na91+SUepuN520axy2ISGN8 Nf4RV50c8lUOf0ppBSH3vwAAAP//AwBQSwECLQAUAAYACAAAACEAnK1jM+8AAACIAQAAEwAAAAAA AAAAAAAAAAAAAAAAW0NvbnRlbnRfVHlwZXNdLnhtbFBLAQItABQABgAIAAAAIQBR5/GmvwAAABYB AAALAAAAAAAAAAAAAAAAACABAABfcmVscy8ucmVsc1BLAQItABQABgAIAAAAIQBMiUW/xwAAAOMA AAAPAAAAAAAAAAAAAAAAAAgCAABkcnMvZG93bnJldi54bWxQSwUGAAAAAAMAAwC3AAAA/AIAAAAA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18"/>
                            <w:szCs w:val="18"/>
                          </w:rPr>
                          <w:t>/</w:t>
                        </w:r>
                      </w:p>
                    </w:txbxContent>
                  </v:textbox>
                </v:rect>
                <v:rect id="Rectangle 1220" o:spid="_x0000_s1235" style="position:absolute;left:1562;top:594;width:933;height:1690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yVDTYscAAADjAAAADwAAAGRycy9kb3ducmV2LnhtbESP3WoC MRBG74W+Q5hC7zTrCiKrUcQiaOmNqw8wbGZ/MJksSequb98UCt4MM3x8Zzib3WiNeJAPnWMF81kG grhyuuNGwe16nK5AhIis0TgmBU8KsNu+TTZYaDfwhR5lbESCcChQQRtjX0gZqpYshpnriVNWO28x ptM3UnscEtwamWfZUlrsOH1osadDS9W9/LEK5LU8DqvS+Mx95fW3OZ8uNTmlPt7Hz3Ua+zWISGN8 Nf4RJ50c8sUC/pTSCkJufwEAAP//AwBQSwECLQAUAAYACAAAACEAnK1jM+8AAACIAQAAEwAAAAAA AAAAAAAAAAAAAAAAW0NvbnRlbnRfVHlwZXNdLnhtbFBLAQItABQABgAIAAAAIQBR5/GmvwAAABYB AAALAAAAAAAAAAAAAAAAACABAABfcmVscy8ucmVsc1BLAQItABQABgAIAAAAIQDJUNNixwAAAOMA AAAPAAAAAAAAAAAAAAAAAAgCAABkcnMvZG93bnJldi54bWxQSwUGAAAAAAMAAwC3AAAA/AIAAAAA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E</w:t>
                        </w:r>
                      </w:p>
                    </w:txbxContent>
                  </v:textbox>
                </v:rect>
                <v:rect id="Rectangle 1221" o:spid="_x0000_s1236" style="position:absolute;left:28663;top:1522;width:1105;height:1689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kVagH8gAAADjAAAADwAAAGRycy9kb3ducmV2LnhtbESP3WrD MAxG7wt7B6PB7lpn2RgljVPKRqEbu2naBxCx8kNtOdhek739PCj0Rkh8fEeccjtbI67kw+BYwfMq A0HcOD1wp+B82i/XIEJE1mgck4JfCrCtHhYlFtpNfKRrHTuRIBwKVNDHOBZShqYni2HlRuKUtc5b jOn0ndQepwS3RuZZ9iYtDpw+9DjSe0/Npf6xCuSp3k/r2vjMfeXtt/k8HFtySj09zh+bNHYbEJHm eG/cEAedHPKXV/hXSisIWf0BAAD//wMAUEsBAi0AFAAGAAgAAAAhAJytYzPvAAAAiAEAABMAAAAA AAAAAAAAAAAAAAAAAFtDb250ZW50X1R5cGVzXS54bWxQSwECLQAUAAYACAAAACEAUefxpr8AAAAW AQAACwAAAAAAAAAAAAAAAAAgAQAAX3JlbHMvLnJlbHNQSwECLQAUAAYACAAAACEAkVagH8gAAADj AAAADwAAAAAAAAAAAAAAAAAIAgAAZHJzL2Rvd25yZXYueG1sUEsFBgAAAAADAAMAtwAAAP0CAAAA 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D</w:t>
                        </w:r>
                      </w:p>
                    </w:txbxContent>
                  </v:textbox>
                </v:rect>
                <v:rect id="Rectangle 1222" o:spid="_x0000_s1237" style="position:absolute;left:11607;top:6290;width:1105;height:1689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FI82wsgAAADjAAAADwAAAGRycy9kb3ducmV2LnhtbESP3WrD MAxG7wt7B6PB7lpnGRsljVPKRqEbu2naBxCx8kNtOdhek739PCj0Rkh8fEeccjtbI67kw+BYwfMq A0HcOD1wp+B82i/XIEJE1mgck4JfCrCtHhYlFtpNfKRrHTuRIBwKVNDHOBZShqYni2HlRuKUtc5b jOn0ndQepwS3RuZZ9iYtDpw+9DjSe0/Npf6xCuSp3k/r2vjMfeXtt/k8HFtySj09zh+bNHYbEJHm eG/cEAedHPKXV/hXSisIWf0BAAD//wMAUEsBAi0AFAAGAAgAAAAhAJytYzPvAAAAiAEAABMAAAAA AAAAAAAAAAAAAAAAAFtDb250ZW50X1R5cGVzXS54bWxQSwECLQAUAAYACAAAACEAUefxpr8AAAAW AQAACwAAAAAAAAAAAAAAAAAgAQAAX3JlbHMvLnJlbHNQSwECLQAUAAYACAAAACEAFI82wsgAAADj AAAADwAAAAAAAAAAAAAAAAAIAgAAZHJzL2Rvd25yZXYueG1sUEsFBgAAAAADAAMAtwAAAP0CAAAA 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N</w:t>
                        </w:r>
                      </w:p>
                    </w:txbxContent>
                  </v:textbox>
                </v:rect>
                <v:rect id="Rectangle 1223" o:spid="_x0000_s1238" style="position:absolute;left:21183;top:6519;width:1359;height:1689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2uP8f8cAAADjAAAADwAAAGRycy9kb3ducmV2LnhtbESP3WoC MRBG74W+Q5hC7zTrFkRWo4hFsOKNqw8wbGZ/MJksSepu394UCt4MM3x8Zzjr7WiNeJAPnWMF81kG grhyuuNGwe16mC5BhIis0TgmBb8UYLt5m6yx0G7gCz3K2IgE4VCggjbGvpAyVC1ZDDPXE6esdt5i TKdvpPY4JLg1Ms+yhbTYcfrQYk/7lqp7+WMVyGt5GJal8Zk75fXZfB8vNTmlPt7Hr1UauxWISGN8 Nf4RR50c8s8F/CmlFYTcPAEAAP//AwBQSwECLQAUAAYACAAAACEAnK1jM+8AAACIAQAAEwAAAAAA AAAAAAAAAAAAAAAAW0NvbnRlbnRfVHlwZXNdLnhtbFBLAQItABQABgAIAAAAIQBR5/GmvwAAABYB AAALAAAAAAAAAAAAAAAAACABAABfcmVscy8ucmVsc1BLAQItABQABgAIAAAAIQDa4/x/xwAAAOMA AAAPAAAAAAAAAAAAAAAAAAgCAABkcnMvZG93bnJldi54bWxQSwUGAAAAAAMAAwC3AAAA/AIAAAAA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M</w:t>
                        </w:r>
                      </w:p>
                    </w:txbxContent>
                  </v:textbox>
                </v:rect>
                <v:rect id="Rectangle 1224" o:spid="_x0000_s1239" style="position:absolute;left:23869;top:10932;width:1023;height:1689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XzpqosgAAADjAAAADwAAAGRycy9kb3ducmV2LnhtbESP3WrD MAxG7wt7B6PB7lpnGWwljVPKRqEbu2naBxCx8kNtOdhek739PCj0Rkh8fEeccjtbI67kw+BYwfMq A0HcOD1wp+B82i/XIEJE1mgck4JfCrCtHhYlFtpNfKRrHTuRIBwKVNDHOBZShqYni2HlRuKUtc5b jOn0ndQepwS3RuZZ9iotDpw+9DjSe0/Npf6xCuSp3k/r2vjMfeXtt/k8HFtySj09zh+bNHYbEJHm eG/cEAedHPKXN/hXSisIWf0BAAD//wMAUEsBAi0AFAAGAAgAAAAhAJytYzPvAAAAiAEAABMAAAAA AAAAAAAAAAAAAAAAAFtDb250ZW50X1R5cGVzXS54bWxQSwECLQAUAAYACAAAACEAUefxpr8AAAAW AQAACwAAAAAAAAAAAAAAAAAgAQAAX3JlbHMvLnJlbHNQSwECLQAUAAYACAAAACEAXzpqosgAAADj AAAADwAAAAAAAAAAAAAAAAAIAgAAZHJzL2Rvd25yZXYueG1sUEsFBgAAAAADAAMAtwAAAP0CAAAA 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C</w:t>
                        </w:r>
                      </w:p>
                    </w:txbxContent>
                  </v:textbox>
                </v:rect>
                <v:rect id="Rectangle 1225" o:spid="_x0000_s1240" style="position:absolute;left:9969;top:11053;width:1022;height:1689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au8ahcgAAADjAAAADwAAAGRycy9kb3ducmV2LnhtbESPzWoD MQyE74W8g1Ggt8bbLZSwiRNKQyAtvWSTBxBr7Q+15cV2stu3rw6FXgYNgz5ptvvZO3WnmIbABp5X BSjiJtiBOwPXy/FpDSplZIsuMBn4oQT73eJhi5UNE5/pXudOCYRThQb6nMdK69T05DGtwkgsWRui xyw2dtpGnATunS6L4lV7HFgu9DjSe0/Nd33zBvSlPk7r2sUifJbtl/s4nVsKxjwu58NG5G0DKtOc /zf+ECcrHcoX+VkqyQhK734BAAD//wMAUEsBAi0AFAAGAAgAAAAhAJytYzPvAAAAiAEAABMAAAAA AAAAAAAAAAAAAAAAAFtDb250ZW50X1R5cGVzXS54bWxQSwECLQAUAAYACAAAACEAUefxpr8AAAAW AQAACwAAAAAAAAAAAAAAAAAgAQAAX3JlbHMvLnJlbHNQSwECLQAUAAYACAAAACEAau8ahcgAAADj AAAADwAAAAAAAAAAAAAAAAAIAgAAZHJzL2Rvd25yZXYueG1sUEsFBgAAAAADAAMAtwAAAP0CAAAA 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B</w:t>
                        </w:r>
                      </w:p>
                    </w:txbxContent>
                  </v:textbox>
                </v:rect>
                <v:rect id="Rectangle 1226" o:spid="_x0000_s1241" style="position:absolute;left:14878;top:359;width:1193;height:1829;visibility:visible;mso-wrap-style:none;v-text-anchor:top" o:gfxdata="UEsDBBQABgAIAAAAIQCcrWMz7wAAAIgBAAATAAAAW0NvbnRlbnRfVHlwZXNdLnhtbHyQTU7EMAxG 90jcIfIWtSksEELTzoLCEhAaDmAlbhtN60RxKDO3J+0ACwQs/fP5PXmzPUyjmimK81zDZVmBIjbe Ou5reN09FDegJCFbHD1TDUcS2DbnZ5vdMZConGapYUgp3GotZqAJpfSBOE86HydMuYy9Dmj22JO+ qqprbTwn4lSk5QY0m5Y6fBuTuj/k9skk0iig7k6LC6sGDGF0BlM21TPbH5Tik1Dm5LojgwtykTVA 6V8R6+hPwlfwKT8nOkvqGWN6xCmLaBtFW//Okeby/yuL5ySF7zpnqGyjtDn2QvO3l17/2HwAAAD/ /wMAUEsDBBQABgAIAAAAIQBR5/GmvwAAABYBAAALAAAAX3JlbHMvLnJlbHNsz8FqwzAMBuD7YO9g dF+U7lDGiNNbodfSPoCxlcQstoxksvXtZ3pqx46S+D9Jw+EnrWYj0cjZwq7rwVD2HGKeLVwvx7cP MFpdDm7lTBZupHAYX1+GM62utpAusahpSlYLS63lE1H9Qslpx4Vym0wsydVWyozF+S83E773/R7l 0YDxyTSnYEFOYQfmcitt8x87RS+sPNXOc0Kepuj/UzHwdz7T1hQnM1ULQfTeFNq6dhwYHAd8+mb8 BQAA//8DAFBLAwQUAAYACAAAACEA7zaMWMcAAADjAAAADwAAAGRycy9kb3ducmV2LnhtbESP3WoC MRBG7wu+QxjBu5p1haKrUaRFsKU3rj7AsJn9wWSyJNFd374pFHozzPDxneFs96M14kE+dI4VLOYZ COLK6Y4bBdfL8XUFIkRkjcYxKXhSgP1u8rLFQruBz/QoYyMShEOBCtoY+0LKULVkMcxdT5yy2nmL MZ2+kdrjkODWyDzL3qTFjtOHFnt6b6m6lXerQF7K47Aqjc/cV15/m8/TuSan1Gw6fmzSOGxARBrj f+MPcdLJIV+u4VcprSDk7gcAAP//AwBQSwECLQAUAAYACAAAACEAnK1jM+8AAACIAQAAEwAAAAAA AAAAAAAAAAAAAAAAW0NvbnRlbnRfVHlwZXNdLnhtbFBLAQItABQABgAIAAAAIQBR5/GmvwAAABYB AAALAAAAAAAAAAAAAAAAACABAABfcmVscy8ucmVsc1BLAQItABQABgAIAAAAIQDvNoxYxwAAAOMA AAAPAAAAAAAAAAAAAAAAAAgCAABkcnMvZG93bnJldi54bWxQSwUGAAAAAAMAAwC3AAAA/AIAAAAA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26"/>
                            <w:szCs w:val="26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902E29" w:rsidRPr="00902E29">
        <w:rPr>
          <w:b/>
          <w:sz w:val="28"/>
          <w:szCs w:val="28"/>
          <w:u w:val="single"/>
          <w:lang w:val="en-US" w:eastAsia="en-US"/>
        </w:rPr>
        <w:t xml:space="preserve"> </w:t>
      </w:r>
      <w:r w:rsidR="00902E29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902E29" w:rsidRPr="00902E29" w:rsidRDefault="00902E29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100" type="#_x0000_t75" style="width:11.3pt;height:13.45pt" o:ole="">
            <v:imagedata r:id="rId92" o:title=""/>
          </v:shape>
          <o:OLEObject Type="Embed" ProgID="Equation.DSMT4" ShapeID="_x0000_i1100" DrawAspect="Content" ObjectID="_1709060509" r:id="rId127"/>
        </w:object>
      </w:r>
      <w:r w:rsidRPr="00902E29">
        <w:rPr>
          <w:sz w:val="28"/>
          <w:szCs w:val="28"/>
        </w:rPr>
        <w:t xml:space="preserve">BMC và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101" type="#_x0000_t75" style="width:11.3pt;height:13.45pt" o:ole="">
            <v:imagedata r:id="rId92" o:title=""/>
          </v:shape>
          <o:OLEObject Type="Embed" ProgID="Equation.DSMT4" ShapeID="_x0000_i1101" DrawAspect="Content" ObjectID="_1709060510" r:id="rId128"/>
        </w:object>
      </w:r>
      <w:r w:rsidRPr="00902E29">
        <w:rPr>
          <w:sz w:val="28"/>
          <w:szCs w:val="28"/>
        </w:rPr>
        <w:t xml:space="preserve">DMA có: </w:t>
      </w:r>
    </w:p>
    <w:p w:rsidR="00902E29" w:rsidRPr="00902E29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>MC = MA (do M là trung điểm AC)</w:t>
      </w:r>
    </w:p>
    <w:p w:rsidR="00902E29" w:rsidRPr="00902E29" w:rsidRDefault="00235A51" w:rsidP="00246B12">
      <w:pPr>
        <w:jc w:val="both"/>
        <w:rPr>
          <w:sz w:val="28"/>
          <w:szCs w:val="28"/>
        </w:rPr>
      </w:pPr>
      <w:r w:rsidRPr="00902E29">
        <w:rPr>
          <w:noProof/>
          <w:position w:val="-6"/>
          <w:sz w:val="28"/>
          <w:szCs w:val="28"/>
        </w:rPr>
        <w:object w:dxaOrig="1560" w:dyaOrig="400">
          <v:shape id="_x0000_i1102" type="#_x0000_t75" style="width:77.9pt;height:20.4pt" o:ole="">
            <v:imagedata r:id="rId129" o:title=""/>
          </v:shape>
          <o:OLEObject Type="Embed" ProgID="Equation.DSMT4" ShapeID="_x0000_i1102" DrawAspect="Content" ObjectID="_1709060511" r:id="rId130"/>
        </w:object>
      </w:r>
      <w:r w:rsidR="00902E29" w:rsidRPr="00902E29">
        <w:rPr>
          <w:sz w:val="28"/>
          <w:szCs w:val="28"/>
        </w:rPr>
        <w:t xml:space="preserve"> (hai góc đối đỉnh)</w:t>
      </w:r>
    </w:p>
    <w:p w:rsidR="00902E29" w:rsidRPr="00902E29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>MB = MD (do M là trung điểm BD)</w:t>
      </w:r>
    </w:p>
    <w:p w:rsidR="00902E29" w:rsidRPr="00902E29" w:rsidRDefault="00902E29" w:rsidP="00246B12">
      <w:pPr>
        <w:tabs>
          <w:tab w:val="left" w:pos="1335"/>
        </w:tabs>
        <w:jc w:val="both"/>
        <w:rPr>
          <w:sz w:val="28"/>
          <w:szCs w:val="28"/>
        </w:rPr>
      </w:pPr>
      <w:r w:rsidRPr="00902E29">
        <w:rPr>
          <w:sz w:val="28"/>
          <w:szCs w:val="28"/>
        </w:rPr>
        <w:t xml:space="preserve">Vậy: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103" type="#_x0000_t75" style="width:11.3pt;height:13.45pt" o:ole="">
            <v:imagedata r:id="rId92" o:title=""/>
          </v:shape>
          <o:OLEObject Type="Embed" ProgID="Equation.DSMT4" ShapeID="_x0000_i1103" DrawAspect="Content" ObjectID="_1709060512" r:id="rId131"/>
        </w:object>
      </w:r>
      <w:r w:rsidRPr="00902E29">
        <w:rPr>
          <w:sz w:val="28"/>
          <w:szCs w:val="28"/>
        </w:rPr>
        <w:t xml:space="preserve">BMC =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104" type="#_x0000_t75" style="width:11.3pt;height:13.45pt" o:ole="">
            <v:imagedata r:id="rId92" o:title=""/>
          </v:shape>
          <o:OLEObject Type="Embed" ProgID="Equation.DSMT4" ShapeID="_x0000_i1104" DrawAspect="Content" ObjectID="_1709060513" r:id="rId132"/>
        </w:object>
      </w:r>
      <w:r w:rsidRPr="00902E29">
        <w:rPr>
          <w:sz w:val="28"/>
          <w:szCs w:val="28"/>
        </w:rPr>
        <w:t>DMA (c.g.c)</w:t>
      </w:r>
    </w:p>
    <w:p w:rsidR="005818CF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 xml:space="preserve">Suy ra: </w:t>
      </w:r>
      <w:r w:rsidR="00235A51" w:rsidRPr="00902E29">
        <w:rPr>
          <w:noProof/>
          <w:position w:val="-6"/>
          <w:sz w:val="28"/>
          <w:szCs w:val="28"/>
        </w:rPr>
        <w:object w:dxaOrig="1500" w:dyaOrig="400">
          <v:shape id="_x0000_i1105" type="#_x0000_t75" style="width:75.2pt;height:20.4pt" o:ole="">
            <v:imagedata r:id="rId133" o:title=""/>
          </v:shape>
          <o:OLEObject Type="Embed" ProgID="Equation.DSMT4" ShapeID="_x0000_i1105" DrawAspect="Content" ObjectID="_1709060514" r:id="rId134"/>
        </w:object>
      </w:r>
    </w:p>
    <w:p w:rsidR="005818CF" w:rsidRDefault="005818CF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Mà </w:t>
      </w:r>
      <w:r w:rsidR="00235A51" w:rsidRPr="005818CF">
        <w:rPr>
          <w:noProof/>
          <w:position w:val="-10"/>
          <w:sz w:val="28"/>
          <w:szCs w:val="28"/>
        </w:rPr>
        <w:object w:dxaOrig="1320" w:dyaOrig="440">
          <v:shape id="_x0000_i1106" type="#_x0000_t75" style="width:69.85pt;height:23.65pt" o:ole="">
            <v:imagedata r:id="rId135" o:title=""/>
          </v:shape>
          <o:OLEObject Type="Embed" ProgID="Equation.DSMT4" ShapeID="_x0000_i1106" DrawAspect="Content" ObjectID="_1709060515" r:id="rId136"/>
        </w:object>
      </w:r>
      <w:r>
        <w:rPr>
          <w:sz w:val="28"/>
          <w:szCs w:val="28"/>
          <w:lang w:val="en-US"/>
        </w:rPr>
        <w:t xml:space="preserve">là </w:t>
      </w:r>
      <w:r w:rsidR="00902E29" w:rsidRPr="00902E29">
        <w:rPr>
          <w:sz w:val="28"/>
          <w:szCs w:val="28"/>
        </w:rPr>
        <w:t xml:space="preserve">hai góc này ở vị trí so le trong </w:t>
      </w:r>
    </w:p>
    <w:p w:rsidR="00902E29" w:rsidRPr="00902E29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>nên BC // AD (1)</w:t>
      </w:r>
    </w:p>
    <w:p w:rsidR="00902E29" w:rsidRPr="00902E29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 xml:space="preserve">Chứng minh tương tự : BC // AE (2) </w:t>
      </w:r>
    </w:p>
    <w:p w:rsidR="00902E29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>Điểm A ở ngoài BC có một và chỉ một đường thẳng song song BC</w:t>
      </w:r>
    </w:p>
    <w:p w:rsidR="00C3777B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>nên từ (1)</w:t>
      </w:r>
      <w:r>
        <w:rPr>
          <w:sz w:val="28"/>
          <w:szCs w:val="28"/>
          <w:lang w:val="en-US"/>
        </w:rPr>
        <w:t xml:space="preserve"> </w:t>
      </w:r>
      <w:r w:rsidRPr="00902E29">
        <w:rPr>
          <w:sz w:val="28"/>
          <w:szCs w:val="28"/>
        </w:rPr>
        <w:t xml:space="preserve">và (2) và theo Tiên đề Ơ-Clit </w:t>
      </w:r>
    </w:p>
    <w:p w:rsidR="005818CF" w:rsidRDefault="00C3777B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 w:rsidR="00902E29" w:rsidRPr="00902E29">
        <w:rPr>
          <w:sz w:val="28"/>
          <w:szCs w:val="28"/>
        </w:rPr>
        <w:t>uy ra ba điểm E, A, D thẳng hàng.</w:t>
      </w:r>
    </w:p>
    <w:p w:rsidR="00902E29" w:rsidRPr="0049782E" w:rsidRDefault="00902E29" w:rsidP="00246B12">
      <w:pPr>
        <w:jc w:val="both"/>
        <w:rPr>
          <w:sz w:val="8"/>
          <w:szCs w:val="8"/>
        </w:rPr>
      </w:pPr>
      <w:r w:rsidRPr="00902E29">
        <w:rPr>
          <w:sz w:val="28"/>
          <w:szCs w:val="28"/>
        </w:rPr>
        <w:t xml:space="preserve">  </w:t>
      </w:r>
    </w:p>
    <w:p w:rsidR="00F1016C" w:rsidRPr="0027067B" w:rsidRDefault="00F1016C" w:rsidP="00246B12">
      <w:pPr>
        <w:ind w:right="-5"/>
        <w:rPr>
          <w:sz w:val="28"/>
          <w:szCs w:val="28"/>
        </w:rPr>
      </w:pPr>
      <w:r w:rsidRPr="00B90319">
        <w:rPr>
          <w:b/>
          <w:i/>
          <w:sz w:val="28"/>
          <w:szCs w:val="28"/>
        </w:rPr>
        <w:t>3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4"/>
          <w:sz w:val="28"/>
          <w:szCs w:val="28"/>
        </w:rPr>
        <w:t xml:space="preserve"> 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ẳ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q</w:t>
      </w:r>
      <w:r w:rsidRPr="00B90319">
        <w:rPr>
          <w:b/>
          <w:i/>
          <w:sz w:val="28"/>
          <w:szCs w:val="28"/>
        </w:rPr>
        <w:t>u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10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ộ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6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4"/>
          <w:sz w:val="28"/>
          <w:szCs w:val="28"/>
        </w:rPr>
        <w:t xml:space="preserve"> v</w:t>
      </w:r>
      <w:r w:rsidRPr="00B90319">
        <w:rPr>
          <w:b/>
          <w:i/>
          <w:sz w:val="28"/>
          <w:szCs w:val="28"/>
        </w:rPr>
        <w:t xml:space="preserve">à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v</w:t>
      </w:r>
      <w:r w:rsidRPr="00B90319">
        <w:rPr>
          <w:b/>
          <w:i/>
          <w:spacing w:val="-4"/>
          <w:sz w:val="28"/>
          <w:szCs w:val="28"/>
        </w:rPr>
        <w:t>u</w:t>
      </w:r>
      <w:r w:rsidRPr="00B90319">
        <w:rPr>
          <w:b/>
          <w:i/>
          <w:spacing w:val="5"/>
          <w:sz w:val="28"/>
          <w:szCs w:val="28"/>
        </w:rPr>
        <w:t>ô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g</w:t>
      </w:r>
      <w:r w:rsidRPr="00B90319">
        <w:rPr>
          <w:b/>
          <w:i/>
          <w:sz w:val="28"/>
          <w:szCs w:val="28"/>
        </w:rPr>
        <w:t>óc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v</w:t>
      </w:r>
      <w:r w:rsidRPr="00B90319">
        <w:rPr>
          <w:b/>
          <w:i/>
          <w:spacing w:val="6"/>
          <w:sz w:val="28"/>
          <w:szCs w:val="28"/>
        </w:rPr>
        <w:t>ớ</w:t>
      </w:r>
      <w:r w:rsidRPr="00B90319">
        <w:rPr>
          <w:b/>
          <w:i/>
          <w:sz w:val="28"/>
          <w:szCs w:val="28"/>
        </w:rPr>
        <w:t>i</w:t>
      </w:r>
    </w:p>
    <w:p w:rsidR="00F1016C" w:rsidRPr="00B90319" w:rsidRDefault="00F1016C" w:rsidP="00246B12">
      <w:pPr>
        <w:widowControl w:val="0"/>
        <w:autoSpaceDE w:val="0"/>
        <w:autoSpaceDN w:val="0"/>
        <w:adjustRightInd w:val="0"/>
        <w:ind w:right="-5" w:firstLine="360"/>
        <w:rPr>
          <w:b/>
          <w:i/>
          <w:sz w:val="28"/>
          <w:szCs w:val="28"/>
        </w:rPr>
      </w:pPr>
      <w:r w:rsidRPr="00B90319">
        <w:rPr>
          <w:b/>
          <w:i/>
          <w:spacing w:val="-5"/>
          <w:position w:val="-1"/>
          <w:sz w:val="28"/>
          <w:szCs w:val="28"/>
        </w:rPr>
        <w:t>m</w:t>
      </w:r>
      <w:r w:rsidRPr="00B90319">
        <w:rPr>
          <w:b/>
          <w:i/>
          <w:spacing w:val="5"/>
          <w:position w:val="-1"/>
          <w:sz w:val="28"/>
          <w:szCs w:val="28"/>
        </w:rPr>
        <w:t>ộ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-2"/>
          <w:position w:val="-1"/>
          <w:sz w:val="28"/>
          <w:szCs w:val="28"/>
        </w:rPr>
        <w:t>ư</w:t>
      </w:r>
      <w:r w:rsidRPr="00B90319">
        <w:rPr>
          <w:b/>
          <w:i/>
          <w:spacing w:val="6"/>
          <w:position w:val="-1"/>
          <w:sz w:val="28"/>
          <w:szCs w:val="28"/>
        </w:rPr>
        <w:t>ờ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9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4"/>
          <w:position w:val="-1"/>
          <w:sz w:val="28"/>
          <w:szCs w:val="28"/>
        </w:rPr>
        <w:t>t</w:t>
      </w:r>
      <w:r>
        <w:rPr>
          <w:b/>
          <w:i/>
          <w:spacing w:val="-4"/>
          <w:position w:val="-1"/>
          <w:sz w:val="28"/>
          <w:szCs w:val="28"/>
        </w:rPr>
        <w:t>hẳ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8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h</w:t>
      </w:r>
      <w:r w:rsidRPr="00B90319">
        <w:rPr>
          <w:b/>
          <w:i/>
          <w:position w:val="-1"/>
          <w:sz w:val="28"/>
          <w:szCs w:val="28"/>
        </w:rPr>
        <w:t>o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4"/>
          <w:position w:val="-1"/>
          <w:sz w:val="28"/>
          <w:szCs w:val="28"/>
        </w:rPr>
        <w:t>r</w:t>
      </w:r>
      <w:r w:rsidRPr="00B90319">
        <w:rPr>
          <w:b/>
          <w:i/>
          <w:spacing w:val="-2"/>
          <w:position w:val="-1"/>
          <w:sz w:val="28"/>
          <w:szCs w:val="28"/>
        </w:rPr>
        <w:t>ư</w:t>
      </w:r>
      <w:r w:rsidRPr="00B90319">
        <w:rPr>
          <w:b/>
          <w:i/>
          <w:spacing w:val="2"/>
          <w:position w:val="-1"/>
          <w:sz w:val="28"/>
          <w:szCs w:val="28"/>
        </w:rPr>
        <w:t>ớ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position w:val="-1"/>
          <w:sz w:val="28"/>
          <w:szCs w:val="28"/>
        </w:rPr>
        <w:t>:</w:t>
      </w:r>
    </w:p>
    <w:p w:rsidR="00F1016C" w:rsidRPr="004F64CE" w:rsidRDefault="00F1016C" w:rsidP="00246B12">
      <w:pPr>
        <w:widowControl w:val="0"/>
        <w:autoSpaceDE w:val="0"/>
        <w:autoSpaceDN w:val="0"/>
        <w:adjustRightInd w:val="0"/>
        <w:spacing w:before="8"/>
        <w:ind w:right="-5" w:firstLine="360"/>
        <w:rPr>
          <w:sz w:val="28"/>
          <w:szCs w:val="28"/>
        </w:rPr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53901BE3" wp14:editId="5A8AC056">
                <wp:simplePos x="0" y="0"/>
                <wp:positionH relativeFrom="column">
                  <wp:posOffset>462915</wp:posOffset>
                </wp:positionH>
                <wp:positionV relativeFrom="paragraph">
                  <wp:posOffset>46355</wp:posOffset>
                </wp:positionV>
                <wp:extent cx="1172845" cy="831850"/>
                <wp:effectExtent l="0" t="0" r="8255" b="6350"/>
                <wp:wrapNone/>
                <wp:docPr id="1266" name="Group 1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2845" cy="831850"/>
                          <a:chOff x="1418" y="14274"/>
                          <a:chExt cx="1847" cy="1310"/>
                        </a:xfrm>
                      </wpg:grpSpPr>
                      <wpg:grpSp>
                        <wpg:cNvPr id="1267" name="Group 1232"/>
                        <wpg:cNvGrpSpPr>
                          <a:grpSpLocks/>
                        </wpg:cNvGrpSpPr>
                        <wpg:grpSpPr bwMode="auto">
                          <a:xfrm>
                            <a:off x="1418" y="14274"/>
                            <a:ext cx="1847" cy="1310"/>
                            <a:chOff x="1210" y="4771"/>
                            <a:chExt cx="1847" cy="1310"/>
                          </a:xfrm>
                        </wpg:grpSpPr>
                        <wps:wsp>
                          <wps:cNvPr id="1268" name="Freeform 1233"/>
                          <wps:cNvSpPr>
                            <a:spLocks/>
                          </wps:cNvSpPr>
                          <wps:spPr bwMode="auto">
                            <a:xfrm>
                              <a:off x="1216" y="6075"/>
                              <a:ext cx="1834" cy="0"/>
                            </a:xfrm>
                            <a:custGeom>
                              <a:avLst/>
                              <a:gdLst>
                                <a:gd name="T0" fmla="*/ 0 w 1834"/>
                                <a:gd name="T1" fmla="*/ 1833 w 183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34">
                                  <a:moveTo>
                                    <a:pt x="0" y="0"/>
                                  </a:moveTo>
                                  <a:lnTo>
                                    <a:pt x="1833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" name="Freeform 1234"/>
                          <wps:cNvSpPr>
                            <a:spLocks/>
                          </wps:cNvSpPr>
                          <wps:spPr bwMode="auto">
                            <a:xfrm>
                              <a:off x="2180" y="4778"/>
                              <a:ext cx="0" cy="1297"/>
                            </a:xfrm>
                            <a:custGeom>
                              <a:avLst/>
                              <a:gdLst>
                                <a:gd name="T0" fmla="*/ 0 h 1297"/>
                                <a:gd name="T1" fmla="*/ 1296 h 129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7">
                                  <a:moveTo>
                                    <a:pt x="0" y="0"/>
                                  </a:moveTo>
                                  <a:lnTo>
                                    <a:pt x="0" y="129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" name="Freeform 1235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161" cy="0"/>
                            </a:xfrm>
                            <a:custGeom>
                              <a:avLst/>
                              <a:gdLst>
                                <a:gd name="T0" fmla="*/ 0 w 161"/>
                                <a:gd name="T1" fmla="*/ 160 w 16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61">
                                  <a:moveTo>
                                    <a:pt x="0" y="0"/>
                                  </a:moveTo>
                                  <a:lnTo>
                                    <a:pt x="160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1" name="Freeform 1236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0" cy="107"/>
                            </a:xfrm>
                            <a:custGeom>
                              <a:avLst/>
                              <a:gdLst>
                                <a:gd name="T0" fmla="*/ 0 h 107"/>
                                <a:gd name="T1" fmla="*/ 106 h 10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7">
                                  <a:moveTo>
                                    <a:pt x="0" y="0"/>
                                  </a:moveTo>
                                  <a:lnTo>
                                    <a:pt x="0" y="10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2" name="Freeform 1237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8 w 40"/>
                                <a:gd name="T7" fmla="*/ 0 h 41"/>
                                <a:gd name="T8" fmla="*/ 0 w 40"/>
                                <a:gd name="T9" fmla="*/ 8 h 41"/>
                                <a:gd name="T10" fmla="*/ 0 w 40"/>
                                <a:gd name="T11" fmla="*/ 31 h 41"/>
                                <a:gd name="T12" fmla="*/ 8 w 40"/>
                                <a:gd name="T13" fmla="*/ 40 h 41"/>
                                <a:gd name="T14" fmla="*/ 31 w 40"/>
                                <a:gd name="T15" fmla="*/ 40 h 41"/>
                                <a:gd name="T16" fmla="*/ 40 w 40"/>
                                <a:gd name="T17" fmla="*/ 31 h 41"/>
                                <a:gd name="T18" fmla="*/ 40 w 40"/>
                                <a:gd name="T19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3" name="Freeform 1238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20 w 40"/>
                                <a:gd name="T7" fmla="*/ 0 h 41"/>
                                <a:gd name="T8" fmla="*/ 8 w 40"/>
                                <a:gd name="T9" fmla="*/ 0 h 41"/>
                                <a:gd name="T10" fmla="*/ 0 w 40"/>
                                <a:gd name="T11" fmla="*/ 8 h 41"/>
                                <a:gd name="T12" fmla="*/ 0 w 40"/>
                                <a:gd name="T13" fmla="*/ 20 h 41"/>
                                <a:gd name="T14" fmla="*/ 0 w 40"/>
                                <a:gd name="T15" fmla="*/ 31 h 41"/>
                                <a:gd name="T16" fmla="*/ 8 w 40"/>
                                <a:gd name="T17" fmla="*/ 40 h 41"/>
                                <a:gd name="T18" fmla="*/ 20 w 40"/>
                                <a:gd name="T19" fmla="*/ 40 h 41"/>
                                <a:gd name="T20" fmla="*/ 31 w 40"/>
                                <a:gd name="T21" fmla="*/ 40 h 41"/>
                                <a:gd name="T22" fmla="*/ 40 w 40"/>
                                <a:gd name="T23" fmla="*/ 31 h 41"/>
                                <a:gd name="T24" fmla="*/ 40 w 40"/>
                                <a:gd name="T25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20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4" name="Freeform 1239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8 w 40"/>
                                <a:gd name="T7" fmla="*/ 0 h 54"/>
                                <a:gd name="T8" fmla="*/ 0 w 40"/>
                                <a:gd name="T9" fmla="*/ 11 h 54"/>
                                <a:gd name="T10" fmla="*/ 0 w 40"/>
                                <a:gd name="T11" fmla="*/ 41 h 54"/>
                                <a:gd name="T12" fmla="*/ 8 w 40"/>
                                <a:gd name="T13" fmla="*/ 53 h 54"/>
                                <a:gd name="T14" fmla="*/ 31 w 40"/>
                                <a:gd name="T15" fmla="*/ 53 h 54"/>
                                <a:gd name="T16" fmla="*/ 40 w 40"/>
                                <a:gd name="T17" fmla="*/ 41 h 54"/>
                                <a:gd name="T18" fmla="*/ 40 w 40"/>
                                <a:gd name="T19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5" name="Freeform 1240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20 w 40"/>
                                <a:gd name="T7" fmla="*/ 0 h 54"/>
                                <a:gd name="T8" fmla="*/ 8 w 40"/>
                                <a:gd name="T9" fmla="*/ 0 h 54"/>
                                <a:gd name="T10" fmla="*/ 0 w 40"/>
                                <a:gd name="T11" fmla="*/ 11 h 54"/>
                                <a:gd name="T12" fmla="*/ 0 w 40"/>
                                <a:gd name="T13" fmla="*/ 26 h 54"/>
                                <a:gd name="T14" fmla="*/ 0 w 40"/>
                                <a:gd name="T15" fmla="*/ 41 h 54"/>
                                <a:gd name="T16" fmla="*/ 8 w 40"/>
                                <a:gd name="T17" fmla="*/ 53 h 54"/>
                                <a:gd name="T18" fmla="*/ 20 w 40"/>
                                <a:gd name="T19" fmla="*/ 53 h 54"/>
                                <a:gd name="T20" fmla="*/ 31 w 40"/>
                                <a:gd name="T21" fmla="*/ 53 h 54"/>
                                <a:gd name="T22" fmla="*/ 40 w 40"/>
                                <a:gd name="T23" fmla="*/ 41 h 54"/>
                                <a:gd name="T24" fmla="*/ 40 w 40"/>
                                <a:gd name="T25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6" name="Freeform 1241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8 w 40"/>
                                <a:gd name="T7" fmla="*/ 0 h 39"/>
                                <a:gd name="T8" fmla="*/ 0 w 40"/>
                                <a:gd name="T9" fmla="*/ 8 h 39"/>
                                <a:gd name="T10" fmla="*/ 0 w 40"/>
                                <a:gd name="T11" fmla="*/ 30 h 39"/>
                                <a:gd name="T12" fmla="*/ 8 w 40"/>
                                <a:gd name="T13" fmla="*/ 39 h 39"/>
                                <a:gd name="T14" fmla="*/ 31 w 40"/>
                                <a:gd name="T15" fmla="*/ 39 h 39"/>
                                <a:gd name="T16" fmla="*/ 40 w 40"/>
                                <a:gd name="T17" fmla="*/ 30 h 39"/>
                                <a:gd name="T18" fmla="*/ 40 w 40"/>
                                <a:gd name="T19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7" name="Freeform 1242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20 w 40"/>
                                <a:gd name="T7" fmla="*/ 0 h 39"/>
                                <a:gd name="T8" fmla="*/ 8 w 40"/>
                                <a:gd name="T9" fmla="*/ 0 h 39"/>
                                <a:gd name="T10" fmla="*/ 0 w 40"/>
                                <a:gd name="T11" fmla="*/ 8 h 39"/>
                                <a:gd name="T12" fmla="*/ 0 w 40"/>
                                <a:gd name="T13" fmla="*/ 19 h 39"/>
                                <a:gd name="T14" fmla="*/ 0 w 40"/>
                                <a:gd name="T15" fmla="*/ 30 h 39"/>
                                <a:gd name="T16" fmla="*/ 8 w 40"/>
                                <a:gd name="T17" fmla="*/ 39 h 39"/>
                                <a:gd name="T18" fmla="*/ 20 w 40"/>
                                <a:gd name="T19" fmla="*/ 39 h 39"/>
                                <a:gd name="T20" fmla="*/ 31 w 40"/>
                                <a:gd name="T21" fmla="*/ 39 h 39"/>
                                <a:gd name="T22" fmla="*/ 40 w 40"/>
                                <a:gd name="T23" fmla="*/ 30 h 39"/>
                                <a:gd name="T24" fmla="*/ 40 w 40"/>
                                <a:gd name="T25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0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78" name="Text Box 1243"/>
                        <wps:cNvSpPr txBox="1">
                          <a:spLocks noChangeArrowheads="1"/>
                        </wps:cNvSpPr>
                        <wps:spPr bwMode="auto">
                          <a:xfrm>
                            <a:off x="2388" y="14296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D26541" w:rsidRDefault="00A71C61" w:rsidP="00F1016C">
                              <w:r w:rsidRPr="00D26541"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9" name="Text Box 1244"/>
                        <wps:cNvSpPr txBox="1">
                          <a:spLocks noChangeArrowheads="1"/>
                        </wps:cNvSpPr>
                        <wps:spPr bwMode="auto">
                          <a:xfrm>
                            <a:off x="2401" y="14784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7796C" w:rsidRDefault="00A71C61" w:rsidP="00F1016C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0" name="Text Box 1245"/>
                        <wps:cNvSpPr txBox="1">
                          <a:spLocks noChangeArrowheads="1"/>
                        </wps:cNvSpPr>
                        <wps:spPr bwMode="auto">
                          <a:xfrm>
                            <a:off x="2401" y="15219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7796C" w:rsidRDefault="00A71C61" w:rsidP="00F1016C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3901BE3" id="Group 1266" o:spid="_x0000_s1242" style="position:absolute;left:0;text-align:left;margin-left:36.45pt;margin-top:3.65pt;width:92.35pt;height:65.5pt;z-index:251668992" coordorigin="1418,14274" coordsize="1847,131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Y1wLjWQsAAONjAAAOAAAAZHJzL2Uyb0RvYy54bWzsnd9u4koSh+9X2newuFwpg20MBjSZo5kk jFaaPedIh30AB8wfLdis7YTMWe27b1VXt6nG3RgIySYznosx4KK6u9xd/vrnpvPxl6f1ynmMs3yZ Jtct74PbcuJkkk6Xyfy69c/x6KrfcvIiSqbRKk3i69b3OG/98umvf/m43QxjP12kq2mcOeAkyYfb zXVrURSbYbudTxbxOso/pJs4gZOzNFtHBbzN5u1pFm3B+3rV9l23196m2XSTpZM4z+HTWzrZ+iT8 z2bxpPhtNsvjwlldt6Buhfg/E//f4//tTx+j4TyLNovlRFYjOqMW62iZQKGlq9uoiJyHbFlxtV5O sjRPZ8WHSbpup7PZchKLNkBrPHevNV+z9GEj2jIfbuebMkwQ2r04ne128uvj75mznMK183u9lpNE a7hKomBHfAIB2m7mQ7D7mm3+2PyeUSvh5bd08q8cTrf3z+P7ORk799t/pFPwGD0UqQjQ0yxbowto uvMkrsP38jrET4UzgQ89L/T7QbflTOBcv+P1u/JCTRZwNfFrXuBBx4KzXuCHAV3FyeJOfb8fhPRl r+OJr7ajIRUsKisrRy0Tb8pG7oIBHvRgdHwsZ7+xeMkvFQxTq8qYVNoUDXfh8KGZGI4gDL1nRAPG YL7rZvnzutkfi2gTi96bY/fZRRauHEV2lMUxDm3oaZ0OBVeYqm6W8z7Gzmw3+TCHrljbuzzfgz4N cem5YZfisotnJ6A+oncQiOpDXnyNU9FLo8dveUE5YgqvRN+fytqPIeSz9QrSxd/ajutsHa8PLqWx svGYDZzvMDPok3PlNFqociZPiSwIXjkRplFXDJxNmmPPx1KhQarSYISVsthC6fu2UOquiAzy435m zFoOZMZ7asgmKrBmWAS+dLYw4rCV+ME6fYzHqThV7A1lKGR3dpVwKwyCVis6Dd/AAiCb0AtRKNaV XYwkHS1XKxHgVYJV6QcDqkqerpZTPIm1ybP5/c0qcx4jzPnwLxxhY8CZZga5NZkKZ4s4mt7J10W0 XNFrsF+J2EKPkSHAviOS+n8G7uCuf9cPrgK/d3cVuLe3V59HN8FVb+SF3dvO7c3NrfdfjJIXDBfL 6TROsHbqBuMFx40seaujW0N5i9FaoTV2JP5VG9vWqyFiAW1RR4q1GlSY4vLhfTr9DgMsS+mOCXd4 eLFIsz9bzhbultet/N8PURa3nNXfE8gTAy8I8PYq3gTd0Ic3GT9zz89EyQRcXbeKFnRwfHlT0C35 YZMt5wsoyRM9LEk/w21jtsQRCIlb1Uq+gVRFdX2NnDUw5Swx2rFekN4ulrN8r09DHHJ5n0ahylnw Od4RPX8Qyous7qZ8mJyQsxaQeckX5iJjzvIHPWdnBoPijJxF7YHMRcPwYM6StuIuhuMf8xsd5SA8 OWctZMTOz1lUJwhVT7agyVkI50bobHLWW8lZIXTbKmcJDLp4znI9SJCQmrqD3l7O8noAIZi11Oh/ ZsoCzAKP4r5tyVg9wWJkdF6++v8zFtT+/HTl9ShhqYg32arJVm+esGDeashW4ob7itkKBo4gLPdy gEWurHzlCrwqy3uXdAW1Pz9bSbhyG7biwmfDVgAMzpudD4a+KVuJpHHxbOV1STAJBp4EHzUfxCk3 pqtAzZaexVYBchO4PMBWvgtzQSqNJzQIRimEWbxAE0qTvtEJqHGlRcczVgUU4dLEXBNQ+0qLvtEH yLqlhdkHyJPMwhQSYN3SwtwYlGNLE0tcuTQIDTYF1uORNbfH45GF4BvdHBFbjwfX5oeH13KhPR5g W7N4iG1+eJBZv3sW0Y/VQDkoQYwh6jCqxkKSVhqEVWOF2KKxmFfVGpMaPVZ0cbga9IRjPDhGNhnL BwBjyhG1FcGehdWG7nOEKDP2ZCuhlxxlLtsJneEoc9lSmEQyc2rDuaoPyMOYHkH8gXxlohM8CxEA pZLKtAnW0k5Ma6FKSs1Wx43Qvju60q5OqiMZUStVeeqcOpINVepwYWQDRVLFlQN15IVROq+rdo2V jEBNgdKqjKeqzmSV5jHVtFbhPyRto5IvW6yZkUhfPhsQbcXrDTfJqmzv+YH7xR9cjXr98CoYBd2r Qej2r0C++DLoufA44Xaky/bflkn8fNkeH1YMun5XdESt9pp+j000N7L+YUX5oAFrrJR9dWwU/nKF gO2pZAj30apaJgZiQ3QmCOLcYYagI6iDQ4eZXThyAAaYasKJw+yE84YZozhtmH2cinTmmGhEZ26O RnSMfDhx4/24ji95bG0gxqNrDozGczYu5PG1XCQUiMsaW/zAvWNnY5kD+BybbX44Nlv40uf91xIe n0fZ5oeHmV0tuA+doeWM6d7ecKpa7fAOONU6M8DujIwNXZZhrd1cIjn0zKPMJZIDVTBz6HYwqfiB oFkGUaGfokp15LB72IYuxjFkXUFYvTByVEPDxPo1YC3bVmMl5xY1VnAaO1tNtaRVpYWnQHqJ2jgZ QrLtuEH/Bcm2WYbTLMORK1RhqacB0oVq8GKQ3g3o0YSYUYrlqTiIUHbtivU/kHFfXHbFZ0RUGofA IyiHQ46HGmPVC2ccC3NxxEE4rjqp58h9SK/64BBpJmOOkJbWnErpgTkoGqZbwJjHttsxhkXDdEtw NeHV5ofH1wKiOqhbmsVjbPPDo+zvel4DtOb1uI3wWlkijAkShFcY4oeEV/XAt0Z4LQVtRWHqSOgn 6egw+xGNHbYhfqopjYzoCRgMCFUVdeQ0Ck/tiMvVSXXU6l1jJXmtpkBFdSqiqqRTqM6uSo5GNlWy kV7FFW6k1+N+zmSVXoEvKtIr9GkIbkN1JsGTk4eFgy5OdRZZ7zSsM5MUBw4zXp5KdZagaFRnRkxd fN3RD+dujeosbjgy2xiTQ505MhrT2diQM53lKmniq8UPihGlQGthVU18tfk5Ylqiia+W8Jwuvu6u VsOqPwur2tVUQrV3Kb6+HXCWCuVhcr4wXfv7GKtwlsD5cgguG1eD4HKCUWP1eqDeyK81WnPzK8jN C/1yOwRiqYK6eLr1cqAe9kUBVfm1o1aLvbj8ilBKpXEMPIJzOKjjeoCqkzM4veqkHiT3Mb3qg1Ok mWk5ppsbcyqmd8yB1TDdAsY8sp2BMbQapluAVhNfbX54eG2iKQ+wrVk8xDY/PMhiNQFdqQZofxag hSt9kQf40G8Oia+K6GrE18OPyy+svR4ujLivoyquoFAdufRajhl1Uh016bXGShJdTYFKet2vViO9 JrBTRLPq9Y3vaxHCfatKdHKjo0vvawFTKFyi0m2IjiltZgTiyGHR9DhxmJ1w3jBjFKcNs49Tkc4C hpyVzXSpCa/eEURnccOFVxuI8eiaA6MJrzYu5PG1XCRNeLX4OVl4tfnhQbbwpSa8WsJzuvC66zoN p/4snPpDCq9vBpovrLseQ9blj+8ULKsjl11raBgyIq5BVcKM8qCO5Em2rcZKzi1qrF4P0k2yK217 YF85IX7OpWYGmln977maVa9vf9XrbjPRV9uIDraEk8A+xl0AvqRPsIVbIJYaMQnWKZ7gjNpGT26j 6STpzQI2lIw/Z1m6xU0PQSamnyawr1JLjtpd0+/0acDDJqy0NdpOpBU7AOIi2Q5sRkTroJRMu8lo f00HX1y3cD83IVWofeuAIZQJKhjawNM+AMMffodGiqjcdPK9/np1vSxgk+fVcg1bdoqciD0iGtr2 3Tx5PVXxdP8kVojDAwq5aKjZv1LbczeEmR7N83na2N+/8pXSRuDSr+W9IOzLDXPVjiZN2jDuYnvy I80mbeCmodCrDv0Cfpc2yo17mrShpQ3cibaaNva3kHzttNH1aa7S0MalV0I0aeOktCGm1cjO7yVt iAkL/CUJkRXlX73AP1XB38Nr/rc5Pv0PAAD//wMAUEsDBBQABgAIAAAAIQAkwlV13wAAAAgBAAAP AAAAZHJzL2Rvd25yZXYueG1sTI9NS8NAEIbvgv9hGcGb3XzQD2M2pRT1VARbQbxts9MkNDsbstsk /feOJ3sahvfhnWfy9WRbMWDvG0cK4lkEAql0pqFKwdfh7WkFwgdNRreOUMEVPayL+7tcZ8aN9InD PlSCS8hnWkEdQpdJ6csarfYz1yFxdnK91YHXvpKm1yOX21YmUbSQVjfEF2rd4bbG8ry/WAXvox43 afw67M6n7fXnMP/43sWo1OPDtHkBEXAK/zD86bM6FOx0dBcyXrQKlskzkzxTEBwn8+UCxJG5dJWC LHJ5+0DxCwAA//8DAFBLAQItABQABgAIAAAAIQC2gziS/gAAAOEBAAATAAAAAAAAAAAAAAAAAAAA AABbQ29udGVudF9UeXBlc10ueG1sUEsBAi0AFAAGAAgAAAAhADj9If/WAAAAlAEAAAsAAAAAAAAA AAAAAAAALwEAAF9yZWxzLy5yZWxzUEsBAi0AFAAGAAgAAAAhANjXAuNZCwAA42MAAA4AAAAAAAAA AAAAAAAALgIAAGRycy9lMm9Eb2MueG1sUEsBAi0AFAAGAAgAAAAhACTCVXXfAAAACAEAAA8AAAAA AAAAAAAAAAAAsw0AAGRycy9kb3ducmV2LnhtbFBLBQYAAAAABAAEAPMAAAC/DgAAAAA= ">
                <v:group id="Group 1232" o:spid="_x0000_s1243" style="position:absolute;left:1418;top:14274;width:1847;height:1310" coordorigin="1210,4771" coordsize="1847,131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QaHpWxQAAAN0AAAAPAAAAZHJzL2Rvd25yZXYueG1sRE9Na8JA EL0X/A/LCL01m1iaSswqIlY8hEJVKL0N2TEJZmdDdpvEf98tFHqbx/ucfDOZVgzUu8aygiSKQRCX VjdcKbic356WIJxH1thaJgV3crBZzx5yzLQd+YOGk69ECGGXoYLa+y6T0pU1GXSR7YgDd7W9QR9g X0nd4xjCTSsXcZxKgw2Hhho72tVU3k7fRsFhxHH7nOyH4nbd3b/OL++fRUJKPc6n7QqEp8n/i//c Rx3mL9JX+P0mnCDXPwAAAP//AwBQSwECLQAUAAYACAAAACEA2+H2y+4AAACFAQAAEwAAAAAAAAAA AAAAAAAAAAAAW0NvbnRlbnRfVHlwZXNdLnhtbFBLAQItABQABgAIAAAAIQBa9CxbvwAAABUBAAAL AAAAAAAAAAAAAAAAAB8BAABfcmVscy8ucmVsc1BLAQItABQABgAIAAAAIQCQaHpWxQAAAN0AAAAP AAAAAAAAAAAAAAAAAAcCAABkcnMvZG93bnJldi54bWxQSwUGAAAAAAMAAwC3AAAA+QIAAAAA ">
                  <v:shape id="Freeform 1233" o:spid="_x0000_s1244" style="position:absolute;left:1216;top:6075;width:1834;height:0;visibility:visible;mso-wrap-style:square;v-text-anchor:top" coordsize="1834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tRwrDyQAAAN0AAAAPAAAAZHJzL2Rvd25yZXYueG1sRI9BTwJB DIXvJv6HSU28ySzEEFwZCAENoBdFo/HW7JTdlZ3OZmaAlV9PDyTe2rzX976Op51r1IFCrD0b6Pcy UMSFtzWXBj4/nu9GoGJCtth4JgN/FGE6ub4aY279kd/psEmlkhCOORqoUmpzrWNRkcPY8y2xaFsf HCZZQ6ltwKOEu0YPsmyoHdYsDRW2NK+o2G32zsBs4X+f3ub3Yf3wtf556b9+b/enpTG3N93sEVSi Lv2bL9crK/iDoeDKNzKCnpwBAAD//wMAUEsBAi0AFAAGAAgAAAAhANvh9svuAAAAhQEAABMAAAAA AAAAAAAAAAAAAAAAAFtDb250ZW50X1R5cGVzXS54bWxQSwECLQAUAAYACAAAACEAWvQsW78AAAAV AQAACwAAAAAAAAAAAAAAAAAfAQAAX3JlbHMvLnJlbHNQSwECLQAUAAYACAAAACEAbUcKw8kAAADd AAAADwAAAAAAAAAAAAAAAAAHAgAAZHJzL2Rvd25yZXYueG1sUEsFBgAAAAADAAMAtwAAAP0CAAAA AA== " path="m,l1833,e" filled="f" strokecolor="#00007f" strokeweight=".23594mm">
                    <v:path arrowok="t" o:connecttype="custom" o:connectlocs="0,0;1833,0" o:connectangles="0,0"/>
                  </v:shape>
                  <v:shape id="Freeform 1234" o:spid="_x0000_s1245" style="position:absolute;left:2180;top:4778;width:0;height:1297;visibility:visible;mso-wrap-style:square;v-text-anchor:top" coordsize="0,129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SnJ+3xAAAAN0AAAAPAAAAZHJzL2Rvd25yZXYueG1sRE9Na8JA EL0X/A/LCN7qxoBSo6uIIJQKLVo9eBuyYzaYnY3ZNYn/vlso9DaP9znLdW8r0VLjS8cKJuMEBHHu dMmFgtP37vUNhA/IGivHpOBJHtarwcsSM+06PlB7DIWIIewzVGBCqDMpfW7Ioh+7mjhyV9dYDBE2 hdQNdjHcVjJNkpm0WHJsMFjT1lB+Oz6sgo8vutxl2k7P5y6/bD8fh/3cGaVGw36zABGoD//iP/e7 jvPT2Rx+v4knyNUPAAAA//8DAFBLAQItABQABgAIAAAAIQDb4fbL7gAAAIUBAAATAAAAAAAAAAAA AAAAAAAAAABbQ29udGVudF9UeXBlc10ueG1sUEsBAi0AFAAGAAgAAAAhAFr0LFu/AAAAFQEAAAsA AAAAAAAAAAAAAAAAHwEAAF9yZWxzLy5yZWxzUEsBAi0AFAAGAAgAAAAhABKcn7fEAAAA3QAAAA8A AAAAAAAAAAAAAAAABwIAAGRycy9kb3ducmV2LnhtbFBLBQYAAAAAAwADALcAAAD4AgAAAAA= " path="m,l,1296e" filled="f" strokecolor="#00007f" strokeweight=".23594mm">
                    <v:path arrowok="t" o:connecttype="custom" o:connectlocs="0,0;0,1296" o:connectangles="0,0"/>
                  </v:shape>
                  <v:shape id="Freeform 1235" o:spid="_x0000_s1246" style="position:absolute;left:2019;top:5968;width:161;height:0;visibility:visible;mso-wrap-style:square;v-text-anchor:top" coordsize="161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xvC6ixAAAAN0AAAAPAAAAZHJzL2Rvd25yZXYueG1sRI/NbgIx DITvlfoOkSv1VrJwoLAQEKVCam/87ANYG3eTsnFWmwDbt68PSNxszXjm83I9hFZdqU8+soHxqABF XEfruTFQnXZvM1ApI1tsI5OBP0qwXj0/LbG08cYHuh5zoySEU4kGXM5dqXWqHQVMo9gRi/YT+4BZ 1r7RtsebhIdWT4piqgN6lgaHHW0d1efjJRj4xbqptv6zqs4fTp/2l+z333NjXl+GzQJUpiE/zPfr Lyv4k3fhl29kBL36BwAA//8DAFBLAQItABQABgAIAAAAIQDb4fbL7gAAAIUBAAATAAAAAAAAAAAA AAAAAAAAAABbQ29udGVudF9UeXBlc10ueG1sUEsBAi0AFAAGAAgAAAAhAFr0LFu/AAAAFQEAAAsA AAAAAAAAAAAAAAAAHwEAAF9yZWxzLy5yZWxzUEsBAi0AFAAGAAgAAAAhADG8LqLEAAAA3QAAAA8A AAAAAAAAAAAAAAAABwIAAGRycy9kb3ducmV2LnhtbFBLBQYAAAAAAwADALcAAAD4AgAAAAA= " path="m,l160,e" filled="f" strokecolor="#00007f" strokeweight=".23594mm">
                    <v:path arrowok="t" o:connecttype="custom" o:connectlocs="0,0;160,0" o:connectangles="0,0"/>
                  </v:shape>
                  <v:shape id="Freeform 1236" o:spid="_x0000_s1247" style="position:absolute;left:2019;top:5968;width:0;height:107;visibility:visible;mso-wrap-style:square;v-text-anchor:top" coordsize="0,10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BHHVbwgAAAN0AAAAPAAAAZHJzL2Rvd25yZXYueG1sRE9Na8JA EL0X+h+WEXprNlGIJXWVtCJ4E6PteciOm2B2NmS3mv57VxC8zeN9zmI12k5caPCtYwVZkoIgrp1u 2Sg4HjbvHyB8QNbYOSYF/+RhtXx9WWCh3ZX3dKmCETGEfYEKmhD6QkpfN2TRJ64njtzJDRZDhIOR esBrDLednKZpLi22HBsa7Om7ofpc/VkFs91veVpn2G3rn77KTW6+9utSqbfJWH6CCDSGp/jh3uo4 fzrP4P5NPEEubwAAAP//AwBQSwECLQAUAAYACAAAACEA2+H2y+4AAACFAQAAEwAAAAAAAAAAAAAA AAAAAAAAW0NvbnRlbnRfVHlwZXNdLnhtbFBLAQItABQABgAIAAAAIQBa9CxbvwAAABUBAAALAAAA AAAAAAAAAAAAAB8BAABfcmVscy8ucmVsc1BLAQItABQABgAIAAAAIQBBHHVbwgAAAN0AAAAPAAAA AAAAAAAAAAAAAAcCAABkcnMvZG93bnJldi54bWxQSwUGAAAAAAMAAwC3AAAA9gIAAAAA " path="m,l,106e" filled="f" strokecolor="#00007f" strokeweight=".23594mm">
                    <v:path arrowok="t" o:connecttype="custom" o:connectlocs="0,0;0,106" o:connectangles="0,0"/>
                  </v:shape>
                  <v:shape id="Freeform 1237" o:spid="_x0000_s1248" style="position:absolute;left:2153;top:4911;width:40;height:41;visibility:visible;mso-wrap-style:square;v-text-anchor:top" coordsize="40,4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nilZTxQAAAN0AAAAPAAAAZHJzL2Rvd25yZXYueG1sRI9Pi8Iw EMXvwn6HMAteZE3bg0rXKLvCwl5E/HcfmrEtNpO2iVr76Y0geJvhvfebN/NlZypxpdaVlhXE4wgE cWZ1ybmCw/7vawbCeWSNlWVScCcHy8XHYI6ptjfe0nXncxEg7FJUUHhfp1K6rCCDbmxr4qCdbGvQ h7XNpW7xFuCmkkkUTaTBksOFAmtaFZSddxcTKI3p6/uG4/43nh2bZrTu94lWavjZ/XyD8NT5t/mV /tehfjJN4PlNGEEuHgAAAP//AwBQSwECLQAUAAYACAAAACEA2+H2y+4AAACFAQAAEwAAAAAAAAAA AAAAAAAAAAAAW0NvbnRlbnRfVHlwZXNdLnhtbFBLAQItABQABgAIAAAAIQBa9CxbvwAAABUBAAAL AAAAAAAAAAAAAAAAAB8BAABfcmVscy8ucmVsc1BLAQItABQABgAIAAAAIQBnilZTxQAAAN0AAAAP AAAAAAAAAAAAAAAAAAcCAABkcnMvZG93bnJldi54bWxQSwUGAAAAAAMAAwC3AAAA+QIAAAAA " path="m40,20l40,8,31,,8,,,8,,31r8,9l31,40r9,-9l40,20xe" fillcolor="red" stroked="f">
                    <v:path arrowok="t" o:connecttype="custom" o:connectlocs="40,20;40,8;31,0;8,0;0,8;0,31;8,40;31,40;40,31;40,20" o:connectangles="0,0,0,0,0,0,0,0,0,0"/>
                  </v:shape>
                  <v:shape id="Freeform 1238" o:spid="_x0000_s1249" style="position:absolute;left:2153;top:4911;width:40;height:41;visibility:visible;mso-wrap-style:square;v-text-anchor:top" coordsize="40,4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+UbsmxQAAAN0AAAAPAAAAZHJzL2Rvd25yZXYueG1sRE/basJA EH0v+A/LCH2rm1hpNboREQpCW4tX8G3IjkkwOxuyW41+vVso+DaHc53JtDWVOFPjSssK4l4Egjiz uuRcwXbz8TIE4TyyxsoyKbiSg2naeZpgou2FV3Re+1yEEHYJKii8rxMpXVaQQdezNXHgjrYx6ANs cqkbvIRwU8l+FL1JgyWHhgJrmheUnda/RoGreTD4+tzIw+77tlwufmb7UZwr9dxtZ2MQnlr/EP+7 FzrM77+/wt834QSZ3gEAAP//AwBQSwECLQAUAAYACAAAACEA2+H2y+4AAACFAQAAEwAAAAAAAAAA AAAAAAAAAAAAW0NvbnRlbnRfVHlwZXNdLnhtbFBLAQItABQABgAIAAAAIQBa9CxbvwAAABUBAAAL AAAAAAAAAAAAAAAAAB8BAABfcmVscy8ucmVsc1BLAQItABQABgAIAAAAIQC+UbsmxQAAAN0AAAAP AAAAAAAAAAAAAAAAAAcCAABkcnMvZG93bnJldi54bWxQSwUGAAAAAAMAAwC3AAAA+QIAAAAA " path="m40,20l40,8,31,,20,,8,,,8,,20,,31r8,9l20,40r11,l40,31r,-11xe" filled="f" strokeweight=".24pt">
                    <v:path arrowok="t" o:connecttype="custom" o:connectlocs="40,20;40,8;31,0;20,0;8,0;0,8;0,20;0,31;8,40;20,40;31,40;40,31;40,20" o:connectangles="0,0,0,0,0,0,0,0,0,0,0,0,0"/>
                  </v:shape>
                  <v:shape id="Freeform 1239" o:spid="_x0000_s1250" style="position:absolute;left:2153;top:5406;width:40;height:54;visibility:visible;mso-wrap-style:square;v-text-anchor:top" coordsize="40,5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kCTxDxAAAAN0AAAAPAAAAZHJzL2Rvd25yZXYueG1sRE/fa8Iw EH4X9j+EG+xlzFQndlSjiMNtguCm4vPRnG2xudQkavffL8LAt/v4ft542ppaXMj5yrKCXjcBQZxb XXGhYLddvLyB8AFZY22ZFPySh+nkoTPGTNsr/9BlEwoRQ9hnqKAMocmk9HlJBn3XNsSRO1hnMETo CqkdXmO4qWU/SYbSYMWxocSG5iXlx83ZKLDfH/t0Nft8fV5bWr6Hwyk/upNST4/tbAQiUBvu4n/3 l47z++kAbt/EE+TkDwAA//8DAFBLAQItABQABgAIAAAAIQDb4fbL7gAAAIUBAAATAAAAAAAAAAAA AAAAAAAAAABbQ29udGVudF9UeXBlc10ueG1sUEsBAi0AFAAGAAgAAAAhAFr0LFu/AAAAFQEAAAsA AAAAAAAAAAAAAAAAHwEAAF9yZWxzLy5yZWxzUEsBAi0AFAAGAAgAAAAhAOQJPEPEAAAA3QAAAA8A AAAAAAAAAAAAAAAABwIAAGRycy9kb3ducmV2LnhtbFBLBQYAAAAAAwADALcAAAD4AgAAAAA= " path="m40,26r,-15l31,,8,,,11,,41,8,53r23,l40,41r,-15xe" fillcolor="red" stroked="f">
                    <v:path arrowok="t" o:connecttype="custom" o:connectlocs="40,26;40,11;31,0;8,0;0,11;0,41;8,53;31,53;40,41;40,26" o:connectangles="0,0,0,0,0,0,0,0,0,0"/>
                  </v:shape>
                  <v:shape id="Freeform 1240" o:spid="_x0000_s1251" style="position:absolute;left:2153;top:5406;width:40;height:54;visibility:visible;mso-wrap-style:square;v-text-anchor:top" coordsize="40,5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3he4hxQAAAN0AAAAPAAAAZHJzL2Rvd25yZXYueG1sRE9NawIx EL0X+h/CCN5qVsGqW6OIWKyFQmuFXqeb6e7SzSRN0nX11zdCwds83ufMl51pREs+1JYVDAcZCOLC 6ppLBYf3x7spiBCRNTaWScGJAiwXtzdzzLU98hu1+1iKFMIhRwVVjC6XMhQVGQwD64gT92W9wZig L6X2eEzhppGjLLuXBmtODRU6WldUfO9/jYKfs9nuVhP38fziPrev7WxTzvxBqX6vWz2AiNTFq/jf /aTT/NFkDJdv0gly8QcAAP//AwBQSwECLQAUAAYACAAAACEA2+H2y+4AAACFAQAAEwAAAAAAAAAA AAAAAAAAAAAAW0NvbnRlbnRfVHlwZXNdLnhtbFBLAQItABQABgAIAAAAIQBa9CxbvwAAABUBAAAL AAAAAAAAAAAAAAAAAB8BAABfcmVscy8ucmVsc1BLAQItABQABgAIAAAAIQD3he4hxQAAAN0AAAAP AAAAAAAAAAAAAAAAAAcCAABkcnMvZG93bnJldi54bWxQSwUGAAAAAAMAAwC3AAAA+QIAAAAA " path="m40,26r,-15l31,,20,,8,,,11,,26,,41,8,53r12,l31,53,40,41r,-15xe" filled="f" strokeweight=".24pt">
                    <v:path arrowok="t" o:connecttype="custom" o:connectlocs="40,26;40,11;31,0;20,0;8,0;0,11;0,26;0,41;8,53;20,53;31,53;40,41;40,26" o:connectangles="0,0,0,0,0,0,0,0,0,0,0,0,0"/>
                  </v:shape>
                  <v:shape id="Freeform 1241" o:spid="_x0000_s1252" style="position:absolute;left:2153;top:5781;width:40;height:39;visibility:visible;mso-wrap-style:square;v-text-anchor:top" coordsize="40,3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J2MZUwgAAAN0AAAAPAAAAZHJzL2Rvd25yZXYueG1sRE9Li8Iw EL4L/ocwwt5sqiwqXWORguJpwcfBvQ3N2BabSW2ibf/9RljY23x8z1mnvanFi1pXWVYwi2IQxLnV FRcKLufddAXCeWSNtWVSMJCDdDMerTHRtuMjvU6+ECGEXYIKSu+bREqXl2TQRbYhDtzNtgZ9gG0h dYtdCDe1nMfxQhqsODSU2FBWUn4/PY2CPi9wj4/PjK5+eOr9Y/j+6SqlPib99guEp97/i//cBx3m z5cLeH8TTpCbXwAAAP//AwBQSwECLQAUAAYACAAAACEA2+H2y+4AAACFAQAAEwAAAAAAAAAAAAAA AAAAAAAAW0NvbnRlbnRfVHlwZXNdLnhtbFBLAQItABQABgAIAAAAIQBa9CxbvwAAABUBAAALAAAA AAAAAAAAAAAAAB8BAABfcmVscy8ucmVsc1BLAQItABQABgAIAAAAIQCJ2MZUwgAAAN0AAAAPAAAA AAAAAAAAAAAAAAcCAABkcnMvZG93bnJldi54bWxQSwUGAAAAAAMAAwC3AAAA9gIAAAAA " path="m40,20l40,8,31,,8,,,8,,30r8,9l31,39r9,-9l40,20xe" fillcolor="red" stroked="f">
                    <v:path arrowok="t" o:connecttype="custom" o:connectlocs="40,20;40,8;31,0;8,0;0,8;0,30;8,39;31,39;40,30;40,20" o:connectangles="0,0,0,0,0,0,0,0,0,0"/>
                  </v:shape>
                  <v:shape id="Freeform 1242" o:spid="_x0000_s1253" style="position:absolute;left:2153;top:5781;width:40;height:39;visibility:visible;mso-wrap-style:square;v-text-anchor:top" coordsize="40,3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qVzNFwwAAAN0AAAAPAAAAZHJzL2Rvd25yZXYueG1sRE9La8JA EL4L/Q/LFHrTTXJoNLpKqQiFnuqr1+numMRkZ0N2q/HfdwuCt/n4nrNYDbYVF+p97VhBOklAEGtn ai4V7Heb8RSED8gGW8ek4EYeVsun0QIL4678RZdtKEUMYV+ggiqErpDS64os+onriCN3cr3FEGFf StPjNYbbVmZJ8iot1hwbKuzovSLdbH+tgkOqUzdrshsa/d185qef9fmYK/XyPLzNQQQawkN8d3+Y OD/Lc/j/Jp4gl38AAAD//wMAUEsBAi0AFAAGAAgAAAAhANvh9svuAAAAhQEAABMAAAAAAAAAAAAA AAAAAAAAAFtDb250ZW50X1R5cGVzXS54bWxQSwECLQAUAAYACAAAACEAWvQsW78AAAAVAQAACwAA AAAAAAAAAAAAAAAfAQAAX3JlbHMvLnJlbHNQSwECLQAUAAYACAAAACEAalczRcMAAADdAAAADwAA AAAAAAAAAAAAAAAHAgAAZHJzL2Rvd25yZXYueG1sUEsFBgAAAAADAAMAtwAAAPcCAAAAAA== " path="m40,20l40,8,31,,20,,8,,,8,,19,,30r8,9l20,39r11,l40,30r,-10xe" filled="f" strokeweight=".08464mm">
                    <v:path arrowok="t" o:connecttype="custom" o:connectlocs="40,20;40,8;31,0;20,0;8,0;0,8;0,19;0,30;8,39;20,39;31,39;40,30;40,20" o:connectangles="0,0,0,0,0,0,0,0,0,0,0,0,0"/>
                  </v:shape>
                </v:group>
                <v:shape id="Text Box 1243" o:spid="_x0000_s1254" type="#_x0000_t202" style="position:absolute;left:2388;top:14296;width:720;height:3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7nXaxxQAAAN0AAAAPAAAAZHJzL2Rvd25yZXYueG1sRI9Pa8JA EMXvQr/DMgVvdbdia5u6iiiCJ0X7B3obsmMSmp0N2dWk3945CN5meG/e+81s0ftaXaiNVWALzyMD ijgPruLCwtfn5ukNVEzIDuvAZOGfIizmD4MZZi50fKDLMRVKQjhmaKFMqcm0jnlJHuMoNMSinULr McnaFtq12Em4r/XYmFftsWJpKLGhVUn53/HsLXzvTr8/E7Mv1v6l6UJvNPt3be3wsV9+gErUp7v5 dr11gj+eCq58IyPo+RUAAP//AwBQSwECLQAUAAYACAAAACEA2+H2y+4AAACFAQAAEwAAAAAAAAAA AAAAAAAAAAAAW0NvbnRlbnRfVHlwZXNdLnhtbFBLAQItABQABgAIAAAAIQBa9CxbvwAAABUBAAAL AAAAAAAAAAAAAAAAAB8BAABfcmVscy8ucmVsc1BLAQItABQABgAIAAAAIQC7nXaxxQAAAN0AAAAP AAAAAAAAAAAAAAAAAAcCAABkcnMvZG93bnJldi54bWxQSwUGAAAAAAMAAwC3AAAA+QIAAAAA " filled="f" stroked="f">
                  <v:textbox>
                    <w:txbxContent>
                      <w:p w:rsidR="00A71C61" w:rsidRPr="00D26541" w:rsidRDefault="00A71C61" w:rsidP="00F1016C">
                        <w:r w:rsidRPr="00D26541">
                          <w:t>A</w:t>
                        </w:r>
                      </w:p>
                    </w:txbxContent>
                  </v:textbox>
                </v:shape>
                <v:shape id="Text Box 1244" o:spid="_x0000_s1255" type="#_x0000_t202" style="position:absolute;left:2401;top:14784;width:720;height:3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U0dMqwwAAAN0AAAAPAAAAZHJzL2Rvd25yZXYueG1sRE9La8JA EL4L/odlBG91V7E+oquIUuipYloFb0N2TILZ2ZDdmvTfdwsFb/PxPWe97WwlHtT40rGG8UiBIM6c KTnX8PX59rIA4QOywcoxafghD9tNv7fGxLiWT/RIQy5iCPsENRQh1ImUPivIoh+5mjhyN9dYDBE2 uTQNtjHcVnKi1ExaLDk2FFjTvqDsnn5bDeeP2/UyVcf8YF/r1nVKsl1KrYeDbrcCEagLT/G/+93E +ZP5Ev6+iSfIzS8AAAD//wMAUEsBAi0AFAAGAAgAAAAhANvh9svuAAAAhQEAABMAAAAAAAAAAAAA AAAAAAAAAFtDb250ZW50X1R5cGVzXS54bWxQSwECLQAUAAYACAAAACEAWvQsW78AAAAVAQAACwAA AAAAAAAAAAAAAAAfAQAAX3JlbHMvLnJlbHNQSwECLQAUAAYACAAAACEA1NHTKsMAAADdAAAADwAA AAAAAAAAAAAAAAAHAgAAZHJzL2Rvd25yZXYueG1sUEsFBgAAAAADAAMAtwAAAPcCAAAAAA== " filled="f" stroked="f">
                  <v:textbox>
                    <w:txbxContent>
                      <w:p w:rsidR="00A71C61" w:rsidRPr="0057796C" w:rsidRDefault="00A71C61" w:rsidP="00F1016C">
                        <w:r>
                          <w:t>B</w:t>
                        </w:r>
                      </w:p>
                    </w:txbxContent>
                  </v:textbox>
                </v:shape>
                <v:shape id="Text Box 1245" o:spid="_x0000_s1256" type="#_x0000_t202" style="position:absolute;left:2401;top:15219;width:720;height:3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wPgqQxQAAAN0AAAAPAAAAZHJzL2Rvd25yZXYueG1sRI9Pa8JA EMXvhX6HZQre6m5Fi6auUloKnpT6D7wN2TEJzc6G7NbEb+8cBG8zvDfv/Wa+7H2tLtTGKrCFt6EB RZwHV3FhYb/7eZ2CignZYR2YLFwpwnLx/DTHzIWOf+myTYWSEI4ZWihTajKtY16SxzgMDbFo59B6 TLK2hXYtdhLuaz0y5l17rFgaSmzoq6T8b/vvLRzW59NxbDbFt580XeiNZj/T1g5e+s8PUIn69DDf r1dO8EdT4ZdvZAS9uAEAAP//AwBQSwECLQAUAAYACAAAACEA2+H2y+4AAACFAQAAEwAAAAAAAAAA AAAAAAAAAAAAW0NvbnRlbnRfVHlwZXNdLnhtbFBLAQItABQABgAIAAAAIQBa9CxbvwAAABUBAAAL AAAAAAAAAAAAAAAAAB8BAABfcmVscy8ucmVsc1BLAQItABQABgAIAAAAIQBwPgqQxQAAAN0AAAAP AAAAAAAAAAAAAAAAAAcCAABkcnMvZG93bnJldi54bWxQSwUGAAAAAAMAAwC3AAAA+QIAAAAA " filled="f" stroked="f">
                  <v:textbox>
                    <w:txbxContent>
                      <w:p w:rsidR="00A71C61" w:rsidRPr="0057796C" w:rsidRDefault="00A71C61" w:rsidP="00F1016C">
                        <w: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1016C" w:rsidRPr="00D26541" w:rsidRDefault="00BB5E9A" w:rsidP="00246B12">
      <w:pPr>
        <w:widowControl w:val="0"/>
        <w:autoSpaceDE w:val="0"/>
        <w:autoSpaceDN w:val="0"/>
        <w:adjustRightInd w:val="0"/>
        <w:spacing w:before="14"/>
        <w:ind w:right="-5"/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 wp14:anchorId="07F09CCC" wp14:editId="34BBF0C3">
                <wp:simplePos x="0" y="0"/>
                <wp:positionH relativeFrom="column">
                  <wp:posOffset>1790436</wp:posOffset>
                </wp:positionH>
                <wp:positionV relativeFrom="paragraph">
                  <wp:posOffset>80645</wp:posOffset>
                </wp:positionV>
                <wp:extent cx="3023870" cy="664210"/>
                <wp:effectExtent l="0" t="0" r="0" b="2540"/>
                <wp:wrapNone/>
                <wp:docPr id="1282" name="Group 1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23870" cy="664210"/>
                          <a:chOff x="4756" y="14086"/>
                          <a:chExt cx="4762" cy="1260"/>
                        </a:xfrm>
                      </wpg:grpSpPr>
                      <wps:wsp>
                        <wps:cNvPr id="1283" name="Text Box 1229"/>
                        <wps:cNvSpPr txBox="1">
                          <a:spLocks noChangeArrowheads="1"/>
                        </wps:cNvSpPr>
                        <wps:spPr bwMode="auto">
                          <a:xfrm>
                            <a:off x="4756" y="14086"/>
                            <a:ext cx="4762" cy="1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BB5E9A" w:rsidRDefault="00A71C61" w:rsidP="00F1016C">
                              <w:pPr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</w:pPr>
                              <w:r w:rsidRPr="00BB5E9A">
                                <w:rPr>
                                  <w:sz w:val="28"/>
                                  <w:szCs w:val="28"/>
                                </w:rPr>
                                <w:t xml:space="preserve">AB </w:t>
                              </w:r>
                              <w:r w:rsidRPr="00C3777B">
                                <w:rPr>
                                  <w:rFonts w:ascii="Symbol" w:hAnsi="Symbol" w:cs="Symbol"/>
                                  <w:b/>
                                  <w:position w:val="1"/>
                                  <w:sz w:val="28"/>
                                  <w:szCs w:val="28"/>
                                </w:rPr>
                                <w:t></w:t>
                              </w: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 a</w:t>
                              </w:r>
                            </w:p>
                            <w:p w:rsidR="00A71C61" w:rsidRPr="00BB5E9A" w:rsidRDefault="00A71C61" w:rsidP="00F1016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BC </w:t>
                              </w:r>
                              <w:r w:rsidRPr="00C3777B">
                                <w:rPr>
                                  <w:rFonts w:ascii="Symbol" w:hAnsi="Symbol" w:cs="Symbol"/>
                                  <w:b/>
                                  <w:position w:val="1"/>
                                  <w:sz w:val="28"/>
                                  <w:szCs w:val="28"/>
                                </w:rPr>
                                <w:t></w:t>
                              </w: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4" name="Text Box 1230"/>
                        <wps:cNvSpPr txBox="1">
                          <a:spLocks noChangeArrowheads="1"/>
                        </wps:cNvSpPr>
                        <wps:spPr bwMode="auto">
                          <a:xfrm>
                            <a:off x="5933" y="14289"/>
                            <a:ext cx="3060" cy="7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81313E" w:rsidRDefault="00A71C61" w:rsidP="00F1016C">
                              <w:pPr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C3777B"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  <w:t>=&gt;</w:t>
                              </w:r>
                              <w:r w:rsidRPr="0081313E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 A, B, C thẳng hàng</w:t>
                              </w:r>
                            </w:p>
                            <w:p w:rsidR="00A71C61" w:rsidRPr="00A25622" w:rsidRDefault="00A71C61" w:rsidP="00F1016C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7F09CCC" id="Group 1282" o:spid="_x0000_s1257" style="position:absolute;margin-left:141pt;margin-top:6.35pt;width:238.1pt;height:52.3pt;z-index:251667968" coordorigin="4756,14086" coordsize="4762,12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UaaUseAMAAGQLAAAOAAAAZHJzL2Uyb0RvYy54bWzsVtuO2zYQfS/QfyD4rtXFtG5YbbDry6LA tg2Q5ANoibqgEqmS9Mrbov/eIWlbXidI2wQIUCB+EEgOOZw5M+eYt28OQ4+emVSd4AUObwKMGC9F 1fGmwB/eb70UI6Upr2gvOCvwC1P4zd2PP9xOY84i0Yq+YhKBE67yaSxwq/WY+74qWzZQdSNGxsFY CzlQDVPZ+JWkE3gfej8KgtifhKxGKUqmFKyunRHfWf91zUr9a10rplFfYIhN26+03535+ne3NG8k HduuPIZBvyCKgXYcLj27WlNN0V52H7kaulIKJWp9U4rBF3XdlczmANmEwVU2j1LsR5tLk0/NeIYJ oL3C6Yvdlr88v5Woq6B2URphxOkAVbIXI7sCAE1jk8O+Rzm+G99KlyUMn0T5mwKzf20388ZtRrvp Z1GBR7rXwgJ0qOVgXEDq6GDr8HKuAztoVMLiIogWaQLlKsEWxyQKj4UqW6imOUaSZYwRWEMSpLGr YtlujudJEkMq5nAYxfaoT3N3sQ32GJzJDLpOzcCqrwP2XUtHZuulDGAzsIsTsO9Nig/iANhGmQnb RABbDbBIH8ACMVuclMMXcbFqKW/YvZRiahmtIMbQnIRMzkedH2Wc/BPgn0LuhPtncKP5KJV+ZGJA ZlBgCdSygdLnJ6VNPPMWU18utl3fwzrNe/5qATa6FbgWjhqbCcCy5c8syDbpJiUeieKNR4L12rvf rogXb8NkuV6sV6t1+Je5NyR521UV4+aaE3ND8u8KeNQQx7kzd5Xou8q4MyEp2exWvUTPFJRja38W dbDM2/zXYVgQIJerlMKIBA9R5m3jNPHIliy9LAlSLwizhywOSEbW29cpPXWcfX1KaCpwtoyWrp3m oK9yC+zv49xoPnQatLnvhgKn5000N0244ZUtraZd78YXUJjwZyig3KdC25Y1Xer6VR92Bys9yZkK O1G9QBNLAR0G/Ic/Fhi0Qv6B0QQiXWD1+55KhlH/EwciZCEhRtXthCyTCCby0rK7tFBegqsCa4zc cKXdP8F+lF3Twk2Oelzcg1rVne1qwzIX1ZFyoBffTjjIJ4RjYRXtgv3fRjiW2QJkzEpulNqCOd46 wQaZtYKbpE6cTno7i8J33ZgpeEEWpzeOJN9147/pRnpmwv9FN+zzA55yVh6Pz07zVrycW52ZH8d3 fwMAAP//AwBQSwMEFAAGAAgAAAAhAJKIcCPgAAAACgEAAA8AAABkcnMvZG93bnJldi54bWxMj0FL w0AQhe+C/2EZwZvdJKUmxGxKKeqpCLaCeNtmp0lodjZkt0n67x1P9jjvPd58r1jPthMjDr51pCBe RCCQKmdaqhV8Hd6eMhA+aDK6c4QKruhhXd7fFTo3bqJPHPehFlxCPtcKmhD6XEpfNWi1X7geib2T G6wOfA61NIOeuNx2MomiZ2l1S/yh0T1uG6zO+4tV8D7pabOMX8fd+bS9/hxWH9+7GJV6fJg3LyAC zuE/DH/4jA4lMx3dhYwXnYIkS3hLYCNJQXAgXWUJiCMLcboEWRbydkL5CwAA//8DAFBLAQItABQA BgAIAAAAIQC2gziS/gAAAOEBAAATAAAAAAAAAAAAAAAAAAAAAABbQ29udGVudF9UeXBlc10ueG1s UEsBAi0AFAAGAAgAAAAhADj9If/WAAAAlAEAAAsAAAAAAAAAAAAAAAAALwEAAF9yZWxzLy5yZWxz UEsBAi0AFAAGAAgAAAAhANRppSx4AwAAZAsAAA4AAAAAAAAAAAAAAAAALgIAAGRycy9lMm9Eb2Mu eG1sUEsBAi0AFAAGAAgAAAAhAJKIcCPgAAAACgEAAA8AAAAAAAAAAAAAAAAA0gUAAGRycy9kb3du cmV2LnhtbFBLBQYAAAAABAAEAPMAAADfBgAAAAA= ">
                <v:shape id="Text Box 1229" o:spid="_x0000_s1258" type="#_x0000_t202" style="position:absolute;left:4756;top:14086;width:4762;height:12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A7JTnwgAAAN0AAAAPAAAAZHJzL2Rvd25yZXYueG1sRE9Li8Iw EL4v+B/CCN408bGi1Siyy4InF5/gbWjGtthMSpO13X+/EYS9zcf3nOW6taV4UO0LxxqGAwWCOHWm 4EzD6fjVn4HwAdlg6Zg0/JKH9arztsTEuIb39DiETMQQ9glqyEOoEil9mpNFP3AVceRurrYYIqwz aWpsYrgt5UipqbRYcGzIsaKPnNL74cdqOO9u18tEfWef9r1qXKsk27nUutdtNwsQgdrwL365tybO H83G8PwmniBXfwAAAP//AwBQSwECLQAUAAYACAAAACEA2+H2y+4AAACFAQAAEwAAAAAAAAAAAAAA AAAAAAAAW0NvbnRlbnRfVHlwZXNdLnhtbFBLAQItABQABgAIAAAAIQBa9CxbvwAAABUBAAALAAAA AAAAAAAAAAAAAB8BAABfcmVscy8ucmVsc1BLAQItABQABgAIAAAAIQCA7JTnwgAAAN0AAAAPAAAA AAAAAAAAAAAAAAcCAABkcnMvZG93bnJldi54bWxQSwUGAAAAAAMAAwC3AAAA9gIAAAAA " filled="f" stroked="f">
                  <v:textbox>
                    <w:txbxContent>
                      <w:p w:rsidR="00A71C61" w:rsidRPr="00BB5E9A" w:rsidRDefault="00A71C61" w:rsidP="00F1016C">
                        <w:pPr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</w:pPr>
                        <w:r w:rsidRPr="00BB5E9A">
                          <w:rPr>
                            <w:sz w:val="28"/>
                            <w:szCs w:val="28"/>
                          </w:rPr>
                          <w:t xml:space="preserve">AB </w:t>
                        </w:r>
                        <w:r w:rsidRPr="00C3777B">
                          <w:rPr>
                            <w:rFonts w:ascii="Symbol" w:hAnsi="Symbol" w:cs="Symbol"/>
                            <w:b/>
                            <w:position w:val="1"/>
                            <w:sz w:val="28"/>
                            <w:szCs w:val="28"/>
                          </w:rPr>
                          <w:t></w:t>
                        </w: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 a</w:t>
                        </w:r>
                      </w:p>
                      <w:p w:rsidR="00A71C61" w:rsidRPr="00BB5E9A" w:rsidRDefault="00A71C61" w:rsidP="00F1016C">
                        <w:pPr>
                          <w:rPr>
                            <w:sz w:val="28"/>
                            <w:szCs w:val="28"/>
                          </w:rPr>
                        </w:pP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BC </w:t>
                        </w:r>
                        <w:r w:rsidRPr="00C3777B">
                          <w:rPr>
                            <w:rFonts w:ascii="Symbol" w:hAnsi="Symbol" w:cs="Symbol"/>
                            <w:b/>
                            <w:position w:val="1"/>
                            <w:sz w:val="28"/>
                            <w:szCs w:val="28"/>
                          </w:rPr>
                          <w:t></w:t>
                        </w: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 a</w:t>
                        </w:r>
                      </w:p>
                    </w:txbxContent>
                  </v:textbox>
                </v:shape>
                <v:shape id="Text Box 1230" o:spid="_x0000_s1259" type="#_x0000_t202" style="position:absolute;left:5933;top:14289;width:3060;height:781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PBQyTwwAAAN0AAAAPAAAAZHJzL2Rvd25yZXYueG1sRE9Na8JA EL0X/A/LCN7qrmKLRjdBLEJPLU1V8DZkxySYnQ3ZbZL++26h0Ns83ufsstE2oqfO1441LOYKBHHh TM2lhtPn8XENwgdkg41j0vBNHrJ08rDDxLiBP6jPQyliCPsENVQhtImUvqjIop+7ljhyN9dZDBF2 pTQdDjHcNnKp1LO0WHNsqLClQ0XFPf+yGs5vt+tlpd7LF/vUDm5Uku1Gaj2bjvstiEBj+Bf/uV9N nL9cr+D3m3iCTH8AAAD//wMAUEsBAi0AFAAGAAgAAAAhANvh9svuAAAAhQEAABMAAAAAAAAAAAAA AAAAAAAAAFtDb250ZW50X1R5cGVzXS54bWxQSwECLQAUAAYACAAAACEAWvQsW78AAAAVAQAACwAA AAAAAAAAAAAAAAAfAQAAX3JlbHMvLnJlbHNQSwECLQAUAAYACAAAACEADwUMk8MAAADdAAAADwAA AAAAAAAAAAAAAAAHAgAAZHJzL2Rvd25yZXYueG1sUEsFBgAAAAADAAMAtwAAAPcCAAAAAA== " filled="f" stroked="f">
                  <v:textbox>
                    <w:txbxContent>
                      <w:p w:rsidR="00A71C61" w:rsidRPr="0081313E" w:rsidRDefault="00A71C61" w:rsidP="00F1016C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  <w:r w:rsidRPr="00C3777B">
                          <w:rPr>
                            <w:b/>
                            <w:i/>
                            <w:sz w:val="28"/>
                            <w:szCs w:val="28"/>
                          </w:rPr>
                          <w:t>=&gt;</w:t>
                        </w:r>
                        <w:r w:rsidRPr="0081313E">
                          <w:rPr>
                            <w:i/>
                            <w:sz w:val="28"/>
                            <w:szCs w:val="28"/>
                          </w:rPr>
                          <w:t xml:space="preserve"> A, B, C thẳng hàng</w:t>
                        </w:r>
                      </w:p>
                      <w:p w:rsidR="00A71C61" w:rsidRPr="00A25622" w:rsidRDefault="00A71C61" w:rsidP="00F1016C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F1016C" w:rsidRPr="004F64CE" w:rsidRDefault="005818CF" w:rsidP="00246B12">
      <w:pPr>
        <w:widowControl w:val="0"/>
        <w:autoSpaceDE w:val="0"/>
        <w:autoSpaceDN w:val="0"/>
        <w:adjustRightInd w:val="0"/>
        <w:spacing w:before="14"/>
        <w:ind w:right="-5"/>
        <w:rPr>
          <w:sz w:val="28"/>
          <w:szCs w:val="28"/>
        </w:rPr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56B57880" wp14:editId="0ADCB77F">
                <wp:simplePos x="0" y="0"/>
                <wp:positionH relativeFrom="column">
                  <wp:posOffset>2430816</wp:posOffset>
                </wp:positionH>
                <wp:positionV relativeFrom="paragraph">
                  <wp:posOffset>17025</wp:posOffset>
                </wp:positionV>
                <wp:extent cx="112143" cy="353683"/>
                <wp:effectExtent l="0" t="0" r="21590" b="27940"/>
                <wp:wrapNone/>
                <wp:docPr id="1281" name="Right Brace 1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2143" cy="353683"/>
                        </a:xfrm>
                        <a:prstGeom prst="rightBrace">
                          <a:avLst>
                            <a:gd name="adj1" fmla="val 3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535BA525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281" o:spid="_x0000_s1026" type="#_x0000_t88" style="position:absolute;margin-left:191.4pt;margin-top:1.35pt;width:8.85pt;height:27.8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nwgtYhQIAADUFAAAOAAAAZHJzL2Uyb0RvYy54bWysVNuO2yAQfa/Uf0C8Z32Jk02sdVbbOKkq bdtVt/0AAjimxeACibNb9d87YCdNui9VVR4wMOPDnJkz3NweGon23FihVYGTqxgjrqhmQm0L/OXz ejTDyDqiGJFa8QI/cYtvF69f3XRtzlNda8m4QQCibN61Ba6da/MosrTmDbFXuuUKjJU2DXGwNduI GdIBeiOjNI6nUacNa42m3Fo4LXsjXgT8quLUfawqyx2SBYbYXJhNmDd+jhY3JN8a0taCDmGQf4ii IULBpSeokjiCdka8gGoENdrqyl1R3US6qgTlgQOwSeI/2DzWpOWBCyTHtqc02f8HSz/sHwwSDGqX zhKMFGmgSp/EtnbojSGUo3AOaepam4P3Y/tgPFHb3mv6zYIhurD4jQUftOneawZYZOd0SM2hMo3/ E0ijQ6jA06kC/OAQhcMkSZNsjBEF03gyns7GvkIRyY8/t8a6t1w3yC8KbHygIc5wBdnfWxfKwAYm hH0FVlUjoap7ItHYj6HqZz7puc8khjHcOyBCBMebPbzSayFl0I5UqCvwfJJOQgRWS8G8MeTIbDdL aRBcDEzDGGAv3IzeKRbAak7Yalg7ImS/hsul8niQpYGfz1eQ1495PF/NVrNslKXT1SiLy3J0t15m o+k6uZ6U43K5LJOfPrQky2vBGFc+uqPUk+zvpDQ0XS/Sk9gvWNhzsuswXpKNLsMIpQUux29gF/Tk JdRrbqPZE8jJ6L534a2BRa3NM0Yd9G2B7fcdMRwj+U5BY8yTLPONHjbZ5DqFjTm3bM4tRFGAKrDD qF8uXf847NogLVBkKKvSdyDjSrij3vuoBvFDbwYGwzvim/98H7x+v3aLXwAAAP//AwBQSwMEFAAG AAgAAAAhADxpSGDcAAAACAEAAA8AAABkcnMvZG93bnJldi54bWxMj0FLxDAUhO+C/yE8wYvsJtZ2 LbWviwiCHrsqeEyb2BaTl5qku/XfG096HGaY+aber9awo/ZhcoRwvRXANPVOTTQgvL48bkpgIUpS 0jjSCN86wL45P6tlpdyJWn08xIGlEgqVRBhjnCvOQz9qK8PWzZqS9+G8lTFJP3Dl5SmVW8MzIXbc yonSwihn/TDq/vOwWATz9Xy1CGq79u3Jl8V7tEM+W8TLi/X+DljUa/wLwy9+QocmMXVuIRWYQbgp s4QeEbJbYMnPhSiAdQhFmQNvav7/QPMDAAD//wMAUEsBAi0AFAAGAAgAAAAhALaDOJL+AAAA4QEA ABMAAAAAAAAAAAAAAAAAAAAAAFtDb250ZW50X1R5cGVzXS54bWxQSwECLQAUAAYACAAAACEAOP0h /9YAAACUAQAACwAAAAAAAAAAAAAAAAAvAQAAX3JlbHMvLnJlbHNQSwECLQAUAAYACAAAACEA58IL WIUCAAA1BQAADgAAAAAAAAAAAAAAAAAuAgAAZHJzL2Uyb0RvYy54bWxQSwECLQAUAAYACAAAACEA PGlIYNwAAAAIAQAADwAAAAAAAAAAAAAAAADfBAAAZHJzL2Rvd25yZXYueG1sUEsFBgAAAAAEAAQA 8wAAAOgFAAAAAA== " adj="2283"/>
            </w:pict>
          </mc:Fallback>
        </mc:AlternateContent>
      </w:r>
      <w:r w:rsidR="002811C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72BDBCBD" wp14:editId="73FE877B">
                <wp:simplePos x="0" y="0"/>
                <wp:positionH relativeFrom="column">
                  <wp:posOffset>47625</wp:posOffset>
                </wp:positionH>
                <wp:positionV relativeFrom="paragraph">
                  <wp:posOffset>240665</wp:posOffset>
                </wp:positionV>
                <wp:extent cx="1828800" cy="1828800"/>
                <wp:effectExtent l="0" t="0" r="0" b="2540"/>
                <wp:wrapSquare wrapText="bothSides"/>
                <wp:docPr id="1285" name="Text Box 12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71C61" w:rsidRPr="001C5A64" w:rsidRDefault="00A71C61" w:rsidP="001E0A24">
                            <w:pPr>
                              <w:ind w:right="-5" w:firstLine="360"/>
                              <w:rPr>
                                <w:sz w:val="28"/>
                                <w:szCs w:val="28"/>
                              </w:rPr>
                            </w:pPr>
                            <w:r w:rsidRPr="004F64CE">
                              <w:rPr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2BDBCBD" id="Text Box 1285" o:spid="_x0000_s1260" type="#_x0000_t202" style="position:absolute;margin-left:3.75pt;margin-top:18.95pt;width:2in;height:2in;z-index:2516710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muDkRLQIAAF4EAAAOAAAAZHJzL2Uyb0RvYy54bWysVE2L2zAQvRf6H4TujZ002bomzpLuklJY dheSsmdFlmODLAlJiZ3++j7J+WLbU+lFHs2M5uO9Gc/v+1aSg7Cu0aqg41FKiVBcl43aFfTnZvUp o8R5pkomtRIFPQpH7xcfP8w7k4uJrrUshSUIolzemYLW3ps8SRyvRcvcSBuhYKy0bZnH1e6S0rIO 0VuZTNL0Lum0LY3VXDgH7eNgpIsYv6oE9y9V5YQnsqCozcfTxnMbzmQxZ/nOMlM3/FQG+4cqWtYo JL2EemSekb1t/gjVNtxqpys/4rpNdFU1XMQe0M04fdfNumZGxF4AjjMXmNz/C8ufD6+WNCW4m2Qz ShRrwdJG9J580z2JSmDUGZfDdW3g7HtY4B+wC3oHZWi9r2wbvmiKwA60jxeEQzweHmWTLEth4rCd L4iTXJ8b6/x3oVsShIJaUBiRZYcn5wfXs0vIpvSqkRJ6lktFuoLefZ6l8cHFguBSIce12CD5ftvH xrNLJ1tdHtGg1cOYOMNXDYp4Ys6/Mou5QOGYdf+Co5IayfRJoqTW9tff9MEfdMFKSYc5K6jCIlAi fyjQ+HU8nYaxjJfp7MsEF3tr2d5a1L590BjkMXbK8CgGfy/PYmV1+4aFWIacMDHFkbmg/iw++GH2 sVBcLJfRCYNomH9Sa8ND6IBkAHjTvzFrTix4EPisz/PI8ndkDL7hpTPLvQclkakA84DpCX0MceT6 tHBhS27v0ev6W1j8BgAA//8DAFBLAwQUAAYACAAAACEA/BUABN0AAAAIAQAADwAAAGRycy9kb3du cmV2LnhtbEyPwU7DMBBE70j8g7VI3KhDqlAS4lSoEr0gDhQEVyfeJlHitRW7aeDrWU5w3JnR7Jty u9hRzDiF3pGC21UCAqlxpqdWwfvb0809iBA1GT06QgVfGGBbXV6UujDuTK84H2IruIRCoRV0MfpC ytB0aHVYOY/E3tFNVkc+p1aaSZ+53I4yTZI7aXVP/KHTHncdNsPhZBW86I99nJeh2Q/+aD6tr3fr 72elrq+WxwcQEZf4F4ZffEaHiplqdyITxKhgk3FQwXqTg2A7zTMWahbSLAdZlfL/gOoHAAD//wMA UEsBAi0AFAAGAAgAAAAhALaDOJL+AAAA4QEAABMAAAAAAAAAAAAAAAAAAAAAAFtDb250ZW50X1R5 cGVzXS54bWxQSwECLQAUAAYACAAAACEAOP0h/9YAAACUAQAACwAAAAAAAAAAAAAAAAAvAQAAX3Jl bHMvLnJlbHNQSwECLQAUAAYACAAAACEAZrg5ES0CAABeBAAADgAAAAAAAAAAAAAAAAAuAgAAZHJz L2Uyb0RvYy54bWxQSwECLQAUAAYACAAAACEA/BUABN0AAAAIAQAADwAAAAAAAAAAAAAAAACHBAAA ZHJzL2Rvd25yZXYueG1sUEsFBgAAAAAEAAQA8wAAAJEFAAAAAA== " filled="f" stroked="f" strokeweight=".5pt">
                <v:textbox style="mso-fit-shape-to-text:t">
                  <w:txbxContent>
                    <w:p w:rsidR="00A71C61" w:rsidRPr="001C5A64" w:rsidRDefault="00A71C61" w:rsidP="001E0A24">
                      <w:pPr>
                        <w:ind w:right="-5" w:firstLine="360"/>
                        <w:rPr>
                          <w:sz w:val="28"/>
                          <w:szCs w:val="28"/>
                        </w:rPr>
                      </w:pPr>
                      <w:r w:rsidRPr="004F64CE"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1016C">
        <w:rPr>
          <w:sz w:val="28"/>
          <w:szCs w:val="28"/>
        </w:rPr>
        <w:t xml:space="preserve">      </w:t>
      </w:r>
    </w:p>
    <w:p w:rsidR="00943385" w:rsidRDefault="00943385" w:rsidP="00246B12">
      <w:pPr>
        <w:ind w:right="-5" w:firstLine="360"/>
        <w:rPr>
          <w:b/>
          <w:i/>
          <w:spacing w:val="1"/>
          <w:sz w:val="28"/>
          <w:szCs w:val="28"/>
          <w:u w:val="single"/>
        </w:rPr>
      </w:pPr>
    </w:p>
    <w:p w:rsidR="005818CF" w:rsidRDefault="005818CF" w:rsidP="00246B12">
      <w:pPr>
        <w:jc w:val="both"/>
        <w:rPr>
          <w:b/>
          <w:i/>
          <w:spacing w:val="1"/>
          <w:sz w:val="10"/>
          <w:szCs w:val="10"/>
          <w:u w:val="single"/>
        </w:rPr>
      </w:pPr>
    </w:p>
    <w:p w:rsidR="005818CF" w:rsidRDefault="005818CF" w:rsidP="00246B12">
      <w:pPr>
        <w:jc w:val="both"/>
        <w:rPr>
          <w:b/>
          <w:i/>
          <w:spacing w:val="1"/>
          <w:sz w:val="10"/>
          <w:szCs w:val="10"/>
          <w:u w:val="single"/>
        </w:rPr>
      </w:pPr>
    </w:p>
    <w:p w:rsidR="005818CF" w:rsidRDefault="005818CF" w:rsidP="005818CF">
      <w:pPr>
        <w:ind w:right="-5"/>
        <w:jc w:val="both"/>
        <w:rPr>
          <w:spacing w:val="4"/>
          <w:sz w:val="28"/>
          <w:szCs w:val="28"/>
        </w:rPr>
      </w:pPr>
      <w:r w:rsidRPr="002811CC">
        <w:rPr>
          <w:b/>
          <w:spacing w:val="1"/>
          <w:sz w:val="28"/>
          <w:szCs w:val="28"/>
        </w:rPr>
        <w:t>V</w:t>
      </w:r>
      <w:r w:rsidRPr="002811CC">
        <w:rPr>
          <w:b/>
          <w:sz w:val="28"/>
          <w:szCs w:val="28"/>
        </w:rPr>
        <w:t>í</w:t>
      </w:r>
      <w:r w:rsidRPr="002811CC">
        <w:rPr>
          <w:b/>
          <w:spacing w:val="-6"/>
          <w:sz w:val="28"/>
          <w:szCs w:val="28"/>
        </w:rPr>
        <w:t xml:space="preserve"> </w:t>
      </w:r>
      <w:r w:rsidRPr="002811CC">
        <w:rPr>
          <w:b/>
          <w:spacing w:val="5"/>
          <w:sz w:val="28"/>
          <w:szCs w:val="28"/>
        </w:rPr>
        <w:t>d</w:t>
      </w:r>
      <w:r w:rsidRPr="002811CC">
        <w:rPr>
          <w:b/>
          <w:sz w:val="28"/>
          <w:szCs w:val="28"/>
        </w:rPr>
        <w:t>ụ</w:t>
      </w:r>
      <w:r w:rsidRPr="002811CC">
        <w:rPr>
          <w:b/>
          <w:spacing w:val="-6"/>
          <w:sz w:val="28"/>
          <w:szCs w:val="28"/>
        </w:rPr>
        <w:t xml:space="preserve"> </w:t>
      </w:r>
      <w:r>
        <w:rPr>
          <w:b/>
          <w:spacing w:val="-6"/>
          <w:sz w:val="28"/>
          <w:szCs w:val="28"/>
          <w:lang w:val="en-US"/>
        </w:rPr>
        <w:t>1</w:t>
      </w:r>
      <w:r w:rsidRPr="002811CC">
        <w:rPr>
          <w:b/>
          <w:sz w:val="28"/>
          <w:szCs w:val="28"/>
        </w:rPr>
        <w:t>:</w:t>
      </w:r>
      <w:r w:rsidRPr="002D6944">
        <w:rPr>
          <w:spacing w:val="6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41"/>
          <w:sz w:val="28"/>
          <w:szCs w:val="28"/>
        </w:rPr>
        <w:t xml:space="preserve">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,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1"/>
          <w:sz w:val="28"/>
          <w:szCs w:val="28"/>
        </w:rPr>
        <w:t>ê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i</w:t>
      </w:r>
      <w:r w:rsidRPr="004F64CE">
        <w:rPr>
          <w:sz w:val="28"/>
          <w:szCs w:val="28"/>
        </w:rPr>
        <w:t>a đ</w:t>
      </w:r>
      <w:r w:rsidRPr="004F64CE">
        <w:rPr>
          <w:spacing w:val="5"/>
          <w:sz w:val="28"/>
          <w:szCs w:val="28"/>
        </w:rPr>
        <w:t>ố</w:t>
      </w:r>
      <w:r w:rsidRPr="004F64CE">
        <w:rPr>
          <w:sz w:val="28"/>
          <w:szCs w:val="28"/>
        </w:rPr>
        <w:t>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i</w:t>
      </w:r>
      <w:r w:rsidRPr="004F64CE">
        <w:rPr>
          <w:sz w:val="28"/>
          <w:szCs w:val="28"/>
        </w:rPr>
        <w:t xml:space="preserve">a 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B l</w:t>
      </w:r>
      <w:r w:rsidRPr="004F64CE">
        <w:rPr>
          <w:spacing w:val="1"/>
          <w:sz w:val="28"/>
          <w:szCs w:val="28"/>
        </w:rPr>
        <w:t>ấ</w:t>
      </w:r>
      <w:r w:rsidRPr="004F64CE">
        <w:rPr>
          <w:sz w:val="28"/>
          <w:szCs w:val="28"/>
        </w:rPr>
        <w:t>y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D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s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D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.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-2"/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6"/>
          <w:sz w:val="28"/>
          <w:szCs w:val="28"/>
        </w:rPr>
        <w:t>ê</w:t>
      </w:r>
      <w:r w:rsidRPr="004F64CE">
        <w:rPr>
          <w:sz w:val="28"/>
          <w:szCs w:val="28"/>
        </w:rPr>
        <w:t>n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i</w:t>
      </w:r>
      <w:r w:rsidRPr="004F64CE">
        <w:rPr>
          <w:sz w:val="28"/>
          <w:szCs w:val="28"/>
        </w:rPr>
        <w:t>a đ</w:t>
      </w:r>
      <w:r w:rsidRPr="004F64CE">
        <w:rPr>
          <w:spacing w:val="5"/>
          <w:sz w:val="28"/>
          <w:szCs w:val="28"/>
        </w:rPr>
        <w:t>ố</w:t>
      </w:r>
      <w:r w:rsidRPr="004F64CE">
        <w:rPr>
          <w:sz w:val="28"/>
          <w:szCs w:val="28"/>
        </w:rPr>
        <w:t>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i</w:t>
      </w:r>
      <w:r w:rsidRPr="004F64CE">
        <w:rPr>
          <w:sz w:val="28"/>
          <w:szCs w:val="28"/>
        </w:rPr>
        <w:t xml:space="preserve">a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C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pacing w:val="6"/>
          <w:sz w:val="28"/>
          <w:szCs w:val="28"/>
        </w:rPr>
        <w:t>ấ</w:t>
      </w:r>
      <w:r w:rsidRPr="004F64CE">
        <w:rPr>
          <w:sz w:val="28"/>
          <w:szCs w:val="28"/>
        </w:rPr>
        <w:t>y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s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E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V</w:t>
      </w:r>
      <w:r w:rsidRPr="004F64CE">
        <w:rPr>
          <w:sz w:val="28"/>
          <w:szCs w:val="28"/>
        </w:rPr>
        <w:t xml:space="preserve">ẽ 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H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v</w:t>
      </w:r>
      <w:r w:rsidRPr="004F64CE">
        <w:rPr>
          <w:spacing w:val="-4"/>
          <w:sz w:val="28"/>
          <w:szCs w:val="28"/>
        </w:rPr>
        <w:t>u</w:t>
      </w:r>
      <w:r w:rsidRPr="004F64CE">
        <w:rPr>
          <w:spacing w:val="5"/>
          <w:sz w:val="28"/>
          <w:szCs w:val="28"/>
        </w:rPr>
        <w:t>ô</w:t>
      </w:r>
      <w:r w:rsidRPr="004F64CE">
        <w:rPr>
          <w:sz w:val="28"/>
          <w:szCs w:val="28"/>
        </w:rPr>
        <w:t>ng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 xml:space="preserve">óc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 (H</w:t>
      </w:r>
      <w:r w:rsidRPr="004F64CE">
        <w:rPr>
          <w:spacing w:val="11"/>
          <w:sz w:val="28"/>
          <w:szCs w:val="28"/>
        </w:rPr>
        <w:t xml:space="preserve"> </w:t>
      </w:r>
      <w:r w:rsidR="00235A51" w:rsidRPr="007D2881">
        <w:rPr>
          <w:noProof/>
          <w:spacing w:val="4"/>
          <w:position w:val="-4"/>
          <w:sz w:val="28"/>
          <w:szCs w:val="28"/>
        </w:rPr>
        <w:object w:dxaOrig="200" w:dyaOrig="200">
          <v:shape id="_x0000_i1107" type="#_x0000_t75" style="width:9.65pt;height:9.65pt" o:ole="">
            <v:imagedata r:id="rId137" o:title=""/>
          </v:shape>
          <o:OLEObject Type="Embed" ProgID="Equation.DSMT4" ShapeID="_x0000_i1107" DrawAspect="Content" ObjectID="_1709060516" r:id="rId138"/>
        </w:object>
      </w:r>
      <w:r w:rsidRPr="004F64CE">
        <w:rPr>
          <w:sz w:val="28"/>
          <w:szCs w:val="28"/>
        </w:rPr>
        <w:t xml:space="preserve"> </w:t>
      </w:r>
      <w:r w:rsidRPr="004F64CE">
        <w:rPr>
          <w:spacing w:val="-3"/>
          <w:w w:val="99"/>
          <w:sz w:val="28"/>
          <w:szCs w:val="28"/>
        </w:rPr>
        <w:t>B</w:t>
      </w:r>
      <w:r w:rsidRPr="00D26541">
        <w:rPr>
          <w:spacing w:val="2"/>
          <w:w w:val="99"/>
          <w:sz w:val="28"/>
          <w:szCs w:val="28"/>
        </w:rPr>
        <w:t>C</w:t>
      </w:r>
      <w:r w:rsidRPr="00D26541">
        <w:rPr>
          <w:spacing w:val="-1"/>
          <w:w w:val="99"/>
          <w:sz w:val="28"/>
          <w:szCs w:val="28"/>
        </w:rPr>
        <w:t>)</w:t>
      </w:r>
      <w:r w:rsidRPr="00D26541">
        <w:rPr>
          <w:w w:val="99"/>
          <w:sz w:val="28"/>
          <w:szCs w:val="28"/>
        </w:rPr>
        <w:t>.</w:t>
      </w:r>
    </w:p>
    <w:p w:rsidR="005818CF" w:rsidRDefault="005818CF" w:rsidP="005818CF">
      <w:pPr>
        <w:ind w:right="-5"/>
        <w:jc w:val="both"/>
        <w:rPr>
          <w:sz w:val="28"/>
          <w:szCs w:val="28"/>
        </w:rPr>
      </w:pPr>
      <w:r w:rsidRPr="00D26541">
        <w:rPr>
          <w:spacing w:val="-2"/>
          <w:w w:val="99"/>
          <w:sz w:val="28"/>
          <w:szCs w:val="28"/>
        </w:rPr>
        <w:t>T</w:t>
      </w:r>
      <w:r w:rsidRPr="00D26541">
        <w:rPr>
          <w:spacing w:val="-1"/>
          <w:w w:val="99"/>
          <w:sz w:val="28"/>
          <w:szCs w:val="28"/>
        </w:rPr>
        <w:t>r</w:t>
      </w:r>
      <w:r w:rsidRPr="00D26541">
        <w:rPr>
          <w:spacing w:val="6"/>
          <w:w w:val="99"/>
          <w:sz w:val="28"/>
          <w:szCs w:val="28"/>
        </w:rPr>
        <w:t>ê</w:t>
      </w:r>
      <w:r w:rsidRPr="00D26541">
        <w:rPr>
          <w:w w:val="99"/>
          <w:sz w:val="28"/>
          <w:szCs w:val="28"/>
        </w:rPr>
        <w:t>n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z w:val="28"/>
          <w:szCs w:val="28"/>
        </w:rPr>
        <w:t>đo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n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D</w:t>
      </w:r>
      <w:r w:rsidRPr="004F64CE">
        <w:rPr>
          <w:sz w:val="28"/>
          <w:szCs w:val="28"/>
        </w:rPr>
        <w:t>E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pacing w:val="6"/>
          <w:sz w:val="28"/>
          <w:szCs w:val="28"/>
        </w:rPr>
        <w:t>ấ</w:t>
      </w:r>
      <w:r w:rsidRPr="004F64CE">
        <w:rPr>
          <w:sz w:val="28"/>
          <w:szCs w:val="28"/>
        </w:rPr>
        <w:t>y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K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s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z w:val="28"/>
          <w:szCs w:val="28"/>
        </w:rPr>
        <w:t>h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B</w:t>
      </w:r>
      <w:r w:rsidRPr="004F64CE">
        <w:rPr>
          <w:sz w:val="28"/>
          <w:szCs w:val="28"/>
        </w:rPr>
        <w:t>H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D</w:t>
      </w:r>
      <w:r w:rsidRPr="004F64CE">
        <w:rPr>
          <w:spacing w:val="-4"/>
          <w:sz w:val="28"/>
          <w:szCs w:val="28"/>
        </w:rPr>
        <w:t>K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</w:t>
      </w:r>
      <w:r w:rsidRPr="004F64CE">
        <w:rPr>
          <w:spacing w:val="-3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minh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ba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1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K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5818CF" w:rsidRDefault="005818CF" w:rsidP="005818CF">
      <w:pPr>
        <w:ind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2811CC">
        <w:rPr>
          <w:b/>
          <w:sz w:val="28"/>
          <w:szCs w:val="28"/>
          <w:lang w:val="en-US" w:eastAsia="en-US"/>
        </w:rPr>
        <w:t xml:space="preserve"> </w:t>
      </w:r>
      <w:r w:rsidRPr="006C4839">
        <w:rPr>
          <w:b/>
          <w:sz w:val="28"/>
          <w:szCs w:val="28"/>
          <w:u w:val="single"/>
          <w:lang w:val="en-US" w:eastAsia="en-US"/>
        </w:rPr>
        <w:t>Giải</w:t>
      </w:r>
      <w:r w:rsidRPr="005122BD">
        <w:rPr>
          <w:b/>
          <w:sz w:val="28"/>
          <w:szCs w:val="28"/>
          <w:u w:val="single"/>
          <w:lang w:val="en-US" w:eastAsia="en-US"/>
        </w:rPr>
        <w:t xml:space="preserve"> </w:t>
      </w:r>
    </w:p>
    <w:p w:rsidR="005818CF" w:rsidRPr="003F4C8E" w:rsidRDefault="005818CF" w:rsidP="005818CF">
      <w:pPr>
        <w:ind w:right="-5"/>
        <w:jc w:val="both"/>
        <w:rPr>
          <w:sz w:val="28"/>
          <w:szCs w:val="28"/>
          <w:lang w:val="en-US"/>
        </w:rPr>
      </w:pPr>
      <w:r w:rsidRPr="00086BE0">
        <w:rPr>
          <w:sz w:val="28"/>
          <w:szCs w:val="28"/>
        </w:rPr>
        <w:t xml:space="preserve">Có </w:t>
      </w:r>
      <w:r w:rsidRPr="00086BE0">
        <w:rPr>
          <w:sz w:val="28"/>
          <w:szCs w:val="28"/>
          <w:lang w:val="en-US"/>
        </w:rPr>
        <w:sym w:font="Symbol" w:char="F044"/>
      </w:r>
      <w:r w:rsidRPr="00086BE0">
        <w:rPr>
          <w:sz w:val="28"/>
          <w:szCs w:val="28"/>
        </w:rPr>
        <w:t xml:space="preserve">ADE = </w:t>
      </w:r>
      <w:r w:rsidRPr="00086BE0">
        <w:rPr>
          <w:sz w:val="28"/>
          <w:szCs w:val="28"/>
          <w:lang w:val="en-US"/>
        </w:rPr>
        <w:sym w:font="Symbol" w:char="F044"/>
      </w:r>
      <w:r w:rsidRPr="00086BE0">
        <w:rPr>
          <w:sz w:val="28"/>
          <w:szCs w:val="28"/>
        </w:rPr>
        <w:t xml:space="preserve">ABC </w:t>
      </w:r>
      <w:r>
        <w:rPr>
          <w:sz w:val="28"/>
          <w:szCs w:val="28"/>
        </w:rPr>
        <w:t>(vì AE = AC, AD = AB,</w:t>
      </w:r>
      <w:r w:rsidR="003F4C8E" w:rsidRPr="003F4C8E">
        <w:rPr>
          <w:i/>
          <w:sz w:val="28"/>
          <w:szCs w:val="28"/>
        </w:rPr>
        <w:t xml:space="preserve"> </w:t>
      </w:r>
      <w:r w:rsidR="00235A51" w:rsidRPr="003F4C8E">
        <w:rPr>
          <w:i/>
          <w:noProof/>
          <w:position w:val="-4"/>
          <w:sz w:val="28"/>
          <w:szCs w:val="28"/>
        </w:rPr>
        <w:object w:dxaOrig="639" w:dyaOrig="380">
          <v:shape id="_x0000_i1108" type="#_x0000_t75" style="width:32.25pt;height:19.35pt" o:ole="">
            <v:imagedata r:id="rId139" o:title=""/>
          </v:shape>
          <o:OLEObject Type="Embed" ProgID="Equation.DSMT4" ShapeID="_x0000_i1108" DrawAspect="Content" ObjectID="_1709060517" r:id="rId140"/>
        </w:object>
      </w:r>
      <w:r w:rsidR="003F4C8E">
        <w:rPr>
          <w:i/>
          <w:sz w:val="28"/>
          <w:szCs w:val="28"/>
          <w:lang w:val="en-US"/>
        </w:rPr>
        <w:t>=</w:t>
      </w:r>
      <w:r w:rsidR="00235A51" w:rsidRPr="003F4C8E">
        <w:rPr>
          <w:i/>
          <w:noProof/>
          <w:position w:val="-6"/>
          <w:sz w:val="28"/>
          <w:szCs w:val="28"/>
        </w:rPr>
        <w:object w:dxaOrig="620" w:dyaOrig="400">
          <v:shape id="_x0000_i1109" type="#_x0000_t75" style="width:31.15pt;height:20.4pt" o:ole="">
            <v:imagedata r:id="rId141" o:title=""/>
          </v:shape>
          <o:OLEObject Type="Embed" ProgID="Equation.DSMT4" ShapeID="_x0000_i1109" DrawAspect="Content" ObjectID="_1709060518" r:id="rId142"/>
        </w:object>
      </w:r>
      <w:r w:rsidRPr="00086BE0">
        <w:rPr>
          <w:sz w:val="28"/>
          <w:szCs w:val="28"/>
        </w:rPr>
        <w:t>)</w:t>
      </w:r>
      <w:r w:rsidR="003F4C8E">
        <w:rPr>
          <w:sz w:val="28"/>
          <w:szCs w:val="28"/>
          <w:lang w:val="en-US"/>
        </w:rPr>
        <w:t xml:space="preserve"> </w:t>
      </w:r>
    </w:p>
    <w:p w:rsidR="005818CF" w:rsidRPr="005818CF" w:rsidRDefault="00036F24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  <w:lang w:val="en-US"/>
        </w:rPr>
      </w:pPr>
      <w:r w:rsidRPr="00086BE0">
        <w:rPr>
          <w:i/>
          <w:noProof/>
          <w:position w:val="-1"/>
          <w:sz w:val="28"/>
          <w:szCs w:val="28"/>
          <w:u w:val="single"/>
          <w:lang w:val="en-US" w:eastAsia="en-US"/>
        </w:rPr>
        <mc:AlternateContent>
          <mc:Choice Requires="wpg">
            <w:drawing>
              <wp:anchor distT="0" distB="0" distL="114300" distR="114300" simplePos="0" relativeHeight="251794944" behindDoc="1" locked="0" layoutInCell="1" allowOverlap="1" wp14:anchorId="7EE34613" wp14:editId="70044A66">
                <wp:simplePos x="0" y="0"/>
                <wp:positionH relativeFrom="column">
                  <wp:posOffset>3774459</wp:posOffset>
                </wp:positionH>
                <wp:positionV relativeFrom="paragraph">
                  <wp:posOffset>254450</wp:posOffset>
                </wp:positionV>
                <wp:extent cx="1989078" cy="1681535"/>
                <wp:effectExtent l="0" t="0" r="11430" b="13970"/>
                <wp:wrapNone/>
                <wp:docPr id="1244" name="Group 1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9078" cy="1681535"/>
                          <a:chOff x="8452" y="4054"/>
                          <a:chExt cx="1959" cy="1415"/>
                        </a:xfrm>
                      </wpg:grpSpPr>
                      <wpg:grpSp>
                        <wpg:cNvPr id="1245" name="Group 1247"/>
                        <wpg:cNvGrpSpPr>
                          <a:grpSpLocks/>
                        </wpg:cNvGrpSpPr>
                        <wpg:grpSpPr bwMode="auto">
                          <a:xfrm>
                            <a:off x="8452" y="4194"/>
                            <a:ext cx="1786" cy="1028"/>
                            <a:chOff x="1633" y="208"/>
                            <a:chExt cx="1786" cy="1028"/>
                          </a:xfrm>
                        </wpg:grpSpPr>
                        <wps:wsp>
                          <wps:cNvPr id="1246" name="Freeform 1248"/>
                          <wps:cNvSpPr>
                            <a:spLocks/>
                          </wps:cNvSpPr>
                          <wps:spPr bwMode="auto">
                            <a:xfrm>
                              <a:off x="1639" y="214"/>
                              <a:ext cx="1774" cy="1017"/>
                            </a:xfrm>
                            <a:custGeom>
                              <a:avLst/>
                              <a:gdLst>
                                <a:gd name="T0" fmla="*/ 0 w 1774"/>
                                <a:gd name="T1" fmla="*/ 0 h 1017"/>
                                <a:gd name="T2" fmla="*/ 1774 w 1774"/>
                                <a:gd name="T3" fmla="*/ 1017 h 10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774" h="1017">
                                  <a:moveTo>
                                    <a:pt x="0" y="0"/>
                                  </a:moveTo>
                                  <a:lnTo>
                                    <a:pt x="1774" y="1017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7" name="Freeform 1249"/>
                          <wps:cNvSpPr>
                            <a:spLocks/>
                          </wps:cNvSpPr>
                          <wps:spPr bwMode="auto">
                            <a:xfrm>
                              <a:off x="1947" y="1231"/>
                              <a:ext cx="1466" cy="0"/>
                            </a:xfrm>
                            <a:custGeom>
                              <a:avLst/>
                              <a:gdLst>
                                <a:gd name="T0" fmla="*/ 0 w 1466"/>
                                <a:gd name="T1" fmla="*/ 1466 w 1466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466">
                                  <a:moveTo>
                                    <a:pt x="0" y="0"/>
                                  </a:moveTo>
                                  <a:lnTo>
                                    <a:pt x="1466" y="0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8" name="Freeform 1250"/>
                          <wps:cNvSpPr>
                            <a:spLocks/>
                          </wps:cNvSpPr>
                          <wps:spPr bwMode="auto">
                            <a:xfrm>
                              <a:off x="1947" y="214"/>
                              <a:ext cx="1211" cy="1017"/>
                            </a:xfrm>
                            <a:custGeom>
                              <a:avLst/>
                              <a:gdLst>
                                <a:gd name="T0" fmla="*/ 1211 w 1211"/>
                                <a:gd name="T1" fmla="*/ 0 h 1017"/>
                                <a:gd name="T2" fmla="*/ 0 w 1211"/>
                                <a:gd name="T3" fmla="*/ 1017 h 10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11" h="1017">
                                  <a:moveTo>
                                    <a:pt x="1211" y="0"/>
                                  </a:moveTo>
                                  <a:lnTo>
                                    <a:pt x="0" y="1017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9" name="Freeform 1251"/>
                          <wps:cNvSpPr>
                            <a:spLocks/>
                          </wps:cNvSpPr>
                          <wps:spPr bwMode="auto">
                            <a:xfrm>
                              <a:off x="1639" y="214"/>
                              <a:ext cx="1519" cy="0"/>
                            </a:xfrm>
                            <a:custGeom>
                              <a:avLst/>
                              <a:gdLst>
                                <a:gd name="T0" fmla="*/ 0 w 1519"/>
                                <a:gd name="T1" fmla="*/ 1519 w 151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519">
                                  <a:moveTo>
                                    <a:pt x="0" y="0"/>
                                  </a:moveTo>
                                  <a:lnTo>
                                    <a:pt x="1519" y="0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0" name="Freeform 1252"/>
                          <wps:cNvSpPr>
                            <a:spLocks/>
                          </wps:cNvSpPr>
                          <wps:spPr bwMode="auto">
                            <a:xfrm>
                              <a:off x="2117" y="468"/>
                              <a:ext cx="74" cy="85"/>
                            </a:xfrm>
                            <a:custGeom>
                              <a:avLst/>
                              <a:gdLst>
                                <a:gd name="T0" fmla="*/ 74 w 74"/>
                                <a:gd name="T1" fmla="*/ 0 h 85"/>
                                <a:gd name="T2" fmla="*/ 0 w 74"/>
                                <a:gd name="T3" fmla="*/ 84 h 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" h="85">
                                  <a:moveTo>
                                    <a:pt x="74" y="0"/>
                                  </a:moveTo>
                                  <a:lnTo>
                                    <a:pt x="0" y="84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1" name="Freeform 1253"/>
                          <wps:cNvSpPr>
                            <a:spLocks/>
                          </wps:cNvSpPr>
                          <wps:spPr bwMode="auto">
                            <a:xfrm>
                              <a:off x="2999" y="966"/>
                              <a:ext cx="74" cy="95"/>
                            </a:xfrm>
                            <a:custGeom>
                              <a:avLst/>
                              <a:gdLst>
                                <a:gd name="T0" fmla="*/ 74 w 74"/>
                                <a:gd name="T1" fmla="*/ 0 h 95"/>
                                <a:gd name="T2" fmla="*/ 0 w 74"/>
                                <a:gd name="T3" fmla="*/ 95 h 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" h="95">
                                  <a:moveTo>
                                    <a:pt x="74" y="0"/>
                                  </a:moveTo>
                                  <a:lnTo>
                                    <a:pt x="0" y="95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2" name="Freeform 1254"/>
                          <wps:cNvSpPr>
                            <a:spLocks/>
                          </wps:cNvSpPr>
                          <wps:spPr bwMode="auto">
                            <a:xfrm>
                              <a:off x="2818" y="394"/>
                              <a:ext cx="96" cy="85"/>
                            </a:xfrm>
                            <a:custGeom>
                              <a:avLst/>
                              <a:gdLst>
                                <a:gd name="T0" fmla="*/ 0 w 96"/>
                                <a:gd name="T1" fmla="*/ 0 h 85"/>
                                <a:gd name="T2" fmla="*/ 95 w 96"/>
                                <a:gd name="T3" fmla="*/ 84 h 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" h="85">
                                  <a:moveTo>
                                    <a:pt x="0" y="0"/>
                                  </a:moveTo>
                                  <a:lnTo>
                                    <a:pt x="95" y="84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3" name="Freeform 1255"/>
                          <wps:cNvSpPr>
                            <a:spLocks/>
                          </wps:cNvSpPr>
                          <wps:spPr bwMode="auto">
                            <a:xfrm>
                              <a:off x="2744" y="436"/>
                              <a:ext cx="117" cy="106"/>
                            </a:xfrm>
                            <a:custGeom>
                              <a:avLst/>
                              <a:gdLst>
                                <a:gd name="T0" fmla="*/ 0 w 117"/>
                                <a:gd name="T1" fmla="*/ 0 h 106"/>
                                <a:gd name="T2" fmla="*/ 116 w 117"/>
                                <a:gd name="T3" fmla="*/ 105 h 1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7" h="106">
                                  <a:moveTo>
                                    <a:pt x="0" y="0"/>
                                  </a:moveTo>
                                  <a:lnTo>
                                    <a:pt x="116" y="105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4" name="Freeform 1256"/>
                          <wps:cNvSpPr>
                            <a:spLocks/>
                          </wps:cNvSpPr>
                          <wps:spPr bwMode="auto">
                            <a:xfrm>
                              <a:off x="2244" y="881"/>
                              <a:ext cx="107" cy="85"/>
                            </a:xfrm>
                            <a:custGeom>
                              <a:avLst/>
                              <a:gdLst>
                                <a:gd name="T0" fmla="*/ 0 w 107"/>
                                <a:gd name="T1" fmla="*/ 0 h 85"/>
                                <a:gd name="T2" fmla="*/ 106 w 107"/>
                                <a:gd name="T3" fmla="*/ 84 h 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7" h="85">
                                  <a:moveTo>
                                    <a:pt x="0" y="0"/>
                                  </a:moveTo>
                                  <a:lnTo>
                                    <a:pt x="106" y="84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5" name="Freeform 1257"/>
                          <wps:cNvSpPr>
                            <a:spLocks/>
                          </wps:cNvSpPr>
                          <wps:spPr bwMode="auto">
                            <a:xfrm>
                              <a:off x="2191" y="913"/>
                              <a:ext cx="107" cy="106"/>
                            </a:xfrm>
                            <a:custGeom>
                              <a:avLst/>
                              <a:gdLst>
                                <a:gd name="T0" fmla="*/ 0 w 107"/>
                                <a:gd name="T1" fmla="*/ 0 h 106"/>
                                <a:gd name="T2" fmla="*/ 106 w 107"/>
                                <a:gd name="T3" fmla="*/ 105 h 1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7" h="106">
                                  <a:moveTo>
                                    <a:pt x="0" y="0"/>
                                  </a:moveTo>
                                  <a:lnTo>
                                    <a:pt x="106" y="105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6" name="Freeform 1258"/>
                          <wps:cNvSpPr>
                            <a:spLocks/>
                          </wps:cNvSpPr>
                          <wps:spPr bwMode="auto">
                            <a:xfrm>
                              <a:off x="2542" y="214"/>
                              <a:ext cx="0" cy="1017"/>
                            </a:xfrm>
                            <a:custGeom>
                              <a:avLst/>
                              <a:gdLst>
                                <a:gd name="T0" fmla="*/ 0 h 1017"/>
                                <a:gd name="T1" fmla="*/ 1017 h 101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17">
                                  <a:moveTo>
                                    <a:pt x="0" y="0"/>
                                  </a:moveTo>
                                  <a:lnTo>
                                    <a:pt x="0" y="1017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7" name="Freeform 1259"/>
                          <wps:cNvSpPr>
                            <a:spLocks/>
                          </wps:cNvSpPr>
                          <wps:spPr bwMode="auto">
                            <a:xfrm>
                              <a:off x="2542" y="1136"/>
                              <a:ext cx="95" cy="0"/>
                            </a:xfrm>
                            <a:custGeom>
                              <a:avLst/>
                              <a:gdLst>
                                <a:gd name="T0" fmla="*/ 0 w 95"/>
                                <a:gd name="T1" fmla="*/ 95 w 9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95">
                                  <a:moveTo>
                                    <a:pt x="0" y="0"/>
                                  </a:moveTo>
                                  <a:lnTo>
                                    <a:pt x="95" y="0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8" name="Freeform 1260"/>
                          <wps:cNvSpPr>
                            <a:spLocks/>
                          </wps:cNvSpPr>
                          <wps:spPr bwMode="auto">
                            <a:xfrm>
                              <a:off x="2637" y="1136"/>
                              <a:ext cx="0" cy="95"/>
                            </a:xfrm>
                            <a:custGeom>
                              <a:avLst/>
                              <a:gdLst>
                                <a:gd name="T0" fmla="*/ 0 h 95"/>
                                <a:gd name="T1" fmla="*/ 95 h 9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0"/>
                                  </a:moveTo>
                                  <a:lnTo>
                                    <a:pt x="0" y="95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59" name="Text Box 1261"/>
                        <wps:cNvSpPr txBox="1">
                          <a:spLocks noChangeArrowheads="1"/>
                        </wps:cNvSpPr>
                        <wps:spPr bwMode="auto">
                          <a:xfrm>
                            <a:off x="8458" y="4090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0" name="Text Box 1262"/>
                        <wps:cNvSpPr txBox="1">
                          <a:spLocks noChangeArrowheads="1"/>
                        </wps:cNvSpPr>
                        <wps:spPr bwMode="auto">
                          <a:xfrm>
                            <a:off x="9320" y="406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1" name="Text Box 1263"/>
                        <wps:cNvSpPr txBox="1">
                          <a:spLocks noChangeArrowheads="1"/>
                        </wps:cNvSpPr>
                        <wps:spPr bwMode="auto">
                          <a:xfrm>
                            <a:off x="10232" y="5289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2" name="Text Box 1264"/>
                        <wps:cNvSpPr txBox="1">
                          <a:spLocks noChangeArrowheads="1"/>
                        </wps:cNvSpPr>
                        <wps:spPr bwMode="auto">
                          <a:xfrm>
                            <a:off x="9294" y="5290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3" name="Text Box 1265"/>
                        <wps:cNvSpPr txBox="1">
                          <a:spLocks noChangeArrowheads="1"/>
                        </wps:cNvSpPr>
                        <wps:spPr bwMode="auto">
                          <a:xfrm>
                            <a:off x="8757" y="5290"/>
                            <a:ext cx="25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4" name="Text Box 1266"/>
                        <wps:cNvSpPr txBox="1">
                          <a:spLocks noChangeArrowheads="1"/>
                        </wps:cNvSpPr>
                        <wps:spPr bwMode="auto">
                          <a:xfrm>
                            <a:off x="9465" y="4688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5" name="Text Box 1267"/>
                        <wps:cNvSpPr txBox="1">
                          <a:spLocks noChangeArrowheads="1"/>
                        </wps:cNvSpPr>
                        <wps:spPr bwMode="auto">
                          <a:xfrm>
                            <a:off x="9945" y="40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EE34613" id="Group 1244" o:spid="_x0000_s1261" style="position:absolute;left:0;text-align:left;margin-left:297.2pt;margin-top:20.05pt;width:156.6pt;height:132.4pt;z-index:-251521536" coordorigin="8452,4054" coordsize="1959,141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zk+iUAkAAIZgAAAOAAAAZHJzL2Uyb0RvYy54bWzsXVFz4jgSft+q+w8uP14Vg2VssKnJbM0k YWqr5m63arM/wAEDrgPbZzuB2a377/e1JAsbA5NgwpJE85CYSLRabenTp1a35uPP6+XCeAyzPEri K5N9sEwjjMfJJIpnV+Yfd6OOZxp5EcSTYJHE4ZX5PczNnz/946ePq3QY2sk8WUzCzICQOB+u0itz XhTpsNvNx/NwGeQfkjSMUThNsmVQ4GM2606yYAXpy0XXtqx+d5VkkzRLxmGe4683otD8xOVPp+G4 +HU6zcPCWFyZ0K3gPzP+855+dj99DIazLEjn0ViqERyhxTKIYjSqRN0ERWA8ZFFD1DIaZ0meTIsP 42TZTabTaBzyPqA3zNrqzdcseUh5X2bD1SxVZoJpt+x0tNjxvx9/y4xogndnO45pxMESb4k3bPC/ wECrdDZEva9Z+nv6WyZ6icdvyfg/OYq72+X0eSYqG/erfyUTSAweioQbaD3NliQCXTfW/D18V+8h XBfGGH9kvudbA4ycMcpY32NuzxVvajzH66TveY5rmwaKHct1yrJb9X3Xl192GP9mNxiKhrmyUjnR M/5BdXJjDLdhjAG1s91ZeuWnMsamU8yXnVImGXh92SXL9soOS2Owfq/HjWFbqkjZovHFvbbADMw3 gyxvN8h+nwdpyMduToNnY1d0QwyyURaGNLFpnHG1VymvWg6yvDrCKiVULcdA/OHYglkwDDBGbNaw 5gBjnY8ui/HXqowSDMcPefE1TPgoDR6/5YXAiAme+NifSP3vgCfT5QJw8c+uYRkrgw0gVVYu67Ba nbnBZHsYNkoOBrKSQzL2iMIr3lSDGGMjDdrPSv2CeanyeB1LnfFkBITIFp+DaZLTHKIOwDp3jJSG CNSiDu6pLKbbXa9aWXxJNpIBbLdhNjMNwOy9sEoaFKQbtUGPxgqTm0xmzPFAdqGSZfIY3iW8TrEF EGhtU7qIq7WEHEILaV/UFTXwQI3xDioFSO/KW46TUbRY8De3iEmt/qAntMmTRTShQlIoz2b314vM eAxoMcG/wUgao1YNoB1PuLB5GExu5XMRRAvxzFUjeZjb0hw0y/lq8Zdv+bfered0HLt/23Gsm5vO 59G10+mP2MC96d1cX9+w/5GhmDOcR5NJGJN25crFnKdNWrmGijVHrV21XtQ6O+L/mp3t1tXgRkZf yt+8d0BcMV8JO/PhfTL5jrmbJWIpBnXAwzzJ/jSNFZbhKzP/70OQhaax+CUGBPnMcWjd5h8cd2Dj Q1Ytua+WBPEYoq7MwsRwp8frQqz1D2kWzeZoifFBFiefsR5NI5raXD+hlfwAFBS6ngMOB7vg0CdT nxwOfQeN0Ryxe3zK8xEoFlynL1cXzogwQstlujpNngeGJJLPgg3QVcGQoZyATlZDk8cjWKn0YQBD 6+h8rS7hgALJo/CL1Ke5vAGm9DmwRV+vaqUxi1j/TjarMetiMAvMvEHhXD6xXgyzmhTOZpjQp6Rw DBIJkUjwAeCyKrxrH4vjbHCHnDdJ4fiLOEThuEWrKLcByzqLE3xUU7inbO41HF4MHGKT2YRDjiEn h8P9O1qXSZdHSXDaMzgSeQAIGcoJL2W118rgSP0WDI6+XsU2zeA0g7v4XSfI2g7Isl9i1wl2IHad Tl/6JsnZQV7e0gXn1T20ddfMk/ec3G32Y/+baOwQb2vKqLI2zwH9Uxofv2X9O51u0uWGXuzCPSqt 7JMPczWPOzwB/Rr2NOxdPuxhx9hkatyjfWqmZvu+4AV+6Qbbhj3/nLAnGjse9nwXsKc0ftWwh160 hj1lCQ17GvYuH/ZwdNeEPb5ynxz2PAbnIOhDb/sA25cHDIo7td6fQuKB3Sm56Q6TPWDaymgKeWts jwwP79wetidcbqXPYB/ZA97RS9VsrxacpI8pcJpmXOzRqouZ3IQ9zrpODnsDip3CDHF6EpRKtsd3 v+KUgpdgq9Qa+EjmD5CPWQ1wrEWZMH722pRTBT9mEemTklp59/7OzS5/Afx0otVBLRPntLAJmV5v eGV8pobAy4ZAoFITAjk0nBwCefgokQRvO7jEggOQIPB01I9B5A8Q8DD3A6rR0UVTTBUA34Kvj7rY mv7RGqD5nw6te12hda6K4K5EGrsyiLsST4zAzraRxjbzRXSZz7g3sRJZV4Lfhke1539N2ELrKjZY BKgc5n9Pgb83wv8kAJL9d/n9nrYBLhFQ8796fo7mf5fN/7BuN/nfiyRb2K4jMgQakXqYYacM09sX f1eFQAoh43tXscM9bvMqkAFJEmLDdzC4WNblzBet8bri97HJEYcC6p6GWaKWjqbT0XSvKSECBG0H ZL1IQoSCLMa23Xbk8CbQKid/a84mTgyrB7BVvBJHEaVr6fjj1VLdg1gFbxxt5mp122EVMqbQv+PZ lTxeKDXSh6r6UPXyD1V3JUH0+RA+uWutj2xEmrJNnMIaTzAl0AWTuCVOlTEeB3CqrILGjsApyZPK mX4Qp2Td03KqVjglNFLG1jilcep4nNrcRHC2ZFO6FUFsB+/ofPJLska2U387U8Eo1igpU2Wlb8yI k+s5UsjDz1mWrCixGcm5YmrW4I4+PCk5H3cdiEgRx/I5HFR8ZgOZysDwIDZfJa6lmcjNN+jhyqSU Tc47yjBhoFJZhehILbG79gdUXPBsdxjirSZhC4vKvHJcsmB9sf3OqO8NOs7IcTv+wPI6FvO/+H3L 8Z2bUT2v/FsUh+3zyimb3ndtwQ73J5hTNr1Vrgq1asuowAUxi2iJ8yNVKRjuS61XafGkfpmHXv7e lY9erO/X/P4TT4W/PzNFHauCSE/Hg0hNx4NIS8fD60tJB4nZgRLKOrjMg27oOA9K+D0b2oDhOFaf a6BRguNdbYq0u6pBowSFc2AZeBpKqGjx944S8CI0uYSyzllRgll2TzifXduTOYsqAEuTiV3X1zz7 RhcNE8+CCRVd/d5hQsWeV7ccyjpnhQnfRlA6kQnX1lsOq/sS9z5plHgWSqhg5PeOEipUu4oSyjpn RQlvQEdQO1HCppByfpatHROVq/A0l3hZx4SK133vKKGimasooaxzVpTwnb7IicK1Blv3GpDXUqME eVu1Y2J4PvelCmx97yihwn6rKKGsc16U8B2JEuqWau2XIGDYe62u5hIvyyVU7OelogQ/FsVl99wb Ky/mp9v0q5/xXP3vAz79HwAA//8DAFBLAwQUAAYACAAAACEAvy66vOEAAAAKAQAADwAAAGRycy9k b3ducmV2LnhtbEyPQUvDQBCF74L/YRnBm92NTauJmZRS1FMp2AribZtMk9DsbMhuk/Tfu570OLyP 977JVpNpxUC9aywjRDMFgriwZcMVwufh7eEZhPOaS91aJoQrOVjltzeZTks78gcNe1+JUMIu1Qi1 910qpStqMtrNbEccspPtjfbh7CtZ9noM5aaVj0otpdENh4Vad7SpqTjvLwbhfdTjeh69DtvzaXP9 Pix2X9uIEO/vpvULCE+T/4PhVz+oQx6cjvbCpRMtwiKJ44AixCoCEYBEPS1BHBHmKk5A5pn8/0L+ AwAA//8DAFBLAQItABQABgAIAAAAIQC2gziS/gAAAOEBAAATAAAAAAAAAAAAAAAAAAAAAABbQ29u dGVudF9UeXBlc10ueG1sUEsBAi0AFAAGAAgAAAAhADj9If/WAAAAlAEAAAsAAAAAAAAAAAAAAAAA LwEAAF9yZWxzLy5yZWxzUEsBAi0AFAAGAAgAAAAhAOrOT6JQCQAAhmAAAA4AAAAAAAAAAAAAAAAA LgIAAGRycy9lMm9Eb2MueG1sUEsBAi0AFAAGAAgAAAAhAL8uurzhAAAACgEAAA8AAAAAAAAAAAAA AAAAqgsAAGRycy9kb3ducmV2LnhtbFBLBQYAAAAABAAEAPMAAAC4DAAAAAA= ">
                <v:group id="Group 1247" o:spid="_x0000_s1262" style="position:absolute;left:8452;top:4194;width:1786;height:1028" coordorigin="1633,208" coordsize="1786,102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EQx3axQAAAN0AAAAPAAAAZHJzL2Rvd25yZXYueG1sRE9Na8JA EL0X/A/LCL01m9imSMwqIlY8hEJVKL0N2TEJZmdDdpvEf98tFHqbx/ucfDOZVgzUu8aygiSKQRCX VjdcKbic356WIJxH1thaJgV3crBZzx5yzLQd+YOGk69ECGGXoYLa+y6T0pU1GXSR7YgDd7W9QR9g X0nd4xjCTSsXcfwqDTYcGmrsaFdTeTt9GwWHEcftc7Ifitt1d/86p++fRUJKPc6n7QqEp8n/i//c Rx3mL15S+P0mnCDXPwAAAP//AwBQSwECLQAUAAYACAAAACEA2+H2y+4AAACFAQAAEwAAAAAAAAAA AAAAAAAAAAAAW0NvbnRlbnRfVHlwZXNdLnhtbFBLAQItABQABgAIAAAAIQBa9CxbvwAAABUBAAAL AAAAAAAAAAAAAAAAAB8BAABfcmVscy8ucmVsc1BLAQItABQABgAIAAAAIQBEQx3axQAAAN0AAAAP AAAAAAAAAAAAAAAAAAcCAABkcnMvZG93bnJldi54bWxQSwUGAAAAAAMAAwC3AAAA+QIAAAAA ">
                  <v:shape id="Freeform 1248" o:spid="_x0000_s1263" style="position:absolute;left:1639;top:214;width:1774;height:1017;visibility:visible;mso-wrap-style:square;v-text-anchor:top" coordsize="1774,101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hER1ixAAAAN0AAAAPAAAAZHJzL2Rvd25yZXYueG1sRE9Na8JA EL0X+h+WKXirG4PVkmYVEQRvVi1Ib2N2zCbNzsbsqvHfu4VCb/N4n5PPe9uIK3W+cqxgNExAEBdO V1wq+NqvXt9B+ICssXFMCu7kYT57fsox0+7GW7ruQiliCPsMFZgQ2kxKXxiy6IeuJY7cyXUWQ4Rd KXWHtxhuG5kmyURarDg2GGxpaaj42V2sgm3dHEf159v33vh0uj4eTvasN0oNXvrFB4hAffgX/7nX Os5PxxP4/SaeIGcPAAAA//8DAFBLAQItABQABgAIAAAAIQDb4fbL7gAAAIUBAAATAAAAAAAAAAAA AAAAAAAAAABbQ29udGVudF9UeXBlc10ueG1sUEsBAi0AFAAGAAgAAAAhAFr0LFu/AAAAFQEAAAsA AAAAAAAAAAAAAAAAHwEAAF9yZWxzLy5yZWxzUEsBAi0AFAAGAAgAAAAhAOERHWLEAAAA3QAAAA8A AAAAAAAAAAAAAAAABwIAAGRycy9kb3ducmV2LnhtbFBLBQYAAAAAAwADALcAAAD4AgAAAAA= " path="m,l1774,1017e" filled="f" strokecolor="#00007f" strokeweight=".18714mm">
                    <v:path arrowok="t" o:connecttype="custom" o:connectlocs="0,0;1774,1017" o:connectangles="0,0"/>
                  </v:shape>
                  <v:shape id="Freeform 1249" o:spid="_x0000_s1264" style="position:absolute;left:1947;top:1231;width:1466;height:0;visibility:visible;mso-wrap-style:square;v-text-anchor:top" coordsize="1466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mDpuWwgAAAN0AAAAPAAAAZHJzL2Rvd25yZXYueG1sRE/basJA EH0v+A/LCL7VTeOV1FVE0JT6ZNoPGLJjEszOxt1V4993C4W+zeFcZ7XpTSvu5HxjWcHbOAFBXFrd cKXg+2v/ugThA7LG1jIpeJKHzXrwssJM2wef6F6ESsQQ9hkqqEPoMil9WZNBP7YdceTO1hkMEbpK aoePGG5amSbJXBpsODbU2NGupvJS3IyCyfHzmu/z3F8WxeHq7Cw1/SxVajTst+8gAvXhX/zn/tBx fjpdwO838QS5/gEAAP//AwBQSwECLQAUAAYACAAAACEA2+H2y+4AAACFAQAAEwAAAAAAAAAAAAAA AAAAAAAAW0NvbnRlbnRfVHlwZXNdLnhtbFBLAQItABQABgAIAAAAIQBa9CxbvwAAABUBAAALAAAA AAAAAAAAAAAAAB8BAABfcmVscy8ucmVsc1BLAQItABQABgAIAAAAIQBmDpuWwgAAAN0AAAAPAAAA AAAAAAAAAAAAAAcCAABkcnMvZG93bnJldi54bWxQSwUGAAAAAAMAAwC3AAAA9gIAAAAA " path="m,l1466,e" filled="f" strokecolor="#00007f" strokeweight=".18714mm">
                    <v:path arrowok="t" o:connecttype="custom" o:connectlocs="0,0;1466,0" o:connectangles="0,0"/>
                  </v:shape>
                  <v:shape id="Freeform 1250" o:spid="_x0000_s1265" style="position:absolute;left:1947;top:214;width:1211;height:1017;visibility:visible;mso-wrap-style:square;v-text-anchor:top" coordsize="1211,101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J7qhbxQAAAN0AAAAPAAAAZHJzL2Rvd25yZXYueG1sRI9Ba8JA EIXvhf6HZQq91Y1SSo2uIoIaoQjaotdhd0yC2dmQXTX++86h0NsM781730znvW/UjbpYBzYwHGSg iG1wNZcGfr5Xb5+gYkJ22AQmAw+KMJ89P00xd+HOe7odUqkkhGOOBqqU2lzraCvyGAehJRbtHDqP Sdau1K7Du4T7Ro+y7EN7rFkaKmxpWZG9HK7egHU7V6yL/SYdx+643S2/CjxZY15f+sUEVKI+/Zv/ rgsn+KN3wZVvZAQ9+wUAAP//AwBQSwECLQAUAAYACAAAACEA2+H2y+4AAACFAQAAEwAAAAAAAAAA AAAAAAAAAAAAW0NvbnRlbnRfVHlwZXNdLnhtbFBLAQItABQABgAIAAAAIQBa9CxbvwAAABUBAAAL AAAAAAAAAAAAAAAAAB8BAABfcmVscy8ucmVsc1BLAQItABQABgAIAAAAIQCJ7qhbxQAAAN0AAAAP AAAAAAAAAAAAAAAAAAcCAABkcnMvZG93bnJldi54bWxQSwUGAAAAAAMAAwC3AAAA+QIAAAAA " path="m1211,l,1017e" filled="f" strokecolor="#00007f" strokeweight=".18714mm">
                    <v:path arrowok="t" o:connecttype="custom" o:connectlocs="1211,0;0,1017" o:connectangles="0,0"/>
                  </v:shape>
                  <v:shape id="Freeform 1251" o:spid="_x0000_s1266" style="position:absolute;left:1639;top:214;width:1519;height:0;visibility:visible;mso-wrap-style:square;v-text-anchor:top" coordsize="1519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htxViwgAAAN0AAAAPAAAAZHJzL2Rvd25yZXYueG1sRE9Na8JA EL0X/A/LCL3VjSIaU1cRpZBLwaSh52l2TILZ2ZDdxvTfdwXB2zze52z3o2nFQL1rLCuYzyIQxKXV DVcKiq+PtxiE88gaW8uk4I8c7HeTly0m2t44oyH3lQgh7BJUUHvfJVK6siaDbmY74sBdbG/QB9hX Uvd4C+GmlYsoWkmDDYeGGjs61lRe81+j4NPJwyluS/pJl9+brOBhfZ5LpV6n4+EdhKfRP8UPd6rD /MVyA/dvwgly9w8AAP//AwBQSwECLQAUAAYACAAAACEA2+H2y+4AAACFAQAAEwAAAAAAAAAAAAAA AAAAAAAAW0NvbnRlbnRfVHlwZXNdLnhtbFBLAQItABQABgAIAAAAIQBa9CxbvwAAABUBAAALAAAA AAAAAAAAAAAAAB8BAABfcmVscy8ucmVsc1BLAQItABQABgAIAAAAIQBhtxViwgAAAN0AAAAPAAAA AAAAAAAAAAAAAAcCAABkcnMvZG93bnJldi54bWxQSwUGAAAAAAMAAwC3AAAA9gIAAAAA " path="m,l1519,e" filled="f" strokecolor="#00007f" strokeweight=".18714mm">
                    <v:path arrowok="t" o:connecttype="custom" o:connectlocs="0,0;1519,0" o:connectangles="0,0"/>
                  </v:shape>
                  <v:shape id="Freeform 1252" o:spid="_x0000_s1267" style="position:absolute;left:2117;top:468;width:74;height:85;visibility:visible;mso-wrap-style:square;v-text-anchor:top" coordsize="74,8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9GeKRwgAAAN0AAAAPAAAAZHJzL2Rvd25yZXYueG1sRI9Bi8JA DIXvC/6HIYK3dargItVRVBS96ip4DJ3YFjuZ2hlt/ffmsLC3F/Ly5b35snOVelETSs8GRsMEFHHm bcm5gfPv7nsKKkRki5VnMvCmAMtF72uOqfUtH+l1irkSCIcUDRQx1qnWISvIYRj6mlh2N984jDI2 ubYNtgJ3lR4nyY92WLJ8KLCmTUHZ/fR0Qrmuj5dHO9lmu3vcX9arsCWaGjPod6sZqEhd/Df/XR+s xB9PJL+0EQl68QEAAP//AwBQSwECLQAUAAYACAAAACEA2+H2y+4AAACFAQAAEwAAAAAAAAAAAAAA AAAAAAAAW0NvbnRlbnRfVHlwZXNdLnhtbFBLAQItABQABgAIAAAAIQBa9CxbvwAAABUBAAALAAAA AAAAAAAAAAAAAB8BAABfcmVscy8ucmVsc1BLAQItABQABgAIAAAAIQD9GeKRwgAAAN0AAAAPAAAA AAAAAAAAAAAAAAcCAABkcnMvZG93bnJldi54bWxQSwUGAAAAAAMAAwC3AAAA9gIAAAAA " path="m74,l,84e" filled="f" strokecolor="#00007f" strokeweight=".18714mm">
                    <v:path arrowok="t" o:connecttype="custom" o:connectlocs="74,0;0,84" o:connectangles="0,0"/>
                  </v:shape>
                  <v:shape id="Freeform 1253" o:spid="_x0000_s1268" style="position:absolute;left:2999;top:966;width:74;height:95;visibility:visible;mso-wrap-style:square;v-text-anchor:top" coordsize="74,9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WUF0jwgAAAN0AAAAPAAAAZHJzL2Rvd25yZXYueG1sRE/LqsIw EN1f8B/CCO6uqaKXUo2iguLCjQ/E5diMbbGZlCbW+vdGEO5uDuc503lrStFQ7QrLCgb9CARxanXB mYLTcf0bg3AeWWNpmRS8yMF81vmZYqLtk/fUHHwmQgi7BBXk3leJlC7NyaDr24o4cDdbG/QB1pnU NT5DuCnlMIr+pMGCQ0OOFa1ySu+Hh1EwSh/SZs3qGl+Wt2p3321ObXRWqtdtFxMQnlr/L/66tzrM H44H8PkmnCBnbwAAAP//AwBQSwECLQAUAAYACAAAACEA2+H2y+4AAACFAQAAEwAAAAAAAAAAAAAA AAAAAAAAW0NvbnRlbnRfVHlwZXNdLnhtbFBLAQItABQABgAIAAAAIQBa9CxbvwAAABUBAAALAAAA AAAAAAAAAAAAAB8BAABfcmVscy8ucmVsc1BLAQItABQABgAIAAAAIQAWUF0jwgAAAN0AAAAPAAAA AAAAAAAAAAAAAAcCAABkcnMvZG93bnJldi54bWxQSwUGAAAAAAMAAwC3AAAA9gIAAAAA " path="m74,l,95e" filled="f" strokecolor="#00007f" strokeweight=".18714mm">
                    <v:path arrowok="t" o:connecttype="custom" o:connectlocs="74,0;0,95" o:connectangles="0,0"/>
                  </v:shape>
                  <v:shape id="Freeform 1254" o:spid="_x0000_s1269" style="position:absolute;left:2818;top:394;width:96;height:85;visibility:visible;mso-wrap-style:square;v-text-anchor:top" coordsize="96,8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YEmfcxAAAAN0AAAAPAAAAZHJzL2Rvd25yZXYueG1sRE9La8JA EL4L/Q/LFLyIbgwoJWaV4gOUnkwV8TbNTpPQ7GzIrjH++26h4G0+vuekq97UoqPWVZYVTCcRCOLc 6ooLBafP3fgNhPPIGmvLpOBBDlbLl0GKibZ3PlKX+UKEEHYJKii9bxIpXV6SQTexDXHgvm1r0AfY FlK3eA/hppZxFM2lwYpDQ4kNrUvKf7KbUXDUH1+b6zlqbtvZZZuNDnKe951Sw9f+fQHCU++f4n/3 Xof58SyGv2/CCXL5CwAA//8DAFBLAQItABQABgAIAAAAIQDb4fbL7gAAAIUBAAATAAAAAAAAAAAA AAAAAAAAAABbQ29udGVudF9UeXBlc10ueG1sUEsBAi0AFAAGAAgAAAAhAFr0LFu/AAAAFQEAAAsA AAAAAAAAAAAAAAAAHwEAAF9yZWxzLy5yZWxzUEsBAi0AFAAGAAgAAAAhABgSZ9zEAAAA3QAAAA8A AAAAAAAAAAAAAAAABwIAAGRycy9kb3ducmV2LnhtbFBLBQYAAAAAAwADALcAAAD4AgAAAAA= " path="m,l95,84e" filled="f" strokecolor="#00007f" strokeweight=".18714mm">
                    <v:path arrowok="t" o:connecttype="custom" o:connectlocs="0,0;95,84" o:connectangles="0,0"/>
                  </v:shape>
                  <v:shape id="Freeform 1255" o:spid="_x0000_s1270" style="position:absolute;left:2744;top:436;width:117;height:106;visibility:visible;mso-wrap-style:square;v-text-anchor:top" coordsize="117,10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HonjmxAAAAN0AAAAPAAAAZHJzL2Rvd25yZXYueG1sRE9Na8JA EL0X+h+WKXirm1jUkrqGIhYEBVF70NuYnSah2dmQXZP4711B8DaP9zmztDeVaKlxpWUF8TACQZxZ XXKu4Pfw8/4JwnlkjZVlUnAlB+n89WWGibYd76jd+1yEEHYJKii8rxMpXVaQQTe0NXHg/mxj0AfY 5FI32IVwU8lRFE2kwZJDQ4E1LQrK/vcXo2Dj4ml+pO3ydEabbfvr+rI7TZUavPXfXyA89f4pfrhX OswfjT/g/k04Qc5vAAAA//8DAFBLAQItABQABgAIAAAAIQDb4fbL7gAAAIUBAAATAAAAAAAAAAAA AAAAAAAAAABbQ29udGVudF9UeXBlc10ueG1sUEsBAi0AFAAGAAgAAAAhAFr0LFu/AAAAFQEAAAsA AAAAAAAAAAAAAAAAHwEAAF9yZWxzLy5yZWxzUEsBAi0AFAAGAAgAAAAhAMeieObEAAAA3QAAAA8A AAAAAAAAAAAAAAAABwIAAGRycy9kb3ducmV2LnhtbFBLBQYAAAAAAwADALcAAAD4AgAAAAA= " path="m,l116,105e" filled="f" strokecolor="#00007f" strokeweight=".18714mm">
                    <v:path arrowok="t" o:connecttype="custom" o:connectlocs="0,0;116,105" o:connectangles="0,0"/>
                  </v:shape>
                  <v:shape id="Freeform 1256" o:spid="_x0000_s1271" style="position:absolute;left:2244;top:881;width:107;height:85;visibility:visible;mso-wrap-style:square;v-text-anchor:top" coordsize="107,8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krXYJvwAAAN0AAAAPAAAAZHJzL2Rvd25yZXYueG1sRE/LqsIw EN1f8B/CCO6uqY+KVqOIIOjS+toOzdgWm0lpota/N8KFu5vDec5i1ZpKPKlxpWUFg34EgjizuuRc wem4/Z2CcB5ZY2WZFLzJwWrZ+Vlgou2LD/RMfS5CCLsEFRTe14mULivIoOvbmjhwN9sY9AE2udQN vkK4qeQwiibSYMmhocCaNgVl9/RhFNiWLtF1vZ/w2cW3dHDkeDRjpXrddj0H4an1/+I/906H+cN4 DN9vwgly+QEAAP//AwBQSwECLQAUAAYACAAAACEA2+H2y+4AAACFAQAAEwAAAAAAAAAAAAAAAAAA AAAAW0NvbnRlbnRfVHlwZXNdLnhtbFBLAQItABQABgAIAAAAIQBa9CxbvwAAABUBAAALAAAAAAAA AAAAAAAAAB8BAABfcmVscy8ucmVsc1BLAQItABQABgAIAAAAIQCkrXYJvwAAAN0AAAAPAAAAAAAA AAAAAAAAAAcCAABkcnMvZG93bnJldi54bWxQSwUGAAAAAAMAAwC3AAAA8wIAAAAA " path="m,l106,84e" filled="f" strokecolor="#00007f" strokeweight=".18714mm">
                    <v:path arrowok="t" o:connecttype="custom" o:connectlocs="0,0;106,84" o:connectangles="0,0"/>
                  </v:shape>
                  <v:shape id="Freeform 1257" o:spid="_x0000_s1272" style="position:absolute;left:2191;top:913;width:107;height:106;visibility:visible;mso-wrap-style:square;v-text-anchor:top" coordsize="107,10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LruFXxgAAAN0AAAAPAAAAZHJzL2Rvd25yZXYueG1sRI9Ba8JA EIXvBf/DMoI3szGtVlJXkaIovWjVQ49DdkyC2dmwu2r6792C0NsM771v3swWnWnEjZyvLSsYJSkI 4sLqmksFp+N6OAXhA7LGxjIp+CUPi3nvZYa5tnf+ptshlCJC2OeooAqhzaX0RUUGfWJb4qidrTMY 4upKqR3eI9w0MkvTiTRYc7xQYUufFRWXw9VEym7/9TM6yy5b+dfpapO6Jnt7V2rQ75YfIAJ14d/8 TG91rJ+Nx/D3TRxBzh8AAAD//wMAUEsBAi0AFAAGAAgAAAAhANvh9svuAAAAhQEAABMAAAAAAAAA AAAAAAAAAAAAAFtDb250ZW50X1R5cGVzXS54bWxQSwECLQAUAAYACAAAACEAWvQsW78AAAAVAQAA CwAAAAAAAAAAAAAAAAAfAQAAX3JlbHMvLnJlbHNQSwECLQAUAAYACAAAACEAi67hV8YAAADdAAAA DwAAAAAAAAAAAAAAAAAHAgAAZHJzL2Rvd25yZXYueG1sUEsFBgAAAAADAAMAtwAAAPoCAAAAAA== " path="m,l106,105e" filled="f" strokecolor="#00007f" strokeweight=".18714mm">
                    <v:path arrowok="t" o:connecttype="custom" o:connectlocs="0,0;106,105" o:connectangles="0,0"/>
                  </v:shape>
                  <v:shape id="Freeform 1258" o:spid="_x0000_s1273" style="position:absolute;left:2542;top:214;width:0;height:1017;visibility:visible;mso-wrap-style:square;v-text-anchor:top" coordsize="0,101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gO52JwwAAAN0AAAAPAAAAZHJzL2Rvd25yZXYueG1sRE9Na8JA EL0X/A/LCF5K3VSolugqIlQKBSFWEG9DdppNzc6G7Kjpv3cLhd7m8T5nsep9o67UxTqwgedxBoq4 DLbmysDh8+3pFVQUZItNYDLwQxFWy8HDAnMbblzQdS+VSiEcczTgRNpc61g68hjHoSVO3FfoPEqC XaVth7cU7hs9ybKp9lhzanDY0sZRed5fvIHtzJ0keo7fu6O/rOWxmLUfhTGjYb+egxLq5V/85363 af7kZQq/36QT9PIOAAD//wMAUEsBAi0AFAAGAAgAAAAhANvh9svuAAAAhQEAABMAAAAAAAAAAAAA AAAAAAAAAFtDb250ZW50X1R5cGVzXS54bWxQSwECLQAUAAYACAAAACEAWvQsW78AAAAVAQAACwAA AAAAAAAAAAAAAAAfAQAAX3JlbHMvLnJlbHNQSwECLQAUAAYACAAAACEAIDudicMAAADdAAAADwAA AAAAAAAAAAAAAAAHAgAAZHJzL2Rvd25yZXYueG1sUEsFBgAAAAADAAMAtwAAAPcCAAAAAA== " path="m,l,1017e" filled="f" strokecolor="#00007f" strokeweight=".18714mm">
                    <v:path arrowok="t" o:connecttype="custom" o:connectlocs="0,0;0,1017" o:connectangles="0,0"/>
                  </v:shape>
                  <v:shape id="Freeform 1259" o:spid="_x0000_s1274" style="position:absolute;left:2542;top:1136;width:95;height:0;visibility:visible;mso-wrap-style:square;v-text-anchor:top" coordsize="95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XCvAgwQAAAN0AAAAPAAAAZHJzL2Rvd25yZXYueG1sRE9Li8Iw EL4L+x/CCN40bfFFNcqqK+y1dRevQzO2xWZSmqjdf2+EBW/z8T1nve1NI+7UudqygngSgSAurK65 VPBzOo6XIJxH1thYJgV/5GC7+RisMdX2wRndc1+KEMIuRQWV920qpSsqMugmtiUO3MV2Bn2AXSl1 h48QbhqZRNFcGqw5NFTY0r6i4prfjILTIZ4mu3NWZoeZdr/+dvwijJUaDfvPFQhPvX+L/93fOsxP Zgt4fRNOkJsnAAAA//8DAFBLAQItABQABgAIAAAAIQDb4fbL7gAAAIUBAAATAAAAAAAAAAAAAAAA AAAAAABbQ29udGVudF9UeXBlc10ueG1sUEsBAi0AFAAGAAgAAAAhAFr0LFu/AAAAFQEAAAsAAAAA AAAAAAAAAAAAHwEAAF9yZWxzLy5yZWxzUEsBAi0AFAAGAAgAAAAhAJcK8CDBAAAA3QAAAA8AAAAA AAAAAAAAAAAABwIAAGRycy9kb3ducmV2LnhtbFBLBQYAAAAAAwADALcAAAD1AgAAAAA= " path="m,l95,e" filled="f" strokecolor="#00007f" strokeweight=".18714mm">
                    <v:path arrowok="t" o:connecttype="custom" o:connectlocs="0,0;95,0" o:connectangles="0,0"/>
                  </v:shape>
                  <v:shape id="Freeform 1260" o:spid="_x0000_s1275" style="position:absolute;left:2637;top:1136;width:0;height:95;visibility:visible;mso-wrap-style:square;v-text-anchor:top" coordsize="0,9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iThA7xQAAAN0AAAAPAAAAZHJzL2Rvd25yZXYueG1sRI9BTwIx EIXvJv6HZki8SRdEQlYKQZAo3gQSrpPtsN24nTbbCsu/dw4m3mby3rz3zXzZ+1ZdqEtNYAOjYQGK uAq24drA8bB9nIFKGdliG5gM3CjBcnF/N8fShit/0WWfayUhnEo04HKOpdapcuQxDUMkFu0cOo9Z 1q7WtsOrhPtWj4tiqj02LA0OI60dVd/7H2/g9DnNrzW+T5525DZnt42rtxiNeRj0qxdQmfr8b/67 /rCCP34WXPlGRtCLXwAAAP//AwBQSwECLQAUAAYACAAAACEA2+H2y+4AAACFAQAAEwAAAAAAAAAA AAAAAAAAAAAAW0NvbnRlbnRfVHlwZXNdLnhtbFBLAQItABQABgAIAAAAIQBa9CxbvwAAABUBAAAL AAAAAAAAAAAAAAAAAB8BAABfcmVscy8ucmVsc1BLAQItABQABgAIAAAAIQBiThA7xQAAAN0AAAAP AAAAAAAAAAAAAAAAAAcCAABkcnMvZG93bnJldi54bWxQSwUGAAAAAAMAAwC3AAAA+QIAAAAA " path="m,l,95e" filled="f" strokecolor="#00007f" strokeweight=".18714mm">
                    <v:path arrowok="t" o:connecttype="custom" o:connectlocs="0,0;0,95" o:connectangles="0,0"/>
                  </v:shape>
                </v:group>
                <v:shape id="Text Box 1261" o:spid="_x0000_s1276" type="#_x0000_t202" style="position:absolute;left:8458;top:4090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M1YnZwwAAAN0AAAAPAAAAZHJzL2Rvd25yZXYueG1sRE9Ni8Iw EL0L/ocwgjdNFRStRpFFYUFYttbDHmebsQ02k26T1frvNwuCt3m8z1lvO1uLG7XeOFYwGScgiAun DZcKzvlhtADhA7LG2jEpeJCH7abfW2Oq3Z0zup1CKWII+xQVVCE0qZS+qMiiH7uGOHIX11oMEbal 1C3eY7it5TRJ5tKi4dhQYUNvFRXX069VsPvibG9+Pr4/s0tm8nyZ8HF+VWo46HYrEIG68BI/3e86 zp/OlvD/TTxBbv4AAAD//wMAUEsBAi0AFAAGAAgAAAAhANvh9svuAAAAhQEAABMAAAAAAAAAAAAA AAAAAAAAAFtDb250ZW50X1R5cGVzXS54bWxQSwECLQAUAAYACAAAACEAWvQsW78AAAAVAQAACwAA AAAAAAAAAAAAAAAfAQAAX3JlbHMvLnJlbHNQSwECLQAUAAYACAAAACEAjNWJ2cMAAADdAAAADwAA AAAAAAAAAAAAAAAHAgAAZHJzL2Rvd25yZXYueG1sUEsFBgAAAAADAAMAtwAAAPcCAAAAAA== 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E</w:t>
                        </w:r>
                      </w:p>
                    </w:txbxContent>
                  </v:textbox>
                </v:shape>
                <v:shape id="Text Box 1262" o:spid="_x0000_s1277" type="#_x0000_t202" style="position:absolute;left:9320;top:4062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Tg+r5xgAAAN0AAAAPAAAAZHJzL2Rvd25yZXYueG1sRI9Ba8JA EIXvQv/DMgVvuqmH0KauIqVCQSjGeOhxmh2TxexszG41/ffOodDbDO/Ne98s16Pv1JWG6AIbeJpn oIjrYB03Bo7VdvYMKiZki11gMvBLEdarh8kSCxtuXNL1kBolIRwLNNCm1Bdax7olj3EeemLRTmHw mGQdGm0HvEm47/Qiy3Lt0bE0tNjTW0v1+fDjDWy+uHx3l8/vfXkqXVW9ZLzLz8ZMH8fNK6hEY/o3 /11/WMFf5MIv38gIenUHAAD//wMAUEsBAi0AFAAGAAgAAAAhANvh9svuAAAAhQEAABMAAAAAAAAA AAAAAAAAAAAAAFtDb250ZW50X1R5cGVzXS54bWxQSwECLQAUAAYACAAAACEAWvQsW78AAAAVAQAA CwAAAAAAAAAAAAAAAAAfAQAAX3JlbHMvLnJlbHNQSwECLQAUAAYACAAAACEA04Pq+cYAAADdAAAA DwAAAAAAAAAAAAAAAAAHAgAAZHJzL2Rvd25yZXYueG1sUEsFBgAAAAADAAMAtwAAAPoCAAAAAA== 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K</w:t>
                        </w:r>
                      </w:p>
                    </w:txbxContent>
                  </v:textbox>
                </v:shape>
                <v:shape id="Text Box 1263" o:spid="_x0000_s1278" type="#_x0000_t202" style="position:absolute;left:10232;top:5289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8z09iwwAAAN0AAAAPAAAAZHJzL2Rvd25yZXYueG1sRE9Ni8Iw EL0v+B/CCN7WVA9ltxpFREEQZGs9eBybsQ02k9pE7f77zcLC3ubxPme+7G0jntR541jBZJyAIC6d NlwpOBXb9w8QPiBrbByTgm/ysFwM3uaYaffinJ7HUIkYwj5DBXUIbSalL2uy6MeuJY7c1XUWQ4Rd JXWHrxhuGzlNklRaNBwbamxpXVN5Oz6sgtWZ8425Hy5f+TU3RfGZ8D69KTUa9qsZiEB9+Bf/uXc6 zp+mE/j9Jp4gFz8AAAD//wMAUEsBAi0AFAAGAAgAAAAhANvh9svuAAAAhQEAABMAAAAAAAAAAAAA AAAAAAAAAFtDb250ZW50X1R5cGVzXS54bWxQSwECLQAUAAYACAAAACEAWvQsW78AAAAVAQAACwAA AAAAAAAAAAAAAAAfAQAAX3JlbHMvLnJlbHNQSwECLQAUAAYACAAAACEAvM9PYsMAAADdAAAADwAA AAAAAAAAAAAAAAAHAgAAZHJzL2Rvd25yZXYueG1sUEsFBgAAAAADAAMAtwAAAPcCAAAAAA== 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C</w:t>
                        </w:r>
                      </w:p>
                    </w:txbxContent>
                  </v:textbox>
                </v:shape>
                <v:shape id="Text Box 1264" o:spid="_x0000_s1279" type="#_x0000_t202" style="position:absolute;left:9294;top:5290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MHdEVwwAAAN0AAAAPAAAAZHJzL2Rvd25yZXYueG1sRE9Na8JA EL0X+h+WKfRWN+YQNHUVEQsFoRjjweM0OyaL2dmYXTX9911B8DaP9zmzxWBbcaXeG8cKxqMEBHHl tOFawb78+piA8AFZY+uYFPyRh8X89WWGuXY3Lui6C7WIIexzVNCE0OVS+qohi37kOuLIHV1vMUTY 11L3eIvhtpVpkmTSouHY0GBHq4aq0+5iFSwPXKzN+ed3WxwLU5bThDfZSan3t2H5CSLQEJ7ih/tb x/lplsL9m3iCnP8DAAD//wMAUEsBAi0AFAAGAAgAAAAhANvh9svuAAAAhQEAABMAAAAAAAAAAAAA AAAAAAAAAFtDb250ZW50X1R5cGVzXS54bWxQSwECLQAUAAYACAAAACEAWvQsW78AAAAVAQAACwAA AAAAAAAAAAAAAAAfAQAAX3JlbHMvLnJlbHNQSwECLQAUAAYACAAAACEATB3RFcMAAADdAAAADwAA AAAAAAAAAAAAAAAHAgAAZHJzL2Rvd25yZXYueG1sUEsFBgAAAAADAAMAtwAAAPcCAAAAAA== 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H</w:t>
                        </w:r>
                      </w:p>
                    </w:txbxContent>
                  </v:textbox>
                </v:shape>
                <v:shape id="Text Box 1265" o:spid="_x0000_s1280" type="#_x0000_t202" style="position:absolute;left:8757;top:5290;width:253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jUXSOxAAAAN0AAAAPAAAAZHJzL2Rvd25yZXYueG1sRE9Na8JA EL0X+h+WKfRWN1oIGt2ISAuFgjTGQ4/T7CRZzM7G7FbTf+8WBG/zeJ+zWo+2E2cavHGsYDpJQBBX ThtuFBzK95c5CB+QNXaOScEfeVjnjw8rzLS7cEHnfWhEDGGfoYI2hD6T0lctWfQT1xNHrnaDxRDh 0Eg94CWG207OkiSVFg3HhhZ72rZUHfe/VsHmm4s3c9r9fBV1YcpykfBnelTq+WncLEEEGsNdfHN/ 6Dh/lr7C/zfxBJlfAQAA//8DAFBLAQItABQABgAIAAAAIQDb4fbL7gAAAIUBAAATAAAAAAAAAAAA AAAAAAAAAABbQ29udGVudF9UeXBlc10ueG1sUEsBAi0AFAAGAAgAAAAhAFr0LFu/AAAAFQEAAAsA AAAAAAAAAAAAAAAAHwEAAF9yZWxzLy5yZWxzUEsBAi0AFAAGAAgAAAAhACNRdI7EAAAA3QAAAA8A AAAAAAAAAAAAAAAABwIAAGRycy9kb3ducmV2LnhtbFBLBQYAAAAAAwADALcAAAD4AgAAAAA= 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B</w:t>
                        </w:r>
                      </w:p>
                    </w:txbxContent>
                  </v:textbox>
                </v:shape>
                <v:shape id="Text Box 1266" o:spid="_x0000_s1281" type="#_x0000_t202" style="position:absolute;left:9465;top:4688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suOz6xAAAAN0AAAAPAAAAZHJzL2Rvd25yZXYueG1sRE9Na8JA EL0X+h+WKfRWN0oJGt2ISAuFgjTGQ4/T7CRZzM7G7FbTf+8WBG/zeJ+zWo+2E2cavHGsYDpJQBBX ThtuFBzK95c5CB+QNXaOScEfeVjnjw8rzLS7cEHnfWhEDGGfoYI2hD6T0lctWfQT1xNHrnaDxRDh 0Eg94CWG207OkiSVFg3HhhZ72rZUHfe/VsHmm4s3c9r9fBV1YcpykfBnelTq+WncLEEEGsNdfHN/ 6Dh/lr7C/zfxBJlfAQAA//8DAFBLAQItABQABgAIAAAAIQDb4fbL7gAAAIUBAAATAAAAAAAAAAAA AAAAAAAAAABbQ29udGVudF9UeXBlc10ueG1sUEsBAi0AFAAGAAgAAAAhAFr0LFu/AAAAFQEAAAsA AAAAAAAAAAAAAAAAHwEAAF9yZWxzLy5yZWxzUEsBAi0AFAAGAAgAAAAhAKy47PrEAAAA3QAAAA8A AAAAAAAAAAAAAAAABwIAAGRycy9kb3ducmV2LnhtbFBLBQYAAAAAAwADALcAAAD4AgAAAAA= 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A</w:t>
                        </w:r>
                      </w:p>
                    </w:txbxContent>
                  </v:textbox>
                </v:shape>
                <v:shape id="Text Box 1267" o:spid="_x0000_s1282" type="#_x0000_t202" style="position:absolute;left:9945;top:405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D9ElhxAAAAN0AAAAPAAAAZHJzL2Rvd25yZXYueG1sRE9Na8JA EL0X+h+WKfRWNwoNGt2ISAuFgjTGQ4/T7CRZzM7G7FbTf+8WBG/zeJ+zWo+2E2cavHGsYDpJQBBX ThtuFBzK95c5CB+QNXaOScEfeVjnjw8rzLS7cEHnfWhEDGGfoYI2hD6T0lctWfQT1xNHrnaDxRDh 0Eg94CWG207OkiSVFg3HhhZ72rZUHfe/VsHmm4s3c9r9fBV1YcpykfBnelTq+WncLEEEGsNdfHN/ 6Dh/lr7C/zfxBJlfAQAA//8DAFBLAQItABQABgAIAAAAIQDb4fbL7gAAAIUBAAATAAAAAAAAAAAA AAAAAAAAAABbQ29udGVudF9UeXBlc10ueG1sUEsBAi0AFAAGAAgAAAAhAFr0LFu/AAAAFQEAAAsA AAAAAAAAAAAAAAAAHwEAAF9yZWxzLy5yZWxzUEsBAi0AFAAGAAgAAAAhAMP0SWHEAAAA3QAAAA8A AAAAAAAAAAAAAAAABwIAAGRycy9kb3ducmV2LnhtbFBLBQYAAAAAAwADALcAAAD4AgAAAAA= 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35A51" w:rsidRPr="00086BE0">
        <w:rPr>
          <w:noProof/>
          <w:position w:val="-6"/>
          <w:sz w:val="28"/>
          <w:szCs w:val="28"/>
        </w:rPr>
        <w:object w:dxaOrig="300" w:dyaOrig="240">
          <v:shape id="_x0000_i1110" type="#_x0000_t75" style="width:15.05pt;height:12.35pt" o:ole="">
            <v:imagedata r:id="rId46" o:title=""/>
          </v:shape>
          <o:OLEObject Type="Embed" ProgID="Equation.DSMT4" ShapeID="_x0000_i1110" DrawAspect="Content" ObjectID="_1709060519" r:id="rId143"/>
        </w:object>
      </w:r>
      <w:r w:rsidR="005818CF" w:rsidRPr="00086BE0">
        <w:rPr>
          <w:sz w:val="28"/>
          <w:szCs w:val="28"/>
        </w:rPr>
        <w:t xml:space="preserve"> </w:t>
      </w:r>
      <w:r w:rsidR="00235A51" w:rsidRPr="003F4C8E">
        <w:rPr>
          <w:i/>
          <w:noProof/>
          <w:position w:val="-4"/>
          <w:sz w:val="28"/>
          <w:szCs w:val="28"/>
        </w:rPr>
        <w:object w:dxaOrig="300" w:dyaOrig="380">
          <v:shape id="_x0000_i1111" type="#_x0000_t75" style="width:15.05pt;height:19.35pt" o:ole="">
            <v:imagedata r:id="rId144" o:title=""/>
          </v:shape>
          <o:OLEObject Type="Embed" ProgID="Equation.DSMT4" ShapeID="_x0000_i1111" DrawAspect="Content" ObjectID="_1709060520" r:id="rId145"/>
        </w:object>
      </w:r>
      <w:r w:rsidR="003F4C8E">
        <w:rPr>
          <w:i/>
          <w:sz w:val="28"/>
          <w:szCs w:val="28"/>
          <w:lang w:val="en-US"/>
        </w:rPr>
        <w:t>=</w:t>
      </w:r>
      <w:r w:rsidR="00235A51" w:rsidRPr="003F4C8E">
        <w:rPr>
          <w:i/>
          <w:noProof/>
          <w:position w:val="-4"/>
          <w:sz w:val="28"/>
          <w:szCs w:val="28"/>
        </w:rPr>
        <w:object w:dxaOrig="260" w:dyaOrig="380">
          <v:shape id="_x0000_i1112" type="#_x0000_t75" style="width:12.9pt;height:19.35pt" o:ole="">
            <v:imagedata r:id="rId146" o:title=""/>
          </v:shape>
          <o:OLEObject Type="Embed" ProgID="Equation.DSMT4" ShapeID="_x0000_i1112" DrawAspect="Content" ObjectID="_1709060521" r:id="rId147"/>
        </w:object>
      </w:r>
      <w:r w:rsidR="003F4C8E">
        <w:rPr>
          <w:i/>
          <w:sz w:val="28"/>
          <w:szCs w:val="28"/>
          <w:lang w:val="en-US"/>
        </w:rPr>
        <w:t xml:space="preserve"> </w:t>
      </w:r>
      <w:r w:rsidR="005818CF">
        <w:rPr>
          <w:sz w:val="28"/>
          <w:szCs w:val="28"/>
          <w:lang w:val="en-US"/>
        </w:rPr>
        <w:t xml:space="preserve">mà </w:t>
      </w:r>
      <w:r w:rsidR="00235A51" w:rsidRPr="003F4C8E">
        <w:rPr>
          <w:i/>
          <w:noProof/>
          <w:position w:val="-4"/>
          <w:sz w:val="28"/>
          <w:szCs w:val="28"/>
        </w:rPr>
        <w:object w:dxaOrig="300" w:dyaOrig="380">
          <v:shape id="_x0000_i1113" type="#_x0000_t75" style="width:15.05pt;height:19.35pt" o:ole="">
            <v:imagedata r:id="rId144" o:title=""/>
          </v:shape>
          <o:OLEObject Type="Embed" ProgID="Equation.DSMT4" ShapeID="_x0000_i1113" DrawAspect="Content" ObjectID="_1709060522" r:id="rId148"/>
        </w:object>
      </w:r>
      <w:r w:rsidR="003F4C8E">
        <w:rPr>
          <w:i/>
          <w:sz w:val="28"/>
          <w:szCs w:val="28"/>
          <w:lang w:val="en-US"/>
        </w:rPr>
        <w:t>,</w:t>
      </w:r>
      <w:r w:rsidR="00235A51" w:rsidRPr="003F4C8E">
        <w:rPr>
          <w:i/>
          <w:noProof/>
          <w:position w:val="-4"/>
          <w:sz w:val="28"/>
          <w:szCs w:val="28"/>
        </w:rPr>
        <w:object w:dxaOrig="260" w:dyaOrig="380">
          <v:shape id="_x0000_i1114" type="#_x0000_t75" style="width:12.9pt;height:19.35pt" o:ole="">
            <v:imagedata r:id="rId146" o:title=""/>
          </v:shape>
          <o:OLEObject Type="Embed" ProgID="Equation.DSMT4" ShapeID="_x0000_i1114" DrawAspect="Content" ObjectID="_1709060523" r:id="rId149"/>
        </w:object>
      </w:r>
      <w:r w:rsidR="005818CF">
        <w:rPr>
          <w:sz w:val="28"/>
          <w:szCs w:val="28"/>
          <w:lang w:val="en-US"/>
        </w:rPr>
        <w:t xml:space="preserve"> là 2 góc so le trong</w:t>
      </w:r>
    </w:p>
    <w:p w:rsidR="005818CF" w:rsidRPr="00086BE0" w:rsidRDefault="00235A51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</w:rPr>
      </w:pPr>
      <w:r w:rsidRPr="00086BE0">
        <w:rPr>
          <w:noProof/>
          <w:position w:val="-6"/>
          <w:sz w:val="28"/>
          <w:szCs w:val="28"/>
        </w:rPr>
        <w:object w:dxaOrig="300" w:dyaOrig="240">
          <v:shape id="_x0000_i1115" type="#_x0000_t75" style="width:15.05pt;height:12.35pt" o:ole="">
            <v:imagedata r:id="rId46" o:title=""/>
          </v:shape>
          <o:OLEObject Type="Embed" ProgID="Equation.DSMT4" ShapeID="_x0000_i1115" DrawAspect="Content" ObjectID="_1709060524" r:id="rId150"/>
        </w:object>
      </w:r>
      <w:r w:rsidR="005818CF" w:rsidRPr="00086BE0">
        <w:rPr>
          <w:sz w:val="28"/>
          <w:szCs w:val="28"/>
        </w:rPr>
        <w:t xml:space="preserve"> DE </w:t>
      </w:r>
      <w:r w:rsidR="005818CF" w:rsidRPr="00C3777B">
        <w:rPr>
          <w:b/>
          <w:sz w:val="28"/>
          <w:szCs w:val="28"/>
        </w:rPr>
        <w:t xml:space="preserve">// </w:t>
      </w:r>
      <w:r w:rsidR="005818CF" w:rsidRPr="00086BE0">
        <w:rPr>
          <w:sz w:val="28"/>
          <w:szCs w:val="28"/>
        </w:rPr>
        <w:t>BC</w:t>
      </w:r>
    </w:p>
    <w:p w:rsidR="005818CF" w:rsidRPr="00086BE0" w:rsidRDefault="005818CF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sym w:font="Symbol" w:char="F044"/>
      </w:r>
      <w:r w:rsidRPr="00086BE0">
        <w:rPr>
          <w:sz w:val="28"/>
          <w:szCs w:val="28"/>
        </w:rPr>
        <w:t xml:space="preserve">AHB = </w:t>
      </w:r>
      <w:r>
        <w:rPr>
          <w:sz w:val="28"/>
          <w:szCs w:val="28"/>
          <w:lang w:val="en-US"/>
        </w:rPr>
        <w:sym w:font="Symbol" w:char="F044"/>
      </w:r>
      <w:r w:rsidRPr="00086BE0">
        <w:rPr>
          <w:sz w:val="28"/>
          <w:szCs w:val="28"/>
        </w:rPr>
        <w:t xml:space="preserve">AKD (vì </w:t>
      </w:r>
      <w:r>
        <w:rPr>
          <w:sz w:val="28"/>
          <w:szCs w:val="28"/>
          <w:lang w:val="en-US"/>
        </w:rPr>
        <w:t>A</w:t>
      </w:r>
      <w:r w:rsidRPr="00086BE0">
        <w:rPr>
          <w:sz w:val="28"/>
          <w:szCs w:val="28"/>
        </w:rPr>
        <w:t>B= AD, BH</w:t>
      </w:r>
      <w:r w:rsidR="0049782E">
        <w:rPr>
          <w:sz w:val="28"/>
          <w:szCs w:val="28"/>
          <w:lang w:val="en-US"/>
        </w:rPr>
        <w:t xml:space="preserve"> </w:t>
      </w:r>
      <w:r w:rsidRPr="00086BE0">
        <w:rPr>
          <w:sz w:val="28"/>
          <w:szCs w:val="28"/>
        </w:rPr>
        <w:t xml:space="preserve">= DK, </w:t>
      </w:r>
      <w:r w:rsidR="00235A51" w:rsidRPr="00086BE0">
        <w:rPr>
          <w:noProof/>
          <w:position w:val="-4"/>
          <w:sz w:val="28"/>
          <w:szCs w:val="28"/>
        </w:rPr>
        <w:object w:dxaOrig="660" w:dyaOrig="340">
          <v:shape id="_x0000_i1116" type="#_x0000_t75" style="width:39.75pt;height:20.4pt" o:ole="">
            <v:imagedata r:id="rId151" o:title=""/>
          </v:shape>
          <o:OLEObject Type="Embed" ProgID="Equation.DSMT4" ShapeID="_x0000_i1116" DrawAspect="Content" ObjectID="_1709060525" r:id="rId152"/>
        </w:object>
      </w:r>
      <w:r w:rsidRPr="00086BE0">
        <w:rPr>
          <w:sz w:val="28"/>
          <w:szCs w:val="28"/>
        </w:rPr>
        <w:t xml:space="preserve"> )</w:t>
      </w:r>
    </w:p>
    <w:p w:rsidR="005818CF" w:rsidRDefault="005818CF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</w:rPr>
      </w:pPr>
      <w:r w:rsidRPr="00086BE0">
        <w:rPr>
          <w:sz w:val="28"/>
          <w:szCs w:val="28"/>
        </w:rPr>
        <w:t xml:space="preserve"> </w:t>
      </w:r>
      <w:r w:rsidR="00235A51" w:rsidRPr="00086BE0">
        <w:rPr>
          <w:noProof/>
          <w:position w:val="-6"/>
          <w:sz w:val="28"/>
          <w:szCs w:val="28"/>
        </w:rPr>
        <w:object w:dxaOrig="300" w:dyaOrig="240">
          <v:shape id="_x0000_i1117" type="#_x0000_t75" style="width:15.05pt;height:12.35pt" o:ole="">
            <v:imagedata r:id="rId46" o:title=""/>
          </v:shape>
          <o:OLEObject Type="Embed" ProgID="Equation.DSMT4" ShapeID="_x0000_i1117" DrawAspect="Content" ObjectID="_1709060526" r:id="rId153"/>
        </w:object>
      </w:r>
      <w:r w:rsidR="00235A51" w:rsidRPr="003F4C8E">
        <w:rPr>
          <w:i/>
          <w:noProof/>
          <w:position w:val="-4"/>
          <w:sz w:val="28"/>
          <w:szCs w:val="28"/>
        </w:rPr>
        <w:object w:dxaOrig="660" w:dyaOrig="380">
          <v:shape id="_x0000_i1118" type="#_x0000_t75" style="width:33.3pt;height:19.35pt" o:ole="">
            <v:imagedata r:id="rId154" o:title=""/>
          </v:shape>
          <o:OLEObject Type="Embed" ProgID="Equation.DSMT4" ShapeID="_x0000_i1118" DrawAspect="Content" ObjectID="_1709060527" r:id="rId155"/>
        </w:object>
      </w:r>
      <w:r w:rsidR="003F4C8E">
        <w:rPr>
          <w:i/>
          <w:sz w:val="28"/>
          <w:szCs w:val="28"/>
          <w:lang w:val="en-US"/>
        </w:rPr>
        <w:t>=</w:t>
      </w:r>
      <w:r w:rsidR="00235A51" w:rsidRPr="003F4C8E">
        <w:rPr>
          <w:i/>
          <w:noProof/>
          <w:position w:val="-4"/>
          <w:sz w:val="28"/>
          <w:szCs w:val="28"/>
        </w:rPr>
        <w:object w:dxaOrig="639" w:dyaOrig="380">
          <v:shape id="_x0000_i1119" type="#_x0000_t75" style="width:32.25pt;height:19.35pt" o:ole="">
            <v:imagedata r:id="rId156" o:title=""/>
          </v:shape>
          <o:OLEObject Type="Embed" ProgID="Equation.DSMT4" ShapeID="_x0000_i1119" DrawAspect="Content" ObjectID="_1709060528" r:id="rId157"/>
        </w:object>
      </w:r>
      <w:r w:rsidR="00235A51" w:rsidRPr="00086BE0">
        <w:rPr>
          <w:noProof/>
          <w:position w:val="-6"/>
          <w:sz w:val="28"/>
          <w:szCs w:val="28"/>
        </w:rPr>
        <w:object w:dxaOrig="639" w:dyaOrig="340">
          <v:shape id="_x0000_i1120" type="#_x0000_t75" style="width:32.25pt;height:17.2pt" o:ole="">
            <v:imagedata r:id="rId158" o:title=""/>
          </v:shape>
          <o:OLEObject Type="Embed" ProgID="Equation.DSMT4" ShapeID="_x0000_i1120" DrawAspect="Content" ObjectID="_1709060529" r:id="rId159"/>
        </w:object>
      </w:r>
    </w:p>
    <w:p w:rsidR="005818CF" w:rsidRDefault="005818CF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  <w:lang w:val="en-US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95968" behindDoc="0" locked="0" layoutInCell="1" allowOverlap="1" wp14:anchorId="6FA722DD" wp14:editId="79F16334">
                <wp:simplePos x="0" y="0"/>
                <wp:positionH relativeFrom="column">
                  <wp:posOffset>1007110</wp:posOffset>
                </wp:positionH>
                <wp:positionV relativeFrom="paragraph">
                  <wp:posOffset>61926</wp:posOffset>
                </wp:positionV>
                <wp:extent cx="69850" cy="342900"/>
                <wp:effectExtent l="0" t="0" r="25400" b="19050"/>
                <wp:wrapNone/>
                <wp:docPr id="8" name="Left Brac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69850" cy="34290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504C9BF" id="Left Brace 8" o:spid="_x0000_s1026" type="#_x0000_t87" style="position:absolute;margin-left:79.3pt;margin-top:4.9pt;width:5.5pt;height:27pt;flip:x;z-index:25179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22wpOigIAADYFAAAOAAAAZHJzL2Uyb0RvYy54bWysVNuO0zAQfUfiHyy/d3PZpLTRpqulaQFp gZUWPsC1ncbg2MF2my6If2fspKVlXxAiD47tGZ2ZM3PGN7eHVqI9N1ZoVeLkKsaIK6qZUNsSf/60 nswwso4oRqRWvMRP3OLbxcsXN31X8FQ3WjJuEIAoW/RdiRvnuiKKLG14S+yV7rgCY61NSxwczTZi hvSA3soojeNp1GvDOqMptxZuq8GIFwG/rjl1H+vacodkiSE3F1YT1o1fo8UNKbaGdI2gYxrkH7Jo iVAQ9ARVEUfQzohnUK2gRltduyuq20jXtaA8cAA2SfwHm8eGdDxwgeLY7lQm+/9g6Yf9g0GClRga pUgLLbrntUOvDaEczXx9+s4W4PbYPRjP0Hb3mn61YIguLP5gwQdt+veaAQ7ZOR1qcqhNi2opureg kHADvNEhNOHp1AR+cIjC5XQ+y6FTFCzXWTqPQ48iUngUH78z1r3hukV+U2IJ2YZkAzDZ31sX+sBG NoR9STCqWwlt3ROJrrNpko9tP/NJz33yGD7vA2FHRNgdA3t4pddCyiAeqVBf4nme5iEDq6Vg3hhq ZbabpTQIAgPP8I2wF25G7xQLYA0nbDXuHRFy2ENwqTwe1Gjk56sV9PVjHs9Xs9Usm2TpdDXJ4qqa 3K2X2WS6Tl7l1XW1XFbJT59akhWNYIwrn91R60n2d1oap25Q6UntFyzsOdl1+J6TjS7TCCUGLsd/ YBd05aU0aG+j2RPIyuhheOGxgU2jzXeMehjcEttvO2I4RvKdgsmYJ1nmJz0csvxVCgdzbtmcW4ii AFVih9GwXbrhddh1RmwbiDQoVuk7kHMt3FH3Q1bjEMBwBgbjQ+Kn//wcvH4/d4tfAAAA//8DAFBL AwQUAAYACAAAACEA1ErVOtwAAAAIAQAADwAAAGRycy9kb3ducmV2LnhtbEyPzU7DMBCE70i8g7VI 3KgDpSENcSpUgXJBSA0cOLrxNomI18F20/D2bE9w/DSj+Sk2sx3EhD70jhTcLhIQSI0zPbUKPt5f bjIQIWoyenCECn4wwKa8vCh0btyJdjjVsRUcQiHXCroYx1zK0HRodVi4EYm1g/NWR0bfSuP1icPt IO+SJJVW98QNnR5x22HzVR+tAvn6vaL6bTj4e7N9rqpd9TB9LpW6vpqfHkFEnOOfGc7zeTqUvGnv jmSCGJhXWcpWBWt+cNbTNfNeQbrMQJaF/H+g/AUAAP//AwBQSwECLQAUAAYACAAAACEAtoM4kv4A AADhAQAAEwAAAAAAAAAAAAAAAAAAAAAAW0NvbnRlbnRfVHlwZXNdLnhtbFBLAQItABQABgAIAAAA IQA4/SH/1gAAAJQBAAALAAAAAAAAAAAAAAAAAC8BAABfcmVscy8ucmVsc1BLAQItABQABgAIAAAA IQA22wpOigIAADYFAAAOAAAAAAAAAAAAAAAAAC4CAABkcnMvZTJvRG9jLnhtbFBLAQItABQABgAI AAAAIQDUStU63AAAAAgBAAAPAAAAAAAAAAAAAAAAAOQEAABkcnMvZG93bnJldi54bWxQSwUGAAAA AAQABADzAAAA7QUAAAAA " adj="1523"/>
            </w:pict>
          </mc:Fallback>
        </mc:AlternateContent>
      </w:r>
      <w:r>
        <w:rPr>
          <w:sz w:val="28"/>
          <w:szCs w:val="28"/>
          <w:lang w:val="en-US"/>
        </w:rPr>
        <w:t xml:space="preserve">=&gt; AK </w:t>
      </w:r>
      <w:r w:rsidRPr="00C3777B">
        <w:rPr>
          <w:b/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DE</w:t>
      </w:r>
    </w:p>
    <w:p w:rsidR="005818CF" w:rsidRPr="00086BE0" w:rsidRDefault="005818CF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pacing w:val="45"/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 xml:space="preserve">Mà DE </w:t>
      </w:r>
      <w:r w:rsidRPr="00C3777B">
        <w:rPr>
          <w:b/>
          <w:sz w:val="28"/>
          <w:szCs w:val="28"/>
          <w:lang w:val="en-US"/>
        </w:rPr>
        <w:t xml:space="preserve">// </w:t>
      </w:r>
      <w:r>
        <w:rPr>
          <w:sz w:val="28"/>
          <w:szCs w:val="28"/>
          <w:lang w:val="en-US"/>
        </w:rPr>
        <w:t>BC</w:t>
      </w:r>
      <w:r w:rsidRPr="00086BE0">
        <w:rPr>
          <w:spacing w:val="45"/>
          <w:sz w:val="28"/>
          <w:szCs w:val="28"/>
        </w:rPr>
        <w:t xml:space="preserve"> </w:t>
      </w:r>
    </w:p>
    <w:p w:rsidR="005818CF" w:rsidRPr="00086BE0" w:rsidRDefault="00235A51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</w:rPr>
      </w:pPr>
      <w:r w:rsidRPr="00086BE0">
        <w:rPr>
          <w:noProof/>
          <w:position w:val="-6"/>
          <w:sz w:val="28"/>
          <w:szCs w:val="28"/>
        </w:rPr>
        <w:object w:dxaOrig="300" w:dyaOrig="240">
          <v:shape id="_x0000_i1121" type="#_x0000_t75" style="width:15.05pt;height:12.35pt" o:ole="">
            <v:imagedata r:id="rId46" o:title=""/>
          </v:shape>
          <o:OLEObject Type="Embed" ProgID="Equation.DSMT4" ShapeID="_x0000_i1121" DrawAspect="Content" ObjectID="_1709060530" r:id="rId160"/>
        </w:object>
      </w:r>
      <w:r w:rsidR="005818CF" w:rsidRPr="00086BE0">
        <w:rPr>
          <w:sz w:val="28"/>
          <w:szCs w:val="28"/>
        </w:rPr>
        <w:t xml:space="preserve"> </w:t>
      </w:r>
      <w:r w:rsidR="005818CF" w:rsidRPr="00086BE0">
        <w:rPr>
          <w:i/>
          <w:iCs/>
          <w:spacing w:val="-1"/>
          <w:sz w:val="28"/>
          <w:szCs w:val="28"/>
        </w:rPr>
        <w:t>A</w:t>
      </w:r>
      <w:r w:rsidR="005818CF" w:rsidRPr="00086BE0">
        <w:rPr>
          <w:i/>
          <w:iCs/>
          <w:sz w:val="28"/>
          <w:szCs w:val="28"/>
        </w:rPr>
        <w:t>K</w:t>
      </w:r>
      <w:r w:rsidR="005818CF" w:rsidRPr="00086BE0">
        <w:rPr>
          <w:i/>
          <w:iCs/>
          <w:spacing w:val="18"/>
          <w:sz w:val="28"/>
          <w:szCs w:val="28"/>
        </w:rPr>
        <w:t xml:space="preserve"> </w:t>
      </w:r>
      <w:r w:rsidR="005818CF" w:rsidRPr="00C3777B">
        <w:rPr>
          <w:b/>
          <w:position w:val="1"/>
          <w:sz w:val="28"/>
          <w:szCs w:val="28"/>
        </w:rPr>
        <w:sym w:font="Symbol" w:char="F05E"/>
      </w:r>
      <w:r w:rsidR="005818CF" w:rsidRPr="00086BE0">
        <w:rPr>
          <w:spacing w:val="2"/>
          <w:sz w:val="28"/>
          <w:szCs w:val="28"/>
        </w:rPr>
        <w:t xml:space="preserve"> </w:t>
      </w:r>
      <w:r w:rsidR="005818CF" w:rsidRPr="00086BE0">
        <w:rPr>
          <w:i/>
          <w:iCs/>
          <w:spacing w:val="3"/>
          <w:sz w:val="28"/>
          <w:szCs w:val="28"/>
        </w:rPr>
        <w:t>B</w:t>
      </w:r>
      <w:r w:rsidR="005818CF" w:rsidRPr="00086BE0">
        <w:rPr>
          <w:i/>
          <w:iCs/>
          <w:sz w:val="28"/>
          <w:szCs w:val="28"/>
        </w:rPr>
        <w:t>C</w:t>
      </w:r>
    </w:p>
    <w:p w:rsidR="005818CF" w:rsidRDefault="005818CF" w:rsidP="005818CF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086BE0">
        <w:rPr>
          <w:spacing w:val="-5"/>
          <w:sz w:val="28"/>
          <w:szCs w:val="28"/>
        </w:rPr>
        <w:t>m</w:t>
      </w:r>
      <w:r w:rsidRPr="00086BE0">
        <w:rPr>
          <w:sz w:val="28"/>
          <w:szCs w:val="28"/>
        </w:rPr>
        <w:t>à</w:t>
      </w:r>
      <w:r w:rsidRPr="00086BE0">
        <w:rPr>
          <w:spacing w:val="63"/>
          <w:sz w:val="28"/>
          <w:szCs w:val="28"/>
        </w:rPr>
        <w:t xml:space="preserve"> </w:t>
      </w:r>
      <w:r w:rsidRPr="00086BE0">
        <w:rPr>
          <w:i/>
          <w:iCs/>
          <w:spacing w:val="-2"/>
          <w:sz w:val="28"/>
          <w:szCs w:val="28"/>
        </w:rPr>
        <w:t>A</w:t>
      </w:r>
      <w:r w:rsidRPr="00086BE0">
        <w:rPr>
          <w:i/>
          <w:iCs/>
          <w:sz w:val="28"/>
          <w:szCs w:val="28"/>
        </w:rPr>
        <w:t xml:space="preserve">H </w:t>
      </w:r>
      <w:r w:rsidRPr="00C3777B">
        <w:rPr>
          <w:b/>
          <w:position w:val="1"/>
          <w:sz w:val="28"/>
          <w:szCs w:val="28"/>
        </w:rPr>
        <w:sym w:font="Symbol" w:char="F05E"/>
      </w:r>
      <w:r w:rsidRPr="00086BE0">
        <w:rPr>
          <w:spacing w:val="54"/>
          <w:sz w:val="28"/>
          <w:szCs w:val="28"/>
        </w:rPr>
        <w:t xml:space="preserve"> </w:t>
      </w:r>
      <w:r w:rsidRPr="00086BE0">
        <w:rPr>
          <w:spacing w:val="-3"/>
          <w:sz w:val="28"/>
          <w:szCs w:val="28"/>
        </w:rPr>
        <w:t>B</w:t>
      </w:r>
      <w:r w:rsidRPr="00086BE0">
        <w:rPr>
          <w:sz w:val="28"/>
          <w:szCs w:val="28"/>
        </w:rPr>
        <w:t xml:space="preserve">C   </w:t>
      </w:r>
    </w:p>
    <w:p w:rsidR="005818CF" w:rsidRDefault="005818CF" w:rsidP="005818CF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 w:rsidRPr="00086BE0">
        <w:rPr>
          <w:sz w:val="28"/>
          <w:szCs w:val="28"/>
        </w:rPr>
        <w:t>uy</w:t>
      </w:r>
      <w:r w:rsidRPr="00086BE0">
        <w:rPr>
          <w:spacing w:val="-6"/>
          <w:sz w:val="28"/>
          <w:szCs w:val="28"/>
        </w:rPr>
        <w:t xml:space="preserve"> </w:t>
      </w:r>
      <w:r w:rsidRPr="00086BE0">
        <w:rPr>
          <w:spacing w:val="-1"/>
          <w:sz w:val="28"/>
          <w:szCs w:val="28"/>
        </w:rPr>
        <w:t>r</w:t>
      </w:r>
      <w:r w:rsidRPr="00086BE0">
        <w:rPr>
          <w:sz w:val="28"/>
          <w:szCs w:val="28"/>
        </w:rPr>
        <w:t>a</w:t>
      </w:r>
      <w:r w:rsidRPr="00086BE0">
        <w:rPr>
          <w:spacing w:val="1"/>
          <w:sz w:val="28"/>
          <w:szCs w:val="28"/>
        </w:rPr>
        <w:t xml:space="preserve"> </w:t>
      </w:r>
      <w:r w:rsidRPr="00086BE0">
        <w:rPr>
          <w:sz w:val="28"/>
          <w:szCs w:val="28"/>
        </w:rPr>
        <w:t>ba</w:t>
      </w:r>
      <w:r w:rsidRPr="00086BE0">
        <w:rPr>
          <w:spacing w:val="1"/>
          <w:sz w:val="28"/>
          <w:szCs w:val="28"/>
        </w:rPr>
        <w:t xml:space="preserve"> </w:t>
      </w:r>
      <w:r w:rsidRPr="00086BE0">
        <w:rPr>
          <w:sz w:val="28"/>
          <w:szCs w:val="28"/>
        </w:rPr>
        <w:t>đ</w:t>
      </w:r>
      <w:r w:rsidRPr="00086BE0">
        <w:rPr>
          <w:spacing w:val="-5"/>
          <w:sz w:val="28"/>
          <w:szCs w:val="28"/>
        </w:rPr>
        <w:t>i</w:t>
      </w:r>
      <w:r w:rsidRPr="00086BE0">
        <w:rPr>
          <w:spacing w:val="11"/>
          <w:sz w:val="28"/>
          <w:szCs w:val="28"/>
        </w:rPr>
        <w:t>ể</w:t>
      </w:r>
      <w:r w:rsidRPr="00086BE0">
        <w:rPr>
          <w:sz w:val="28"/>
          <w:szCs w:val="28"/>
        </w:rPr>
        <w:t>m</w:t>
      </w:r>
      <w:r w:rsidRPr="00086BE0">
        <w:rPr>
          <w:spacing w:val="-9"/>
          <w:sz w:val="28"/>
          <w:szCs w:val="28"/>
        </w:rPr>
        <w:t xml:space="preserve"> </w:t>
      </w:r>
      <w:r w:rsidRPr="00086BE0">
        <w:rPr>
          <w:spacing w:val="-4"/>
          <w:sz w:val="28"/>
          <w:szCs w:val="28"/>
        </w:rPr>
        <w:t>K</w:t>
      </w:r>
      <w:r w:rsidRPr="00086BE0">
        <w:rPr>
          <w:sz w:val="28"/>
          <w:szCs w:val="28"/>
        </w:rPr>
        <w:t>,</w:t>
      </w:r>
      <w:r w:rsidRPr="00086BE0">
        <w:rPr>
          <w:spacing w:val="6"/>
          <w:sz w:val="28"/>
          <w:szCs w:val="28"/>
        </w:rPr>
        <w:t xml:space="preserve"> </w:t>
      </w:r>
      <w:r w:rsidRPr="00086BE0">
        <w:rPr>
          <w:spacing w:val="-4"/>
          <w:sz w:val="28"/>
          <w:szCs w:val="28"/>
        </w:rPr>
        <w:t>A</w:t>
      </w:r>
      <w:r w:rsidRPr="00086BE0">
        <w:rPr>
          <w:sz w:val="28"/>
          <w:szCs w:val="28"/>
        </w:rPr>
        <w:t>,</w:t>
      </w:r>
      <w:r w:rsidRPr="00086BE0">
        <w:rPr>
          <w:spacing w:val="1"/>
          <w:sz w:val="28"/>
          <w:szCs w:val="28"/>
        </w:rPr>
        <w:t xml:space="preserve"> </w:t>
      </w:r>
      <w:r w:rsidRPr="00086BE0">
        <w:rPr>
          <w:sz w:val="28"/>
          <w:szCs w:val="28"/>
        </w:rPr>
        <w:t>H</w:t>
      </w:r>
      <w:r w:rsidRPr="00086BE0">
        <w:rPr>
          <w:spacing w:val="-4"/>
          <w:sz w:val="28"/>
          <w:szCs w:val="28"/>
        </w:rPr>
        <w:t xml:space="preserve"> </w:t>
      </w:r>
      <w:r w:rsidRPr="00086BE0">
        <w:rPr>
          <w:spacing w:val="4"/>
          <w:sz w:val="28"/>
          <w:szCs w:val="28"/>
        </w:rPr>
        <w:t>t</w:t>
      </w:r>
      <w:r w:rsidRPr="00086BE0">
        <w:rPr>
          <w:spacing w:val="-5"/>
          <w:sz w:val="28"/>
          <w:szCs w:val="28"/>
        </w:rPr>
        <w:t>h</w:t>
      </w:r>
      <w:r w:rsidRPr="00086BE0">
        <w:rPr>
          <w:spacing w:val="6"/>
          <w:sz w:val="28"/>
          <w:szCs w:val="28"/>
        </w:rPr>
        <w:t>ẳ</w:t>
      </w:r>
      <w:r w:rsidRPr="00086BE0">
        <w:rPr>
          <w:sz w:val="28"/>
          <w:szCs w:val="28"/>
        </w:rPr>
        <w:t>ng</w:t>
      </w:r>
      <w:r w:rsidRPr="00086BE0">
        <w:rPr>
          <w:spacing w:val="-3"/>
          <w:sz w:val="28"/>
          <w:szCs w:val="28"/>
        </w:rPr>
        <w:t xml:space="preserve"> </w:t>
      </w:r>
      <w:r w:rsidRPr="00086BE0">
        <w:rPr>
          <w:spacing w:val="-4"/>
          <w:sz w:val="28"/>
          <w:szCs w:val="28"/>
        </w:rPr>
        <w:t>h</w:t>
      </w:r>
      <w:r w:rsidRPr="00086BE0">
        <w:rPr>
          <w:spacing w:val="6"/>
          <w:sz w:val="28"/>
          <w:szCs w:val="28"/>
        </w:rPr>
        <w:t>à</w:t>
      </w:r>
      <w:r w:rsidRPr="00086BE0">
        <w:rPr>
          <w:sz w:val="28"/>
          <w:szCs w:val="28"/>
        </w:rPr>
        <w:t>n</w:t>
      </w:r>
      <w:r w:rsidRPr="00086BE0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5818CF" w:rsidRPr="00E27666" w:rsidRDefault="005818CF" w:rsidP="00246B12">
      <w:pPr>
        <w:jc w:val="both"/>
        <w:rPr>
          <w:b/>
          <w:sz w:val="6"/>
          <w:szCs w:val="6"/>
          <w:lang w:val="en-US"/>
        </w:rPr>
      </w:pPr>
    </w:p>
    <w:p w:rsidR="00913FFB" w:rsidRDefault="005818CF" w:rsidP="00246B12">
      <w:pPr>
        <w:jc w:val="both"/>
        <w:rPr>
          <w:sz w:val="28"/>
          <w:szCs w:val="28"/>
          <w:lang w:val="en-US"/>
        </w:rPr>
      </w:pPr>
      <w:r>
        <w:rPr>
          <w:i/>
          <w:noProof/>
          <w:position w:val="-1"/>
          <w:sz w:val="28"/>
          <w:szCs w:val="28"/>
          <w:u w:val="single"/>
          <w:lang w:val="en-US" w:eastAsia="en-US"/>
        </w:rPr>
        <mc:AlternateContent>
          <mc:Choice Requires="wpc">
            <w:drawing>
              <wp:anchor distT="0" distB="0" distL="114300" distR="114300" simplePos="0" relativeHeight="251799040" behindDoc="0" locked="0" layoutInCell="1" allowOverlap="1" wp14:anchorId="50BFB80B" wp14:editId="66045D3A">
                <wp:simplePos x="0" y="0"/>
                <wp:positionH relativeFrom="column">
                  <wp:posOffset>3507102</wp:posOffset>
                </wp:positionH>
                <wp:positionV relativeFrom="paragraph">
                  <wp:posOffset>575945</wp:posOffset>
                </wp:positionV>
                <wp:extent cx="1718945" cy="1803400"/>
                <wp:effectExtent l="0" t="0" r="0" b="0"/>
                <wp:wrapNone/>
                <wp:docPr id="1094" name="Canvas 10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104775" y="1183005"/>
                            <a:ext cx="1483360" cy="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862965" y="202565"/>
                            <a:ext cx="0" cy="134620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0" name="Line 141"/>
                        <wps:cNvCnPr>
                          <a:cxnSpLocks noChangeShapeType="1"/>
                        </wps:cNvCnPr>
                        <wps:spPr bwMode="auto">
                          <a:xfrm flipV="1">
                            <a:off x="862965" y="1183005"/>
                            <a:ext cx="725170" cy="36576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1" name="Line 14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4775" y="1183005"/>
                            <a:ext cx="758190" cy="36576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2" name="Line 143"/>
                        <wps:cNvCnPr>
                          <a:cxnSpLocks noChangeShapeType="1"/>
                        </wps:cNvCnPr>
                        <wps:spPr bwMode="auto">
                          <a:xfrm flipH="1">
                            <a:off x="104775" y="202565"/>
                            <a:ext cx="758190" cy="98044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7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862965" y="202565"/>
                            <a:ext cx="725170" cy="98044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3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638882" y="1132262"/>
                            <a:ext cx="0" cy="119751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4" name="Line 146"/>
                        <wps:cNvCnPr>
                          <a:cxnSpLocks noChangeShapeType="1"/>
                        </wps:cNvCnPr>
                        <wps:spPr bwMode="auto">
                          <a:xfrm flipH="1">
                            <a:off x="1006318" y="1132262"/>
                            <a:ext cx="6350" cy="111125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5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890905" y="1580515"/>
                            <a:ext cx="59055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6"/>
                                  <w:szCs w:val="16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0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749897" y="1047115"/>
                            <a:ext cx="6731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1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1556385" y="1227455"/>
                            <a:ext cx="57785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2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92075" y="1208405"/>
                            <a:ext cx="6223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3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916305" y="77470"/>
                            <a:ext cx="6350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0BFB80B" id="Canvas 1094" o:spid="_x0000_s1283" editas="canvas" style="position:absolute;left:0;text-align:left;margin-left:276.15pt;margin-top:45.35pt;width:135.35pt;height:142pt;z-index:251799040" coordsize="17189,1803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aRiVdaQUAALgtAAAOAAAAZHJzL2Uyb0RvYy54bWzsWluPozYUfq/U/4B4zwSDuWqY1WwyaStN u6Odbd8dLgkqYGTYSaZV/3vPMZcBJlHTaROtNOSBGHzh2P78cfwdX3/YZ6nyFIky4bmvkitNVaI8 4GGSb3z11y+rmaMqZcXykKU8j3z1OSrVDzfff3e9K7xI51uehpFQoJG89HaFr26rqvDm8zLYRhkr r3gR5ZAZc5GxCm7FZh4KtoPWs3Sua5o133ERFoIHUVnC02Wdqd7I9uM4CqpPcVxGlZL6KthWyauQ 1zVe5zfXzNsIVmyToDGDvcGKjCU5vLRraskqpnwVyaumsiQQvORxdRXwbM7jOAki2QfoDdFGvVmw /ImVsjMBjE5rIKT+x3bXG7Q756skTWE05tC6h8/wfwfzE2F2mg8L1U9k2abMroAJLItuKsv/ZuLj lhWR7HnpBb88PQglCX3VVpWcZQCj+ySPFGK4OH/4ZiiyyB8EGhns88finge/l0rOF1uWbyLZ2Jfn AioSrAF296rgTVnAG9a7n3kIZdjXisvJ3MciwyZhmpQ91NWobZuq8gxJ4hiaZtbwifaVEmA+dQzD ApQFUEJCa868to1ClNUPEc8UTPhqCh2Q72BP92WFNjGvLTIYahxpZeerlmFiywzWSJyyStYteZqE OG9YoxSb9SIVyhNDqMPPaU0YFMOXLFm5rcvJrLoXWVLBSkyTzFcdrN6sjW3Ewrs8BAuZV7EkrdNg bQ0J6DvYj5k4ChLxf7qae+fcOXRGdetuRrXlcna7WtCZtSK2uTSWi8WS/IUdINTbJmEY5diHdvUR ehpyGh6o1023/l5wPGxdDjCY2P5LoyUOcOprEK15+PwgWnwAmOvHZ0c1gYntw5rKoR9g9Jywdizd tWpY65puQlJOdovqBs/EoBYQLuZNqJ5Q3f/oHuZqouljXEvyPS+ulThNit+Q55GTGuLuIfwgcdu6 SewG54Zl2sDhE8wn8h55Y0dhTkb0rSN6LgDzHxHmBwH/T56KbTrEnQCP/vnkrRzdfhwFvD4CvHFJ wPd4vQfzQ55LH+Wuo9Har5q8l8l7OcV7MUabTUrPj/Ietns+y0Fs91yWCdvTflOEhwSkYwxuGiMG l3u+87osPWxbhuM48BGRQoqh65b0mGoJAYWUdstJXNusBZtJR5l0lJ7MexTXdIRr6/ycLR1w6Yr3 EE5AmjYIaN/HIN7IeTKbEF2uv8kzmTyTUzwTE8S6Wi/8DPENELhT0MKp3YP6o9Q0QRMeCeG3QvAd Krqgzg+U8LoCfgBOUsIdkHhB/ZboNh3NJCPN0LINFDVRByeGCaXRtuPwFtANqdecIobjKuupvN+o Dj3Q3AfS/Er+mgHpFZsfE6wH0jrRqfZRd2cry7FndEXNmWtrzkwj7kfX0qhLl6uhtC4jJXV8DV7w VmkdIxCuCTSFo98z+kDYodOIB8X+ZXShiwyg+a1m3/4f0u6r/XovQ0ROFxOq5XxFcAi3ABghSAmJ LRd/qMoOAn6+mkNEUlXSn3JYDVCgahOiTazbBMsDqOirlarUyUUlY4hyNIpbiBetEhnEwRVUvxeM xZtLRhFQ0XnNC84FecGmruPCvgnXPQTLyJgXHN2UUayJF16H7CZeOCHq+HZeqL9BL+vzPfFCJ1D3 /YWOJyF2fm5/gZgm7Pkah0HXbQouDHgELzs+y3YpZE8Ow4FY/kQM5yWGLir5/hyGTsjvEQN8oF/C V+cmBlfX2hM1uubQ8YmaiRYGTvS0j/Auto9wuyju+6OFTh3u00JHkxfwF1xiGY2+YNsUjmYMnAXb sNpTdpO6MNqBT87CeZ2FLtT97bBCfQq3CKQ80hxlxvPH/XupRrwcuL75GwAA//8DAFBLAwQUAAYA CAAAACEA8leHiOAAAAAKAQAADwAAAGRycy9kb3ducmV2LnhtbEyPMU/DMBCFdyT+g3VILIg6JISU EKdCCBi60TLA5trXJKp9jmynTf89ZoLxdJ/e+16zmq1hR/RhcCTgbpEBQ1JOD9QJ+Ny+3S6BhShJ S+MIBZwxwKq9vGhkrd2JPvC4iR1LIRRqKaCPcaw5D6pHK8PCjUjpt3feyphO33Ht5SmFW8PzLHvg Vg6UGno54kuP6rCZrIDq+/y+/jI+Hkp1s3+dXNiiUUJcX83PT8AizvEPhl/9pA5tctq5iXRgRkBZ 5kVCBTxmFbAELPMijdsJKKr7Cnjb8P8T2h8AAAD//wMAUEsBAi0AFAAGAAgAAAAhALaDOJL+AAAA 4QEAABMAAAAAAAAAAAAAAAAAAAAAAFtDb250ZW50X1R5cGVzXS54bWxQSwECLQAUAAYACAAAACEA OP0h/9YAAACUAQAACwAAAAAAAAAAAAAAAAAvAQAAX3JlbHMvLnJlbHNQSwECLQAUAAYACAAAACEA 2kYlXWkFAAC4LQAADgAAAAAAAAAAAAAAAAAuAgAAZHJzL2Uyb0RvYy54bWxQSwECLQAUAAYACAAA ACEA8leHiOAAAAAKAQAADwAAAAAAAAAAAAAAAADDBwAAZHJzL2Rvd25yZXYueG1sUEsFBgAAAAAE AAQA8wAAANAIAAAAAA== ">
                <v:shape id="_x0000_s1284" type="#_x0000_t75" style="position:absolute;width:17189;height:18034;visibility:visible;mso-wrap-style:square">
                  <v:fill o:detectmouseclick="t"/>
                  <v:path o:connecttype="none"/>
                </v:shape>
                <v:line id="Line 139" o:spid="_x0000_s1285" style="position:absolute;visibility:visible;mso-wrap-style:square" from="1047,11830" to="15881,11830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6M3PywwAAANoAAAAPAAAAZHJzL2Rvd25yZXYueG1sRI9BawIx FITvBf9DeIKXolkVVFajSKFUoZeugnh7bp67i5uXJUl19dc3BcHjMDPfMItVa2pxJecrywqGgwQE cW51xYWC/e6zPwPhA7LG2jIpuJOH1bLztsBU2xv/0DULhYgQ9ikqKENoUil9XpJBP7ANcfTO1hkM UbpCaoe3CDe1HCXJRBqsOC6U2NBHSfkl+zUK8vv43Q4bztqvg9GP0/fRzU5bpXrddj0HEagNr/Cz vdEKpvB/Jd4AufwDAAD//wMAUEsBAi0AFAAGAAgAAAAhANvh9svuAAAAhQEAABMAAAAAAAAAAAAA AAAAAAAAAFtDb250ZW50X1R5cGVzXS54bWxQSwECLQAUAAYACAAAACEAWvQsW78AAAAVAQAACwAA AAAAAAAAAAAAAAAfAQAAX3JlbHMvLnJlbHNQSwECLQAUAAYACAAAACEAOjNz8sMAAADaAAAADwAA AAAAAAAAAAAAAAAHAgAAZHJzL2Rvd25yZXYueG1sUEsFBgAAAAADAAMAtwAAAPcCAAAAAA== " strokecolor="navy" strokeweight=".5pt">
                  <v:stroke joinstyle="miter"/>
                </v:line>
                <v:line id="Line 140" o:spid="_x0000_s1286" style="position:absolute;visibility:visible;mso-wrap-style:square" from="8629,2025" to="8629,15487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v7SDkxQAAANsAAAAPAAAAZHJzL2Rvd25yZXYueG1sRI9Ba8JA EIXvBf/DMoKXUjdaKBJdpQhSBS+NgvQ2ZsckNDsbdrca/fWdQ6G3Gd6b975ZrHrXqiuF2Hg2MBln oIhLbxuuDBwPm5cZqJiQLbaeycCdIqyWg6cF5tbf+JOuRaqUhHDM0UCdUpdrHcuaHMax74hFu/jg MMkaKm0D3iTctXqaZW/aYcPSUGNH65rK7+LHGSjvr89+0nHRf5ycfZz3X2F23hkzGvbvc1CJ+vRv /rveWsEXevlFBtDLXwAAAP//AwBQSwECLQAUAAYACAAAACEA2+H2y+4AAACFAQAAEwAAAAAAAAAA AAAAAAAAAAAAW0NvbnRlbnRfVHlwZXNdLnhtbFBLAQItABQABgAIAAAAIQBa9CxbvwAAABUBAAAL AAAAAAAAAAAAAAAAAB8BAABfcmVscy8ucmVsc1BLAQItABQABgAIAAAAIQDv7SDkxQAAANsAAAAP AAAAAAAAAAAAAAAAAAcCAABkcnMvZG93bnJldi54bWxQSwUGAAAAAAMAAwC3AAAA+QIAAAAA " strokecolor="navy" strokeweight=".5pt">
                  <v:stroke joinstyle="miter"/>
                </v:line>
                <v:line id="Line 141" o:spid="_x0000_s1287" style="position:absolute;flip:y;visibility:visible;mso-wrap-style:square" from="8629,11830" to="15881,15487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YGK8vxgAAAN0AAAAPAAAAZHJzL2Rvd25yZXYueG1sRI9Ba8JA EIXvQv/DMoXedGMOotFVimArLQhqfsA0OyZps7Nhd6vpv+8cBG8zvDfvfbPaDK5TVwqx9WxgOslA EVfetlwbKM+78RxUTMgWO89k4I8ibNZPoxUW1t/4SNdTqpWEcCzQQJNSX2gdq4YcxonviUW7+OAw yRpqbQPeJNx1Os+ymXbYsjQ02NO2oern9OsMHMp9PZ+9nfHDfpb5+/cuLC6LL2NenofXJahEQ3qY 79d7K/hZLvzyjYyg1/8AAAD//wMAUEsBAi0AFAAGAAgAAAAhANvh9svuAAAAhQEAABMAAAAAAAAA AAAAAAAAAAAAAFtDb250ZW50X1R5cGVzXS54bWxQSwECLQAUAAYACAAAACEAWvQsW78AAAAVAQAA CwAAAAAAAAAAAAAAAAAfAQAAX3JlbHMvLnJlbHNQSwECLQAUAAYACAAAACEAWBivL8YAAADdAAAA DwAAAAAAAAAAAAAAAAAHAgAAZHJzL2Rvd25yZXYueG1sUEsFBgAAAAADAAMAtwAAAPoCAAAAAA== " strokecolor="navy" strokeweight=".5pt">
                  <v:stroke joinstyle="miter"/>
                </v:line>
                <v:line id="Line 142" o:spid="_x0000_s1288" style="position:absolute;flip:x y;visibility:visible;mso-wrap-style:square" from="1047,11830" to="8629,15487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HW2yuvgAAAN0AAAAPAAAAZHJzL2Rvd25yZXYueG1sRE9LCsIw EN0L3iGM4E5TFUSrUUQQXbjwi9uhGdtiMylN1OrpjSC4m8f7znRem0I8qHK5ZQW9bgSCOLE651TB 6bjqjEA4j6yxsEwKXuRgPms2phhr++Q9PQ4+FSGEXYwKMu/LWEqXZGTQdW1JHLirrQz6AKtU6gqf IdwUsh9FQ2kw59CQYUnLjJLb4W4U7Orx2C4H5xut1uVl+94ZLrRRqt2qFxMQnmr/F//cGx3mR/0e fL8JJ8jZBwAA//8DAFBLAQItABQABgAIAAAAIQDb4fbL7gAAAIUBAAATAAAAAAAAAAAAAAAAAAAA AABbQ29udGVudF9UeXBlc10ueG1sUEsBAi0AFAAGAAgAAAAhAFr0LFu/AAAAFQEAAAsAAAAAAAAA AAAAAAAAHwEAAF9yZWxzLy5yZWxzUEsBAi0AFAAGAAgAAAAhAAdbbK6+AAAA3QAAAA8AAAAAAAAA AAAAAAAABwIAAGRycy9kb3ducmV2LnhtbFBLBQYAAAAAAwADALcAAADyAgAAAAA= " strokecolor="navy" strokeweight=".5pt">
                  <v:stroke joinstyle="miter"/>
                </v:line>
                <v:line id="Line 143" o:spid="_x0000_s1289" style="position:absolute;flip:x;visibility:visible;mso-wrap-style:square" from="1047,2025" to="8629,11830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HhpTDwgAAAN0AAAAPAAAAZHJzL2Rvd25yZXYueG1sRE/NisIw EL4L+w5hFvam6fYgWo0igqusIKh9gLEZ22ozKUnU7ttvBMHbfHy/M513phF3cr62rOB7kIAgLqyu uVSQH1f9EQgfkDU2lknBH3mYzz56U8y0ffCe7odQihjCPkMFVQhtJqUvKjLoB7YljtzZOoMhQldK 7fARw00j0yQZSoM1x4YKW1pWVFwPN6Ngl2/K0fDniL96m6fry8qNz+OTUl+f3WICIlAX3uKXe6Pj /CRN4flNPEHO/gEAAP//AwBQSwECLQAUAAYACAAAACEA2+H2y+4AAACFAQAAEwAAAAAAAAAAAAAA AAAAAAAAW0NvbnRlbnRfVHlwZXNdLnhtbFBLAQItABQABgAIAAAAIQBa9CxbvwAAABUBAAALAAAA AAAAAAAAAAAAAB8BAABfcmVscy8ucmVsc1BLAQItABQABgAIAAAAIQDHhpTDwgAAAN0AAAAPAAAA AAAAAAAAAAAAAAcCAABkcnMvZG93bnJldi54bWxQSwUGAAAAAAMAAwC3AAAA9gIAAAAA " strokecolor="navy" strokeweight=".5pt">
                  <v:stroke joinstyle="miter"/>
                </v:line>
                <v:line id="Line 144" o:spid="_x0000_s1290" style="position:absolute;visibility:visible;mso-wrap-style:square" from="8629,2025" to="15881,11830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aUd4exAAAAN0AAAAPAAAAZHJzL2Rvd25yZXYueG1sRE9Na8JA EL0X/A/LCL0U3ahQJWYjIogt9NJUEG9jdkyC2dmwu2rsr+8WCr3N431OtupNK27kfGNZwWScgCAu rW64UrD/2o4WIHxA1thaJgUP8rDKB08Zptre+ZNuRahEDGGfooI6hC6V0pc1GfRj2xFH7mydwRCh q6R2eI/hppXTJHmVBhuODTV2tKmpvBRXo6B8zF7spOOi3x2M/j59HN3i9K7U87BfL0EE6sO/+M/9 puP8ZDaH32/iCTL/AQAA//8DAFBLAQItABQABgAIAAAAIQDb4fbL7gAAAIUBAAATAAAAAAAAAAAA AAAAAAAAAABbQ29udGVudF9UeXBlc10ueG1sUEsBAi0AFAAGAAgAAAAhAFr0LFu/AAAAFQEAAAsA AAAAAAAAAAAAAAAAHwEAAF9yZWxzLy5yZWxzUEsBAi0AFAAGAAgAAAAhAJpR3h7EAAAA3QAAAA8A AAAAAAAAAAAAAAAABwIAAGRycy9kb3ducmV2LnhtbFBLBQYAAAAAAwADALcAAAD4AgAAAAA= " strokecolor="navy" strokeweight=".5pt">
                  <v:stroke joinstyle="miter"/>
                </v:line>
                <v:line id="Line 145" o:spid="_x0000_s1291" style="position:absolute;visibility:visible;mso-wrap-style:square" from="6388,11322" to="6388,12520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4tT29xAAAAN0AAAAPAAAAZHJzL2Rvd25yZXYueG1sRE9Na8JA EL0X/A/LCL0U3ahUJGYjIogt9NJUEG9jdkyC2dmwu2rsr+8WCr3N431OtupNK27kfGNZwWScgCAu rW64UrD/2o4WIHxA1thaJgUP8rDKB08Zptre+ZNuRahEDGGfooI6hC6V0pc1GfRj2xFH7mydwRCh q6R2eI/hppXTJJlLgw3Hhho72tRUXoqrUVA+Zi920nHR7w5Gf58+jm5xelfqedivlyAC9eFf/Od+ 03F+8jqD32/iCTL/AQAA//8DAFBLAQItABQABgAIAAAAIQDb4fbL7gAAAIUBAAATAAAAAAAAAAAA AAAAAAAAAABbQ29udGVudF9UeXBlc10ueG1sUEsBAi0AFAAGAAgAAAAhAFr0LFu/AAAAFQEAAAsA AAAAAAAAAAAAAAAAHwEAAF9yZWxzLy5yZWxzUEsBAi0AFAAGAAgAAAAhADi1Pb3EAAAA3QAAAA8A AAAAAAAAAAAAAAAABwIAAGRycy9kb3ducmV2LnhtbFBLBQYAAAAAAwADALcAAAD4AgAAAAA= " strokecolor="navy" strokeweight=".5pt">
                  <v:stroke joinstyle="miter"/>
                </v:line>
                <v:line id="Line 146" o:spid="_x0000_s1292" style="position:absolute;flip:x;visibility:visible;mso-wrap-style:square" from="10063,11322" to="10126,12433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/JdpRxAAAAN0AAAAPAAAAZHJzL2Rvd25yZXYueG1sRE/bagIx EH0X+g9hCr5ptqKybs1KKXihhUJ1P2C6mb20m8mSRF3/3hQKfZvDuc56M5hOXMj51rKCp2kCgri0 uuVaQXHaTlIQPiBr7CyTght52OQPozVm2l75ky7HUIsYwj5DBU0IfSalLxsy6Ke2J45cZZ3BEKGr pXZ4jeGmk7MkWUqDLceGBnt6baj8OZ6Ngo/iUKfL3Qnf9Hsx239v3apafSk1fhxenkEEGsK/+M99 0HF+spjD7zfxBJnfAQAA//8DAFBLAQItABQABgAIAAAAIQDb4fbL7gAAAIUBAAATAAAAAAAAAAAA AAAAAAAAAABbQ29udGVudF9UeXBlc10ueG1sUEsBAi0AFAAGAAgAAAAhAFr0LFu/AAAAFQEAAAsA AAAAAAAAAAAAAAAAHwEAAF9yZWxzLy5yZWxzUEsBAi0AFAAGAAgAAAAhAH8l2lHEAAAA3QAAAA8A AAAAAAAAAAAAAAAABwIAAGRycy9kb3ducmV2LnhtbFBLBQYAAAAAAwADALcAAAD4AgAAAAA= " strokecolor="navy" strokeweight=".5pt">
                  <v:stroke joinstyle="miter"/>
                </v:line>
                <v:rect id="Rectangle 147" o:spid="_x0000_s1293" style="position:absolute;left:8909;top:15805;width:673;height:1359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BCjBEwAAAAN0AAAAPAAAAZHJzL2Rvd25yZXYueG1sRE/bagIx EH0X+g9hhL5poqDI1igiCFb64uoHDJvZC00mS5K62783hYJvczjX2e5HZ8WDQuw8a1jMFQjiypuO Gw3322m2ARETskHrmTT8UoT97m2yxcL4ga/0KFMjcgjHAjW0KfWFlLFqyWGc+544c7UPDlOGoZEm 4JDDnZVLpdbSYce5ocWeji1V3+WP0yBv5WnYlDYof1nWX/bzfK3Ja/0+HQ8fIBKN6SX+d59Nnq9W K/j7Jp8gd08AAAD//wMAUEsBAi0AFAAGAAgAAAAhANvh9svuAAAAhQEAABMAAAAAAAAAAAAAAAAA AAAAAFtDb250ZW50X1R5cGVzXS54bWxQSwECLQAUAAYACAAAACEAWvQsW78AAAAVAQAACwAAAAAA AAAAAAAAAAAfAQAAX3JlbHMvLnJlbHNQSwECLQAUAAYACAAAACEAwQowRMAAAADdAAAADwAAAAAA AAAAAAAAAAAHAgAAZHJzL2Rvd25yZXYueG1sUEsFBgAAAAADAAMAtwAAAPQCAAAA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6"/>
                            <w:szCs w:val="16"/>
                          </w:rPr>
                          <w:t>E</w:t>
                        </w:r>
                      </w:p>
                    </w:txbxContent>
                  </v:textbox>
                </v:rect>
                <v:rect id="Rectangle 148" o:spid="_x0000_s1294" style="position:absolute;left:7498;top:10471;width:826;height:1359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qxClGwwAAAN0AAAAPAAAAZHJzL2Rvd25yZXYueG1sRI/NagMx DITvhbyDUaG3xm4OJd3ECaUQSEsv2eQBxFr7Q2x5sZ3s9u2rQ6E3iRnNfNru5+DVnVIeIlt4WRpQ xE10A3cWLufD8xpULsgOfWSy8EMZ9rvFwxYrFyc+0b0unZIQzhVa6EsZK61z01PAvIwjsWhtTAGL rKnTLuEk4cHrlTGvOuDA0tDjSB89Ndf6Fizoc32Y1rVPJn6t2m//eTy1FK19epzfN6AKzeXf/Hd9 dIJv3oRfvpER9O4XAAD//wMAUEsBAi0AFAAGAAgAAAAhANvh9svuAAAAhQEAABMAAAAAAAAAAAAA AAAAAAAAAFtDb250ZW50X1R5cGVzXS54bWxQSwECLQAUAAYACAAAACEAWvQsW78AAAAVAQAACwAA AAAAAAAAAAAAAAAfAQAAX3JlbHMvLnJlbHNQSwECLQAUAAYACAAAACEAKsQpRsMAAADdAAAADwAA AAAAAAAAAAAAAAAHAgAAZHJzL2Rvd25yZXYueG1sUEsFBgAAAAADAAMAtwAAAPcCAAAA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6"/>
                            <w:szCs w:val="16"/>
                          </w:rPr>
                          <w:t>D</w:t>
                        </w:r>
                      </w:p>
                    </w:txbxContent>
                  </v:textbox>
                </v:rect>
                <v:rect id="Rectangle 149" o:spid="_x0000_s1295" style="position:absolute;left:15563;top:12274;width:680;height:1359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FiIzdwQAAAN0AAAAPAAAAZHJzL2Rvd25yZXYueG1sRE/NagIx EL4X+g5hCr3VZD2Ibo2LCIKVXlx9gGEz+0OTyZKk7vbtm0LB23x8v7OtZmfFnUIcPGsoFgoEcePN wJ2G2/X4tgYRE7JB65k0/FCEavf8tMXS+IkvdK9TJ3IIxxI19CmNpZSx6clhXPiROHOtDw5ThqGT JuCUw52VS6VW0uHAuaHHkQ49NV/1t9Mgr/VxWtc2KH9etp/243RpyWv9+jLv30EkmtND/O8+mTxf bQr4+yafIHe/AAAA//8DAFBLAQItABQABgAIAAAAIQDb4fbL7gAAAIUBAAATAAAAAAAAAAAAAAAA AAAAAABbQ29udGVudF9UeXBlc10ueG1sUEsBAi0AFAAGAAgAAAAhAFr0LFu/AAAAFQEAAAsAAAAA AAAAAAAAAAAAHwEAAF9yZWxzLy5yZWxzUEsBAi0AFAAGAAgAAAAhAEWIjN3BAAAA3QAAAA8AAAAA AAAAAAAAAAAABwIAAGRycy9kb3ducmV2LnhtbFBLBQYAAAAAAwADALcAAAD1AgAAAAA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rect>
                <v:rect id="Rectangle 150" o:spid="_x0000_s1296" style="position:absolute;left:920;top:12084;width:680;height:1358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1WhKqwAAAAN0AAAAPAAAAZHJzL2Rvd25yZXYueG1sRE/NagIx EL4LfYcwhd406R5EV6NIQbDSi6sPMGxmfzCZLEnqbt++KRS8zcf3O9v95Kx4UIi9Zw3vCwWCuPam 51bD7Xqcr0DEhGzQeiYNPxRhv3uZbbE0fuQLParUihzCsUQNXUpDKWWsO3IYF34gzlzjg8OUYWil CTjmcGdlodRSOuw5N3Q40EdH9b36dhrktTqOq8oG5c9F82U/T5eGvNZvr9NhAyLRlJ7if/fJ5Plq XcDfN/kEufsFAAD//wMAUEsBAi0AFAAGAAgAAAAhANvh9svuAAAAhQEAABMAAAAAAAAAAAAAAAAA AAAAAFtDb250ZW50X1R5cGVzXS54bWxQSwECLQAUAAYACAAAACEAWvQsW78AAAAVAQAACwAAAAAA AAAAAAAAAAAfAQAAX3JlbHMvLnJlbHNQSwECLQAUAAYACAAAACEAtVoSqsAAAADdAAAADwAAAAAA AAAAAAAAAAAHAgAAZHJzL2Rvd25yZXYueG1sUEsFBgAAAAADAAMAtwAAAPQCAAAA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rect>
                <v:rect id="Rectangle 151" o:spid="_x0000_s1297" style="position:absolute;left:9163;top:774;width:736;height:1359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aFrcxwAAAAN0AAAAPAAAAZHJzL2Rvd25yZXYueG1sRE/bagIx EH0X+g9hCr5pUgtit0aRgmClL65+wLCZvWAyWZLU3f69EQq+zeFcZ70dnRU3CrHzrOFtrkAQV950 3Gi4nPezFYiYkA1az6ThjyJsNy+TNRbGD3yiW5kakUM4FqihTakvpIxVSw7j3PfEmat9cJgyDI00 AYcc7qxcKLWUDjvODS329NVSdS1/nQZ5LvfDqrRB+eOi/rHfh1NNXuvp67j7BJFoTE/xv/tg8nz1 8Q6Pb/IJcnMHAAD//wMAUEsBAi0AFAAGAAgAAAAhANvh9svuAAAAhQEAABMAAAAAAAAAAAAAAAAA AAAAAFtDb250ZW50X1R5cGVzXS54bWxQSwECLQAUAAYACAAAACEAWvQsW78AAAAVAQAACwAAAAAA AAAAAAAAAAAfAQAAX3JlbHMvLnJlbHNQSwECLQAUAAYACAAAACEA2ha3McAAAADdAAAADwAAAAAA AAAAAAAAAAAHAgAAZHJzL2Rvd25yZXYueG1sUEsFBgAAAAADAAMAtwAAAPQCAAAA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b/>
          <w:sz w:val="28"/>
          <w:szCs w:val="28"/>
          <w:lang w:val="en-US"/>
        </w:rPr>
        <w:t>Ví dụ 2</w:t>
      </w:r>
      <w:r w:rsidR="00913FFB">
        <w:rPr>
          <w:b/>
          <w:sz w:val="28"/>
          <w:szCs w:val="28"/>
          <w:lang w:val="en-US"/>
        </w:rPr>
        <w:t xml:space="preserve">: </w:t>
      </w:r>
      <w:r w:rsidR="00913FFB" w:rsidRPr="005F05F7">
        <w:rPr>
          <w:sz w:val="28"/>
          <w:szCs w:val="28"/>
          <w:lang w:val="en-US"/>
        </w:rPr>
        <w:t xml:space="preserve">Cho </w:t>
      </w:r>
      <w:r w:rsidR="00913FFB">
        <w:rPr>
          <w:sz w:val="28"/>
          <w:szCs w:val="28"/>
          <w:lang w:val="en-US"/>
        </w:rPr>
        <w:sym w:font="Symbol" w:char="F044"/>
      </w:r>
      <w:r w:rsidR="00913FFB" w:rsidRPr="005F05F7">
        <w:rPr>
          <w:sz w:val="28"/>
          <w:szCs w:val="28"/>
          <w:lang w:val="en-US"/>
        </w:rPr>
        <w:t>ABC cân tại A</w:t>
      </w:r>
      <w:r w:rsidR="00913FFB">
        <w:rPr>
          <w:sz w:val="28"/>
          <w:szCs w:val="28"/>
          <w:lang w:val="en-US"/>
        </w:rPr>
        <w:t xml:space="preserve">, AD là đường trung tuyến. Trên nửa mặt phẳng bờ BC không chứa điểm A vẽ </w:t>
      </w:r>
      <w:r w:rsidR="00913FFB">
        <w:rPr>
          <w:sz w:val="28"/>
          <w:szCs w:val="28"/>
          <w:lang w:val="en-US"/>
        </w:rPr>
        <w:sym w:font="Symbol" w:char="F044"/>
      </w:r>
      <w:r w:rsidR="00913FFB">
        <w:rPr>
          <w:sz w:val="28"/>
          <w:szCs w:val="28"/>
          <w:lang w:val="en-US"/>
        </w:rPr>
        <w:t xml:space="preserve">DCE vuông tại D. Chứng minh </w:t>
      </w:r>
      <w:r w:rsidR="00B90836">
        <w:rPr>
          <w:sz w:val="28"/>
          <w:szCs w:val="28"/>
          <w:lang w:val="en-US"/>
        </w:rPr>
        <w:t xml:space="preserve">ba điểm </w:t>
      </w:r>
      <w:r w:rsidR="00913FFB">
        <w:rPr>
          <w:sz w:val="28"/>
          <w:szCs w:val="28"/>
          <w:lang w:val="en-US"/>
        </w:rPr>
        <w:t>A, D, E thẳng hàng.</w:t>
      </w:r>
    </w:p>
    <w:p w:rsidR="00913FFB" w:rsidRPr="005F05F7" w:rsidRDefault="00913FFB" w:rsidP="00246B12">
      <w:pPr>
        <w:ind w:firstLine="720"/>
        <w:jc w:val="both"/>
        <w:rPr>
          <w:b/>
          <w:sz w:val="28"/>
          <w:szCs w:val="28"/>
          <w:lang w:val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 w:rsidRPr="005F05F7">
        <w:rPr>
          <w:sz w:val="28"/>
          <w:szCs w:val="28"/>
          <w:lang w:val="en-US"/>
        </w:rPr>
        <w:t xml:space="preserve">Ta có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>ABC cân tại A (gt)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D là đường trung tuyến (gt)</w:t>
      </w:r>
      <w:r w:rsidRPr="00212ED1">
        <w:rPr>
          <w:sz w:val="28"/>
          <w:szCs w:val="28"/>
          <w:lang w:val="en-US"/>
        </w:rPr>
        <w:t xml:space="preserve"> 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 AD là đường cao của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>ABC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AD </w:t>
      </w:r>
      <w:r w:rsidRPr="00C3777B">
        <w:rPr>
          <w:b/>
          <w:sz w:val="28"/>
          <w:szCs w:val="28"/>
          <w:lang w:val="en-US"/>
        </w:rPr>
        <w:sym w:font="Symbol" w:char="F05E"/>
      </w:r>
      <w:r w:rsidRPr="00C3777B">
        <w:rPr>
          <w:b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C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Mà DE </w:t>
      </w:r>
      <w:r w:rsidRPr="00C3777B">
        <w:rPr>
          <w:b/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BC (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>DCE vuông tại D)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o vậy hai đường thẳng AD, DE trùng nhau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Vậy </w:t>
      </w:r>
      <w:r w:rsidR="00B90836">
        <w:rPr>
          <w:sz w:val="28"/>
          <w:szCs w:val="28"/>
          <w:lang w:val="en-US"/>
        </w:rPr>
        <w:t xml:space="preserve">ba điểm </w:t>
      </w:r>
      <w:r>
        <w:rPr>
          <w:sz w:val="28"/>
          <w:szCs w:val="28"/>
          <w:lang w:val="en-US"/>
        </w:rPr>
        <w:t>A, D, E thẳng hàng</w:t>
      </w:r>
    </w:p>
    <w:p w:rsidR="005818CF" w:rsidRPr="00E27666" w:rsidRDefault="005818CF" w:rsidP="00246B12">
      <w:pPr>
        <w:jc w:val="both"/>
        <w:rPr>
          <w:sz w:val="6"/>
          <w:szCs w:val="6"/>
          <w:lang w:val="en-US"/>
        </w:rPr>
      </w:pPr>
    </w:p>
    <w:p w:rsidR="00F1016C" w:rsidRPr="006F4E1C" w:rsidRDefault="00D83753" w:rsidP="00246B12">
      <w:pPr>
        <w:jc w:val="both"/>
        <w:rPr>
          <w:sz w:val="28"/>
          <w:szCs w:val="28"/>
        </w:rPr>
      </w:pPr>
      <w:r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800064" behindDoc="1" locked="0" layoutInCell="1" allowOverlap="1" wp14:anchorId="71B210FF" wp14:editId="5742F65B">
            <wp:simplePos x="0" y="0"/>
            <wp:positionH relativeFrom="column">
              <wp:posOffset>3414227</wp:posOffset>
            </wp:positionH>
            <wp:positionV relativeFrom="paragraph">
              <wp:posOffset>505832</wp:posOffset>
            </wp:positionV>
            <wp:extent cx="2456792" cy="2311880"/>
            <wp:effectExtent l="0" t="0" r="0" b="0"/>
            <wp:wrapNone/>
            <wp:docPr id="1095" name="Picture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 rotWithShape="1"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962"/>
                    <a:stretch/>
                  </pic:blipFill>
                  <pic:spPr bwMode="auto">
                    <a:xfrm>
                      <a:off x="0" y="0"/>
                      <a:ext cx="2456826" cy="2311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016C" w:rsidRPr="002811CC">
        <w:rPr>
          <w:b/>
          <w:sz w:val="28"/>
          <w:szCs w:val="28"/>
        </w:rPr>
        <w:t xml:space="preserve">Ví dụ </w:t>
      </w:r>
      <w:r w:rsidR="003E30DD">
        <w:rPr>
          <w:b/>
          <w:sz w:val="28"/>
          <w:szCs w:val="28"/>
          <w:lang w:val="en-US"/>
        </w:rPr>
        <w:t>3</w:t>
      </w:r>
      <w:r w:rsidR="00F1016C" w:rsidRPr="002811CC">
        <w:rPr>
          <w:b/>
          <w:sz w:val="28"/>
          <w:szCs w:val="28"/>
        </w:rPr>
        <w:t>:</w:t>
      </w:r>
      <w:r w:rsidR="00F1016C" w:rsidRPr="00880E21">
        <w:rPr>
          <w:sz w:val="28"/>
          <w:szCs w:val="28"/>
        </w:rPr>
        <w:t xml:space="preserve"> Cho </w:t>
      </w:r>
      <w:r w:rsidR="00086BE0">
        <w:rPr>
          <w:sz w:val="28"/>
          <w:szCs w:val="28"/>
          <w:lang w:val="en-US"/>
        </w:rPr>
        <w:sym w:font="Symbol" w:char="F044"/>
      </w:r>
      <w:r w:rsidR="00F1016C" w:rsidRPr="00880E21">
        <w:rPr>
          <w:sz w:val="28"/>
          <w:szCs w:val="28"/>
        </w:rPr>
        <w:t>ABC</w:t>
      </w:r>
      <w:r w:rsidR="002811CC">
        <w:rPr>
          <w:sz w:val="28"/>
          <w:szCs w:val="28"/>
          <w:lang w:val="en-US"/>
        </w:rPr>
        <w:t xml:space="preserve"> </w:t>
      </w:r>
      <w:r w:rsidR="00F1016C" w:rsidRPr="00880E21">
        <w:rPr>
          <w:sz w:val="28"/>
          <w:szCs w:val="28"/>
        </w:rPr>
        <w:t>có A</w:t>
      </w:r>
      <w:r w:rsidR="006F4E1C">
        <w:rPr>
          <w:sz w:val="28"/>
          <w:szCs w:val="28"/>
        </w:rPr>
        <w:t>B  = AC. Gọi M là trung điểm BC</w:t>
      </w:r>
      <w:r w:rsidR="00F1016C" w:rsidRPr="00880E21">
        <w:rPr>
          <w:sz w:val="28"/>
          <w:szCs w:val="28"/>
        </w:rPr>
        <w:t>.</w:t>
      </w:r>
      <w:r w:rsidR="003E30DD">
        <w:rPr>
          <w:sz w:val="28"/>
          <w:szCs w:val="28"/>
          <w:lang w:val="en-US"/>
        </w:rPr>
        <w:t xml:space="preserve"> </w:t>
      </w:r>
      <w:r w:rsidR="006F4E1C">
        <w:rPr>
          <w:sz w:val="28"/>
          <w:szCs w:val="28"/>
        </w:rPr>
        <w:t xml:space="preserve">Vẽ hai đường </w:t>
      </w:r>
      <w:r w:rsidR="00F1016C" w:rsidRPr="006F4E1C">
        <w:rPr>
          <w:sz w:val="28"/>
          <w:szCs w:val="28"/>
        </w:rPr>
        <w:t xml:space="preserve">tròn tâm B và tâm C có cùng bán kính sao cho chúng cắt nhau tại hai </w:t>
      </w:r>
      <w:r w:rsidR="006F4E1C">
        <w:rPr>
          <w:sz w:val="28"/>
          <w:szCs w:val="28"/>
        </w:rPr>
        <w:t>điểm P và Q</w:t>
      </w:r>
      <w:r w:rsidR="00F1016C" w:rsidRPr="006F4E1C">
        <w:rPr>
          <w:sz w:val="28"/>
          <w:szCs w:val="28"/>
        </w:rPr>
        <w:t xml:space="preserve">. Chứng minh ba điểm A, P, Q thẳng hàng. </w:t>
      </w:r>
    </w:p>
    <w:p w:rsidR="00F1016C" w:rsidRPr="00EE0EF0" w:rsidRDefault="006F4E1C" w:rsidP="00246B12">
      <w:pPr>
        <w:ind w:left="720" w:firstLine="720"/>
        <w:jc w:val="both"/>
        <w:rPr>
          <w:b/>
          <w:sz w:val="28"/>
          <w:szCs w:val="28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  <w:r w:rsidRPr="00EE0EF0">
        <w:rPr>
          <w:b/>
          <w:noProof/>
          <w:sz w:val="28"/>
          <w:szCs w:val="28"/>
          <w:lang w:val="en-US" w:eastAsia="en-US"/>
        </w:rPr>
        <w:t xml:space="preserve"> </w:t>
      </w:r>
    </w:p>
    <w:p w:rsidR="00F1016C" w:rsidRPr="00880E21" w:rsidRDefault="006F4E1C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F1016C" w:rsidRPr="00880E21">
        <w:rPr>
          <w:sz w:val="28"/>
          <w:szCs w:val="28"/>
        </w:rPr>
        <w:t xml:space="preserve">ΔABM và ΔACM có: 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AB =AC (gt) 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AM chung 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>MB = MC (M là trung điểm BC)</w:t>
      </w:r>
    </w:p>
    <w:p w:rsidR="006F4E1C" w:rsidRDefault="006F4E1C" w:rsidP="00246B12">
      <w:pPr>
        <w:jc w:val="both"/>
        <w:rPr>
          <w:sz w:val="28"/>
          <w:szCs w:val="28"/>
        </w:rPr>
      </w:pPr>
      <w:r>
        <w:rPr>
          <w:sz w:val="28"/>
          <w:szCs w:val="28"/>
        </w:rPr>
        <w:t>Vậy ΔABM = ΔACM (c.c.c)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Suy ra: </w:t>
      </w:r>
      <w:r w:rsidR="00235A51" w:rsidRPr="00880E21">
        <w:rPr>
          <w:noProof/>
          <w:position w:val="-6"/>
          <w:sz w:val="28"/>
          <w:szCs w:val="28"/>
        </w:rPr>
        <w:object w:dxaOrig="1579" w:dyaOrig="400">
          <v:shape id="_x0000_i1122" type="#_x0000_t75" style="width:79.5pt;height:20.4pt" o:ole="">
            <v:imagedata r:id="rId162" o:title=""/>
          </v:shape>
          <o:OLEObject Type="Embed" ProgID="Equation.DSMT4" ShapeID="_x0000_i1122" DrawAspect="Content" ObjectID="_1709060531" r:id="rId163"/>
        </w:object>
      </w:r>
      <w:r w:rsidRPr="00880E21">
        <w:rPr>
          <w:sz w:val="28"/>
          <w:szCs w:val="28"/>
        </w:rPr>
        <w:t>(hai góc tương ứng)</w:t>
      </w:r>
    </w:p>
    <w:p w:rsidR="00B629E8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Mà  </w:t>
      </w:r>
      <w:r w:rsidR="00235A51" w:rsidRPr="00880E21">
        <w:rPr>
          <w:noProof/>
          <w:position w:val="-6"/>
          <w:sz w:val="28"/>
          <w:szCs w:val="28"/>
        </w:rPr>
        <w:object w:dxaOrig="2320" w:dyaOrig="400">
          <v:shape id="_x0000_i1123" type="#_x0000_t75" style="width:116.6pt;height:20.4pt" o:ole="">
            <v:imagedata r:id="rId164" o:title=""/>
          </v:shape>
          <o:OLEObject Type="Embed" ProgID="Equation.DSMT4" ShapeID="_x0000_i1123" DrawAspect="Content" ObjectID="_1709060532" r:id="rId165"/>
        </w:object>
      </w:r>
      <w:r w:rsidR="00B629E8">
        <w:rPr>
          <w:sz w:val="28"/>
          <w:szCs w:val="28"/>
        </w:rPr>
        <w:t>(hai góc kề bù)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nên </w:t>
      </w:r>
      <w:r w:rsidR="00235A51" w:rsidRPr="00880E21">
        <w:rPr>
          <w:noProof/>
          <w:position w:val="-6"/>
          <w:sz w:val="28"/>
          <w:szCs w:val="28"/>
        </w:rPr>
        <w:object w:dxaOrig="2220" w:dyaOrig="400">
          <v:shape id="_x0000_i1124" type="#_x0000_t75" style="width:110.65pt;height:20.4pt" o:ole="">
            <v:imagedata r:id="rId166" o:title=""/>
          </v:shape>
          <o:OLEObject Type="Embed" ProgID="Equation.DSMT4" ShapeID="_x0000_i1124" DrawAspect="Content" ObjectID="_1709060533" r:id="rId167"/>
        </w:objec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Do đó:   AM </w:t>
      </w:r>
      <w:r w:rsidR="00235A51" w:rsidRPr="00880E21">
        <w:rPr>
          <w:noProof/>
          <w:position w:val="-4"/>
          <w:sz w:val="28"/>
          <w:szCs w:val="28"/>
        </w:rPr>
        <w:object w:dxaOrig="240" w:dyaOrig="260">
          <v:shape id="_x0000_i1125" type="#_x0000_t75" style="width:12.35pt;height:13.45pt" o:ole="">
            <v:imagedata r:id="rId168" o:title=""/>
          </v:shape>
          <o:OLEObject Type="Embed" ProgID="Equation.DSMT4" ShapeID="_x0000_i1125" DrawAspect="Content" ObjectID="_1709060534" r:id="rId169"/>
        </w:object>
      </w:r>
      <w:r w:rsidRPr="00880E21">
        <w:rPr>
          <w:sz w:val="28"/>
          <w:szCs w:val="28"/>
        </w:rPr>
        <w:t xml:space="preserve"> BC (đpcm)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>Chứng minh tương tự ta được: ΔBPM = ΔCPM (c.c.c).</w:t>
      </w:r>
    </w:p>
    <w:p w:rsidR="00B629E8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Suy ra: </w:t>
      </w:r>
      <w:r w:rsidR="00235A51" w:rsidRPr="00880E21">
        <w:rPr>
          <w:noProof/>
          <w:position w:val="-6"/>
          <w:sz w:val="28"/>
          <w:szCs w:val="28"/>
        </w:rPr>
        <w:object w:dxaOrig="1560" w:dyaOrig="400">
          <v:shape id="_x0000_i1126" type="#_x0000_t75" style="width:77.4pt;height:20.4pt" o:ole="">
            <v:imagedata r:id="rId170" o:title=""/>
          </v:shape>
          <o:OLEObject Type="Embed" ProgID="Equation.DSMT4" ShapeID="_x0000_i1126" DrawAspect="Content" ObjectID="_1709060535" r:id="rId171"/>
        </w:object>
      </w:r>
      <w:r w:rsidRPr="00880E21">
        <w:rPr>
          <w:sz w:val="28"/>
          <w:szCs w:val="28"/>
        </w:rPr>
        <w:t>(hai góc tương ứng)</w:t>
      </w:r>
    </w:p>
    <w:p w:rsidR="00B629E8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mà </w:t>
      </w:r>
      <w:r w:rsidR="00235A51" w:rsidRPr="00880E21">
        <w:rPr>
          <w:noProof/>
          <w:position w:val="-6"/>
          <w:sz w:val="28"/>
          <w:szCs w:val="28"/>
        </w:rPr>
        <w:object w:dxaOrig="2299" w:dyaOrig="400">
          <v:shape id="_x0000_i1127" type="#_x0000_t75" style="width:114.95pt;height:20.4pt" o:ole="">
            <v:imagedata r:id="rId172" o:title=""/>
          </v:shape>
          <o:OLEObject Type="Embed" ProgID="Equation.DSMT4" ShapeID="_x0000_i1127" DrawAspect="Content" ObjectID="_1709060536" r:id="rId173"/>
        </w:object>
      </w:r>
      <w:r w:rsidRPr="00880E21">
        <w:rPr>
          <w:sz w:val="28"/>
          <w:szCs w:val="28"/>
        </w:rPr>
        <w:t xml:space="preserve"> 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nên </w:t>
      </w:r>
      <w:r w:rsidR="00235A51" w:rsidRPr="00880E21">
        <w:rPr>
          <w:noProof/>
          <w:position w:val="-6"/>
          <w:sz w:val="28"/>
          <w:szCs w:val="28"/>
        </w:rPr>
        <w:object w:dxaOrig="1560" w:dyaOrig="400">
          <v:shape id="_x0000_i1128" type="#_x0000_t75" style="width:77.4pt;height:20.4pt" o:ole="">
            <v:imagedata r:id="rId174" o:title=""/>
          </v:shape>
          <o:OLEObject Type="Embed" ProgID="Equation.DSMT4" ShapeID="_x0000_i1128" DrawAspect="Content" ObjectID="_1709060537" r:id="rId175"/>
        </w:object>
      </w:r>
      <w:r w:rsidRPr="00880E21">
        <w:rPr>
          <w:sz w:val="28"/>
          <w:szCs w:val="28"/>
        </w:rPr>
        <w:t>= 90</w:t>
      </w:r>
      <w:r w:rsidRPr="00880E21">
        <w:rPr>
          <w:sz w:val="28"/>
          <w:szCs w:val="28"/>
          <w:vertAlign w:val="superscript"/>
        </w:rPr>
        <w:t>0</w:t>
      </w:r>
      <w:r w:rsidR="00A10668">
        <w:rPr>
          <w:sz w:val="28"/>
          <w:szCs w:val="28"/>
          <w:vertAlign w:val="superscript"/>
          <w:lang w:val="en-US"/>
        </w:rPr>
        <w:t xml:space="preserve">  </w:t>
      </w:r>
      <w:r w:rsidRPr="00880E21">
        <w:rPr>
          <w:sz w:val="28"/>
          <w:szCs w:val="28"/>
        </w:rPr>
        <w:t xml:space="preserve"> </w:t>
      </w:r>
      <w:r w:rsidR="00A10668" w:rsidRPr="00A10668">
        <w:rPr>
          <w:b/>
          <w:sz w:val="28"/>
          <w:szCs w:val="28"/>
          <w:lang w:val="en-US"/>
        </w:rPr>
        <w:t>=&gt;</w:t>
      </w:r>
      <w:r w:rsidR="00A10668">
        <w:rPr>
          <w:sz w:val="28"/>
          <w:szCs w:val="28"/>
          <w:lang w:val="en-US"/>
        </w:rPr>
        <w:t xml:space="preserve"> </w:t>
      </w:r>
      <w:r w:rsidRPr="00880E21">
        <w:rPr>
          <w:sz w:val="28"/>
          <w:szCs w:val="28"/>
        </w:rPr>
        <w:t xml:space="preserve">PM </w:t>
      </w:r>
      <w:r w:rsidR="00C3777B">
        <w:rPr>
          <w:b/>
          <w:sz w:val="28"/>
          <w:szCs w:val="28"/>
        </w:rPr>
        <w:sym w:font="Symbol" w:char="F05E"/>
      </w:r>
      <w:r w:rsidRPr="00880E21">
        <w:rPr>
          <w:sz w:val="28"/>
          <w:szCs w:val="28"/>
        </w:rPr>
        <w:t xml:space="preserve"> BC. 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Lập luận tương tự QM </w:t>
      </w:r>
      <w:r w:rsidR="00C3777B">
        <w:rPr>
          <w:b/>
          <w:sz w:val="28"/>
          <w:szCs w:val="28"/>
        </w:rPr>
        <w:sym w:font="Symbol" w:char="F05E"/>
      </w:r>
      <w:r w:rsidRPr="00880E21">
        <w:rPr>
          <w:sz w:val="28"/>
          <w:szCs w:val="28"/>
        </w:rPr>
        <w:t xml:space="preserve"> BC  </w:t>
      </w:r>
    </w:p>
    <w:p w:rsidR="00B629E8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Từ điểm M trên BC có AM </w:t>
      </w:r>
      <w:r w:rsidR="00C3777B">
        <w:rPr>
          <w:b/>
          <w:sz w:val="28"/>
          <w:szCs w:val="28"/>
        </w:rPr>
        <w:sym w:font="Symbol" w:char="F05E"/>
      </w:r>
      <w:r w:rsidRPr="00880E21">
        <w:rPr>
          <w:sz w:val="28"/>
          <w:szCs w:val="28"/>
        </w:rPr>
        <w:t xml:space="preserve"> BC,</w:t>
      </w:r>
      <w:r w:rsidR="00B629E8">
        <w:rPr>
          <w:sz w:val="28"/>
          <w:szCs w:val="28"/>
          <w:lang w:val="en-US"/>
        </w:rPr>
        <w:t xml:space="preserve"> </w:t>
      </w:r>
      <w:r w:rsidRPr="00880E21">
        <w:rPr>
          <w:sz w:val="28"/>
          <w:szCs w:val="28"/>
        </w:rPr>
        <w:t xml:space="preserve">PM </w:t>
      </w:r>
      <w:r w:rsidR="00C3777B">
        <w:rPr>
          <w:b/>
          <w:sz w:val="28"/>
          <w:szCs w:val="28"/>
        </w:rPr>
        <w:sym w:font="Symbol" w:char="F05E"/>
      </w:r>
      <w:r w:rsidRPr="00880E21">
        <w:rPr>
          <w:sz w:val="28"/>
          <w:szCs w:val="28"/>
        </w:rPr>
        <w:t xml:space="preserve"> BC, QM </w:t>
      </w:r>
      <w:r w:rsidR="00C3777B">
        <w:rPr>
          <w:b/>
          <w:sz w:val="28"/>
          <w:szCs w:val="28"/>
        </w:rPr>
        <w:sym w:font="Symbol" w:char="F05E"/>
      </w:r>
      <w:r w:rsidRPr="00880E21">
        <w:rPr>
          <w:sz w:val="28"/>
          <w:szCs w:val="28"/>
        </w:rPr>
        <w:t xml:space="preserve"> BC </w:t>
      </w:r>
    </w:p>
    <w:p w:rsidR="00F1016C" w:rsidRDefault="00D83753" w:rsidP="00246B12">
      <w:pPr>
        <w:jc w:val="both"/>
        <w:rPr>
          <w:sz w:val="28"/>
          <w:szCs w:val="28"/>
        </w:rPr>
      </w:pPr>
      <w:r>
        <w:rPr>
          <w:sz w:val="28"/>
          <w:szCs w:val="28"/>
        </w:rPr>
        <w:t>N</w:t>
      </w:r>
      <w:r w:rsidR="00F1016C" w:rsidRPr="00880E21">
        <w:rPr>
          <w:sz w:val="28"/>
          <w:szCs w:val="28"/>
        </w:rPr>
        <w:t>ên ba điểm A, P, Q  thẳng hàng (đpcm)</w:t>
      </w:r>
    </w:p>
    <w:p w:rsidR="0049782E" w:rsidRPr="00E27666" w:rsidRDefault="0049782E" w:rsidP="00246B12">
      <w:pPr>
        <w:jc w:val="both"/>
        <w:rPr>
          <w:sz w:val="6"/>
          <w:szCs w:val="6"/>
        </w:rPr>
      </w:pPr>
    </w:p>
    <w:p w:rsidR="003E30DD" w:rsidRDefault="005818CF" w:rsidP="00246B12">
      <w:pPr>
        <w:jc w:val="both"/>
        <w:rPr>
          <w:sz w:val="28"/>
          <w:szCs w:val="28"/>
          <w:lang w:val="en-US"/>
        </w:rPr>
      </w:pPr>
      <w:r w:rsidRPr="00E66AD1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30432" behindDoc="0" locked="0" layoutInCell="1" allowOverlap="1" wp14:anchorId="476680B1" wp14:editId="4263DF9E">
            <wp:simplePos x="0" y="0"/>
            <wp:positionH relativeFrom="column">
              <wp:posOffset>3423285</wp:posOffset>
            </wp:positionH>
            <wp:positionV relativeFrom="paragraph">
              <wp:posOffset>412750</wp:posOffset>
            </wp:positionV>
            <wp:extent cx="1637665" cy="267525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267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30DD">
        <w:rPr>
          <w:b/>
          <w:sz w:val="28"/>
          <w:szCs w:val="28"/>
          <w:lang w:val="en-US"/>
        </w:rPr>
        <w:t xml:space="preserve">Ví dụ </w:t>
      </w:r>
      <w:r w:rsidR="00955822">
        <w:rPr>
          <w:b/>
          <w:sz w:val="28"/>
          <w:szCs w:val="28"/>
          <w:lang w:val="en-US"/>
        </w:rPr>
        <w:t>4</w:t>
      </w:r>
      <w:r w:rsidR="003E30DD">
        <w:rPr>
          <w:b/>
          <w:sz w:val="28"/>
          <w:szCs w:val="28"/>
          <w:lang w:val="en-US"/>
        </w:rPr>
        <w:t xml:space="preserve">: </w:t>
      </w:r>
      <w:r w:rsidR="003E30DD">
        <w:rPr>
          <w:sz w:val="28"/>
          <w:szCs w:val="28"/>
          <w:lang w:val="en-US"/>
        </w:rPr>
        <w:t xml:space="preserve">Cho </w:t>
      </w:r>
      <w:r w:rsidR="003E30DD">
        <w:rPr>
          <w:sz w:val="28"/>
          <w:szCs w:val="28"/>
          <w:lang w:val="en-US"/>
        </w:rPr>
        <w:sym w:font="Symbol" w:char="F044"/>
      </w:r>
      <w:r w:rsidR="003E30DD">
        <w:rPr>
          <w:sz w:val="28"/>
          <w:szCs w:val="28"/>
          <w:lang w:val="en-US"/>
        </w:rPr>
        <w:t xml:space="preserve">ABC có AB = 5, AC = 12, BC = 13. Vẽ </w:t>
      </w:r>
      <w:r w:rsidR="003E30DD">
        <w:rPr>
          <w:sz w:val="28"/>
          <w:szCs w:val="28"/>
          <w:lang w:val="en-US"/>
        </w:rPr>
        <w:sym w:font="Symbol" w:char="F044"/>
      </w:r>
      <w:r w:rsidR="003E30DD">
        <w:rPr>
          <w:sz w:val="28"/>
          <w:szCs w:val="28"/>
          <w:lang w:val="en-US"/>
        </w:rPr>
        <w:t xml:space="preserve">ACD sao cho AD = 16, CD = 20. Chứng minh </w:t>
      </w:r>
      <w:r w:rsidR="00B90836">
        <w:rPr>
          <w:sz w:val="28"/>
          <w:szCs w:val="28"/>
          <w:lang w:val="en-US"/>
        </w:rPr>
        <w:t xml:space="preserve">ba điểm </w:t>
      </w:r>
      <w:r w:rsidR="003E30DD">
        <w:rPr>
          <w:sz w:val="28"/>
          <w:szCs w:val="28"/>
          <w:lang w:val="en-US"/>
        </w:rPr>
        <w:t>B, A, D thẳng hàng</w:t>
      </w:r>
    </w:p>
    <w:p w:rsidR="003E30DD" w:rsidRDefault="003E30DD" w:rsidP="00246B12">
      <w:pPr>
        <w:ind w:left="720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3E30DD" w:rsidRDefault="003E30DD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>Ta có AB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+ AC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5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+ 12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169</w:t>
      </w:r>
      <w:r w:rsidRPr="00E66AD1">
        <w:rPr>
          <w:sz w:val="28"/>
          <w:szCs w:val="28"/>
          <w:lang w:val="en-US" w:eastAsia="en-US"/>
        </w:rPr>
        <w:t xml:space="preserve"> </w:t>
      </w:r>
    </w:p>
    <w:p w:rsidR="003E30DD" w:rsidRDefault="003E30DD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>BC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13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169</w:t>
      </w:r>
    </w:p>
    <w:p w:rsidR="003E30DD" w:rsidRDefault="003E30DD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>Nên AB</w:t>
      </w:r>
      <w:r w:rsidRPr="000C682A">
        <w:rPr>
          <w:sz w:val="28"/>
          <w:szCs w:val="28"/>
          <w:vertAlign w:val="superscript"/>
          <w:lang w:val="en-US" w:eastAsia="en-US"/>
        </w:rPr>
        <w:t xml:space="preserve">2 </w:t>
      </w:r>
      <w:r>
        <w:rPr>
          <w:sz w:val="28"/>
          <w:szCs w:val="28"/>
          <w:lang w:val="en-US" w:eastAsia="en-US"/>
        </w:rPr>
        <w:t>+ AC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BC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 w:eastAsia="en-US"/>
        </w:rPr>
        <w:t xml:space="preserve">=&gt; </w:t>
      </w:r>
      <w:r>
        <w:rPr>
          <w:sz w:val="28"/>
          <w:szCs w:val="28"/>
          <w:lang w:val="en-US"/>
        </w:rPr>
        <w:sym w:font="Symbol" w:char="F044"/>
      </w:r>
      <w:r w:rsidRPr="00880E21">
        <w:rPr>
          <w:sz w:val="28"/>
          <w:szCs w:val="28"/>
        </w:rPr>
        <w:t>ABC</w:t>
      </w:r>
      <w:r>
        <w:rPr>
          <w:sz w:val="28"/>
          <w:szCs w:val="28"/>
          <w:lang w:val="en-US"/>
        </w:rPr>
        <w:t xml:space="preserve"> vuông  tại A (định lí Py-ta-go đảo)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AB </w:t>
      </w:r>
      <w:r>
        <w:rPr>
          <w:sz w:val="28"/>
          <w:szCs w:val="28"/>
          <w:lang w:val="en-US"/>
        </w:rPr>
        <w:sym w:font="Symbol" w:char="F05E"/>
      </w:r>
      <w:r w:rsidR="004E6F5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C</w:t>
      </w:r>
    </w:p>
    <w:p w:rsidR="003E30DD" w:rsidRDefault="003E30DD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/>
        </w:rPr>
        <w:t xml:space="preserve">Tương tự: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 xml:space="preserve">ACD có </w:t>
      </w:r>
      <w:r>
        <w:rPr>
          <w:sz w:val="28"/>
          <w:szCs w:val="28"/>
          <w:lang w:val="en-US" w:eastAsia="en-US"/>
        </w:rPr>
        <w:t>AC</w:t>
      </w:r>
      <w:r w:rsidRPr="000C682A">
        <w:rPr>
          <w:sz w:val="28"/>
          <w:szCs w:val="28"/>
          <w:vertAlign w:val="superscript"/>
          <w:lang w:val="en-US" w:eastAsia="en-US"/>
        </w:rPr>
        <w:t xml:space="preserve">2 </w:t>
      </w:r>
      <w:r>
        <w:rPr>
          <w:sz w:val="28"/>
          <w:szCs w:val="28"/>
          <w:lang w:val="en-US" w:eastAsia="en-US"/>
        </w:rPr>
        <w:t>+ AD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CD</w:t>
      </w:r>
      <w:r>
        <w:rPr>
          <w:sz w:val="28"/>
          <w:szCs w:val="28"/>
          <w:lang w:val="en-US" w:eastAsia="en-US"/>
        </w:rPr>
        <w:tab/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400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 w:eastAsia="en-US"/>
        </w:rPr>
        <w:lastRenderedPageBreak/>
        <w:t xml:space="preserve">=&gt; </w:t>
      </w:r>
      <w:r>
        <w:rPr>
          <w:sz w:val="28"/>
          <w:szCs w:val="28"/>
          <w:lang w:val="en-US"/>
        </w:rPr>
        <w:sym w:font="Symbol" w:char="F044"/>
      </w:r>
      <w:r w:rsidRPr="00880E21">
        <w:rPr>
          <w:sz w:val="28"/>
          <w:szCs w:val="28"/>
        </w:rPr>
        <w:t>AC</w:t>
      </w:r>
      <w:r>
        <w:rPr>
          <w:sz w:val="28"/>
          <w:szCs w:val="28"/>
          <w:lang w:val="en-US"/>
        </w:rPr>
        <w:t>D vuông  tại A (định lí Py-ta-go đảo)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AD </w:t>
      </w:r>
      <w:r>
        <w:rPr>
          <w:sz w:val="28"/>
          <w:szCs w:val="28"/>
          <w:lang w:val="en-US"/>
        </w:rPr>
        <w:sym w:font="Symbol" w:char="F05E"/>
      </w:r>
      <w:r w:rsidR="004E6F5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C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a có AB </w:t>
      </w:r>
      <w:r>
        <w:rPr>
          <w:sz w:val="28"/>
          <w:szCs w:val="28"/>
          <w:lang w:val="en-US"/>
        </w:rPr>
        <w:sym w:font="Symbol" w:char="F05E"/>
      </w:r>
      <w:r w:rsidR="004E6F5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C và AD </w:t>
      </w:r>
      <w:r>
        <w:rPr>
          <w:sz w:val="28"/>
          <w:szCs w:val="28"/>
          <w:lang w:val="en-US"/>
        </w:rPr>
        <w:sym w:font="Symbol" w:char="F05E"/>
      </w:r>
      <w:r w:rsidR="004E6F5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C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Hai đường thẳng AB, AD trùng nhau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ậy ba điểm B, A, D thẳng hàng</w:t>
      </w:r>
    </w:p>
    <w:p w:rsidR="00FF3D6D" w:rsidRPr="00FF3D6D" w:rsidRDefault="00FF3D6D" w:rsidP="00246B12">
      <w:pPr>
        <w:jc w:val="both"/>
        <w:rPr>
          <w:sz w:val="10"/>
          <w:szCs w:val="10"/>
          <w:lang w:val="en-US"/>
        </w:rPr>
      </w:pPr>
    </w:p>
    <w:p w:rsidR="00FF3D6D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B90319">
        <w:rPr>
          <w:b/>
          <w:i/>
          <w:position w:val="-1"/>
          <w:sz w:val="28"/>
          <w:szCs w:val="28"/>
        </w:rPr>
        <w:t>4.</w:t>
      </w:r>
      <w:r w:rsidRPr="00B90319">
        <w:rPr>
          <w:b/>
          <w:i/>
          <w:spacing w:val="2"/>
          <w:position w:val="-1"/>
          <w:sz w:val="28"/>
          <w:szCs w:val="28"/>
        </w:rPr>
        <w:t xml:space="preserve"> C</w:t>
      </w:r>
      <w:r w:rsidRPr="00B90319">
        <w:rPr>
          <w:b/>
          <w:i/>
          <w:spacing w:val="-4"/>
          <w:position w:val="-1"/>
          <w:sz w:val="28"/>
          <w:szCs w:val="28"/>
        </w:rPr>
        <w:t>h</w:t>
      </w:r>
      <w:r w:rsidRPr="00B90319">
        <w:rPr>
          <w:b/>
          <w:i/>
          <w:spacing w:val="3"/>
          <w:position w:val="-1"/>
          <w:sz w:val="28"/>
          <w:szCs w:val="28"/>
        </w:rPr>
        <w:t>ứ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5"/>
          <w:position w:val="-1"/>
          <w:sz w:val="28"/>
          <w:szCs w:val="28"/>
        </w:rPr>
        <w:t xml:space="preserve"> m</w:t>
      </w:r>
      <w:r w:rsidRPr="00B90319">
        <w:rPr>
          <w:b/>
          <w:i/>
          <w:spacing w:val="4"/>
          <w:position w:val="-1"/>
          <w:sz w:val="28"/>
          <w:szCs w:val="28"/>
        </w:rPr>
        <w:t>i</w:t>
      </w:r>
      <w:r w:rsidRPr="00B90319">
        <w:rPr>
          <w:b/>
          <w:i/>
          <w:position w:val="-1"/>
          <w:sz w:val="28"/>
          <w:szCs w:val="28"/>
        </w:rPr>
        <w:t>nh</w:t>
      </w:r>
      <w:r w:rsidRPr="00B90319">
        <w:rPr>
          <w:b/>
          <w:i/>
          <w:spacing w:val="-4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ba</w:t>
      </w:r>
      <w:r w:rsidRPr="00B90319">
        <w:rPr>
          <w:b/>
          <w:i/>
          <w:spacing w:val="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1"/>
          <w:position w:val="-1"/>
          <w:sz w:val="28"/>
          <w:szCs w:val="28"/>
        </w:rPr>
        <w:t>ể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14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position w:val="-1"/>
          <w:sz w:val="28"/>
          <w:szCs w:val="28"/>
        </w:rPr>
        <w:t>ùng</w:t>
      </w:r>
      <w:r w:rsidRPr="00B90319">
        <w:rPr>
          <w:b/>
          <w:i/>
          <w:spacing w:val="-7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4"/>
          <w:position w:val="-1"/>
          <w:sz w:val="28"/>
          <w:szCs w:val="28"/>
        </w:rPr>
        <w:t>t</w:t>
      </w:r>
      <w:r w:rsidRPr="00B90319">
        <w:rPr>
          <w:b/>
          <w:i/>
          <w:position w:val="-1"/>
          <w:sz w:val="28"/>
          <w:szCs w:val="28"/>
        </w:rPr>
        <w:t>h</w:t>
      </w:r>
      <w:r w:rsidRPr="00B90319">
        <w:rPr>
          <w:b/>
          <w:i/>
          <w:spacing w:val="1"/>
          <w:position w:val="-1"/>
          <w:sz w:val="28"/>
          <w:szCs w:val="28"/>
        </w:rPr>
        <w:t>u</w:t>
      </w:r>
      <w:r w:rsidRPr="00B90319">
        <w:rPr>
          <w:b/>
          <w:i/>
          <w:position w:val="-1"/>
          <w:sz w:val="28"/>
          <w:szCs w:val="28"/>
        </w:rPr>
        <w:t>ộ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4"/>
          <w:position w:val="-1"/>
          <w:sz w:val="28"/>
          <w:szCs w:val="28"/>
        </w:rPr>
        <w:t>t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position w:val="-1"/>
          <w:sz w:val="28"/>
          <w:szCs w:val="28"/>
        </w:rPr>
        <w:t xml:space="preserve">a </w:t>
      </w:r>
      <w:r w:rsidRPr="00B90319">
        <w:rPr>
          <w:b/>
          <w:i/>
          <w:spacing w:val="5"/>
          <w:position w:val="-1"/>
          <w:sz w:val="28"/>
          <w:szCs w:val="28"/>
        </w:rPr>
        <w:t>p</w:t>
      </w:r>
      <w:r w:rsidRPr="00B90319">
        <w:rPr>
          <w:b/>
          <w:i/>
          <w:spacing w:val="-4"/>
          <w:position w:val="-1"/>
          <w:sz w:val="28"/>
          <w:szCs w:val="28"/>
        </w:rPr>
        <w:t>h</w:t>
      </w:r>
      <w:r w:rsidRPr="00B90319">
        <w:rPr>
          <w:b/>
          <w:i/>
          <w:spacing w:val="1"/>
          <w:position w:val="-1"/>
          <w:sz w:val="28"/>
          <w:szCs w:val="28"/>
        </w:rPr>
        <w:t>â</w:t>
      </w:r>
      <w:r w:rsidRPr="00B90319">
        <w:rPr>
          <w:b/>
          <w:i/>
          <w:position w:val="-1"/>
          <w:sz w:val="28"/>
          <w:szCs w:val="28"/>
        </w:rPr>
        <w:t>n</w:t>
      </w:r>
      <w:r w:rsidRPr="00B90319">
        <w:rPr>
          <w:b/>
          <w:i/>
          <w:spacing w:val="-3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"/>
          <w:position w:val="-1"/>
          <w:sz w:val="28"/>
          <w:szCs w:val="28"/>
        </w:rPr>
        <w:t>á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ủ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4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-5"/>
          <w:position w:val="-1"/>
          <w:sz w:val="28"/>
          <w:szCs w:val="28"/>
        </w:rPr>
        <w:t>m</w:t>
      </w:r>
      <w:r w:rsidRPr="00B90319">
        <w:rPr>
          <w:b/>
          <w:i/>
          <w:position w:val="-1"/>
          <w:sz w:val="28"/>
          <w:szCs w:val="28"/>
        </w:rPr>
        <w:t>ột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ó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position w:val="-1"/>
          <w:sz w:val="28"/>
          <w:szCs w:val="28"/>
        </w:rPr>
        <w:t>:</w:t>
      </w:r>
    </w:p>
    <w:p w:rsidR="00F6056B" w:rsidRPr="00F6056B" w:rsidRDefault="002035D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50912" behindDoc="1" locked="0" layoutInCell="1" allowOverlap="1" wp14:anchorId="626422BA" wp14:editId="3695277E">
            <wp:simplePos x="0" y="0"/>
            <wp:positionH relativeFrom="column">
              <wp:posOffset>229286</wp:posOffset>
            </wp:positionH>
            <wp:positionV relativeFrom="paragraph">
              <wp:posOffset>29693</wp:posOffset>
            </wp:positionV>
            <wp:extent cx="1866143" cy="1082649"/>
            <wp:effectExtent l="0" t="0" r="1270" b="3810"/>
            <wp:wrapNone/>
            <wp:docPr id="1099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8026" cy="1089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35DA" w:rsidRDefault="002035D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10"/>
          <w:szCs w:val="10"/>
        </w:rPr>
      </w:pPr>
    </w:p>
    <w:p w:rsidR="00FF3D6D" w:rsidRPr="003D7647" w:rsidRDefault="00FF3D6D" w:rsidP="00246B12">
      <w:pPr>
        <w:jc w:val="both"/>
        <w:rPr>
          <w:i/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48864" behindDoc="0" locked="0" layoutInCell="1" allowOverlap="1" wp14:anchorId="62ACDBF8" wp14:editId="1C7F9F26">
                <wp:simplePos x="0" y="0"/>
                <wp:positionH relativeFrom="column">
                  <wp:posOffset>4690745</wp:posOffset>
                </wp:positionH>
                <wp:positionV relativeFrom="paragraph">
                  <wp:posOffset>94986</wp:posOffset>
                </wp:positionV>
                <wp:extent cx="114300" cy="438150"/>
                <wp:effectExtent l="0" t="0" r="19050" b="19050"/>
                <wp:wrapNone/>
                <wp:docPr id="1098" name="Left Brace 10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4300" cy="43815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9F9E92C" id="Left Brace 1098" o:spid="_x0000_s1026" type="#_x0000_t87" style="position:absolute;margin-left:369.35pt;margin-top:7.5pt;width:9pt;height:34.5pt;flip:x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pojtRjQIAAD0FAAAOAAAAZHJzL2Uyb0RvYy54bWysVFFv0zAQfkfiP1h+75K0SddGS6fRtIA0 YNLgB7i20xgcO9hu0w3x3zk7aWnZC0LkwbF9p+/uu/vON7eHRqI9N1ZoVeDkKsaIK6qZUNsCf/m8 Hs0wso4oRqRWvMBP3OLbxetXN12b87GutWTcIABRNu/aAtfOtXkUWVrzhtgr3XIFxkqbhjg4mm3E DOkAvZHROI6nUacNa42m3Fq4LXsjXgT8quLUfaoqyx2SBYbcXFhNWDd+jRY3JN8a0taCDmmQf8ii IUJB0BNUSRxBOyNeQDWCGm115a6obiJdVYLywAHYJPEfbB5r0vLABYpj21OZ7P+DpR/3DwYJBr2L 59ArRRro0j2vHHpjCOUoXEOVutbm4PzYPhjP07b3mn6zYIguLP5gwQdtug+aARTZOR0qc6hMgyop 2ncQK9wAe3QIrXg6tYIfHKJwmSTpJIaGUTClk1mShVZFJPcwPoHWWPeW6wb5TYElZBwSDshkf29d aAcbGBH2NcGoaiR0d08kmqTTJBu6f+YzPvfJYvi8D4QdEGF3DOzhlV4LKYOGpEJdgefZOAsZWC0F 88ZQLLPdLKVBEBiIhm+AvXAzeqdYAKs5Yath74iQ/R6CS+XxoEgDP1+uILMf83i+mq1m6SgdT1ej NC7L0d16mY6m6+Q6KyflclkmP31qSZrXgjGufHZHySfp30lqGL5erCfRX7Cw52TX4XtJNrpMI5QY uBz/gV0QltdSL76NZk+gK6P7GYY3Bza1Ns8YdTC/Bbbfd8RwjOR7BQMyT9LUD3w4pNn1GA7m3LI5 txBFAarADqN+u3T9I7FrjdjWEKmXrNJ3oOdKuKPw+6yGKYAZDQyG98Q/Aufn4PX71Vv8AgAA//8D AFBLAwQUAAYACAAAACEAtgwQc94AAAAJAQAADwAAAGRycy9kb3ducmV2LnhtbEyPwU7DMBBE70j8 g7VI3KgNoUmaxqkqBCe4NPTCzY23iUtsR7HbpH/PcoLjzjzNzpSb2fbsgmMw3kl4XAhg6BqvjWsl 7D/fHnJgISqnVe8dSrhigE11e1OqQvvJ7fBSx5ZRiAuFktDFOBSch6ZDq8LCD+jIO/rRqkjn2HI9 qonCbc+fhEi5VcbRh04N+NJh812frYTJfJgvsd+mu+T9unqdslNSr05S3t/N2zWwiHP8g+G3PlWH ijod/NnpwHoJWZJnhJKxpE0EZMuUhIOE/FkAr0r+f0H1AwAA//8DAFBLAQItABQABgAIAAAAIQC2 gziS/gAAAOEBAAATAAAAAAAAAAAAAAAAAAAAAABbQ29udGVudF9UeXBlc10ueG1sUEsBAi0AFAAG AAgAAAAhADj9If/WAAAAlAEAAAsAAAAAAAAAAAAAAAAALwEAAF9yZWxzLy5yZWxzUEsBAi0AFAAG AAgAAAAhACmiO1GNAgAAPQUAAA4AAAAAAAAAAAAAAAAALgIAAGRycy9lMm9Eb2MueG1sUEsBAi0A FAAGAAgAAAAhALYMEHPeAAAACQEAAA8AAAAAAAAAAAAAAAAA5wQAAGRycy9kb3ducmV2LnhtbFBL BQYAAAAABAAEAPMAAADyBQAAAAA= " adj="1950"/>
            </w:pict>
          </mc:Fallback>
        </mc:AlternateContent>
      </w:r>
      <w:r w:rsidRPr="000A026B">
        <w:rPr>
          <w:sz w:val="28"/>
          <w:szCs w:val="28"/>
          <w:lang w:val="en-US" w:eastAsia="en-US"/>
        </w:rPr>
        <w:t xml:space="preserve">                                      </w:t>
      </w:r>
      <w:r w:rsidR="00F6056B">
        <w:rPr>
          <w:sz w:val="28"/>
          <w:szCs w:val="28"/>
          <w:lang w:val="en-US" w:eastAsia="en-US"/>
        </w:rPr>
        <w:t xml:space="preserve">              </w:t>
      </w:r>
      <w:r w:rsidRPr="003D7647">
        <w:rPr>
          <w:i/>
          <w:sz w:val="28"/>
          <w:szCs w:val="28"/>
          <w:lang w:val="en-US" w:eastAsia="en-US"/>
        </w:rPr>
        <w:t xml:space="preserve">Tia OA là tia phân giác của </w:t>
      </w:r>
      <w:r w:rsidR="00235A51" w:rsidRPr="00EC702B">
        <w:rPr>
          <w:i/>
          <w:noProof/>
          <w:position w:val="-12"/>
          <w:sz w:val="28"/>
          <w:szCs w:val="28"/>
        </w:rPr>
        <w:object w:dxaOrig="540" w:dyaOrig="460">
          <v:shape id="_x0000_i1129" type="#_x0000_t75" style="width:27.4pt;height:23.65pt" o:ole="">
            <v:imagedata r:id="rId13" o:title=""/>
          </v:shape>
          <o:OLEObject Type="Embed" ProgID="Equation.DSMT4" ShapeID="_x0000_i1129" DrawAspect="Content" ObjectID="_1709060538" r:id="rId178"/>
        </w:object>
      </w:r>
    </w:p>
    <w:p w:rsidR="00FF3D6D" w:rsidRPr="003D7647" w:rsidRDefault="00FF3D6D" w:rsidP="00246B12">
      <w:pPr>
        <w:jc w:val="both"/>
        <w:rPr>
          <w:i/>
          <w:sz w:val="28"/>
          <w:szCs w:val="28"/>
          <w:lang w:val="en-US" w:eastAsia="en-US"/>
        </w:rPr>
      </w:pPr>
      <w:r w:rsidRPr="003D7647">
        <w:rPr>
          <w:i/>
          <w:sz w:val="28"/>
          <w:szCs w:val="28"/>
          <w:lang w:val="en-US" w:eastAsia="en-US"/>
        </w:rPr>
        <w:t xml:space="preserve">                                      </w:t>
      </w:r>
      <w:r w:rsidR="00F6056B">
        <w:rPr>
          <w:i/>
          <w:sz w:val="28"/>
          <w:szCs w:val="28"/>
          <w:lang w:val="en-US" w:eastAsia="en-US"/>
        </w:rPr>
        <w:t xml:space="preserve">             </w:t>
      </w:r>
      <w:r w:rsidRPr="003D7647">
        <w:rPr>
          <w:i/>
          <w:sz w:val="28"/>
          <w:szCs w:val="28"/>
          <w:lang w:val="en-US" w:eastAsia="en-US"/>
        </w:rPr>
        <w:t xml:space="preserve">Tia OB là tia phân giác của </w:t>
      </w:r>
      <w:r w:rsidR="00235A51" w:rsidRPr="00EC702B">
        <w:rPr>
          <w:i/>
          <w:noProof/>
          <w:position w:val="-12"/>
          <w:sz w:val="28"/>
          <w:szCs w:val="28"/>
        </w:rPr>
        <w:object w:dxaOrig="540" w:dyaOrig="460">
          <v:shape id="_x0000_i1130" type="#_x0000_t75" style="width:27.4pt;height:23.65pt" o:ole="">
            <v:imagedata r:id="rId13" o:title=""/>
          </v:shape>
          <o:OLEObject Type="Embed" ProgID="Equation.DSMT4" ShapeID="_x0000_i1130" DrawAspect="Content" ObjectID="_1709060539" r:id="rId179"/>
        </w:object>
      </w:r>
      <w:r w:rsidRPr="003D7647">
        <w:rPr>
          <w:i/>
          <w:sz w:val="28"/>
          <w:szCs w:val="28"/>
          <w:lang w:val="en-US" w:eastAsia="en-US"/>
        </w:rPr>
        <w:t xml:space="preserve"> </w:t>
      </w:r>
    </w:p>
    <w:p w:rsidR="00F6056B" w:rsidRDefault="00FF3D6D" w:rsidP="00F6056B">
      <w:pPr>
        <w:jc w:val="both"/>
        <w:rPr>
          <w:i/>
          <w:sz w:val="10"/>
          <w:szCs w:val="10"/>
          <w:lang w:val="en-US" w:eastAsia="en-US"/>
        </w:rPr>
      </w:pPr>
      <w:r w:rsidRPr="003D7647">
        <w:rPr>
          <w:i/>
          <w:sz w:val="28"/>
          <w:szCs w:val="28"/>
          <w:lang w:val="en-US" w:eastAsia="en-US"/>
        </w:rPr>
        <w:tab/>
      </w:r>
      <w:r w:rsidRPr="003D7647">
        <w:rPr>
          <w:i/>
          <w:sz w:val="28"/>
          <w:szCs w:val="28"/>
          <w:lang w:val="en-US" w:eastAsia="en-US"/>
        </w:rPr>
        <w:tab/>
      </w:r>
      <w:r w:rsidRPr="003D7647">
        <w:rPr>
          <w:i/>
          <w:sz w:val="28"/>
          <w:szCs w:val="28"/>
          <w:lang w:val="en-US" w:eastAsia="en-US"/>
        </w:rPr>
        <w:tab/>
      </w:r>
      <w:r w:rsidRPr="003D7647">
        <w:rPr>
          <w:i/>
          <w:sz w:val="28"/>
          <w:szCs w:val="28"/>
          <w:lang w:val="en-US" w:eastAsia="en-US"/>
        </w:rPr>
        <w:tab/>
      </w:r>
      <w:r w:rsidRPr="003D7647">
        <w:rPr>
          <w:i/>
          <w:sz w:val="28"/>
          <w:szCs w:val="28"/>
          <w:lang w:val="en-US" w:eastAsia="en-US"/>
        </w:rPr>
        <w:tab/>
      </w:r>
      <w:r w:rsidRPr="003D7647">
        <w:rPr>
          <w:i/>
          <w:sz w:val="28"/>
          <w:szCs w:val="28"/>
          <w:lang w:val="en-US" w:eastAsia="en-US"/>
        </w:rPr>
        <w:tab/>
        <w:t xml:space="preserve">        </w:t>
      </w:r>
    </w:p>
    <w:p w:rsidR="00FF3D6D" w:rsidRPr="00F6056B" w:rsidRDefault="00FF3D6D" w:rsidP="00F6056B">
      <w:pPr>
        <w:ind w:left="2880" w:firstLine="720"/>
        <w:jc w:val="both"/>
        <w:rPr>
          <w:i/>
          <w:sz w:val="10"/>
          <w:szCs w:val="10"/>
          <w:lang w:val="en-US" w:eastAsia="en-US"/>
        </w:rPr>
      </w:pPr>
      <w:r w:rsidRPr="00E27666">
        <w:rPr>
          <w:b/>
          <w:i/>
          <w:sz w:val="28"/>
          <w:szCs w:val="28"/>
          <w:lang w:val="en-US" w:eastAsia="en-US"/>
        </w:rPr>
        <w:sym w:font="Symbol" w:char="F0DE"/>
      </w:r>
      <w:r w:rsidRPr="003D7647">
        <w:rPr>
          <w:i/>
          <w:sz w:val="28"/>
          <w:szCs w:val="28"/>
          <w:lang w:val="en-US" w:eastAsia="en-US"/>
        </w:rPr>
        <w:t xml:space="preserve"> A, O, B thẳng hàng</w:t>
      </w:r>
    </w:p>
    <w:p w:rsidR="00F6056B" w:rsidRPr="00E27666" w:rsidRDefault="00F6056B" w:rsidP="00246B12">
      <w:pPr>
        <w:jc w:val="both"/>
        <w:rPr>
          <w:i/>
          <w:sz w:val="10"/>
          <w:szCs w:val="10"/>
          <w:lang w:val="en-US" w:eastAsia="en-US"/>
        </w:rPr>
      </w:pPr>
    </w:p>
    <w:p w:rsidR="00881379" w:rsidRDefault="00881379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881379">
        <w:rPr>
          <w:b/>
          <w:spacing w:val="1"/>
          <w:sz w:val="28"/>
          <w:szCs w:val="28"/>
        </w:rPr>
        <w:t>V</w:t>
      </w:r>
      <w:r w:rsidRPr="00881379">
        <w:rPr>
          <w:b/>
          <w:sz w:val="28"/>
          <w:szCs w:val="28"/>
        </w:rPr>
        <w:t>í</w:t>
      </w:r>
      <w:r w:rsidRPr="00881379">
        <w:rPr>
          <w:b/>
          <w:spacing w:val="-6"/>
          <w:sz w:val="28"/>
          <w:szCs w:val="28"/>
        </w:rPr>
        <w:t xml:space="preserve"> </w:t>
      </w:r>
      <w:r w:rsidRPr="00881379">
        <w:rPr>
          <w:b/>
          <w:spacing w:val="5"/>
          <w:sz w:val="28"/>
          <w:szCs w:val="28"/>
        </w:rPr>
        <w:t>d</w:t>
      </w:r>
      <w:r w:rsidRPr="00881379">
        <w:rPr>
          <w:b/>
          <w:sz w:val="28"/>
          <w:szCs w:val="28"/>
        </w:rPr>
        <w:t>ụ</w:t>
      </w:r>
      <w:r w:rsidRPr="00881379">
        <w:rPr>
          <w:b/>
          <w:spacing w:val="-6"/>
          <w:sz w:val="28"/>
          <w:szCs w:val="28"/>
        </w:rPr>
        <w:t xml:space="preserve"> </w:t>
      </w:r>
      <w:r>
        <w:rPr>
          <w:b/>
          <w:spacing w:val="-6"/>
          <w:sz w:val="28"/>
          <w:szCs w:val="28"/>
        </w:rPr>
        <w:t>1</w:t>
      </w:r>
      <w:r w:rsidRPr="00810C65">
        <w:rPr>
          <w:sz w:val="28"/>
          <w:szCs w:val="28"/>
        </w:rPr>
        <w:t>: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ó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B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G</w:t>
      </w:r>
      <w:r w:rsidRPr="004F64CE">
        <w:rPr>
          <w:sz w:val="28"/>
          <w:szCs w:val="28"/>
        </w:rPr>
        <w:t>ọ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m</w:t>
      </w:r>
      <w:r w:rsidRPr="004F64CE">
        <w:rPr>
          <w:sz w:val="28"/>
          <w:szCs w:val="28"/>
        </w:rPr>
        <w:t>ột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4"/>
          <w:sz w:val="28"/>
          <w:szCs w:val="28"/>
        </w:rPr>
        <w:t xml:space="preserve"> n</w:t>
      </w:r>
      <w:r w:rsidRPr="004F64CE">
        <w:rPr>
          <w:spacing w:val="6"/>
          <w:sz w:val="28"/>
          <w:szCs w:val="28"/>
        </w:rPr>
        <w:t>ằ</w:t>
      </w:r>
      <w:r w:rsidRPr="004F64CE">
        <w:rPr>
          <w:sz w:val="28"/>
          <w:szCs w:val="28"/>
        </w:rPr>
        <w:t>m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5"/>
          <w:sz w:val="28"/>
          <w:szCs w:val="28"/>
        </w:rPr>
        <w:t>o</w:t>
      </w:r>
      <w:r w:rsidRPr="004F64CE">
        <w:rPr>
          <w:sz w:val="28"/>
          <w:szCs w:val="28"/>
        </w:rPr>
        <w:t>ng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m g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"/>
          <w:sz w:val="28"/>
          <w:szCs w:val="28"/>
        </w:rPr>
        <w:t>á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s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7"/>
          <w:sz w:val="28"/>
          <w:szCs w:val="28"/>
        </w:rPr>
        <w:t>M</w:t>
      </w:r>
      <w:r w:rsidRPr="004F64CE">
        <w:rPr>
          <w:sz w:val="28"/>
          <w:szCs w:val="28"/>
        </w:rPr>
        <w:t>B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3"/>
          <w:sz w:val="28"/>
          <w:szCs w:val="28"/>
        </w:rPr>
        <w:t>M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G</w:t>
      </w:r>
      <w:r w:rsidRPr="004F64CE">
        <w:rPr>
          <w:sz w:val="28"/>
          <w:szCs w:val="28"/>
        </w:rPr>
        <w:t>ọ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N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 xml:space="preserve">.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1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z w:val="28"/>
          <w:szCs w:val="28"/>
        </w:rPr>
        <w:t>minh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ba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1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3"/>
          <w:sz w:val="28"/>
          <w:szCs w:val="28"/>
        </w:rPr>
        <w:t>M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N 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CA5A9A" w:rsidRPr="004F64CE" w:rsidRDefault="002035DA" w:rsidP="00246B12">
      <w:pPr>
        <w:widowControl w:val="0"/>
        <w:autoSpaceDE w:val="0"/>
        <w:autoSpaceDN w:val="0"/>
        <w:adjustRightInd w:val="0"/>
        <w:ind w:right="-5" w:firstLine="720"/>
        <w:jc w:val="both"/>
        <w:rPr>
          <w:sz w:val="28"/>
          <w:szCs w:val="28"/>
        </w:rPr>
      </w:pPr>
      <w:r>
        <w:rPr>
          <w:b/>
          <w:noProof/>
          <w:spacing w:val="1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3328" behindDoc="1" locked="0" layoutInCell="1" allowOverlap="1" wp14:anchorId="7B29EF57" wp14:editId="12CFE8B9">
                <wp:simplePos x="0" y="0"/>
                <wp:positionH relativeFrom="column">
                  <wp:posOffset>3627120</wp:posOffset>
                </wp:positionH>
                <wp:positionV relativeFrom="paragraph">
                  <wp:posOffset>149596</wp:posOffset>
                </wp:positionV>
                <wp:extent cx="250825" cy="352425"/>
                <wp:effectExtent l="0" t="0" r="15875" b="9525"/>
                <wp:wrapNone/>
                <wp:docPr id="1375" name="Text Box 1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8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2811CC" w:rsidRDefault="00A71C61" w:rsidP="0088137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 w:rsidRPr="002811CC">
                              <w:rPr>
                                <w:rFonts w:ascii="Arial" w:hAnsi="Arial" w:cs="Arial"/>
                                <w:w w:val="101"/>
                                <w:sz w:val="16"/>
                                <w:szCs w:val="16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B29EF57" id="Text Box 1345" o:spid="_x0000_s1298" type="#_x0000_t202" style="position:absolute;left:0;text-align:left;margin-left:285.6pt;margin-top:11.8pt;width:19.75pt;height:27.75pt;z-index:-251633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thaieswIAALYFAAAOAAAAZHJzL2Uyb0RvYy54bWysVG1vmzAQ/j5p/8Hyd8pLIAFUUrUhTJO6 F6ndD3DABGtgM9sJ6ab9951NSJNWk6ZtfLAO+/zcPXeP7/rm0LVoT6VigmfYv/IworwUFePbDH95 LJwYI6UJr0grOM3wE1X4Zvn2zfXQpzQQjWgrKhGAcJUOfYYbrfvUdVXZ0I6oK9FTDoe1kB3R8Cu3 biXJAOhd6waeN3cHIateipIqBbv5eIiXFr+uaak/1bWiGrUZhty0XaVdN2Z1l9ck3UrSN6w8pkH+ IouOMA5BT1A50QTtJHsF1bFSCiVqfVWKzhV1zUpqOQAb33vB5qEhPbVcoDiqP5VJ/T/Y8uP+s0Ss gt7NFhFGnHTQpUd60OhOHJA/CyNTo6FXKbg+9OCsD3AC/pav6u9F+VUhLlYN4Vt6K6UYGkoqyNE3 N92zqyOOMiCb4YOoIBLZaWGBDrXsTAGhJAjQoVdPp/6YbErYDCIvDiDJEo5mURCCbSKQdLrcS6Xf UdEhY2RYQvstONnfKz26Ti4mFhcFa1vYJ2nLLzYAc9yB0HDVnJkkbEd/JF6yjtdx6ITBfO2EXp47 t8UqdOaFv4jyWb5a5f5PE9cP04ZVFeUmzKQuP/yz7h11PuripC8lWlYZOJOSktvNqpVoT0Ddhf2O BTlzcy/TsPUCLi8o+UHo3QWJU8zjhRMWYeQkCy92PD+5S+ZemIR5cUnpnnH675TQkOEkgj5aOr/l 5tnvNTeSdkzD/GhZl+H45ERSo8A1r2xrNWHtaJ+VwqT/XApo99Roq1cj0VGs+rA52OeRhCa8EfNG VE+gYClAYSBTGH5gNEJ+x2iAQZJh9W1HJMWofc/hFZipMxlyMjaTQXgJVzOsMRrNlR6n066XbNsA 8vjOuLiFl1Izq+LnLI7vC4aDJXMcZGb6nP9br+dxu/wFAAD//wMAUEsDBBQABgAIAAAAIQArrhZR 3wAAAAkBAAAPAAAAZHJzL2Rvd25yZXYueG1sTI/BTsMwEETvSPyDtUjcqJ0gEhqyqSoEJyREGg4c ndhNrMbrELtt+HvMqRxX8zTzttwsdmQnPXvjCCFZCWCaOqcM9QifzevdIzAfJCk5OtIIP9rDprq+ KmWh3JlqfdqFnsUS8oVEGEKYCs59N2gr/cpNmmK2d7OVIZ5zz9Usz7HcjjwVIuNWGooLg5z086C7 w+5oEbZfVL+Y7/f2o97XpmnWgt6yA+LtzbJ9Ahb0Ei4w/OlHdaiiU+uOpDwbER7yJI0oQnqfAYtA logcWIuQrxPgVcn/f1D9AgAA//8DAFBLAQItABQABgAIAAAAIQC2gziS/gAAAOEBAAATAAAAAAAA AAAAAAAAAAAAAABbQ29udGVudF9UeXBlc10ueG1sUEsBAi0AFAAGAAgAAAAhADj9If/WAAAAlAEA AAsAAAAAAAAAAAAAAAAALwEAAF9yZWxzLy5yZWxzUEsBAi0AFAAGAAgAAAAhAO2FqJ6zAgAAtgUA AA4AAAAAAAAAAAAAAAAALgIAAGRycy9lMm9Eb2MueG1sUEsBAi0AFAAGAAgAAAAhACuuFlHfAAAA CQEAAA8AAAAAAAAAAAAAAAAADQUAAGRycy9kb3ducmV2LnhtbFBLBQYAAAAABAAEAPMAAAAZBgAA AAA= " filled="f" stroked="f">
                <v:textbox inset="0,0,0,0">
                  <w:txbxContent>
                    <w:p w:rsidR="00A71C61" w:rsidRPr="002811CC" w:rsidRDefault="00A71C61" w:rsidP="0088137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 w:rsidRPr="002811CC">
                        <w:rPr>
                          <w:rFonts w:ascii="Arial" w:hAnsi="Arial" w:cs="Arial"/>
                          <w:w w:val="101"/>
                          <w:sz w:val="16"/>
                          <w:szCs w:val="16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CA5A9A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CA5A9A" w:rsidRDefault="00E27666" w:rsidP="00246B12">
      <w:pPr>
        <w:widowControl w:val="0"/>
        <w:autoSpaceDE w:val="0"/>
        <w:autoSpaceDN w:val="0"/>
        <w:adjustRightInd w:val="0"/>
        <w:spacing w:before="6"/>
        <w:ind w:right="-20"/>
        <w:rPr>
          <w:i/>
          <w:iCs/>
        </w:rPr>
      </w:pPr>
      <w:r>
        <w:rPr>
          <w:b/>
          <w:noProof/>
          <w:spacing w:val="1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81280" behindDoc="1" locked="0" layoutInCell="1" allowOverlap="1" wp14:anchorId="765CB861" wp14:editId="5E1A4710">
                <wp:simplePos x="0" y="0"/>
                <wp:positionH relativeFrom="column">
                  <wp:posOffset>3058110</wp:posOffset>
                </wp:positionH>
                <wp:positionV relativeFrom="paragraph">
                  <wp:posOffset>9675</wp:posOffset>
                </wp:positionV>
                <wp:extent cx="1329408" cy="1136015"/>
                <wp:effectExtent l="0" t="0" r="23495" b="6985"/>
                <wp:wrapNone/>
                <wp:docPr id="1346" name="Group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9408" cy="1136015"/>
                          <a:chOff x="2411" y="-1273"/>
                          <a:chExt cx="1406" cy="1373"/>
                        </a:xfrm>
                      </wpg:grpSpPr>
                      <wps:wsp>
                        <wps:cNvPr id="1347" name="Freeform 1317"/>
                        <wps:cNvSpPr>
                          <a:spLocks/>
                        </wps:cNvSpPr>
                        <wps:spPr bwMode="auto">
                          <a:xfrm>
                            <a:off x="2437" y="24"/>
                            <a:ext cx="1366" cy="0"/>
                          </a:xfrm>
                          <a:custGeom>
                            <a:avLst/>
                            <a:gdLst>
                              <a:gd name="T0" fmla="*/ 0 w 1366"/>
                              <a:gd name="T1" fmla="*/ 1365 w 1366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1366">
                                <a:moveTo>
                                  <a:pt x="0" y="0"/>
                                </a:moveTo>
                                <a:lnTo>
                                  <a:pt x="1365" y="0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8" name="Freeform 1318"/>
                        <wps:cNvSpPr>
                          <a:spLocks/>
                        </wps:cNvSpPr>
                        <wps:spPr bwMode="auto">
                          <a:xfrm>
                            <a:off x="2437" y="-1247"/>
                            <a:ext cx="689" cy="1271"/>
                          </a:xfrm>
                          <a:custGeom>
                            <a:avLst/>
                            <a:gdLst>
                              <a:gd name="T0" fmla="*/ 688 w 689"/>
                              <a:gd name="T1" fmla="*/ 0 h 1271"/>
                              <a:gd name="T2" fmla="*/ 0 w 689"/>
                              <a:gd name="T3" fmla="*/ 1271 h 12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89" h="1271">
                                <a:moveTo>
                                  <a:pt x="688" y="0"/>
                                </a:moveTo>
                                <a:lnTo>
                                  <a:pt x="0" y="127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9" name="Freeform 1319"/>
                        <wps:cNvSpPr>
                          <a:spLocks/>
                        </wps:cNvSpPr>
                        <wps:spPr bwMode="auto">
                          <a:xfrm>
                            <a:off x="3126" y="-1247"/>
                            <a:ext cx="677" cy="1271"/>
                          </a:xfrm>
                          <a:custGeom>
                            <a:avLst/>
                            <a:gdLst>
                              <a:gd name="T0" fmla="*/ 0 w 677"/>
                              <a:gd name="T1" fmla="*/ 0 h 1271"/>
                              <a:gd name="T2" fmla="*/ 677 w 677"/>
                              <a:gd name="T3" fmla="*/ 1271 h 12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77" h="1271">
                                <a:moveTo>
                                  <a:pt x="0" y="0"/>
                                </a:moveTo>
                                <a:lnTo>
                                  <a:pt x="677" y="127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0" name="Freeform 1320"/>
                        <wps:cNvSpPr>
                          <a:spLocks/>
                        </wps:cNvSpPr>
                        <wps:spPr bwMode="auto">
                          <a:xfrm>
                            <a:off x="2437" y="-500"/>
                            <a:ext cx="689" cy="524"/>
                          </a:xfrm>
                          <a:custGeom>
                            <a:avLst/>
                            <a:gdLst>
                              <a:gd name="T0" fmla="*/ 688 w 689"/>
                              <a:gd name="T1" fmla="*/ 0 h 524"/>
                              <a:gd name="T2" fmla="*/ 0 w 689"/>
                              <a:gd name="T3" fmla="*/ 525 h 5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89" h="524">
                                <a:moveTo>
                                  <a:pt x="688" y="0"/>
                                </a:moveTo>
                                <a:lnTo>
                                  <a:pt x="0" y="525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1" name="Freeform 1321"/>
                        <wps:cNvSpPr>
                          <a:spLocks/>
                        </wps:cNvSpPr>
                        <wps:spPr bwMode="auto">
                          <a:xfrm>
                            <a:off x="3126" y="-500"/>
                            <a:ext cx="677" cy="524"/>
                          </a:xfrm>
                          <a:custGeom>
                            <a:avLst/>
                            <a:gdLst>
                              <a:gd name="T0" fmla="*/ 0 w 677"/>
                              <a:gd name="T1" fmla="*/ 0 h 524"/>
                              <a:gd name="T2" fmla="*/ 677 w 677"/>
                              <a:gd name="T3" fmla="*/ 525 h 5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77" h="524">
                                <a:moveTo>
                                  <a:pt x="0" y="0"/>
                                </a:moveTo>
                                <a:lnTo>
                                  <a:pt x="677" y="525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2" name="Freeform 1322"/>
                        <wps:cNvSpPr>
                          <a:spLocks/>
                        </wps:cNvSpPr>
                        <wps:spPr bwMode="auto">
                          <a:xfrm>
                            <a:off x="2706" y="-267"/>
                            <a:ext cx="46" cy="128"/>
                          </a:xfrm>
                          <a:custGeom>
                            <a:avLst/>
                            <a:gdLst>
                              <a:gd name="T0" fmla="*/ 0 w 46"/>
                              <a:gd name="T1" fmla="*/ 0 h 128"/>
                              <a:gd name="T2" fmla="*/ 46 w 46"/>
                              <a:gd name="T3" fmla="*/ 128 h 1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6" h="128">
                                <a:moveTo>
                                  <a:pt x="0" y="0"/>
                                </a:moveTo>
                                <a:lnTo>
                                  <a:pt x="46" y="128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3" name="Freeform 1323"/>
                        <wps:cNvSpPr>
                          <a:spLocks/>
                        </wps:cNvSpPr>
                        <wps:spPr bwMode="auto">
                          <a:xfrm>
                            <a:off x="2752" y="-290"/>
                            <a:ext cx="47" cy="128"/>
                          </a:xfrm>
                          <a:custGeom>
                            <a:avLst/>
                            <a:gdLst>
                              <a:gd name="T0" fmla="*/ 0 w 47"/>
                              <a:gd name="T1" fmla="*/ 0 h 128"/>
                              <a:gd name="T2" fmla="*/ 46 w 47"/>
                              <a:gd name="T3" fmla="*/ 128 h 1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7" h="128">
                                <a:moveTo>
                                  <a:pt x="0" y="0"/>
                                </a:moveTo>
                                <a:lnTo>
                                  <a:pt x="46" y="128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4" name="Freeform 1324"/>
                        <wps:cNvSpPr>
                          <a:spLocks/>
                        </wps:cNvSpPr>
                        <wps:spPr bwMode="auto">
                          <a:xfrm>
                            <a:off x="3371" y="-314"/>
                            <a:ext cx="82" cy="105"/>
                          </a:xfrm>
                          <a:custGeom>
                            <a:avLst/>
                            <a:gdLst>
                              <a:gd name="T0" fmla="*/ 81 w 82"/>
                              <a:gd name="T1" fmla="*/ 0 h 105"/>
                              <a:gd name="T2" fmla="*/ 0 w 82"/>
                              <a:gd name="T3" fmla="*/ 105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2" h="105">
                                <a:moveTo>
                                  <a:pt x="81" y="0"/>
                                </a:moveTo>
                                <a:lnTo>
                                  <a:pt x="0" y="105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5" name="Freeform 1325"/>
                        <wps:cNvSpPr>
                          <a:spLocks/>
                        </wps:cNvSpPr>
                        <wps:spPr bwMode="auto">
                          <a:xfrm>
                            <a:off x="3429" y="-279"/>
                            <a:ext cx="82" cy="105"/>
                          </a:xfrm>
                          <a:custGeom>
                            <a:avLst/>
                            <a:gdLst>
                              <a:gd name="T0" fmla="*/ 81 w 82"/>
                              <a:gd name="T1" fmla="*/ 0 h 105"/>
                              <a:gd name="T2" fmla="*/ 0 w 82"/>
                              <a:gd name="T3" fmla="*/ 105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2" h="105">
                                <a:moveTo>
                                  <a:pt x="81" y="0"/>
                                </a:moveTo>
                                <a:lnTo>
                                  <a:pt x="0" y="105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6" name="Freeform 1326"/>
                        <wps:cNvSpPr>
                          <a:spLocks/>
                        </wps:cNvSpPr>
                        <wps:spPr bwMode="auto">
                          <a:xfrm>
                            <a:off x="2776" y="-57"/>
                            <a:ext cx="81" cy="151"/>
                          </a:xfrm>
                          <a:custGeom>
                            <a:avLst/>
                            <a:gdLst>
                              <a:gd name="T0" fmla="*/ 0 w 81"/>
                              <a:gd name="T1" fmla="*/ 0 h 151"/>
                              <a:gd name="T2" fmla="*/ 81 w 81"/>
                              <a:gd name="T3" fmla="*/ 151 h 1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1" h="151">
                                <a:moveTo>
                                  <a:pt x="0" y="0"/>
                                </a:moveTo>
                                <a:lnTo>
                                  <a:pt x="81" y="15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7" name="Freeform 1327"/>
                        <wps:cNvSpPr>
                          <a:spLocks/>
                        </wps:cNvSpPr>
                        <wps:spPr bwMode="auto">
                          <a:xfrm>
                            <a:off x="2764" y="-57"/>
                            <a:ext cx="105" cy="151"/>
                          </a:xfrm>
                          <a:custGeom>
                            <a:avLst/>
                            <a:gdLst>
                              <a:gd name="T0" fmla="*/ 105 w 105"/>
                              <a:gd name="T1" fmla="*/ 0 h 151"/>
                              <a:gd name="T2" fmla="*/ 0 w 105"/>
                              <a:gd name="T3" fmla="*/ 151 h 1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5" h="151">
                                <a:moveTo>
                                  <a:pt x="105" y="0"/>
                                </a:moveTo>
                                <a:lnTo>
                                  <a:pt x="0" y="15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8" name="Freeform 1328"/>
                        <wps:cNvSpPr>
                          <a:spLocks/>
                        </wps:cNvSpPr>
                        <wps:spPr bwMode="auto">
                          <a:xfrm>
                            <a:off x="3406" y="-57"/>
                            <a:ext cx="82" cy="151"/>
                          </a:xfrm>
                          <a:custGeom>
                            <a:avLst/>
                            <a:gdLst>
                              <a:gd name="T0" fmla="*/ 0 w 82"/>
                              <a:gd name="T1" fmla="*/ 0 h 151"/>
                              <a:gd name="T2" fmla="*/ 81 w 82"/>
                              <a:gd name="T3" fmla="*/ 151 h 1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2" h="151">
                                <a:moveTo>
                                  <a:pt x="0" y="0"/>
                                </a:moveTo>
                                <a:lnTo>
                                  <a:pt x="81" y="15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9" name="Freeform 1329"/>
                        <wps:cNvSpPr>
                          <a:spLocks/>
                        </wps:cNvSpPr>
                        <wps:spPr bwMode="auto">
                          <a:xfrm>
                            <a:off x="3394" y="-57"/>
                            <a:ext cx="105" cy="151"/>
                          </a:xfrm>
                          <a:custGeom>
                            <a:avLst/>
                            <a:gdLst>
                              <a:gd name="T0" fmla="*/ 105 w 105"/>
                              <a:gd name="T1" fmla="*/ 0 h 151"/>
                              <a:gd name="T2" fmla="*/ 0 w 105"/>
                              <a:gd name="T3" fmla="*/ 151 h 1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5" h="151">
                                <a:moveTo>
                                  <a:pt x="105" y="0"/>
                                </a:moveTo>
                                <a:lnTo>
                                  <a:pt x="0" y="15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0" name="Freeform 1330"/>
                        <wps:cNvSpPr>
                          <a:spLocks/>
                        </wps:cNvSpPr>
                        <wps:spPr bwMode="auto">
                          <a:xfrm>
                            <a:off x="2776" y="-769"/>
                            <a:ext cx="128" cy="58"/>
                          </a:xfrm>
                          <a:custGeom>
                            <a:avLst/>
                            <a:gdLst>
                              <a:gd name="T0" fmla="*/ 0 w 128"/>
                              <a:gd name="T1" fmla="*/ 0 h 58"/>
                              <a:gd name="T2" fmla="*/ 128 w 128"/>
                              <a:gd name="T3" fmla="*/ 58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8" h="58">
                                <a:moveTo>
                                  <a:pt x="0" y="0"/>
                                </a:moveTo>
                                <a:lnTo>
                                  <a:pt x="128" y="58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1" name="Freeform 1331"/>
                        <wps:cNvSpPr>
                          <a:spLocks/>
                        </wps:cNvSpPr>
                        <wps:spPr bwMode="auto">
                          <a:xfrm>
                            <a:off x="3336" y="-757"/>
                            <a:ext cx="117" cy="58"/>
                          </a:xfrm>
                          <a:custGeom>
                            <a:avLst/>
                            <a:gdLst>
                              <a:gd name="T0" fmla="*/ 116 w 117"/>
                              <a:gd name="T1" fmla="*/ 0 h 58"/>
                              <a:gd name="T2" fmla="*/ 0 w 117"/>
                              <a:gd name="T3" fmla="*/ 58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17" h="58">
                                <a:moveTo>
                                  <a:pt x="116" y="0"/>
                                </a:moveTo>
                                <a:lnTo>
                                  <a:pt x="0" y="58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2" name="Freeform 1332"/>
                        <wps:cNvSpPr>
                          <a:spLocks/>
                        </wps:cNvSpPr>
                        <wps:spPr bwMode="auto">
                          <a:xfrm>
                            <a:off x="3126" y="-1247"/>
                            <a:ext cx="0" cy="1271"/>
                          </a:xfrm>
                          <a:custGeom>
                            <a:avLst/>
                            <a:gdLst>
                              <a:gd name="T0" fmla="*/ 0 h 1271"/>
                              <a:gd name="T1" fmla="*/ 1271 h 1271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</a:cxnLst>
                            <a:rect l="0" t="0" r="r" b="b"/>
                            <a:pathLst>
                              <a:path h="1271">
                                <a:moveTo>
                                  <a:pt x="0" y="0"/>
                                </a:moveTo>
                                <a:lnTo>
                                  <a:pt x="0" y="127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3" name="Freeform 1333"/>
                        <wps:cNvSpPr>
                          <a:spLocks/>
                        </wps:cNvSpPr>
                        <wps:spPr bwMode="auto">
                          <a:xfrm>
                            <a:off x="3102" y="1"/>
                            <a:ext cx="36" cy="34"/>
                          </a:xfrm>
                          <a:custGeom>
                            <a:avLst/>
                            <a:gdLst>
                              <a:gd name="T0" fmla="*/ 35 w 36"/>
                              <a:gd name="T1" fmla="*/ 17 h 34"/>
                              <a:gd name="T2" fmla="*/ 35 w 36"/>
                              <a:gd name="T3" fmla="*/ 7 h 34"/>
                              <a:gd name="T4" fmla="*/ 27 w 36"/>
                              <a:gd name="T5" fmla="*/ 0 h 34"/>
                              <a:gd name="T6" fmla="*/ 7 w 36"/>
                              <a:gd name="T7" fmla="*/ 0 h 34"/>
                              <a:gd name="T8" fmla="*/ 0 w 36"/>
                              <a:gd name="T9" fmla="*/ 7 h 34"/>
                              <a:gd name="T10" fmla="*/ 0 w 36"/>
                              <a:gd name="T11" fmla="*/ 27 h 34"/>
                              <a:gd name="T12" fmla="*/ 7 w 36"/>
                              <a:gd name="T13" fmla="*/ 34 h 34"/>
                              <a:gd name="T14" fmla="*/ 27 w 36"/>
                              <a:gd name="T15" fmla="*/ 34 h 34"/>
                              <a:gd name="T16" fmla="*/ 35 w 36"/>
                              <a:gd name="T17" fmla="*/ 27 h 34"/>
                              <a:gd name="T18" fmla="*/ 35 w 36"/>
                              <a:gd name="T19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6" h="34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7"/>
                                </a:lnTo>
                                <a:lnTo>
                                  <a:pt x="7" y="34"/>
                                </a:lnTo>
                                <a:lnTo>
                                  <a:pt x="27" y="34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4" name="Freeform 1334"/>
                        <wps:cNvSpPr>
                          <a:spLocks/>
                        </wps:cNvSpPr>
                        <wps:spPr bwMode="auto">
                          <a:xfrm>
                            <a:off x="3102" y="1"/>
                            <a:ext cx="36" cy="34"/>
                          </a:xfrm>
                          <a:custGeom>
                            <a:avLst/>
                            <a:gdLst>
                              <a:gd name="T0" fmla="*/ 35 w 36"/>
                              <a:gd name="T1" fmla="*/ 17 h 34"/>
                              <a:gd name="T2" fmla="*/ 35 w 36"/>
                              <a:gd name="T3" fmla="*/ 7 h 34"/>
                              <a:gd name="T4" fmla="*/ 27 w 36"/>
                              <a:gd name="T5" fmla="*/ 0 h 34"/>
                              <a:gd name="T6" fmla="*/ 17 w 36"/>
                              <a:gd name="T7" fmla="*/ 0 h 34"/>
                              <a:gd name="T8" fmla="*/ 7 w 36"/>
                              <a:gd name="T9" fmla="*/ 0 h 34"/>
                              <a:gd name="T10" fmla="*/ 0 w 36"/>
                              <a:gd name="T11" fmla="*/ 7 h 34"/>
                              <a:gd name="T12" fmla="*/ 0 w 36"/>
                              <a:gd name="T13" fmla="*/ 17 h 34"/>
                              <a:gd name="T14" fmla="*/ 0 w 36"/>
                              <a:gd name="T15" fmla="*/ 27 h 34"/>
                              <a:gd name="T16" fmla="*/ 7 w 36"/>
                              <a:gd name="T17" fmla="*/ 34 h 34"/>
                              <a:gd name="T18" fmla="*/ 17 w 36"/>
                              <a:gd name="T19" fmla="*/ 34 h 34"/>
                              <a:gd name="T20" fmla="*/ 27 w 36"/>
                              <a:gd name="T21" fmla="*/ 34 h 34"/>
                              <a:gd name="T22" fmla="*/ 35 w 36"/>
                              <a:gd name="T23" fmla="*/ 27 h 34"/>
                              <a:gd name="T24" fmla="*/ 35 w 36"/>
                              <a:gd name="T25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6" h="34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7"/>
                                </a:lnTo>
                                <a:lnTo>
                                  <a:pt x="0" y="27"/>
                                </a:lnTo>
                                <a:lnTo>
                                  <a:pt x="7" y="34"/>
                                </a:lnTo>
                                <a:lnTo>
                                  <a:pt x="17" y="34"/>
                                </a:lnTo>
                                <a:lnTo>
                                  <a:pt x="27" y="34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5" name="Freeform 1335"/>
                        <wps:cNvSpPr>
                          <a:spLocks/>
                        </wps:cNvSpPr>
                        <wps:spPr bwMode="auto">
                          <a:xfrm>
                            <a:off x="2414" y="1"/>
                            <a:ext cx="46" cy="34"/>
                          </a:xfrm>
                          <a:custGeom>
                            <a:avLst/>
                            <a:gdLst>
                              <a:gd name="T0" fmla="*/ 46 w 46"/>
                              <a:gd name="T1" fmla="*/ 17 h 34"/>
                              <a:gd name="T2" fmla="*/ 46 w 46"/>
                              <a:gd name="T3" fmla="*/ 7 h 34"/>
                              <a:gd name="T4" fmla="*/ 36 w 46"/>
                              <a:gd name="T5" fmla="*/ 0 h 34"/>
                              <a:gd name="T6" fmla="*/ 10 w 46"/>
                              <a:gd name="T7" fmla="*/ 0 h 34"/>
                              <a:gd name="T8" fmla="*/ 0 w 46"/>
                              <a:gd name="T9" fmla="*/ 7 h 34"/>
                              <a:gd name="T10" fmla="*/ 0 w 46"/>
                              <a:gd name="T11" fmla="*/ 27 h 34"/>
                              <a:gd name="T12" fmla="*/ 10 w 46"/>
                              <a:gd name="T13" fmla="*/ 34 h 34"/>
                              <a:gd name="T14" fmla="*/ 36 w 46"/>
                              <a:gd name="T15" fmla="*/ 34 h 34"/>
                              <a:gd name="T16" fmla="*/ 46 w 46"/>
                              <a:gd name="T17" fmla="*/ 27 h 34"/>
                              <a:gd name="T18" fmla="*/ 46 w 46"/>
                              <a:gd name="T19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6" y="17"/>
                                </a:moveTo>
                                <a:lnTo>
                                  <a:pt x="46" y="7"/>
                                </a:lnTo>
                                <a:lnTo>
                                  <a:pt x="36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7"/>
                                </a:lnTo>
                                <a:lnTo>
                                  <a:pt x="10" y="34"/>
                                </a:lnTo>
                                <a:lnTo>
                                  <a:pt x="36" y="34"/>
                                </a:lnTo>
                                <a:lnTo>
                                  <a:pt x="46" y="27"/>
                                </a:lnTo>
                                <a:lnTo>
                                  <a:pt x="46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6" name="Freeform 1336"/>
                        <wps:cNvSpPr>
                          <a:spLocks/>
                        </wps:cNvSpPr>
                        <wps:spPr bwMode="auto">
                          <a:xfrm>
                            <a:off x="2414" y="1"/>
                            <a:ext cx="46" cy="34"/>
                          </a:xfrm>
                          <a:custGeom>
                            <a:avLst/>
                            <a:gdLst>
                              <a:gd name="T0" fmla="*/ 46 w 46"/>
                              <a:gd name="T1" fmla="*/ 17 h 34"/>
                              <a:gd name="T2" fmla="*/ 46 w 46"/>
                              <a:gd name="T3" fmla="*/ 7 h 34"/>
                              <a:gd name="T4" fmla="*/ 36 w 46"/>
                              <a:gd name="T5" fmla="*/ 0 h 34"/>
                              <a:gd name="T6" fmla="*/ 23 w 46"/>
                              <a:gd name="T7" fmla="*/ 0 h 34"/>
                              <a:gd name="T8" fmla="*/ 10 w 46"/>
                              <a:gd name="T9" fmla="*/ 0 h 34"/>
                              <a:gd name="T10" fmla="*/ 0 w 46"/>
                              <a:gd name="T11" fmla="*/ 7 h 34"/>
                              <a:gd name="T12" fmla="*/ 0 w 46"/>
                              <a:gd name="T13" fmla="*/ 17 h 34"/>
                              <a:gd name="T14" fmla="*/ 0 w 46"/>
                              <a:gd name="T15" fmla="*/ 27 h 34"/>
                              <a:gd name="T16" fmla="*/ 10 w 46"/>
                              <a:gd name="T17" fmla="*/ 34 h 34"/>
                              <a:gd name="T18" fmla="*/ 23 w 46"/>
                              <a:gd name="T19" fmla="*/ 34 h 34"/>
                              <a:gd name="T20" fmla="*/ 36 w 46"/>
                              <a:gd name="T21" fmla="*/ 34 h 34"/>
                              <a:gd name="T22" fmla="*/ 46 w 46"/>
                              <a:gd name="T23" fmla="*/ 27 h 34"/>
                              <a:gd name="T24" fmla="*/ 46 w 46"/>
                              <a:gd name="T25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6" y="17"/>
                                </a:moveTo>
                                <a:lnTo>
                                  <a:pt x="46" y="7"/>
                                </a:lnTo>
                                <a:lnTo>
                                  <a:pt x="36" y="0"/>
                                </a:lnTo>
                                <a:lnTo>
                                  <a:pt x="23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7"/>
                                </a:lnTo>
                                <a:lnTo>
                                  <a:pt x="0" y="27"/>
                                </a:lnTo>
                                <a:lnTo>
                                  <a:pt x="10" y="34"/>
                                </a:lnTo>
                                <a:lnTo>
                                  <a:pt x="23" y="34"/>
                                </a:lnTo>
                                <a:lnTo>
                                  <a:pt x="36" y="34"/>
                                </a:lnTo>
                                <a:lnTo>
                                  <a:pt x="46" y="27"/>
                                </a:lnTo>
                                <a:lnTo>
                                  <a:pt x="46" y="1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7" name="Freeform 1337"/>
                        <wps:cNvSpPr>
                          <a:spLocks/>
                        </wps:cNvSpPr>
                        <wps:spPr bwMode="auto">
                          <a:xfrm>
                            <a:off x="3780" y="1"/>
                            <a:ext cx="35" cy="34"/>
                          </a:xfrm>
                          <a:custGeom>
                            <a:avLst/>
                            <a:gdLst>
                              <a:gd name="T0" fmla="*/ 35 w 35"/>
                              <a:gd name="T1" fmla="*/ 17 h 34"/>
                              <a:gd name="T2" fmla="*/ 35 w 35"/>
                              <a:gd name="T3" fmla="*/ 7 h 34"/>
                              <a:gd name="T4" fmla="*/ 27 w 35"/>
                              <a:gd name="T5" fmla="*/ 0 h 34"/>
                              <a:gd name="T6" fmla="*/ 7 w 35"/>
                              <a:gd name="T7" fmla="*/ 0 h 34"/>
                              <a:gd name="T8" fmla="*/ 0 w 35"/>
                              <a:gd name="T9" fmla="*/ 7 h 34"/>
                              <a:gd name="T10" fmla="*/ 0 w 35"/>
                              <a:gd name="T11" fmla="*/ 27 h 34"/>
                              <a:gd name="T12" fmla="*/ 7 w 35"/>
                              <a:gd name="T13" fmla="*/ 34 h 34"/>
                              <a:gd name="T14" fmla="*/ 27 w 35"/>
                              <a:gd name="T15" fmla="*/ 34 h 34"/>
                              <a:gd name="T16" fmla="*/ 35 w 35"/>
                              <a:gd name="T17" fmla="*/ 27 h 34"/>
                              <a:gd name="T18" fmla="*/ 35 w 35"/>
                              <a:gd name="T19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5" h="34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7"/>
                                </a:lnTo>
                                <a:lnTo>
                                  <a:pt x="7" y="34"/>
                                </a:lnTo>
                                <a:lnTo>
                                  <a:pt x="27" y="34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8" name="Freeform 1338"/>
                        <wps:cNvSpPr>
                          <a:spLocks/>
                        </wps:cNvSpPr>
                        <wps:spPr bwMode="auto">
                          <a:xfrm>
                            <a:off x="3780" y="1"/>
                            <a:ext cx="35" cy="34"/>
                          </a:xfrm>
                          <a:custGeom>
                            <a:avLst/>
                            <a:gdLst>
                              <a:gd name="T0" fmla="*/ 35 w 35"/>
                              <a:gd name="T1" fmla="*/ 17 h 34"/>
                              <a:gd name="T2" fmla="*/ 35 w 35"/>
                              <a:gd name="T3" fmla="*/ 7 h 34"/>
                              <a:gd name="T4" fmla="*/ 27 w 35"/>
                              <a:gd name="T5" fmla="*/ 0 h 34"/>
                              <a:gd name="T6" fmla="*/ 17 w 35"/>
                              <a:gd name="T7" fmla="*/ 0 h 34"/>
                              <a:gd name="T8" fmla="*/ 7 w 35"/>
                              <a:gd name="T9" fmla="*/ 0 h 34"/>
                              <a:gd name="T10" fmla="*/ 0 w 35"/>
                              <a:gd name="T11" fmla="*/ 7 h 34"/>
                              <a:gd name="T12" fmla="*/ 0 w 35"/>
                              <a:gd name="T13" fmla="*/ 17 h 34"/>
                              <a:gd name="T14" fmla="*/ 0 w 35"/>
                              <a:gd name="T15" fmla="*/ 27 h 34"/>
                              <a:gd name="T16" fmla="*/ 7 w 35"/>
                              <a:gd name="T17" fmla="*/ 34 h 34"/>
                              <a:gd name="T18" fmla="*/ 17 w 35"/>
                              <a:gd name="T19" fmla="*/ 34 h 34"/>
                              <a:gd name="T20" fmla="*/ 27 w 35"/>
                              <a:gd name="T21" fmla="*/ 34 h 34"/>
                              <a:gd name="T22" fmla="*/ 35 w 35"/>
                              <a:gd name="T23" fmla="*/ 27 h 34"/>
                              <a:gd name="T24" fmla="*/ 35 w 35"/>
                              <a:gd name="T25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5" h="34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7"/>
                                </a:lnTo>
                                <a:lnTo>
                                  <a:pt x="0" y="27"/>
                                </a:lnTo>
                                <a:lnTo>
                                  <a:pt x="7" y="34"/>
                                </a:lnTo>
                                <a:lnTo>
                                  <a:pt x="17" y="34"/>
                                </a:lnTo>
                                <a:lnTo>
                                  <a:pt x="27" y="34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9" name="Freeform 1339"/>
                        <wps:cNvSpPr>
                          <a:spLocks/>
                        </wps:cNvSpPr>
                        <wps:spPr bwMode="auto">
                          <a:xfrm>
                            <a:off x="3102" y="-1271"/>
                            <a:ext cx="36" cy="47"/>
                          </a:xfrm>
                          <a:custGeom>
                            <a:avLst/>
                            <a:gdLst>
                              <a:gd name="T0" fmla="*/ 35 w 36"/>
                              <a:gd name="T1" fmla="*/ 23 h 47"/>
                              <a:gd name="T2" fmla="*/ 35 w 36"/>
                              <a:gd name="T3" fmla="*/ 10 h 47"/>
                              <a:gd name="T4" fmla="*/ 27 w 36"/>
                              <a:gd name="T5" fmla="*/ 0 h 47"/>
                              <a:gd name="T6" fmla="*/ 7 w 36"/>
                              <a:gd name="T7" fmla="*/ 0 h 47"/>
                              <a:gd name="T8" fmla="*/ 0 w 36"/>
                              <a:gd name="T9" fmla="*/ 10 h 47"/>
                              <a:gd name="T10" fmla="*/ 0 w 36"/>
                              <a:gd name="T11" fmla="*/ 36 h 47"/>
                              <a:gd name="T12" fmla="*/ 7 w 36"/>
                              <a:gd name="T13" fmla="*/ 46 h 47"/>
                              <a:gd name="T14" fmla="*/ 27 w 36"/>
                              <a:gd name="T15" fmla="*/ 46 h 47"/>
                              <a:gd name="T16" fmla="*/ 35 w 36"/>
                              <a:gd name="T17" fmla="*/ 36 h 47"/>
                              <a:gd name="T18" fmla="*/ 35 w 36"/>
                              <a:gd name="T19" fmla="*/ 23 h 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6" h="47">
                                <a:moveTo>
                                  <a:pt x="35" y="23"/>
                                </a:moveTo>
                                <a:lnTo>
                                  <a:pt x="35" y="10"/>
                                </a:lnTo>
                                <a:lnTo>
                                  <a:pt x="2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36"/>
                                </a:lnTo>
                                <a:lnTo>
                                  <a:pt x="7" y="46"/>
                                </a:lnTo>
                                <a:lnTo>
                                  <a:pt x="27" y="46"/>
                                </a:lnTo>
                                <a:lnTo>
                                  <a:pt x="35" y="36"/>
                                </a:lnTo>
                                <a:lnTo>
                                  <a:pt x="35" y="2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0" name="Freeform 1340"/>
                        <wps:cNvSpPr>
                          <a:spLocks/>
                        </wps:cNvSpPr>
                        <wps:spPr bwMode="auto">
                          <a:xfrm>
                            <a:off x="3102" y="-1271"/>
                            <a:ext cx="36" cy="47"/>
                          </a:xfrm>
                          <a:custGeom>
                            <a:avLst/>
                            <a:gdLst>
                              <a:gd name="T0" fmla="*/ 35 w 36"/>
                              <a:gd name="T1" fmla="*/ 23 h 47"/>
                              <a:gd name="T2" fmla="*/ 35 w 36"/>
                              <a:gd name="T3" fmla="*/ 10 h 47"/>
                              <a:gd name="T4" fmla="*/ 27 w 36"/>
                              <a:gd name="T5" fmla="*/ 0 h 47"/>
                              <a:gd name="T6" fmla="*/ 17 w 36"/>
                              <a:gd name="T7" fmla="*/ 0 h 47"/>
                              <a:gd name="T8" fmla="*/ 7 w 36"/>
                              <a:gd name="T9" fmla="*/ 0 h 47"/>
                              <a:gd name="T10" fmla="*/ 0 w 36"/>
                              <a:gd name="T11" fmla="*/ 10 h 47"/>
                              <a:gd name="T12" fmla="*/ 0 w 36"/>
                              <a:gd name="T13" fmla="*/ 23 h 47"/>
                              <a:gd name="T14" fmla="*/ 0 w 36"/>
                              <a:gd name="T15" fmla="*/ 36 h 47"/>
                              <a:gd name="T16" fmla="*/ 7 w 36"/>
                              <a:gd name="T17" fmla="*/ 46 h 47"/>
                              <a:gd name="T18" fmla="*/ 17 w 36"/>
                              <a:gd name="T19" fmla="*/ 46 h 47"/>
                              <a:gd name="T20" fmla="*/ 27 w 36"/>
                              <a:gd name="T21" fmla="*/ 46 h 47"/>
                              <a:gd name="T22" fmla="*/ 35 w 36"/>
                              <a:gd name="T23" fmla="*/ 36 h 47"/>
                              <a:gd name="T24" fmla="*/ 35 w 36"/>
                              <a:gd name="T25" fmla="*/ 23 h 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6" h="47">
                                <a:moveTo>
                                  <a:pt x="35" y="23"/>
                                </a:moveTo>
                                <a:lnTo>
                                  <a:pt x="35" y="10"/>
                                </a:lnTo>
                                <a:lnTo>
                                  <a:pt x="27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23"/>
                                </a:lnTo>
                                <a:lnTo>
                                  <a:pt x="0" y="36"/>
                                </a:lnTo>
                                <a:lnTo>
                                  <a:pt x="7" y="46"/>
                                </a:lnTo>
                                <a:lnTo>
                                  <a:pt x="17" y="46"/>
                                </a:lnTo>
                                <a:lnTo>
                                  <a:pt x="27" y="46"/>
                                </a:lnTo>
                                <a:lnTo>
                                  <a:pt x="35" y="36"/>
                                </a:lnTo>
                                <a:lnTo>
                                  <a:pt x="35" y="2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1" name="Freeform 1341"/>
                        <wps:cNvSpPr>
                          <a:spLocks/>
                        </wps:cNvSpPr>
                        <wps:spPr bwMode="auto">
                          <a:xfrm>
                            <a:off x="3102" y="-524"/>
                            <a:ext cx="36" cy="35"/>
                          </a:xfrm>
                          <a:custGeom>
                            <a:avLst/>
                            <a:gdLst>
                              <a:gd name="T0" fmla="*/ 35 w 36"/>
                              <a:gd name="T1" fmla="*/ 17 h 35"/>
                              <a:gd name="T2" fmla="*/ 35 w 36"/>
                              <a:gd name="T3" fmla="*/ 7 h 35"/>
                              <a:gd name="T4" fmla="*/ 27 w 36"/>
                              <a:gd name="T5" fmla="*/ 0 h 35"/>
                              <a:gd name="T6" fmla="*/ 7 w 36"/>
                              <a:gd name="T7" fmla="*/ 0 h 35"/>
                              <a:gd name="T8" fmla="*/ 0 w 36"/>
                              <a:gd name="T9" fmla="*/ 7 h 35"/>
                              <a:gd name="T10" fmla="*/ 0 w 36"/>
                              <a:gd name="T11" fmla="*/ 27 h 35"/>
                              <a:gd name="T12" fmla="*/ 7 w 36"/>
                              <a:gd name="T13" fmla="*/ 35 h 35"/>
                              <a:gd name="T14" fmla="*/ 27 w 36"/>
                              <a:gd name="T15" fmla="*/ 35 h 35"/>
                              <a:gd name="T16" fmla="*/ 35 w 36"/>
                              <a:gd name="T17" fmla="*/ 27 h 35"/>
                              <a:gd name="T18" fmla="*/ 35 w 36"/>
                              <a:gd name="T19" fmla="*/ 17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6" h="35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7"/>
                                </a:lnTo>
                                <a:lnTo>
                                  <a:pt x="7" y="35"/>
                                </a:lnTo>
                                <a:lnTo>
                                  <a:pt x="27" y="35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2" name="Freeform 1342"/>
                        <wps:cNvSpPr>
                          <a:spLocks/>
                        </wps:cNvSpPr>
                        <wps:spPr bwMode="auto">
                          <a:xfrm>
                            <a:off x="3102" y="-524"/>
                            <a:ext cx="36" cy="35"/>
                          </a:xfrm>
                          <a:custGeom>
                            <a:avLst/>
                            <a:gdLst>
                              <a:gd name="T0" fmla="*/ 35 w 36"/>
                              <a:gd name="T1" fmla="*/ 17 h 35"/>
                              <a:gd name="T2" fmla="*/ 35 w 36"/>
                              <a:gd name="T3" fmla="*/ 7 h 35"/>
                              <a:gd name="T4" fmla="*/ 27 w 36"/>
                              <a:gd name="T5" fmla="*/ 0 h 35"/>
                              <a:gd name="T6" fmla="*/ 17 w 36"/>
                              <a:gd name="T7" fmla="*/ 0 h 35"/>
                              <a:gd name="T8" fmla="*/ 7 w 36"/>
                              <a:gd name="T9" fmla="*/ 0 h 35"/>
                              <a:gd name="T10" fmla="*/ 0 w 36"/>
                              <a:gd name="T11" fmla="*/ 7 h 35"/>
                              <a:gd name="T12" fmla="*/ 0 w 36"/>
                              <a:gd name="T13" fmla="*/ 17 h 35"/>
                              <a:gd name="T14" fmla="*/ 0 w 36"/>
                              <a:gd name="T15" fmla="*/ 27 h 35"/>
                              <a:gd name="T16" fmla="*/ 7 w 36"/>
                              <a:gd name="T17" fmla="*/ 35 h 35"/>
                              <a:gd name="T18" fmla="*/ 17 w 36"/>
                              <a:gd name="T19" fmla="*/ 35 h 35"/>
                              <a:gd name="T20" fmla="*/ 27 w 36"/>
                              <a:gd name="T21" fmla="*/ 35 h 35"/>
                              <a:gd name="T22" fmla="*/ 35 w 36"/>
                              <a:gd name="T23" fmla="*/ 27 h 35"/>
                              <a:gd name="T24" fmla="*/ 35 w 36"/>
                              <a:gd name="T25" fmla="*/ 17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6" h="35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7"/>
                                </a:lnTo>
                                <a:lnTo>
                                  <a:pt x="0" y="27"/>
                                </a:lnTo>
                                <a:lnTo>
                                  <a:pt x="7" y="35"/>
                                </a:lnTo>
                                <a:lnTo>
                                  <a:pt x="17" y="35"/>
                                </a:lnTo>
                                <a:lnTo>
                                  <a:pt x="27" y="35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2EE48B6" id="Group 1316" o:spid="_x0000_s1026" style="position:absolute;margin-left:240.8pt;margin-top:.75pt;width:104.7pt;height:89.45pt;z-index:-251635200;mso-width-relative:margin;mso-height-relative:margin" coordorigin="2411,-1273" coordsize="1406,137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URErAzw8AAMC9AAAOAAAAZHJzL2Uyb0RvYy54bWzsnVtv47oRx98L9DsIfizgtXXxFZs9OGez OSiwbRc46QdQbPmCOpYrede7LfrdO8OLPDRJXWI56yTch9hZMUNyKP3145Aavf/l++PG+5Zk+Trd 3nT8d/2Ol2xn6Xy9Xd50/nl/1x13vHwfb+fxJt0mN50fSd755cOf//T+sJsmQbpKN/Mk88DINp8e djed1X6/m/Z6+WyVPMb5u3SXbOHgIs0e4z38mi178yw+gPXHTS/o94e9Q5rNd1k6S/Ic/veWH+x8 YPYXi2S2/8dikSd7b3PTgbbt2c+M/XzAn70P7+PpMot3q/VMNCN+Qise4/UWKi1M3cb72PuarTVT j+tZlubpYv9ulj720sViPUtYH6A3fv+kN79n6dcd68tyeljuCjeBa0/89GSzs79/+5J56zmMXRgN O942foRRYhV7fugP0UGH3XIK5X7Pdn/svmS8l/D1czr7Vw6He6fH8fclL+w9HP6WzsFi/HWfMgd9 X2SPaAK67n1n4/CjGIfk+96bwX/6YTCJ+nDmzOCY74fDvj/gIzVbwXDi3wWR73c8ONz1g1EoD36S BqI+9IX9dciP9uIpr5m1VrQOuwanXX70bH6eZ/9YxbuEDViOHjt6diQ9e5clCZ7N6NwRdy4rKj2b U7eSI9jQHLxf6dAgCqEycEwQca8cnToUPmFnfeGQeDr7mu9/T1I2LPG3z/meXxRz+MYGey7Oinu4 gBaPG7g+/tLz+t4B+gAmRWFZBkalKAPHB6QYVLmURuOVrGf2fSsqgm9ejLrRZ2fKLs1xpLFWeYqA BSiEjbKU5eeE7CAry/9GVJGBIJxKQdbxQAoeeEd28R5bhlXgV++AZyP0Ev/jMf2W3Kfs0P7k3IVK jkc3W1oKnaD0gB+Gv8AK4PLhX1il2FYyGNv0br3ZMAdvttiUEZ712IA83azneJD9ki0fPm4y71uM Igf/RnfYGTCmFAMx2c6ZsVUSzz+J7/t4veHfofyG+RbOGOECPHeYiv130p98Gn8aR90oGH7qRv3b 2+6vdx+j7vDOHw1uw9uPH2/9/2HT/Gi6Ws/nyRZbJxXVj+pdV0LbuRYWmqr0IqedvWP/9M721GYw X0Bf5Cf3tbykuAo8pPMfcHllKb9FwC0NvqzS7D8d7wC3h5tO/u+vcZZ0vM1ft6ASEz+K8H7CfokG owB+yeiRB3ok3s7A1E1n34ETHL9+3PN70Nddtl6uoCY+rNv0V9DJxRqvQBCqfMpbJX4BoXo+xQL1 5fcCqlhjdDW2C8StfcUCKY+YJsZTKVrD8UToeDDyxTjLOwi9UmrL1nA8BkVCs+xKWBbaRnWr7608 uK2wClGzpLYFRNtQ/wxmQlIETRBLcH09Xf7uZe/L9Q9aCFp5z26IKCYolvxTXNFPEUA2CCs4R9El KDhHqdsxIQSnKgp3PK5KIVdy6VmmN6iU8MVJ4SkTOim8GikECdKlkAlI21IY+gEwGqdaTQpHwHUM aVuSQqZgYPRMIRyORiiFuqFXKYU4CGVSqMKqTQjRWzjMTgrrzGOdFF6LFA7g9NakEND3olQ46Isw jQaFAz7HBX54HiYU9Z2BhINgAER4bPfLBkLsx/k8CD4RZO9mxhjzNMbynAZejQbCTFHXQDY9uxwO 6hqIBIE0eNSSszSwJgxWKGAtFnwlGihI0KaBzUDQaaC67uM0EILg3tVGBwcQZ9I1MLgIB45wKQen xMHwJDiI61V8QszikudiIEogmKycDrPKbAwYDY1W1LnwmEUFZaNfJgOi89lEeGxEwHryh0bYNFj6 whGgI8CrXxsZwNWsqx+LubdNgMEIpZap3+RkFgzxwdbVr0YwsIb6aVZeofrJMKBTP7cy/LZWhgeR Sf3YZpO21S8MYcGRqV/on+xmGYMsMvbry+DRWdPfsQ/YBjar4I/XZoM/JEjdiKJ+fYz/+UWjXyb7 ofOR/aAbpvDfWN2FY1sE4Yh49IVjP8d+189+sJdLZz+mQa2rXxTAyjNjv5HYriJXQJz6/cTtME79 3K7AN7orcADxGl39xCbxlncFjkY8ONQdnIT9EC8Y+g2kCJyFfgzamCWKdVBHsY2ZbQfkldEiAEFF Ec6PmhUF/QZsM2DR6BeKfuAYRD/ohgn96oX9BCCiEQButw9QPOziFj2ue9EDYj66+DFxahv9gtEQ ZtmIfqfih9OlNtUP7MGkVUzCqLo1FEBUUYOV1yeAbABKFJAdh5GTz6BUzH6dBCrP+zkJvG4JND0V ErAlgbYlMGSP8JkksJj8FtfO+fxXHfnjlVGF1PlPs/L65E9OfsEdjv/cI3Fv6ZG4gek5EAjRXWDz cxhOHP/ZnwX+mQ/DOf5jD2e6p4Lf4lPBQ4jvaFPg8DLPfxTxv9HwZPXDB+Jkc+CB3DZ2NgCiyYq1 X16ZDQDBAM6AdTMUAQe48a9o9MsMADLnw/wXuvF0AGRGgO0LX7i1X7f2e/Vrv0OIienqx2LYrc9+ w1Csfoy0CCDkjWlR/Xwfdyz7PBkNVbfTAGC5/rH4n27k1akfOt+ufuBMFratF/xz6udify8nI8wQ 4l26+l3kmY+yNAhAoPyZj3bywdhSvVD1ayWPC18ZhWRWfMWzNI2LKCtXR1vI4oILFrbsLbw22bCK 9Ypj7gmHbA7Zrh/ZAEB00brIoxqh3weFhEmN2AUi9+ohyKFihWwH87kPqYW4XAsmSyar/ghmmbw2 ynN0ucJihdKa2QhEJYs9LwHmfdGbAuvTRRFUV70l4JCihNkGQFZRwmwDIgCkhKkdEK0tSpg744Py FUUQYPXOYJLJogh02NQdn3rW3B+fejaMzGZq+BbSYB6bY7ND3WsZaKTYym5RF9vsUCeT8w7O8p8S 3bDmheTR9Hv5rEDp3feeM/w929kBPSkvDF6Ci/uehagqC+MZh6XhtKqBAfd4ZrHiSj43ayfhGQle vF43xVzlns/aqtsueuorXeV/dkZyOZRHoBNQCVM4KYQTHjxQNNFGJ6KcHDLOJpjPkmbiDOCsB2OS dORB+clz2dUpw0exvDJeBqrkAy0rkZ+0suLOIA/KT15INLuilPBARYWn/pQ1zTZpnvCWVqbiK0vH idlHRY+VYjyxaJHPFM6aklSjkAay/1sw6d4Nx6NudBcNupNRf9zt+5PfJsN+NIlu79RUo5/X2+T8 VKOYYHWCiRjwRFRar+QcxS6aO1mdYLVIjootZjsfgRLkp8tKWqTxtuVRxl1xOs5d5tkzh3OYCRxu mUdSMKMY5Q1gABNGUdwwG6GwYbZBUcNsoynP1cA5CxVSnCPYQ3Ebb8YFYlnMUN/a4JJ61+wYBeZs UEj9axkkuLEfW2yxE1BkhiabBjugzGyzQ5nZApcB9bLFPZCAjLTZPDcCRT+WIaMFNyEHqYZ8668P Uq3EjKczAjacsnV4PBA8DmdmreKCx4v8di0E8oBRro2YUX+eGauL+YDkV/nJibk99hZ9q2DvayP0 grMRsxFrw37El+svg7VlMO/eG/Cm3huA77rQCf0iz0fDK2C4wJ4EXDGpVHsBV0tCL8o4hCkoAVLE sVihhGOmUYVvzLnFKN6YwZgypI8sCi6CGxhtbDNCN9ug/GjujUboekMaR1wtHWoccg3N3m0ccrUM tULpFpr1KaXb7FAvkzPP0az57UGvj2bPDrmiQNpDrni0TshVlCsPcCKrVrKhGCIZOJQsJz8p05XX Vov7RG0VSCcaXlFK+KAi6HrqUdkxF3TdwsuVXND1yl8Fha+N05HuMkkfHNI9IegahC0gnQWjKG2Y 4bIp01nIkNKyGS8VoiPkQzFWi7qC9p6QrgJ0NhCDU74I3lo8owCdJcypAJ1lmBqHXS2g2jjsagHM xmFXmx06LyHD5UD1rYDq6wq7IsVdEzXjdfrcaN1G3LUef4veVfD3tVG6C7xWbJ5wL2zdXegV0/By BAOls/ly6w8njcZ8pn0SeMXNRe0FXvmqMIscK4RHyczMkhQlLVaaBV6BEmGhW2sKBRwzG1OMNNto HnfV20EZ3ewRjdF1I43jrub+KJBuo2Ia1Lb4VqF0mx3qXstAK5Ruo30adrXZoU52NMtjkLiEAGva pkQN4i7vdroe3yOP8mgHSDxaJ+wqypUHQsWCdHlEtc6yPdf58spqRV15ZRU4d23r6PbV8rs72yZQ t9OVbY1xO10X+3ez9LGXLhbrWdI7pNm8F/T9Pvu2q97pCvckPeh6mUxrDueeEHQFBjAxYTOeM9ug qGHmyqY8Z6FCCspsi6qGuArOEexRiJzinMUMRWUbhVGaMztGgTkbFFKYswxS45CrBVIbh1wtcNk4 5GqzQ91MRsuFXN8KpFp5/GXudL0yYkb9qQy51ilTH6vbiLjWYm/RtxdG6C7g6gKu8x9fMniGDqOc h3z34b34Ih4IhN9uOqsabxduTOiAaTqhXyYdqHwWrcuSeLAF7dP0AvA6SDbxmp6VC4+Dhb5mToKu sIy98nhtlAIpS1qs0KArLKqbrFCU5NCltYUyjtmIBpKajVNK17tDKZIxrWaDUrqlNzqma1aUsCus 7Juc0jTBACzIG83UcK4SdrXZof61DLVK6pb2UB/b7FAvkzPPEe1bIVoeaT4/wQBc4iUJBmAGxtWz IsEAXNG8nNzDKT+VR/XLC9UHxIraOEXCGnhZk3htfBsU+FK2V34q7a4oJULPFRWKUoVHZU1ut6vb 7ZpmV58xagRXlYZ1EbuiW19Hd1i3nAtna3kGdCSj2MEDexpNNeM6FmTUbFDiMPNlU6yz0SFFZjNj KuFXgj8UvLUtr1yflSKUmW2QSd1r9owCdTY4pFBnGSUl/Gqx0zjRgM0OdbIFMpXwq8U9jRMNkNFy sPpWYPWVhV9BEmDDwvWQs4hRPiteaxwreZY+llaBxLUYXHSugsHFFomKUs9H6i4A6wKwPykACwmg DaTO9qRejtQHAAIw3Y7ZS3Bm33k2Frbpla2dw63+0vFXvq6rrdTX4Bwaf2U7AjQjNSKEFCXZ5gTN SDVInmI6yBXz6XE2QCnSjMYU082daYrpfF+C1pSm0VeATMgSq5up4Vsl+mqzQ91rAVoF1G3doi62 2aFOJuedA9q3ArQw0rDB9/zoK1wPJdFXOF95CLMi+iqLSQSTn0oQsy06LK+syaZXpgXgSdlc+ak0 myuGtRQcxq0HFZkGRKnCn7ImF3t1sdeXEHsFiNFjrxd6xYjI1t91REcW96uJzhLTa4Z05vgipQ1z Q5oinQUMKSub6VIJvBLyUaKqlOgsZigt20CMAp3ZMQrP2biQ8pxlkJTAq8VO48CrzQ51soUvlcCr xT2NA69ktBynvhVOfZWB16uBZtSfl7vvtRy/Rd8q8Fs+mVZu6/kg3YVdXdj1NOwKO2CX08MSdsDi fS+Ld6v17Dbex/R3tk92mgTpKt3Mk+zD/wEAAP//AwBQSwMEFAAGAAgAAAAhALQz/QbeAAAACQEA AA8AAABkcnMvZG93bnJldi54bWxMj81Kw0AUhfeC7zBcwZ2djLYhTTMppairItgK4u42uU1CMzMh M03St/e6ssvDdzg/2XoyrRio942zGtQsAkG2cGVjKw1fh7enBIQPaEtsnSUNV/Kwzu/vMkxLN9pP GvahEhxifYoa6hC6VEpf1GTQz1xHltnJ9QYDy76SZY8jh5tWPkdRLA02lhtq7GhbU3HeX4yG9xHH zYt6HXbn0/b6c1h8fO8Uaf34MG1WIAJN4d8Mf/N5OuS86egutvSi1TBPVMxWBgsQzOOl4m9H1kk0 B5ln8vZB/gsAAP//AwBQSwECLQAUAAYACAAAACEAtoM4kv4AAADhAQAAEwAAAAAAAAAAAAAAAAAA AAAAW0NvbnRlbnRfVHlwZXNdLnhtbFBLAQItABQABgAIAAAAIQA4/SH/1gAAAJQBAAALAAAAAAAA AAAAAAAAAC8BAABfcmVscy8ucmVsc1BLAQItABQABgAIAAAAIQCURErAzw8AAMC9AAAOAAAAAAAA AAAAAAAAAC4CAABkcnMvZTJvRG9jLnhtbFBLAQItABQABgAIAAAAIQC0M/0G3gAAAAkBAAAPAAAA AAAAAAAAAAAAACkSAABkcnMvZG93bnJldi54bWxQSwUGAAAAAAQABADzAAAANBMAAAAA ">
                <v:shape id="Freeform 1317" o:spid="_x0000_s1027" style="position:absolute;left:2437;top:24;width:1366;height:0;visibility:visible;mso-wrap-style:square;v-text-anchor:top" coordsize="1366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wwybVxAAAAN0AAAAPAAAAZHJzL2Rvd25yZXYueG1sRE9Na8JA EL0X+h+WKXjTTWvVkLpKWysqnowePI7ZaRKanQ3Z1cR/7wpCb/N4nzOdd6YSF2pcaVnB6yACQZxZ XXKu4LBf9mMQziNrrCyTgis5mM+en6aYaNvyji6pz0UIYZeggsL7OpHSZQUZdANbEwfu1zYGfYBN LnWDbQg3lXyLorE0WHJoKLCm74Kyv/RsFKSLn3jC8no8dauV+zrFG9tuR0r1XrrPDxCeOv8vfrjX Oswfvk/g/k04Qc5uAAAA//8DAFBLAQItABQABgAIAAAAIQDb4fbL7gAAAIUBAAATAAAAAAAAAAAA AAAAAAAAAABbQ29udGVudF9UeXBlc10ueG1sUEsBAi0AFAAGAAgAAAAhAFr0LFu/AAAAFQEAAAsA AAAAAAAAAAAAAAAAHwEAAF9yZWxzLy5yZWxzUEsBAi0AFAAGAAgAAAAhADDDJtXEAAAA3QAAAA8A AAAAAAAAAAAAAAAABwIAAGRycy9kb3ducmV2LnhtbFBLBQYAAAAAAwADALcAAAD4AgAAAAA= " path="m,l1365,e" filled="f" strokecolor="#00007f" strokeweight=".20586mm">
                  <v:path arrowok="t" o:connecttype="custom" o:connectlocs="0,0;1365,0" o:connectangles="0,0"/>
                </v:shape>
                <v:shape id="Freeform 1318" o:spid="_x0000_s1028" style="position:absolute;left:2437;top:-1247;width:689;height:1271;visibility:visible;mso-wrap-style:square;v-text-anchor:top" coordsize="689,127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rGmy+xQAAAN0AAAAPAAAAZHJzL2Rvd25yZXYueG1sRI/RasJA EEXfBf9hGaFvulGLSHQVUQRLQaj6AUN2TKLZ2ZhdTdqv7zwU+jbDvXPvmeW6c5V6URNKzwbGowQU ceZtybmBy3k/nIMKEdli5ZkMfFOA9arfW2Jqfctf9DrFXEkIhxQNFDHWqdYhK8hhGPmaWLSrbxxG WZtc2wZbCXeVniTJTDssWRoKrGlbUHY/PZ2B2dGPJ/H+uP18VNsjf+7yJGBrzNug2yxAReriv/nv +mAFf/ouuPKNjKBXvwAAAP//AwBQSwECLQAUAAYACAAAACEA2+H2y+4AAACFAQAAEwAAAAAAAAAA AAAAAAAAAAAAW0NvbnRlbnRfVHlwZXNdLnhtbFBLAQItABQABgAIAAAAIQBa9CxbvwAAABUBAAAL AAAAAAAAAAAAAAAAAB8BAABfcmVscy8ucmVsc1BLAQItABQABgAIAAAAIQCrGmy+xQAAAN0AAAAP AAAAAAAAAAAAAAAAAAcCAABkcnMvZG93bnJldi54bWxQSwUGAAAAAAMAAwC3AAAA+QIAAAAA " path="m688,l,1271e" filled="f" strokecolor="#00007f" strokeweight=".20586mm">
                  <v:path arrowok="t" o:connecttype="custom" o:connectlocs="688,0;0,1271" o:connectangles="0,0"/>
                </v:shape>
                <v:shape id="Freeform 1319" o:spid="_x0000_s1029" style="position:absolute;left:3126;top:-1247;width:677;height:1271;visibility:visible;mso-wrap-style:square;v-text-anchor:top" coordsize="677,127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KhKFtxQAAAN0AAAAPAAAAZHJzL2Rvd25yZXYueG1sRE9La8JA EL4L/Q/LFHoR3bQ+0OgqoVQQeqqK4G3MjkkwO5vurjHtr+8WCr3Nx/ec5boztWjJ+cqygudhAoI4 t7riQsFhvxnMQPiArLG2TAq+yMN69dBbYqrtnT+o3YVCxBD2KSooQ2hSKX1ekkE/tA1x5C7WGQwR ukJqh/cYbmr5kiRTabDi2FBiQ68l5dfdzSjoN/03V99a/5kdz8n2W06y9/1JqafHLluACNSFf/Gf e6vj/NF4Dr/fxBPk6gcAAP//AwBQSwECLQAUAAYACAAAACEA2+H2y+4AAACFAQAAEwAAAAAAAAAA AAAAAAAAAAAAW0NvbnRlbnRfVHlwZXNdLnhtbFBLAQItABQABgAIAAAAIQBa9CxbvwAAABUBAAAL AAAAAAAAAAAAAAAAAB8BAABfcmVscy8ucmVsc1BLAQItABQABgAIAAAAIQBKhKFtxQAAAN0AAAAP AAAAAAAAAAAAAAAAAAcCAABkcnMvZG93bnJldi54bWxQSwUGAAAAAAMAAwC3AAAA+QIAAAAA " path="m,l677,1271e" filled="f" strokecolor="#00007f" strokeweight=".20586mm">
                  <v:path arrowok="t" o:connecttype="custom" o:connectlocs="0,0;677,1271" o:connectangles="0,0"/>
                </v:shape>
                <v:shape id="Freeform 1320" o:spid="_x0000_s1030" style="position:absolute;left:2437;top:-500;width:689;height:524;visibility:visible;mso-wrap-style:square;v-text-anchor:top" coordsize="689,52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IKAo2xgAAAN0AAAAPAAAAZHJzL2Rvd25yZXYueG1sRI9Ba8JA EIXvBf/DMkJvutFWsdFVRFBa0IOxh/Y2ZMckmJ0N2VXjv+8chN5meG/e+2ax6lytbtSGyrOB0TAB RZx7W3Fh4Pu0HcxAhYhssfZMBh4UYLXsvSwwtf7OR7plsVASwiFFA2WMTap1yEtyGIa+IRbt7FuH Uda20LbFu4S7Wo+TZKodViwNJTa0KSm/ZFdn4Otwoh/yH9P3R9z7nXO/2WbbGPPa79ZzUJG6+G9+ Xn9awX+bCL98IyPo5R8AAAD//wMAUEsBAi0AFAAGAAgAAAAhANvh9svuAAAAhQEAABMAAAAAAAAA AAAAAAAAAAAAAFtDb250ZW50X1R5cGVzXS54bWxQSwECLQAUAAYACAAAACEAWvQsW78AAAAVAQAA CwAAAAAAAAAAAAAAAAAfAQAAX3JlbHMvLnJlbHNQSwECLQAUAAYACAAAACEAyCgKNsYAAADdAAAA DwAAAAAAAAAAAAAAAAAHAgAAZHJzL2Rvd25yZXYueG1sUEsFBgAAAAADAAMAtwAAAPoCAAAAAA== " path="m688,l,525e" filled="f" strokecolor="#00007f" strokeweight=".20586mm">
                  <v:path arrowok="t" o:connecttype="custom" o:connectlocs="688,0;0,525" o:connectangles="0,0"/>
                </v:shape>
                <v:shape id="Freeform 1321" o:spid="_x0000_s1031" style="position:absolute;left:3126;top:-500;width:677;height:524;visibility:visible;mso-wrap-style:square;v-text-anchor:top" coordsize="677,52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2r2NZxQAAAN0AAAAPAAAAZHJzL2Rvd25yZXYueG1sRE9LawIx EL4X+h/CFLzVrBVFVqMUqVB6cX206G3cTHeXbiZLkurqrzeC4G0+vudMZq2pxZGcrywr6HUTEMS5 1RUXCrabxesIhA/IGmvLpOBMHmbT56cJptqeeEXHdShEDGGfooIyhCaV0uclGfRd2xBH7tc6gyFC V0jt8BTDTS3fkmQoDVYcG0psaF5S/rf+Nwr2y4O7XHbzn82XyxZZNtoW3/pDqc5L+z4GEagND/Hd /anj/P6gB7dv4glyegUAAP//AwBQSwECLQAUAAYACAAAACEA2+H2y+4AAACFAQAAEwAAAAAAAAAA AAAAAAAAAAAAW0NvbnRlbnRfVHlwZXNdLnhtbFBLAQItABQABgAIAAAAIQBa9CxbvwAAABUBAAAL AAAAAAAAAAAAAAAAAB8BAABfcmVscy8ucmVsc1BLAQItABQABgAIAAAAIQA2r2NZxQAAAN0AAAAP AAAAAAAAAAAAAAAAAAcCAABkcnMvZG93bnJldi54bWxQSwUGAAAAAAMAAwC3AAAA+QIAAAAA " path="m,l677,525e" filled="f" strokecolor="#00007f" strokeweight=".20586mm">
                  <v:path arrowok="t" o:connecttype="custom" o:connectlocs="0,0;677,525" o:connectangles="0,0"/>
                </v:shape>
                <v:shape id="Freeform 1322" o:spid="_x0000_s1032" style="position:absolute;left:2706;top:-267;width:46;height:128;visibility:visible;mso-wrap-style:square;v-text-anchor:top" coordsize="46,12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xFP69wwAAAN0AAAAPAAAAZHJzL2Rvd25yZXYueG1sRE9Li8Iw EL4v+B/CCN7W1IoPqlFEUTzIgo+D3oZmbIvNpDRRq7/eLCzsbT6+50znjSnFg2pXWFbQ60YgiFOr C84UnI7r7zEI55E1lpZJwYsczGetrykm2j55T4+Dz0QIYZeggtz7KpHSpTkZdF1bEQfuamuDPsA6 k7rGZwg3pYyjaCgNFhwacqxomVN6O9yNgiI+v4fIl+XPfX05bUar3YqNU6rTbhYTEJ4a/y/+c291 mN8fxPD7TThBzj4AAAD//wMAUEsBAi0AFAAGAAgAAAAhANvh9svuAAAAhQEAABMAAAAAAAAAAAAA AAAAAAAAAFtDb250ZW50X1R5cGVzXS54bWxQSwECLQAUAAYACAAAACEAWvQsW78AAAAVAQAACwAA AAAAAAAAAAAAAAAfAQAAX3JlbHMvLnJlbHNQSwECLQAUAAYACAAAACEA8RT+vcMAAADdAAAADwAA AAAAAAAAAAAAAAAHAgAAZHJzL2Rvd25yZXYueG1sUEsFBgAAAAADAAMAtwAAAPcCAAAAAA== " path="m,l46,128e" filled="f" strokecolor="#00007f" strokeweight=".20586mm">
                  <v:path arrowok="t" o:connecttype="custom" o:connectlocs="0,0;46,128" o:connectangles="0,0"/>
                </v:shape>
                <v:shape id="Freeform 1323" o:spid="_x0000_s1033" style="position:absolute;left:2752;top:-290;width:47;height:128;visibility:visible;mso-wrap-style:square;v-text-anchor:top" coordsize="47,12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ZuxMsxAAAAN0AAAAPAAAAZHJzL2Rvd25yZXYueG1sRE9La8JA EL4L/Q/LFHrTTX1R0mxEBItSPTQV7XHITh40Oxuya0z/fbcg9DYf33OS1WAa0VPnassKnicRCOLc 6ppLBafP7fgFhPPIGhvLpOCHHKzSh1GCsbY3/qA+86UIIexiVFB538ZSurwig25iW+LAFbYz6APs Sqk7vIVw08hpFC2lwZpDQ4UtbSrKv7OrUWAPxw2uT8v3r+i8vxTHQr7Nh16pp8dh/QrC0+D/xXf3 Tof5s8UM/r4JJ8j0FwAA//8DAFBLAQItABQABgAIAAAAIQDb4fbL7gAAAIUBAAATAAAAAAAAAAAA AAAAAAAAAABbQ29udGVudF9UeXBlc10ueG1sUEsBAi0AFAAGAAgAAAAhAFr0LFu/AAAAFQEAAAsA AAAAAAAAAAAAAAAAHwEAAF9yZWxzLy5yZWxzUEsBAi0AFAAGAAgAAAAhAJm7EyzEAAAA3QAAAA8A AAAAAAAAAAAAAAAABwIAAGRycy9kb3ducmV2LnhtbFBLBQYAAAAAAwADALcAAAD4AgAAAAA= " path="m,l46,128e" filled="f" strokecolor="#00007f" strokeweight=".20586mm">
                  <v:path arrowok="t" o:connecttype="custom" o:connectlocs="0,0;46,128" o:connectangles="0,0"/>
                </v:shape>
                <v:shape id="Freeform 1324" o:spid="_x0000_s1034" style="position:absolute;left:3371;top:-314;width:82;height:105;visibility:visible;mso-wrap-style:square;v-text-anchor:top" coordsize="82,10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UNgx+wQAAAN0AAAAPAAAAZHJzL2Rvd25yZXYueG1sRE/NTsMw DL4j8Q6RkbixlFEmKMumDYHGjht9ANOYpqJxqsR03dsTJCRu/vT9ermefK9GiqkLbOB2VoAiboLt uDVQv7/ePIBKgmyxD0wGzpRgvbq8WGJlw4kPNB6lVTmEU4UGnMhQaZ0aRx7TLAzEmfsM0aNkGFtt I55yuO/1vCgW2mPHucHhQM+Omq/jtzfw8ViKq3e7bZS63PBLvx/PfjDm+mraPIESmuRf/Od+s3n+ 3X0Jv9/kE/TqBwAA//8DAFBLAQItABQABgAIAAAAIQDb4fbL7gAAAIUBAAATAAAAAAAAAAAAAAAA AAAAAABbQ29udGVudF9UeXBlc10ueG1sUEsBAi0AFAAGAAgAAAAhAFr0LFu/AAAAFQEAAAsAAAAA AAAAAAAAAAAAHwEAAF9yZWxzLy5yZWxzUEsBAi0AFAAGAAgAAAAhAFQ2DH7BAAAA3QAAAA8AAAAA AAAAAAAAAAAABwIAAGRycy9kb3ducmV2LnhtbFBLBQYAAAAAAwADALcAAAD1AgAAAAA= " path="m81,l,105e" filled="f" strokecolor="#00007f" strokeweight=".20586mm">
                  <v:path arrowok="t" o:connecttype="custom" o:connectlocs="81,0;0,105" o:connectangles="0,0"/>
                </v:shape>
                <v:shape id="Freeform 1325" o:spid="_x0000_s1035" style="position:absolute;left:3429;top:-279;width:82;height:105;visibility:visible;mso-wrap-style:square;v-text-anchor:top" coordsize="82,10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7eqnlwgAAAN0AAAAPAAAAZHJzL2Rvd25yZXYueG1sRE9LTsMw EN0j9Q7WILGjDv0gSOtWpQIVlpQcYBoPcUQ8juwhTW+PkZDYzdP7zno7+k4NFFMb2MDdtABFXAfb cmOg+ni5fQCVBNliF5gMXCjBdjO5WmNpw5nfaThKo3IIpxINOJG+1DrVjjymaeiJM/cZokfJMDba RjzncN/pWVHca48t5waHPe0d1V/Hb2/g9LgQVx0OT1GqxY6fu7fh4ntjbq7H3QqU0Cj/4j/3q83z 58sl/H6TT9CbHwAAAP//AwBQSwECLQAUAAYACAAAACEA2+H2y+4AAACFAQAAEwAAAAAAAAAAAAAA AAAAAAAAW0NvbnRlbnRfVHlwZXNdLnhtbFBLAQItABQABgAIAAAAIQBa9CxbvwAAABUBAAALAAAA AAAAAAAAAAAAAB8BAABfcmVscy8ucmVsc1BLAQItABQABgAIAAAAIQA7eqnlwgAAAN0AAAAPAAAA AAAAAAAAAAAAAAcCAABkcnMvZG93bnJldi54bWxQSwUGAAAAAAMAAwC3AAAA9gIAAAAA " path="m81,l,105e" filled="f" strokecolor="#00007f" strokeweight=".20586mm">
                  <v:path arrowok="t" o:connecttype="custom" o:connectlocs="81,0;0,105" o:connectangles="0,0"/>
                </v:shape>
                <v:shape id="Freeform 1326" o:spid="_x0000_s1036" style="position:absolute;left:2776;top:-57;width:81;height:151;visibility:visible;mso-wrap-style:square;v-text-anchor:top" coordsize="81,15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7MATVvgAAAN0AAAAPAAAAZHJzL2Rvd25yZXYueG1sRE/NisIw EL4LvkMYYW+aumKRahR3WdGr3X2AoRmbYjOpTdTs2xtB8DYf3++sNtG24ka9bxwrmE4yEMSV0w3X Cv5+d+MFCB+QNbaOScE/edish4MVFtrd+Ui3MtQihbAvUIEJoSuk9JUhi37iOuLEnVxvMSTY11L3 eE/htpWfWZZLiw2nBoMdfRuqzuXVKgiX8my/roxs8vmefvzRRReV+hjF7RJEoBje4pf7oNP82TyH 5zfpBLl+AAAA//8DAFBLAQItABQABgAIAAAAIQDb4fbL7gAAAIUBAAATAAAAAAAAAAAAAAAAAAAA AABbQ29udGVudF9UeXBlc10ueG1sUEsBAi0AFAAGAAgAAAAhAFr0LFu/AAAAFQEAAAsAAAAAAAAA AAAAAAAAHwEAAF9yZWxzLy5yZWxzUEsBAi0AFAAGAAgAAAAhAPswBNW+AAAA3QAAAA8AAAAAAAAA AAAAAAAABwIAAGRycy9kb3ducmV2LnhtbFBLBQYAAAAAAwADALcAAADyAgAAAAA= " path="m,l81,151e" filled="f" strokecolor="#00007f" strokeweight=".20586mm">
                  <v:path arrowok="t" o:connecttype="custom" o:connectlocs="0,0;81,151" o:connectangles="0,0"/>
                </v:shape>
                <v:shape id="Freeform 1327" o:spid="_x0000_s1037" style="position:absolute;left:2764;top:-57;width:105;height:151;visibility:visible;mso-wrap-style:square;v-text-anchor:top" coordsize="105,15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LmrppxQAAAN0AAAAPAAAAZHJzL2Rvd25yZXYueG1sRE9Na8JA EL0L/Q/LFLzpRotVoqvUipheKtp68DZmxyQ0OxuyaxL/fbdQ8DaP9zmLVWdK0VDtCssKRsMIBHFq dcGZgu+v7WAGwnlkjaVlUnAnB6vlU2+BsbYtH6g5+kyEEHYxKsi9r2IpXZqTQTe0FXHgrrY26AOs M6lrbEO4KeU4il6lwYJDQ44VveeU/hxvRsH+89ROD7v16WO92czG56TJLslVqf5z9zYH4anzD/G/ O9Fh/stkCn/fhBPk8hcAAP//AwBQSwECLQAUAAYACAAAACEA2+H2y+4AAACFAQAAEwAAAAAAAAAA AAAAAAAAAAAAW0NvbnRlbnRfVHlwZXNdLnhtbFBLAQItABQABgAIAAAAIQBa9CxbvwAAABUBAAAL AAAAAAAAAAAAAAAAAB8BAABfcmVscy8ucmVsc1BLAQItABQABgAIAAAAIQALmrppxQAAAN0AAAAP AAAAAAAAAAAAAAAAAAcCAABkcnMvZG93bnJldi54bWxQSwUGAAAAAAMAAwC3AAAA+QIAAAAA " path="m105,l,151e" filled="f" strokecolor="#00007f" strokeweight=".20586mm">
                  <v:path arrowok="t" o:connecttype="custom" o:connectlocs="105,0;0,151" o:connectangles="0,0"/>
                </v:shape>
                <v:shape id="Freeform 1328" o:spid="_x0000_s1038" style="position:absolute;left:3406;top:-57;width:82;height:151;visibility:visible;mso-wrap-style:square;v-text-anchor:top" coordsize="82,15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KxyeoxwAAAN0AAAAPAAAAZHJzL2Rvd25yZXYueG1sRI9PT8Mw DMXvk/YdIiPtxlL2T6wsmybQJk5MtBzgZjUmrWicqsm28u3xAWk3W+/5vZ83u8G36kJ9bAIbeJhm oIirYBt2Bj7Kw/0jqJiQLbaBycAvRdhtx6MN5jZc+Z0uRXJKQjjmaKBOqcu1jlVNHuM0dMSifYfe Y5K1d9r2eJVw3+pZlq20x4alocaOnmuqfoqzN3Byq7Jy5fwwW1DB6+Pn1/rtZWnM5G7YP4FKNKSb +f/61Qr+fCm48o2MoLd/AAAA//8DAFBLAQItABQABgAIAAAAIQDb4fbL7gAAAIUBAAATAAAAAAAA AAAAAAAAAAAAAABbQ29udGVudF9UeXBlc10ueG1sUEsBAi0AFAAGAAgAAAAhAFr0LFu/AAAAFQEA AAsAAAAAAAAAAAAAAAAAHwEAAF9yZWxzLy5yZWxzUEsBAi0AFAAGAAgAAAAhAMrHJ6jHAAAA3QAA AA8AAAAAAAAAAAAAAAAABwIAAGRycy9kb3ducmV2LnhtbFBLBQYAAAAAAwADALcAAAD7AgAAAAA= " path="m,l81,151e" filled="f" strokecolor="#00007f" strokeweight=".20586mm">
                  <v:path arrowok="t" o:connecttype="custom" o:connectlocs="0,0;81,151" o:connectangles="0,0"/>
                </v:shape>
                <v:shape id="Freeform 1329" o:spid="_x0000_s1039" style="position:absolute;left:3394;top:-57;width:105;height:151;visibility:visible;mso-wrap-style:square;v-text-anchor:top" coordsize="105,15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VSYuAxgAAAN0AAAAPAAAAZHJzL2Rvd25yZXYueG1sRE9La8JA EL4X+h+WKXirmyr1kbpKVaTppeLr0Ns0Oyah2dmQXZP037sFwdt8fM+ZLTpTioZqV1hW8NKPQBCn VhecKTgeNs8TEM4jaywtk4I/crCYPz7MMNa25R01e5+JEMIuRgW591UspUtzMuj6tiIO3NnWBn2A dSZ1jW0IN6UcRNFIGiw4NORY0Sqn9Hd/MQq2X6d2vPtYnj6X6/Vk8J002U9yVqr31L2/gfDU+bv4 5k50mD98ncL/N+EEOb8CAAD//wMAUEsBAi0AFAAGAAgAAAAhANvh9svuAAAAhQEAABMAAAAAAAAA AAAAAAAAAAAAAFtDb250ZW50X1R5cGVzXS54bWxQSwECLQAUAAYACAAAACEAWvQsW78AAAAVAQAA CwAAAAAAAAAAAAAAAAAfAQAAX3JlbHMvLnJlbHNQSwECLQAUAAYACAAAACEAFUmLgMYAAADdAAAA DwAAAAAAAAAAAAAAAAAHAgAAZHJzL2Rvd25yZXYueG1sUEsFBgAAAAADAAMAtwAAAPoCAAAAAA== " path="m105,l,151e" filled="f" strokecolor="#00007f" strokeweight=".20586mm">
                  <v:path arrowok="t" o:connecttype="custom" o:connectlocs="105,0;0,151" o:connectangles="0,0"/>
                </v:shape>
                <v:shape id="Freeform 1330" o:spid="_x0000_s1040" style="position:absolute;left:2776;top:-769;width:128;height:58;visibility:visible;mso-wrap-style:square;v-text-anchor:top" coordsize="128,5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qOaegxgAAAN0AAAAPAAAAZHJzL2Rvd25yZXYueG1sRI9Ba8JA EIXvQv/DMgUv0mxUkJK6ihQUQTyobc/T7DQJzc7G7KrRX+8cBG8zvDfvfTOdd65WZ2pD5dnAMElB EefeVlwY+Dos395BhYhssfZMBq4UYD576U0xs/7COzrvY6EkhEOGBsoYm0zrkJfkMCS+IRbtz7cO o6xtoW2LFwl3tR6l6UQ7rFgaSmzos6T8f39yBsbN4PhzO25+h7TYXLcup+9VSsb0X7vFB6hIXXya H9drK/jjifDLNzKCnt0BAAD//wMAUEsBAi0AFAAGAAgAAAAhANvh9svuAAAAhQEAABMAAAAAAAAA AAAAAAAAAAAAAFtDb250ZW50X1R5cGVzXS54bWxQSwECLQAUAAYACAAAACEAWvQsW78AAAAVAQAA CwAAAAAAAAAAAAAAAAAfAQAAX3JlbHMvLnJlbHNQSwECLQAUAAYACAAAACEA6jmnoMYAAADdAAAA DwAAAAAAAAAAAAAAAAAHAgAAZHJzL2Rvd25yZXYueG1sUEsFBgAAAAADAAMAtwAAAPoCAAAAAA== " path="m,l128,58e" filled="f" strokecolor="#00007f" strokeweight=".20586mm">
                  <v:path arrowok="t" o:connecttype="custom" o:connectlocs="0,0;128,58" o:connectangles="0,0"/>
                </v:shape>
                <v:shape id="Freeform 1331" o:spid="_x0000_s1041" style="position:absolute;left:3336;top:-757;width:117;height:58;visibility:visible;mso-wrap-style:square;v-text-anchor:top" coordsize="117,5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WF+ycwwAAAN0AAAAPAAAAZHJzL2Rvd25yZXYueG1sRE9NawIx EL0X/A9hhN5qVgUpq1FKRbAttNTWg7chGTeLm8myiWv8940g9DaP9zmLVXKN6KkLtWcF41EBglh7 U3Ol4Pdn8/QMIkRkg41nUnClAKvl4GGBpfEX/qZ+FyuRQziUqMDG2JZSBm3JYRj5ljhzR985jBl2 lTQdXnK4a+SkKGbSYc25wWJLr5b0aXd2CuLblw6HzyvtJ9NT+NDr1Kd3q9TjML3MQURK8V98d29N nj+djeH2TT5BLv8AAAD//wMAUEsBAi0AFAAGAAgAAAAhANvh9svuAAAAhQEAABMAAAAAAAAAAAAA AAAAAAAAAFtDb250ZW50X1R5cGVzXS54bWxQSwECLQAUAAYACAAAACEAWvQsW78AAAAVAQAACwAA AAAAAAAAAAAAAAAfAQAAX3JlbHMvLnJlbHNQSwECLQAUAAYACAAAACEAFhfsnMMAAADdAAAADwAA AAAAAAAAAAAAAAAHAgAAZHJzL2Rvd25yZXYueG1sUEsFBgAAAAADAAMAtwAAAPcCAAAAAA== " path="m116,l,58e" filled="f" strokecolor="#00007f" strokeweight=".20586mm">
                  <v:path arrowok="t" o:connecttype="custom" o:connectlocs="116,0;0,58" o:connectangles="0,0"/>
                </v:shape>
                <v:shape id="Freeform 1332" o:spid="_x0000_s1042" style="position:absolute;left:3126;top:-1247;width:0;height:1271;visibility:visible;mso-wrap-style:square;v-text-anchor:top" coordsize="0,127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EtC65xQAAAN0AAAAPAAAAZHJzL2Rvd25yZXYueG1sRE9Na8JA EL0X/A/LFLzVjQppia5SBFHBS7WH9jbNjtlgdjZmNybpr+8WCr3N433Oct3bStyp8aVjBdNJAoI4 d7rkQsH7efv0AsIHZI2VY1IwkIf1avSwxEy7jt/ofgqFiCHsM1RgQqgzKX1uyKKfuJo4chfXWAwR NoXUDXYx3FZyliSptFhybDBY08ZQfj21VsHu2N5uX/02fzbfh/PnZfiYOnZKjR/71wWIQH34F/+5 9zrOn6cz+P0mniBXPwAAAP//AwBQSwECLQAUAAYACAAAACEA2+H2y+4AAACFAQAAEwAAAAAAAAAA AAAAAAAAAAAAW0NvbnRlbnRfVHlwZXNdLnhtbFBLAQItABQABgAIAAAAIQBa9CxbvwAAABUBAAAL AAAAAAAAAAAAAAAAAB8BAABfcmVscy8ucmVsc1BLAQItABQABgAIAAAAIQDEtC65xQAAAN0AAAAP AAAAAAAAAAAAAAAAAAcCAABkcnMvZG93bnJldi54bWxQSwUGAAAAAAMAAwC3AAAA+QIAAAAA " path="m,l,1271e" filled="f" strokecolor="#00007f" strokeweight=".20586mm">
                  <v:path arrowok="t" o:connecttype="custom" o:connectlocs="0,0;0,1271" o:connectangles="0,0"/>
                </v:shape>
                <v:shape id="Freeform 1333" o:spid="_x0000_s1043" style="position:absolute;left:3102;top:1;width:36;height:34;visibility:visible;mso-wrap-style:square;v-text-anchor:top" coordsize="36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/5ws9xAAAAN0AAAAPAAAAZHJzL2Rvd25yZXYueG1sRE9Li8Iw EL4L+x/CLOxFNF0VkWqUXWFRRBAfB70NzdgWm0lpsm3990YQvM3H95zZojWFqKlyuWUF3/0IBHFi dc6pgtPxrzcB4TyyxsIyKbiTg8X8ozPDWNuG91QffCpCCLsYFWTel7GULsnIoOvbkjhwV1sZ9AFW qdQVNiHcFHIQRWNpMOfQkGFJy4yS2+HfKFhtVucuL0dud99ebtezaQa/darU12f7MwXhqfVv8cu9 1mH+cDyE5zfhBDl/AAAA//8DAFBLAQItABQABgAIAAAAIQDb4fbL7gAAAIUBAAATAAAAAAAAAAAA AAAAAAAAAABbQ29udGVudF9UeXBlc10ueG1sUEsBAi0AFAAGAAgAAAAhAFr0LFu/AAAAFQEAAAsA AAAAAAAAAAAAAAAAHwEAAF9yZWxzLy5yZWxzUEsBAi0AFAAGAAgAAAAhAH/nCz3EAAAA3QAAAA8A AAAAAAAAAAAAAAAABwIAAGRycy9kb3ducmV2LnhtbFBLBQYAAAAAAwADALcAAAD4AgAAAAA= " path="m35,17l35,7,27,,7,,,7,,27r7,7l27,34r8,-7l35,17xe" fillcolor="red" stroked="f">
                  <v:path arrowok="t" o:connecttype="custom" o:connectlocs="35,17;35,7;27,0;7,0;0,7;0,27;7,34;27,34;35,27;35,17" o:connectangles="0,0,0,0,0,0,0,0,0,0"/>
                </v:shape>
                <v:shape id="Freeform 1334" o:spid="_x0000_s1044" style="position:absolute;left:3102;top:1;width:36;height:34;visibility:visible;mso-wrap-style:square;v-text-anchor:top" coordsize="36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Eqs8YxQAAAN0AAAAPAAAAZHJzL2Rvd25yZXYueG1sRE9La8JA EL4X/A/LCL0Us6mtotFVakFQLz5Seh6yYzaYnY3Zrab/vlso9DYf33Pmy87W4katrxwreE5SEMSF 0xWXCj7y9WACwgdkjbVjUvBNHpaL3sMcM+3ufKTbKZQihrDPUIEJocmk9IUhiz5xDXHkzq61GCJs S6lbvMdwW8thmo6lxYpjg8GG3g0Vl9OXVbC6blaf63pnRnnZbc10/7Q9BFLqsd+9zUAE6sK/+M+9 0XH+y/gVfr+JJ8jFDwAAAP//AwBQSwECLQAUAAYACAAAACEA2+H2y+4AAACFAQAAEwAAAAAAAAAA AAAAAAAAAAAAW0NvbnRlbnRfVHlwZXNdLnhtbFBLAQItABQABgAIAAAAIQBa9CxbvwAAABUBAAAL AAAAAAAAAAAAAAAAAB8BAABfcmVscy8ucmVsc1BLAQItABQABgAIAAAAIQDEqs8YxQAAAN0AAAAP AAAAAAAAAAAAAAAAAAcCAABkcnMvZG93bnJldi54bWxQSwUGAAAAAAMAAwC3AAAA+QIAAAAA " path="m35,17l35,7,27,,17,,7,,,7,,17,,27r7,7l17,34r10,l35,27r,-10xe" filled="f" strokeweight=".24pt">
                  <v:path arrowok="t" o:connecttype="custom" o:connectlocs="35,17;35,7;27,0;17,0;7,0;0,7;0,17;0,27;7,34;17,34;27,34;35,27;35,17" o:connectangles="0,0,0,0,0,0,0,0,0,0,0,0,0"/>
                </v:shape>
                <v:shape id="Freeform 1335" o:spid="_x0000_s1045" style="position:absolute;left:2414;top:1;width:46;height:34;visibility:visible;mso-wrap-style:square;v-text-anchor:top" coordsize="46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Wkd+cxAAAAN0AAAAPAAAAZHJzL2Rvd25yZXYueG1sRE/fa8Iw EH4X/B/CCXvTVIcyOmMRcSDoGLqJr7fmbIrNpWti7f57Iwz2dh/fz5tnna1ES40vHSsYjxIQxLnT JRcKvj7fhi8gfEDWWDkmBb/kIVv0e3NMtbvxntpDKEQMYZ+iAhNCnUrpc0MW/cjVxJE7u8ZiiLAp pG7wFsNtJSdJMpMWS44NBmtaGcovh6tVsF79nKpgdp2bHL830/H2/eNaa6WeBt3yFUSgLvyL/9wb Hec/z6bw+CaeIBd3AAAA//8DAFBLAQItABQABgAIAAAAIQDb4fbL7gAAAIUBAAATAAAAAAAAAAAA AAAAAAAAAABbQ29udGVudF9UeXBlc10ueG1sUEsBAi0AFAAGAAgAAAAhAFr0LFu/AAAAFQEAAAsA AAAAAAAAAAAAAAAAHwEAAF9yZWxzLy5yZWxzUEsBAi0AFAAGAAgAAAAhAJaR35zEAAAA3QAAAA8A AAAAAAAAAAAAAAAABwIAAGRycy9kb3ducmV2LnhtbFBLBQYAAAAAAwADALcAAAD4AgAAAAA= " path="m46,17l46,7,36,,10,,,7,,27r10,7l36,34,46,27r,-10xe" fillcolor="red" stroked="f">
                  <v:path arrowok="t" o:connecttype="custom" o:connectlocs="46,17;46,7;36,0;10,0;0,7;0,27;10,34;36,34;46,27;46,17" o:connectangles="0,0,0,0,0,0,0,0,0,0"/>
                </v:shape>
                <v:shape id="Freeform 1336" o:spid="_x0000_s1046" style="position:absolute;left:2414;top:1;width:46;height:34;visibility:visible;mso-wrap-style:square;v-text-anchor:top" coordsize="46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x30b/wgAAAN0AAAAPAAAAZHJzL2Rvd25yZXYueG1sRE/NasJA EL4LvsMygjfdmJRFUlcRoSIeKrV9gCE7TYLZ2TS7JvHtuwWht/n4fmezG20jeup87VjDapmAIC6c qbnU8PX5tliD8AHZYOOYNDzIw247nWwwN27gD+qvoRQxhH2OGqoQ2lxKX1Rk0S9dSxy5b9dZDBF2 pTQdDjHcNjJNEiUt1hwbKmzpUFFxu96tBnyvlcxofUsPZ+uOxY9qLy9K6/ls3L+CCDSGf/HTfTJx fqYU/H0TT5DbXwAAAP//AwBQSwECLQAUAAYACAAAACEA2+H2y+4AAACFAQAAEwAAAAAAAAAAAAAA AAAAAAAAW0NvbnRlbnRfVHlwZXNdLnhtbFBLAQItABQABgAIAAAAIQBa9CxbvwAAABUBAAALAAAA AAAAAAAAAAAAAB8BAABfcmVscy8ucmVsc1BLAQItABQABgAIAAAAIQDx30b/wgAAAN0AAAAPAAAA AAAAAAAAAAAAAAcCAABkcnMvZG93bnJldi54bWxQSwUGAAAAAAMAAwC3AAAA9gIAAAAA " path="m46,17l46,7,36,,23,,10,,,7,,17,,27r10,7l23,34r13,l46,27r,-10xe" filled="f" strokeweight=".24pt">
                  <v:path arrowok="t" o:connecttype="custom" o:connectlocs="46,17;46,7;36,0;23,0;10,0;0,7;0,17;0,27;10,34;23,34;36,34;46,27;46,17" o:connectangles="0,0,0,0,0,0,0,0,0,0,0,0,0"/>
                </v:shape>
                <v:shape id="Freeform 1337" o:spid="_x0000_s1047" style="position:absolute;left:3780;top:1;width:35;height:34;visibility:visible;mso-wrap-style:square;v-text-anchor:top" coordsize="35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lSqNlwQAAAN0AAAAPAAAAZHJzL2Rvd25yZXYueG1sRE9Ni8Iw EL0v+B/CCHtZ1lRlVapRRFz1apU9D83YBptJaaJWf70RFrzN433ObNHaSlyp8caxgn4vAUGcO224 UHA8/H5PQPiArLFyTAru5GEx73zMMNXuxnu6ZqEQMYR9igrKEOpUSp+XZNH3XE0cuZNrLIYIm0Lq Bm8x3FZykCQjadFwbCixplVJ+Tm7WAX02Lnsq79NzHDtebwxf/mPHCj12W2XUxCB2vAW/7t3Os4f jsbw+iaeIOdPAAAA//8DAFBLAQItABQABgAIAAAAIQDb4fbL7gAAAIUBAAATAAAAAAAAAAAAAAAA AAAAAABbQ29udGVudF9UeXBlc10ueG1sUEsBAi0AFAAGAAgAAAAhAFr0LFu/AAAAFQEAAAsAAAAA AAAAAAAAAAAAHwEAAF9yZWxzLy5yZWxzUEsBAi0AFAAGAAgAAAAhAOVKo2XBAAAA3QAAAA8AAAAA AAAAAAAAAAAABwIAAGRycy9kb3ducmV2LnhtbFBLBQYAAAAAAwADALcAAAD1AgAAAAA= " path="m35,17l35,7,27,,7,,,7,,27r7,7l27,34r8,-7l35,17xe" fillcolor="red" stroked="f">
                  <v:path arrowok="t" o:connecttype="custom" o:connectlocs="35,17;35,7;27,0;7,0;0,7;0,27;7,34;27,34;35,27;35,17" o:connectangles="0,0,0,0,0,0,0,0,0,0"/>
                </v:shape>
                <v:shape id="Freeform 1338" o:spid="_x0000_s1048" style="position:absolute;left:3780;top:1;width:35;height:34;visibility:visible;mso-wrap-style:square;v-text-anchor:top" coordsize="35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sUJrkxgAAAN0AAAAPAAAAZHJzL2Rvd25yZXYueG1sRI9BS8NA EIXvQv/DMgVvdlMDbYndFqkoejQVpLchOybB7Gy6uzbbf+8cBG8zvDfvfbPdZzeoC4XYezawXBSg iBtve24NfByf7zagYkK2OHgmA1eKsN/NbrZYWT/xO13q1CoJ4VihgS6lsdI6Nh05jAs/Eov25YPD JGtotQ04Sbgb9H1RrLTDnqWhw5EOHTXf9Y8zUDfHXK6fsr+W52nzeT6dXtbhzZjbeX58AJUop3/z 3/WrFfxyJbjyjYygd78AAAD//wMAUEsBAi0AFAAGAAgAAAAhANvh9svuAAAAhQEAABMAAAAAAAAA AAAAAAAAAAAAAFtDb250ZW50X1R5cGVzXS54bWxQSwECLQAUAAYACAAAACEAWvQsW78AAAAVAQAA CwAAAAAAAAAAAAAAAAAfAQAAX3JlbHMvLnJlbHNQSwECLQAUAAYACAAAACEAbFCa5MYAAADdAAAA DwAAAAAAAAAAAAAAAAAHAgAAZHJzL2Rvd25yZXYueG1sUEsFBgAAAAADAAMAtwAAAPoCAAAAAA== " path="m35,17l35,7,27,,17,,7,,,7,,17,,27r7,7l17,34r10,l35,27r,-10xe" filled="f" strokeweight=".24pt">
                  <v:path arrowok="t" o:connecttype="custom" o:connectlocs="35,17;35,7;27,0;17,0;7,0;0,7;0,17;0,27;7,34;17,34;27,34;35,27;35,17" o:connectangles="0,0,0,0,0,0,0,0,0,0,0,0,0"/>
                </v:shape>
                <v:shape id="Freeform 1339" o:spid="_x0000_s1049" style="position:absolute;left:3102;top:-1271;width:36;height:47;visibility:visible;mso-wrap-style:square;v-text-anchor:top" coordsize="36,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Qdk29wwAAAN0AAAAPAAAAZHJzL2Rvd25yZXYueG1sRE/fa8Iw EH4f+D+EG/g2023gtBqlCIMpdGgVn4/m1pY1l5Kktf73y2Cwt/v4ft56O5pWDOR8Y1nB8ywBQVxa 3XCl4HJ+f1qA8AFZY2uZFNzJw3YzeVhjqu2NTzQUoRIxhH2KCuoQulRKX9Zk0M9sRxy5L+sMhghd JbXDWww3rXxJkrk02HBsqLGjXU3ld9EbBdfjwZ2GrM3zt2Lff46+z2TeKzV9HLMViEBj+Bf/uT90 nP86X8LvN/EEufkBAAD//wMAUEsBAi0AFAAGAAgAAAAhANvh9svuAAAAhQEAABMAAAAAAAAAAAAA AAAAAAAAAFtDb250ZW50X1R5cGVzXS54bWxQSwECLQAUAAYACAAAACEAWvQsW78AAAAVAQAACwAA AAAAAAAAAAAAAAAfAQAAX3JlbHMvLnJlbHNQSwECLQAUAAYACAAAACEAUHZNvcMAAADdAAAADwAA AAAAAAAAAAAAAAAHAgAAZHJzL2Rvd25yZXYueG1sUEsFBgAAAAADAAMAtwAAAPcCAAAAAA== " path="m35,23r,-13l27,,7,,,10,,36,7,46r20,l35,36r,-13xe" fillcolor="red" stroked="f">
                  <v:path arrowok="t" o:connecttype="custom" o:connectlocs="35,23;35,10;27,0;7,0;0,10;0,36;7,46;27,46;35,36;35,23" o:connectangles="0,0,0,0,0,0,0,0,0,0"/>
                </v:shape>
                <v:shape id="Freeform 1340" o:spid="_x0000_s1050" style="position:absolute;left:3102;top:-1271;width:36;height:47;visibility:visible;mso-wrap-style:square;v-text-anchor:top" coordsize="36,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TgVTTwgAAAN0AAAAPAAAAZHJzL2Rvd25yZXYueG1sRI9Na8JA EIbvhf6HZQq9FN204gfRVUpKwKsx3ofsmASzsyG71fjvnYPgbYZ5P57Z7EbXqSsNofVs4HuagCKu vG25NlAe88kKVIjIFjvPZOBOAXbb97cNptbf+EDXItZKQjikaKCJsU+1DlVDDsPU98RyO/vBYZR1 qLUd8CbhrtM/SbLQDluWhgZ7yhqqLsW/k94iZvmfz2h++ppVxVheTvm+NObzY/xdg4o0xpf46d5b wZ8thV++kRH09gEAAP//AwBQSwECLQAUAAYACAAAACEA2+H2y+4AAACFAQAAEwAAAAAAAAAAAAAA AAAAAAAAW0NvbnRlbnRfVHlwZXNdLnhtbFBLAQItABQABgAIAAAAIQBa9CxbvwAAABUBAAALAAAA AAAAAAAAAAAAAB8BAABfcmVscy8ucmVsc1BLAQItABQABgAIAAAAIQCTgVTTwgAAAN0AAAAPAAAA AAAAAAAAAAAAAAcCAABkcnMvZG93bnJldi54bWxQSwUGAAAAAAMAAwC3AAAA9gIAAAAA " path="m35,23r,-13l27,,17,,7,,,10,,23,,36,7,46r10,l27,46,35,36r,-13xe" filled="f" strokeweight=".24pt">
                  <v:path arrowok="t" o:connecttype="custom" o:connectlocs="35,23;35,10;27,0;17,0;7,0;0,10;0,23;0,36;7,46;17,46;27,46;35,36;35,23" o:connectangles="0,0,0,0,0,0,0,0,0,0,0,0,0"/>
                </v:shape>
                <v:shape id="Freeform 1341" o:spid="_x0000_s1051" style="position:absolute;left:3102;top:-524;width:36;height:35;visibility:visible;mso-wrap-style:square;v-text-anchor:top" coordsize="36,3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mozWexwAAAN0AAAAPAAAAZHJzL2Rvd25yZXYueG1sRE/bagIx EH0X/IcwQl+KJrZQZTWKFixtsbReWvBt2Iy7q5vJsknX7d83hYJvczjXmc5bW4qGal841jAcKBDE qTMFZxr2u1V/DMIHZIOlY9LwQx7ms25niolxF95Qsw2ZiCHsE9SQh1AlUvo0J4t+4CriyB1dbTFE WGfS1HiJ4baUd0o9SIsFx4YcK3rMKT1vv62Gt/Xhc/mhXp/U+WW5uv16l6eRbbS+6bWLCYhAbbiK /93PJs6/Hw3h75t4gpz9AgAA//8DAFBLAQItABQABgAIAAAAIQDb4fbL7gAAAIUBAAATAAAAAAAA AAAAAAAAAAAAAABbQ29udGVudF9UeXBlc10ueG1sUEsBAi0AFAAGAAgAAAAhAFr0LFu/AAAAFQEA AAsAAAAAAAAAAAAAAAAAHwEAAF9yZWxzLy5yZWxzUEsBAi0AFAAGAAgAAAAhAGajNZ7HAAAA3QAA AA8AAAAAAAAAAAAAAAAABwIAAGRycy9kb3ducmV2LnhtbFBLBQYAAAAAAwADALcAAAD7AgAAAAA= " path="m35,17l35,7,27,,7,,,7,,27r7,8l27,35r8,-8l35,17xe" fillcolor="red" stroked="f">
                  <v:path arrowok="t" o:connecttype="custom" o:connectlocs="35,17;35,7;27,0;7,0;0,7;0,27;7,35;27,35;35,27;35,17" o:connectangles="0,0,0,0,0,0,0,0,0,0"/>
                </v:shape>
                <v:shape id="Freeform 1342" o:spid="_x0000_s1052" style="position:absolute;left:3102;top:-524;width:36;height:35;visibility:visible;mso-wrap-style:square;v-text-anchor:top" coordsize="36,3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W3cl8wAAAAN0AAAAPAAAAZHJzL2Rvd25yZXYueG1sRE/bisIw EH0X9h/CLOybTVfRXapRRBF89fIBQzM21WbSbVJb9+uNIPg2h3Od+bK3lbhR40vHCr6TFARx7nTJ hYLTcTv8BeEDssbKMSm4k4fl4mMwx0y7jvd0O4RCxBD2GSowIdSZlD43ZNEnriaO3Nk1FkOETSF1 g10Mt5UcpelUWiw5NhisaW0ovx5aq6Du+s1Er1vakRv/t3/FpbqbjVJfn/1qBiJQH97il3un4/zx zwie38QT5OIBAAD//wMAUEsBAi0AFAAGAAgAAAAhANvh9svuAAAAhQEAABMAAAAAAAAAAAAAAAAA AAAAAFtDb250ZW50X1R5cGVzXS54bWxQSwECLQAUAAYACAAAACEAWvQsW78AAAAVAQAACwAAAAAA AAAAAAAAAAAfAQAAX3JlbHMvLnJlbHNQSwECLQAUAAYACAAAACEA1t3JfMAAAADdAAAADwAAAAAA AAAAAAAAAAAHAgAAZHJzL2Rvd25yZXYueG1sUEsFBgAAAAADAAMAtwAAAPQCAAAAAA== " path="m35,17l35,7,27,,17,,7,,,7,,17,,27r7,8l17,35r10,l35,27r,-10xe" filled="f" strokeweight=".24pt">
                  <v:path arrowok="t" o:connecttype="custom" o:connectlocs="35,17;35,7;27,0;17,0;7,0;0,7;0,17;0,27;7,35;17,35;27,35;35,27;35,17" o:connectangles="0,0,0,0,0,0,0,0,0,0,0,0,0"/>
                </v:shape>
              </v:group>
            </w:pict>
          </mc:Fallback>
        </mc:AlternateContent>
      </w:r>
      <w:r w:rsidR="00881379" w:rsidRPr="00131FF9">
        <w:rPr>
          <w:rFonts w:ascii="Symbol" w:hAnsi="Symbol" w:cs="Symbol"/>
          <w:spacing w:val="-2"/>
          <w:sz w:val="28"/>
          <w:szCs w:val="28"/>
        </w:rPr>
        <w:t></w:t>
      </w:r>
      <w:r w:rsidR="00881379" w:rsidRPr="00131FF9">
        <w:rPr>
          <w:i/>
          <w:iCs/>
          <w:spacing w:val="-1"/>
          <w:sz w:val="28"/>
          <w:szCs w:val="28"/>
        </w:rPr>
        <w:t>A</w:t>
      </w:r>
      <w:r w:rsidR="00881379" w:rsidRPr="00131FF9">
        <w:rPr>
          <w:i/>
          <w:iCs/>
          <w:spacing w:val="3"/>
          <w:sz w:val="28"/>
          <w:szCs w:val="28"/>
        </w:rPr>
        <w:t>B</w:t>
      </w:r>
      <w:r w:rsidR="00881379" w:rsidRPr="00131FF9">
        <w:rPr>
          <w:i/>
          <w:iCs/>
          <w:sz w:val="28"/>
          <w:szCs w:val="28"/>
        </w:rPr>
        <w:t>M</w:t>
      </w:r>
      <w:r w:rsidR="00881379" w:rsidRPr="00131FF9">
        <w:rPr>
          <w:i/>
          <w:iCs/>
          <w:spacing w:val="28"/>
          <w:sz w:val="28"/>
          <w:szCs w:val="28"/>
        </w:rPr>
        <w:t xml:space="preserve"> </w:t>
      </w:r>
      <w:r w:rsidR="00881379" w:rsidRPr="00131FF9">
        <w:rPr>
          <w:rFonts w:ascii="Symbol" w:hAnsi="Symbol" w:cs="Symbol"/>
          <w:sz w:val="28"/>
          <w:szCs w:val="28"/>
        </w:rPr>
        <w:t></w:t>
      </w:r>
      <w:r w:rsidR="00881379" w:rsidRPr="00131FF9">
        <w:rPr>
          <w:spacing w:val="-5"/>
          <w:sz w:val="28"/>
          <w:szCs w:val="28"/>
        </w:rPr>
        <w:t xml:space="preserve"> </w:t>
      </w:r>
      <w:r w:rsidR="00881379" w:rsidRPr="00131FF9">
        <w:rPr>
          <w:rFonts w:ascii="Symbol" w:hAnsi="Symbol" w:cs="Symbol"/>
          <w:spacing w:val="-2"/>
          <w:sz w:val="28"/>
          <w:szCs w:val="28"/>
        </w:rPr>
        <w:t></w:t>
      </w:r>
      <w:r w:rsidR="00881379" w:rsidRPr="00131FF9">
        <w:rPr>
          <w:i/>
          <w:iCs/>
          <w:spacing w:val="3"/>
          <w:sz w:val="28"/>
          <w:szCs w:val="28"/>
        </w:rPr>
        <w:t>A</w:t>
      </w:r>
      <w:r w:rsidR="00881379" w:rsidRPr="00131FF9">
        <w:rPr>
          <w:i/>
          <w:iCs/>
          <w:sz w:val="28"/>
          <w:szCs w:val="28"/>
        </w:rPr>
        <w:t xml:space="preserve">CM  </w:t>
      </w:r>
      <w:r w:rsidR="00881379">
        <w:rPr>
          <w:i/>
          <w:iCs/>
        </w:rPr>
        <w:t xml:space="preserve">   </w:t>
      </w:r>
    </w:p>
    <w:p w:rsidR="00881379" w:rsidRDefault="00881379" w:rsidP="00246B12">
      <w:pPr>
        <w:widowControl w:val="0"/>
        <w:autoSpaceDE w:val="0"/>
        <w:autoSpaceDN w:val="0"/>
        <w:adjustRightInd w:val="0"/>
        <w:spacing w:before="6"/>
        <w:ind w:right="-20"/>
        <w:rPr>
          <w:sz w:val="28"/>
          <w:szCs w:val="28"/>
        </w:rPr>
      </w:pPr>
      <w:r>
        <w:rPr>
          <w:i/>
          <w:iCs/>
        </w:rPr>
        <w:t>(</w:t>
      </w:r>
      <w:r>
        <w:rPr>
          <w:sz w:val="28"/>
          <w:szCs w:val="28"/>
        </w:rPr>
        <w:t>vì</w:t>
      </w:r>
      <w:r>
        <w:rPr>
          <w:spacing w:val="-1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z w:val="28"/>
          <w:szCs w:val="28"/>
        </w:rPr>
        <w:t>M</w:t>
      </w:r>
      <w:r>
        <w:rPr>
          <w:spacing w:val="-1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</w:t>
      </w:r>
      <w:r>
        <w:rPr>
          <w:sz w:val="28"/>
          <w:szCs w:val="28"/>
        </w:rPr>
        <w:t>hun</w:t>
      </w:r>
      <w:r>
        <w:rPr>
          <w:spacing w:val="-4"/>
          <w:sz w:val="28"/>
          <w:szCs w:val="28"/>
        </w:rPr>
        <w:t>g</w:t>
      </w:r>
      <w:r>
        <w:rPr>
          <w:sz w:val="28"/>
          <w:szCs w:val="28"/>
        </w:rPr>
        <w:t>,</w:t>
      </w:r>
      <w:r>
        <w:rPr>
          <w:spacing w:val="1"/>
          <w:sz w:val="28"/>
          <w:szCs w:val="28"/>
        </w:rPr>
        <w:t xml:space="preserve"> A</w:t>
      </w:r>
      <w:r>
        <w:rPr>
          <w:sz w:val="28"/>
          <w:szCs w:val="28"/>
        </w:rPr>
        <w:t>B</w:t>
      </w:r>
      <w:r>
        <w:rPr>
          <w:spacing w:val="-5"/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>
        <w:rPr>
          <w:spacing w:val="2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pacing w:val="2"/>
          <w:sz w:val="28"/>
          <w:szCs w:val="28"/>
        </w:rPr>
        <w:t>C</w:t>
      </w:r>
      <w:r>
        <w:rPr>
          <w:sz w:val="28"/>
          <w:szCs w:val="28"/>
        </w:rPr>
        <w:t>,</w:t>
      </w:r>
      <w:r>
        <w:rPr>
          <w:spacing w:val="-1"/>
          <w:sz w:val="28"/>
          <w:szCs w:val="28"/>
        </w:rPr>
        <w:t xml:space="preserve"> </w:t>
      </w:r>
      <w:r>
        <w:rPr>
          <w:spacing w:val="3"/>
          <w:sz w:val="28"/>
          <w:szCs w:val="28"/>
        </w:rPr>
        <w:t>M</w:t>
      </w:r>
      <w:r>
        <w:rPr>
          <w:sz w:val="28"/>
          <w:szCs w:val="28"/>
        </w:rPr>
        <w:t>B</w:t>
      </w:r>
      <w:r>
        <w:rPr>
          <w:spacing w:val="-5"/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>
        <w:rPr>
          <w:spacing w:val="2"/>
          <w:sz w:val="28"/>
          <w:szCs w:val="28"/>
        </w:rPr>
        <w:t xml:space="preserve"> </w:t>
      </w:r>
      <w:r>
        <w:rPr>
          <w:spacing w:val="3"/>
          <w:sz w:val="28"/>
          <w:szCs w:val="28"/>
        </w:rPr>
        <w:t>M</w:t>
      </w:r>
      <w:r>
        <w:rPr>
          <w:sz w:val="28"/>
          <w:szCs w:val="28"/>
        </w:rPr>
        <w:t>C )</w:t>
      </w:r>
    </w:p>
    <w:p w:rsidR="00881379" w:rsidRDefault="002035DA" w:rsidP="00246B12">
      <w:pPr>
        <w:widowControl w:val="0"/>
        <w:autoSpaceDE w:val="0"/>
        <w:autoSpaceDN w:val="0"/>
        <w:adjustRightInd w:val="0"/>
        <w:spacing w:before="6"/>
        <w:ind w:right="-20"/>
        <w:rPr>
          <w:sz w:val="28"/>
          <w:szCs w:val="28"/>
        </w:rPr>
      </w:pPr>
      <w:r>
        <w:rPr>
          <w:i/>
          <w:i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4352" behindDoc="1" locked="0" layoutInCell="1" allowOverlap="1" wp14:anchorId="430B9740" wp14:editId="2EB64665">
                <wp:simplePos x="0" y="0"/>
                <wp:positionH relativeFrom="column">
                  <wp:posOffset>3759835</wp:posOffset>
                </wp:positionH>
                <wp:positionV relativeFrom="paragraph">
                  <wp:posOffset>108321</wp:posOffset>
                </wp:positionV>
                <wp:extent cx="251087" cy="222655"/>
                <wp:effectExtent l="0" t="0" r="15875" b="6350"/>
                <wp:wrapNone/>
                <wp:docPr id="1377" name="Text Box 1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087" cy="222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2035DA" w:rsidRDefault="00A71C61" w:rsidP="0088137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 w:rsidRPr="002035DA">
                              <w:rPr>
                                <w:rFonts w:ascii="Arial" w:hAnsi="Arial" w:cs="Arial"/>
                                <w:w w:val="101"/>
                                <w:sz w:val="16"/>
                                <w:szCs w:val="16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30B9740" id="Text Box 1347" o:spid="_x0000_s1299" type="#_x0000_t202" style="position:absolute;margin-left:296.05pt;margin-top:8.55pt;width:19.75pt;height:17.55pt;z-index:-2516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1yEAXtAIAALYFAAAOAAAAZHJzL2Uyb0RvYy54bWysVG1vmzAQ/j5p/8Hyd8pLIQFUUrUhTJO6 F6ndD3DABGtgM9sJdNP++84mpGmrSdM2PliHfX7uubvHd3U9di06UKmY4Bn2LzyMKC9Fxfguw18e CifGSGnCK9IKTjP8SBW+Xr19czX0KQ1EI9qKSgQgXKVDn+FG6z51XVU2tCPqQvSUw2EtZEc0/Mqd W0kyAHrXuoHnLdxByKqXoqRKwW4+HeKVxa9rWupPda2oRm2GgZu2q7Tr1qzu6oqkO0n6hpVHGuQv WHSEcQh6gsqJJmgv2SuojpVSKFHri1J0rqhrVlKbA2Tjey+yuW9IT20uUBzVn8qk/h9s+fHwWSJW Qe8ul0uMOOmgSw901OhWjMi/DJemRkOvUnC978FZj3AC/jZf1d+J8qtCXKwbwnf0RkoxNJRUwNE3 N92zqxOOMiDb4YOoIBLZa2GBxlp2poBQEgTo0KvHU38MmxI2g8j3YiBZwlEQBIsoshFIOl/updLv qOiQMTIsof0WnBzulDZkSDq7mFhcFKxtrQRa/mwDHKcdCA1XzZkhYTv6I/GSTbyJQycMFhsn9PLc uSnWobMo/GWUX+brde7/NHH9MG1YVVFuwszq8sM/695R55MuTvpSomWVgTOUlNxt161EBwLqLux3 LMiZm/uchi0C5PIiJT8IvdsgcYpFvHTCIoycZOnFjucnt8nCC5MwL56ndMc4/feU0JDhJAqiSUu/ zc2z3+vcSNoxDfOjZV2G45MTSY0CN7yyrdWEtZN9VgpD/6kU0O650VavRqKTWPW4He3zSKzWjJi3 onoEBUsBCgOZwvADoxHyO0YDDJIMq297IilG7XsOr8BMndmQs7GdDcJLuJphjdFkrvU0nfa9ZLsG kKd3xsUNvJSaWRU/sTi+LxgONpnjIDPT5/zfej2N29UvAAAA//8DAFBLAwQUAAYACAAAACEAICoS IN4AAAAJAQAADwAAAGRycy9kb3ducmV2LnhtbEyPwU7DMAyG70i8Q2QkbixtEYWVptOE4ISE6MqB Y9p4bbTGKU22lbfHnOBkWd+v35/LzeJGccI5WE8K0lUCAqnzxlKv4KN5uXkAEaImo0dPqOAbA2yq y4tSF8afqcbTLvaCSygUWsEQ41RIGboBnQ4rPyEx2/vZ6cjr3Esz6zOXu1FmSZJLpy3xhUFP+DRg d9gdnYLtJ9XP9uutfa/3tW2adUKv+UGp66tl+wgi4hL/wvCrz+pQsVPrj2SCGBXcrbOUowzueXIg v01zEC2TLANZlfL/B9UPAAAA//8DAFBLAQItABQABgAIAAAAIQC2gziS/gAAAOEBAAATAAAAAAAA AAAAAAAAAAAAAABbQ29udGVudF9UeXBlc10ueG1sUEsBAi0AFAAGAAgAAAAhADj9If/WAAAAlAEA AAsAAAAAAAAAAAAAAAAALwEAAF9yZWxzLy5yZWxzUEsBAi0AFAAGAAgAAAAhAPXIQBe0AgAAtgUA AA4AAAAAAAAAAAAAAAAALgIAAGRycy9lMm9Eb2MueG1sUEsBAi0AFAAGAAgAAAAhACAqEiDeAAAA CQEAAA8AAAAAAAAAAAAAAAAADgUAAGRycy9kb3ducmV2LnhtbFBLBQYAAAAABAAEAPMAAAAZBgAA AAA= " filled="f" stroked="f">
                <v:textbox inset="0,0,0,0">
                  <w:txbxContent>
                    <w:p w:rsidR="00A71C61" w:rsidRPr="002035DA" w:rsidRDefault="00A71C61" w:rsidP="0088137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 w:rsidRPr="002035DA">
                        <w:rPr>
                          <w:rFonts w:ascii="Arial" w:hAnsi="Arial" w:cs="Arial"/>
                          <w:w w:val="101"/>
                          <w:sz w:val="16"/>
                          <w:szCs w:val="16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881379">
        <w:rPr>
          <w:rFonts w:ascii="Symbol" w:hAnsi="Symbol" w:cs="Symbol"/>
        </w:rPr>
        <w:t></w:t>
      </w:r>
      <w:r w:rsidR="00881379">
        <w:rPr>
          <w:rFonts w:ascii="Symbol" w:hAnsi="Symbol" w:cs="Symbol"/>
        </w:rPr>
        <w:t></w:t>
      </w:r>
      <w:r w:rsidR="00235A51" w:rsidRPr="00F45931">
        <w:rPr>
          <w:i/>
          <w:noProof/>
          <w:position w:val="-4"/>
          <w:sz w:val="28"/>
          <w:szCs w:val="28"/>
        </w:rPr>
        <w:object w:dxaOrig="700" w:dyaOrig="380">
          <v:shape id="_x0000_i1131" type="#_x0000_t75" style="width:34.95pt;height:19.35pt" o:ole="">
            <v:imagedata r:id="rId180" o:title=""/>
          </v:shape>
          <o:OLEObject Type="Embed" ProgID="Equation.DSMT4" ShapeID="_x0000_i1131" DrawAspect="Content" ObjectID="_1709060540" r:id="rId181"/>
        </w:object>
      </w:r>
      <w:r w:rsidR="00F45931">
        <w:rPr>
          <w:i/>
          <w:sz w:val="28"/>
          <w:szCs w:val="28"/>
          <w:lang w:val="en-US"/>
        </w:rPr>
        <w:t>=</w:t>
      </w:r>
      <w:r w:rsidR="00235A51" w:rsidRPr="00F45931">
        <w:rPr>
          <w:i/>
          <w:noProof/>
          <w:position w:val="-6"/>
          <w:sz w:val="28"/>
          <w:szCs w:val="28"/>
        </w:rPr>
        <w:object w:dxaOrig="700" w:dyaOrig="400">
          <v:shape id="_x0000_i1132" type="#_x0000_t75" style="width:34.95pt;height:20.4pt" o:ole="">
            <v:imagedata r:id="rId182" o:title=""/>
          </v:shape>
          <o:OLEObject Type="Embed" ProgID="Equation.DSMT4" ShapeID="_x0000_i1132" DrawAspect="Content" ObjectID="_1709060541" r:id="rId183"/>
        </w:object>
      </w:r>
    </w:p>
    <w:p w:rsidR="00881379" w:rsidRDefault="00881379" w:rsidP="00246B12">
      <w:pPr>
        <w:widowControl w:val="0"/>
        <w:autoSpaceDE w:val="0"/>
        <w:autoSpaceDN w:val="0"/>
        <w:adjustRightInd w:val="0"/>
        <w:spacing w:before="6"/>
        <w:ind w:right="-20"/>
        <w:rPr>
          <w:sz w:val="28"/>
          <w:szCs w:val="28"/>
        </w:rPr>
      </w:pPr>
      <w:r>
        <w:rPr>
          <w:rFonts w:ascii="Symbol" w:hAnsi="Symbol" w:cs="Symbol"/>
        </w:rPr>
        <w:t></w:t>
      </w:r>
      <w:r>
        <w:rPr>
          <w:spacing w:val="47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z w:val="28"/>
          <w:szCs w:val="28"/>
        </w:rPr>
        <w:t>M</w:t>
      </w:r>
      <w:r>
        <w:rPr>
          <w:spacing w:val="-1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l</w:t>
      </w:r>
      <w:r>
        <w:rPr>
          <w:sz w:val="28"/>
          <w:szCs w:val="28"/>
        </w:rPr>
        <w:t>à</w:t>
      </w:r>
      <w:r>
        <w:rPr>
          <w:spacing w:val="1"/>
          <w:sz w:val="28"/>
          <w:szCs w:val="28"/>
        </w:rPr>
        <w:t xml:space="preserve"> </w:t>
      </w:r>
      <w:r>
        <w:rPr>
          <w:spacing w:val="4"/>
          <w:sz w:val="28"/>
          <w:szCs w:val="28"/>
        </w:rPr>
        <w:t>t</w:t>
      </w:r>
      <w:r>
        <w:rPr>
          <w:spacing w:val="-5"/>
          <w:sz w:val="28"/>
          <w:szCs w:val="28"/>
        </w:rPr>
        <w:t>i</w:t>
      </w:r>
      <w:r>
        <w:rPr>
          <w:sz w:val="28"/>
          <w:szCs w:val="28"/>
        </w:rPr>
        <w:t xml:space="preserve">a </w:t>
      </w:r>
      <w:r>
        <w:rPr>
          <w:spacing w:val="5"/>
          <w:sz w:val="28"/>
          <w:szCs w:val="28"/>
        </w:rPr>
        <w:t>p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â</w:t>
      </w:r>
      <w:r>
        <w:rPr>
          <w:sz w:val="28"/>
          <w:szCs w:val="28"/>
        </w:rPr>
        <w:t>n</w:t>
      </w:r>
      <w:r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</w:rPr>
        <w:t>g</w:t>
      </w:r>
      <w:r>
        <w:rPr>
          <w:spacing w:val="-5"/>
          <w:sz w:val="28"/>
          <w:szCs w:val="28"/>
        </w:rPr>
        <w:t>i</w:t>
      </w:r>
      <w:r>
        <w:rPr>
          <w:spacing w:val="1"/>
          <w:sz w:val="28"/>
          <w:szCs w:val="28"/>
        </w:rPr>
        <w:t>á</w:t>
      </w:r>
      <w:r>
        <w:rPr>
          <w:sz w:val="28"/>
          <w:szCs w:val="28"/>
        </w:rPr>
        <w:t xml:space="preserve">c </w:t>
      </w:r>
      <w:r w:rsidR="00235A51" w:rsidRPr="00F45931">
        <w:rPr>
          <w:i/>
          <w:noProof/>
          <w:position w:val="-6"/>
          <w:sz w:val="28"/>
          <w:szCs w:val="28"/>
        </w:rPr>
        <w:object w:dxaOrig="620" w:dyaOrig="400">
          <v:shape id="_x0000_i1133" type="#_x0000_t75" style="width:31.15pt;height:20.4pt" o:ole="">
            <v:imagedata r:id="rId184" o:title=""/>
          </v:shape>
          <o:OLEObject Type="Embed" ProgID="Equation.DSMT4" ShapeID="_x0000_i1133" DrawAspect="Content" ObjectID="_1709060542" r:id="rId185"/>
        </w:object>
      </w:r>
      <w:r>
        <w:rPr>
          <w:sz w:val="28"/>
          <w:szCs w:val="28"/>
        </w:rPr>
        <w:t xml:space="preserve"> (1)</w:t>
      </w:r>
    </w:p>
    <w:p w:rsidR="00881379" w:rsidRDefault="00881379" w:rsidP="00246B12">
      <w:pPr>
        <w:widowControl w:val="0"/>
        <w:autoSpaceDE w:val="0"/>
        <w:autoSpaceDN w:val="0"/>
        <w:adjustRightInd w:val="0"/>
        <w:spacing w:before="6"/>
        <w:ind w:right="-20"/>
        <w:rPr>
          <w:i/>
          <w:iCs/>
          <w:spacing w:val="3"/>
          <w:sz w:val="28"/>
          <w:szCs w:val="28"/>
        </w:rPr>
      </w:pPr>
      <w:r>
        <w:rPr>
          <w:sz w:val="28"/>
          <w:szCs w:val="28"/>
        </w:rPr>
        <w:t xml:space="preserve">Tương tự </w:t>
      </w:r>
      <w:r w:rsidRPr="00131FF9">
        <w:rPr>
          <w:rFonts w:ascii="Symbol" w:hAnsi="Symbol" w:cs="Symbol"/>
          <w:spacing w:val="-2"/>
          <w:sz w:val="28"/>
          <w:szCs w:val="28"/>
        </w:rPr>
        <w:t></w:t>
      </w:r>
      <w:r w:rsidRPr="00131FF9">
        <w:rPr>
          <w:i/>
          <w:iCs/>
          <w:spacing w:val="-1"/>
          <w:sz w:val="28"/>
          <w:szCs w:val="28"/>
        </w:rPr>
        <w:t>A</w:t>
      </w:r>
      <w:r w:rsidRPr="00131FF9">
        <w:rPr>
          <w:i/>
          <w:iCs/>
          <w:spacing w:val="3"/>
          <w:sz w:val="28"/>
          <w:szCs w:val="28"/>
        </w:rPr>
        <w:t>B</w:t>
      </w:r>
      <w:r>
        <w:rPr>
          <w:i/>
          <w:iCs/>
          <w:sz w:val="28"/>
          <w:szCs w:val="28"/>
        </w:rPr>
        <w:t>N</w:t>
      </w:r>
      <w:r w:rsidRPr="00131FF9">
        <w:rPr>
          <w:i/>
          <w:iCs/>
          <w:spacing w:val="28"/>
          <w:sz w:val="28"/>
          <w:szCs w:val="28"/>
        </w:rPr>
        <w:t xml:space="preserve"> </w:t>
      </w:r>
      <w:r w:rsidRPr="00131FF9">
        <w:rPr>
          <w:rFonts w:ascii="Symbol" w:hAnsi="Symbol" w:cs="Symbol"/>
          <w:sz w:val="28"/>
          <w:szCs w:val="28"/>
        </w:rPr>
        <w:t></w:t>
      </w:r>
      <w:r w:rsidRPr="00131FF9">
        <w:rPr>
          <w:spacing w:val="-5"/>
          <w:sz w:val="28"/>
          <w:szCs w:val="28"/>
        </w:rPr>
        <w:t xml:space="preserve"> </w:t>
      </w:r>
      <w:r w:rsidRPr="00131FF9">
        <w:rPr>
          <w:rFonts w:ascii="Symbol" w:hAnsi="Symbol" w:cs="Symbol"/>
          <w:spacing w:val="-2"/>
          <w:sz w:val="28"/>
          <w:szCs w:val="28"/>
        </w:rPr>
        <w:t></w:t>
      </w:r>
      <w:r>
        <w:rPr>
          <w:i/>
          <w:iCs/>
          <w:spacing w:val="3"/>
          <w:sz w:val="28"/>
          <w:szCs w:val="28"/>
        </w:rPr>
        <w:t>ACN (c.c.c)</w:t>
      </w:r>
    </w:p>
    <w:p w:rsidR="00881379" w:rsidRDefault="00235A51" w:rsidP="00246B12">
      <w:pPr>
        <w:widowControl w:val="0"/>
        <w:autoSpaceDE w:val="0"/>
        <w:autoSpaceDN w:val="0"/>
        <w:adjustRightInd w:val="0"/>
        <w:spacing w:before="6"/>
        <w:ind w:right="-20"/>
        <w:rPr>
          <w:sz w:val="28"/>
          <w:szCs w:val="28"/>
        </w:rPr>
      </w:pPr>
      <w:r w:rsidRPr="00F45931">
        <w:rPr>
          <w:i/>
          <w:noProof/>
          <w:position w:val="-6"/>
          <w:sz w:val="28"/>
          <w:szCs w:val="28"/>
        </w:rPr>
        <w:object w:dxaOrig="639" w:dyaOrig="400">
          <v:shape id="_x0000_i1134" type="#_x0000_t75" style="width:32.25pt;height:20.4pt" o:ole="">
            <v:imagedata r:id="rId186" o:title=""/>
          </v:shape>
          <o:OLEObject Type="Embed" ProgID="Equation.DSMT4" ShapeID="_x0000_i1134" DrawAspect="Content" ObjectID="_1709060543" r:id="rId187"/>
        </w:object>
      </w:r>
      <w:r w:rsidR="00F45931">
        <w:rPr>
          <w:i/>
          <w:sz w:val="28"/>
          <w:szCs w:val="28"/>
          <w:lang w:val="en-US"/>
        </w:rPr>
        <w:t>=</w:t>
      </w:r>
      <w:r w:rsidRPr="00F45931">
        <w:rPr>
          <w:i/>
          <w:noProof/>
          <w:position w:val="-6"/>
          <w:sz w:val="28"/>
          <w:szCs w:val="28"/>
        </w:rPr>
        <w:object w:dxaOrig="639" w:dyaOrig="400">
          <v:shape id="_x0000_i1135" type="#_x0000_t75" style="width:32.25pt;height:20.4pt" o:ole="">
            <v:imagedata r:id="rId188" o:title=""/>
          </v:shape>
          <o:OLEObject Type="Embed" ProgID="Equation.DSMT4" ShapeID="_x0000_i1135" DrawAspect="Content" ObjectID="_1709060544" r:id="rId189"/>
        </w:object>
      </w:r>
      <w:r w:rsidR="002035DA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5376" behindDoc="1" locked="0" layoutInCell="1" allowOverlap="1" wp14:anchorId="4D92DED3" wp14:editId="167B2EAE">
                <wp:simplePos x="0" y="0"/>
                <wp:positionH relativeFrom="column">
                  <wp:posOffset>4354507</wp:posOffset>
                </wp:positionH>
                <wp:positionV relativeFrom="paragraph">
                  <wp:posOffset>14853</wp:posOffset>
                </wp:positionV>
                <wp:extent cx="224155" cy="157124"/>
                <wp:effectExtent l="0" t="0" r="4445" b="14605"/>
                <wp:wrapNone/>
                <wp:docPr id="1376" name="Text Box 1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155" cy="157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2035DA" w:rsidRDefault="00A71C61" w:rsidP="0088137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2035DA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D92DED3" id="Text Box 1346" o:spid="_x0000_s1300" type="#_x0000_t202" style="position:absolute;margin-left:342.85pt;margin-top:1.15pt;width:17.65pt;height:12.35pt;z-index:-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rxNXFswIAALYFAAAOAAAAZHJzL2Uyb0RvYy54bWysVG1vmzAQ/j5p/8Hyd8pLgQRUUrUhTJO6 F6ndD3DABGtgM9sJdNP++84mpGmrSdM2PliHfffc23N3dT12LTpQqZjgGfYvPIwoL0XF+C7DXx4K Z4mR0oRXpBWcZviRKny9evvmauhTGohGtBWVCEC4Soc+w43Wfeq6qmxoR9SF6CmHx1rIjmj4lTu3 kmQA9K51A8+L3UHIqpeipErBbT494pXFr2ta6k91rahGbYYhNm1Pac+tOd3VFUl3kvQNK49hkL+I oiOMg9MTVE40QXvJXkF1rJRCiVpflKJzRV2zktocIBvfe5HNfUN6anOB4qj+VCb1/2DLj4fPErEK ene5iDHipIMuPdBRo1sxIv8yjE2Nhl6loHrfg7Ie4QX0bb6qvxPlV4W4WDeE7+iNlGJoKKkgRt9Y umemE44yINvhg6jAE9lrYYHGWnamgFASBOjQq8dTf0w0JVwGQehHEUYlPPnRwg9C64Gks3EvlX5H RYeMkGEJ7bfg5HCntAmGpLOK8cVFwdrWUqDlzy5AcboB12Bq3kwQtqM/Ei/ZLDfL0AmDeOOEXp47 N8U6dOLCX0T5Zb5e5/5P49cP04ZVFeXGzcwuP/yz7h15PvHixC8lWlYZOBOSkrvtupXoQIDdhf2O BTlTc5+HYYsAubxICWrp3QaJU8TLhRMWYeQkC2/peH5ym8RemIR58TylO8bpv6eEhgwnURBNXPpt bp79XudG0o5p2B8t6zK8PCmR1DBwwyvbWk1YO8lnpTDhP5UC2j032vLVUHQiqx63ox2P5DQHW1E9 AoOlAIYBTWH5gdAI+R2jARZJhtW3PZEUo/Y9hykwW2cW5CxsZ4HwEkwzrDGaxLWettO+l2zXAPI0 Z1zcwKTUzLLYjNQUxXG+YDnYZI6LzGyf83+r9bRuV78AAAD//wMAUEsDBBQABgAIAAAAIQAVOqej 3QAAAAgBAAAPAAAAZHJzL2Rvd25yZXYueG1sTI8xT8MwFIR3JP6D9SqxUbtBJCWNU1UIJiREGgZG J3YTq/FziN02/HseUxlPd7r7rtjObmBnMwXrUcJqKYAZbL222En4rF/v18BCVKjV4NFI+DEBtuXt TaFy7S9YmfM+doxKMORKQh/jmHMe2t44FZZ+NEjewU9ORZJTx/WkLlTuBp4IkXKnLNJCr0bz3Jv2 uD85CbsvrF7s93vzUR0qW9dPAt/So5R3i3m3ARbNHK9h+MMndCiJqfEn1IENEtL1Y0ZRCckDMPKz ZEXfGtKZAF4W/P+B8hcAAP//AwBQSwECLQAUAAYACAAAACEAtoM4kv4AAADhAQAAEwAAAAAAAAAA AAAAAAAAAAAAW0NvbnRlbnRfVHlwZXNdLnhtbFBLAQItABQABgAIAAAAIQA4/SH/1gAAAJQBAAAL AAAAAAAAAAAAAAAAAC8BAABfcmVscy8ucmVsc1BLAQItABQABgAIAAAAIQDrxNXFswIAALYFAAAO AAAAAAAAAAAAAAAAAC4CAABkcnMvZTJvRG9jLnhtbFBLAQItABQABgAIAAAAIQAVOqej3QAAAAgB AAAPAAAAAAAAAAAAAAAAAA0FAABkcnMvZG93bnJldi54bWxQSwUGAAAAAAQABADzAAAAFwYAAAAA " filled="f" stroked="f">
                <v:textbox inset="0,0,0,0">
                  <w:txbxContent>
                    <w:p w:rsidR="00A71C61" w:rsidRPr="002035DA" w:rsidRDefault="00A71C61" w:rsidP="0088137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2035DA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2035DA">
        <w:rPr>
          <w:rFonts w:ascii="Symbol" w:hAnsi="Symbol" w:cs="Symbol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6400" behindDoc="1" locked="0" layoutInCell="1" allowOverlap="1" wp14:anchorId="441E712B" wp14:editId="5EE855FC">
                <wp:simplePos x="0" y="0"/>
                <wp:positionH relativeFrom="column">
                  <wp:posOffset>3700516</wp:posOffset>
                </wp:positionH>
                <wp:positionV relativeFrom="paragraph">
                  <wp:posOffset>13335</wp:posOffset>
                </wp:positionV>
                <wp:extent cx="250825" cy="168127"/>
                <wp:effectExtent l="0" t="0" r="15875" b="3810"/>
                <wp:wrapNone/>
                <wp:docPr id="1374" name="Text Box 1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825" cy="168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2811CC" w:rsidRDefault="00A71C61" w:rsidP="0088137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 w:rsidRPr="002811CC">
                              <w:rPr>
                                <w:rFonts w:ascii="Arial" w:hAnsi="Arial" w:cs="Arial"/>
                                <w:w w:val="101"/>
                                <w:sz w:val="16"/>
                                <w:szCs w:val="16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41E712B" id="Text Box 1344" o:spid="_x0000_s1301" type="#_x0000_t202" style="position:absolute;margin-left:291.4pt;margin-top:1.05pt;width:19.75pt;height:13.25pt;z-index:-251630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sYvs6tAIAALYFAAAOAAAAZHJzL2Uyb0RvYy54bWysVG1vmzAQ/j5p/8Hyd8pLnQRQSdWGME3q XqR2P8ABE6yBzWwnpJv233c2IU1bTZq28cE67PNz99w9vqvrQ9eiPVOaS5Hh8CLAiIlSVlxsM/zl ofBijLShoqKtFCzDj0zj6+XbN1dDn7JINrKtmEIAInQ69BlujOlT39dlwzqqL2TPBBzWUnXUwK/a +pWiA6B3rR8FwdwfpKp6JUumNezm4yFeOvy6ZqX5VNeaGdRmGHIzblVu3djVX17RdKto3/DymAb9 iyw6ygUEPUHl1FC0U/wVVMdLJbWszUUpO1/WNS+Z4wBswuAFm/uG9sxxgeLo/lQm/f9gy4/7zwrx Cnp3uSAYCdpBlx7YwaBbeUDhJSG2RkOvU3C978HZHOAE/B1f3d/J8qtGQq4aKrbsRik5NIxWkGNo b/pnV0ccbUE2wwdZQSS6M9IBHWrV2QJCSRCgQ68eT/2x2ZSwGc2COJphVMJROI/DaOEi0HS63Ctt 3jHZIWtkWEH7HTjd32ljk6Hp5GJjCVnwtnUSaMWzDXAcdyA0XLVnNgnX0R9JkKzjdUw8Es3XHgny 3LspVsSbF+Fill/mq1Ue/rRxQ5I2vKqYsGEmdYXkz7p31Pmoi5O+tGx5ZeFsSlptN6tWoT0FdRfu OxbkzM1/noYrAnB5QSmMSHAbJV4xjxceKcjMSxZB7AVhcpvMA5KQvHhO6Y4L9u+U0JDhZAY9dXR+ yy1w32tuNO24gfnR8i7D8cmJplaBa1G51hrK29E+K4VN/6kU0O6p0U6vVqKjWM1hc3DPI3Fas2Le yOoRFKwkKAxkCsMPjEaq7xgNMEgyrL/tqGIYte8FvAI7dSZDTcZmMqgo4WqGDUajuTLjdNr1im8b QB7fmZA38FJq7lT8lMXxfcFwcGSOg8xOn/N/5/U0bpe/AAAA//8DAFBLAwQUAAYACAAAACEAgFna M90AAAAIAQAADwAAAGRycy9kb3ducmV2LnhtbEyPwU7DMBBE70j8g7VI3KjTIKIQ4lQVghMSIg0H jk68TazG6xC7bfh7lhM9jmY086bcLG4UJ5yD9aRgvUpAIHXeWOoVfDavdzmIEDUZPXpCBT8YYFNd X5W6MP5MNZ52sRdcQqHQCoYYp0LK0A3odFj5CYm9vZ+djiznXppZn7ncjTJNkkw6bYkXBj3h84Dd YXd0CrZfVL/Y7/f2o97XtmkeE3rLDkrd3izbJxARl/gfhj98RoeKmVp/JBPEqOAhTxk9KkjXINjP 0vQeRMs6z0BWpbw8UP0CAAD//wMAUEsBAi0AFAAGAAgAAAAhALaDOJL+AAAA4QEAABMAAAAAAAAA AAAAAAAAAAAAAFtDb250ZW50X1R5cGVzXS54bWxQSwECLQAUAAYACAAAACEAOP0h/9YAAACUAQAA CwAAAAAAAAAAAAAAAAAvAQAAX3JlbHMvLnJlbHNQSwECLQAUAAYACAAAACEA7GL7OrQCAAC2BQAA DgAAAAAAAAAAAAAAAAAuAgAAZHJzL2Uyb0RvYy54bWxQSwECLQAUAAYACAAAACEAgFnaM90AAAAI AQAADwAAAAAAAAAAAAAAAAAOBQAAZHJzL2Rvd25yZXYueG1sUEsFBgAAAAAEAAQA8wAAABgGAAAA AA== " filled="f" stroked="f">
                <v:textbox inset="0,0,0,0">
                  <w:txbxContent>
                    <w:p w:rsidR="00A71C61" w:rsidRPr="002811CC" w:rsidRDefault="00A71C61" w:rsidP="0088137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 w:rsidRPr="002811CC">
                        <w:rPr>
                          <w:rFonts w:ascii="Arial" w:hAnsi="Arial" w:cs="Arial"/>
                          <w:w w:val="101"/>
                          <w:sz w:val="16"/>
                          <w:szCs w:val="16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="002035DA">
        <w:rPr>
          <w:rFonts w:ascii="Symbol" w:hAnsi="Symbol" w:cs="Symbol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2304" behindDoc="1" locked="0" layoutInCell="1" allowOverlap="1" wp14:anchorId="7BF4307F" wp14:editId="61F567B4">
                <wp:simplePos x="0" y="0"/>
                <wp:positionH relativeFrom="column">
                  <wp:posOffset>3062605</wp:posOffset>
                </wp:positionH>
                <wp:positionV relativeFrom="paragraph">
                  <wp:posOffset>7249</wp:posOffset>
                </wp:positionV>
                <wp:extent cx="195580" cy="167640"/>
                <wp:effectExtent l="0" t="0" r="13970" b="3810"/>
                <wp:wrapNone/>
                <wp:docPr id="1373" name="Text Box 1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5580" cy="167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2035DA" w:rsidRDefault="00A71C61" w:rsidP="0088137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2035DA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BF4307F" id="Text Box 1343" o:spid="_x0000_s1302" type="#_x0000_t202" style="position:absolute;margin-left:241.15pt;margin-top:.55pt;width:15.4pt;height:13.2pt;z-index:-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+mP2tgIAALYFAAAOAAAAZHJzL2Uyb0RvYy54bWysVN1umzAUvp+0d7B8T4GEEEAlVRvCNKn7 kdo9gAMmWAOb2U6gq/buOzYhadqbaRsX1sHn+Dt/3znXN0PboAOVigmeYv/Kw4jyQpSM71L87TF3 IoyUJrwkjeA0xU9U4ZvV+3fXfZfQmahFU1KJAISrpO9SXGvdJa6ripq2RF2JjnJQVkK2RMOv3Lml JD2gt40787zQ7YUsOykKqhTcZqMSryx+VdFCf6kqRTVqUgyxaXtKe27N6a6uSbKTpKtZcQyD/EUU LWEcnJ6gMqIJ2kv2BqplhRRKVPqqEK0rqooV1OYA2fjeq2weatJRmwsUR3WnMqn/B1t8PnyViJXQ u/lyjhEnLXTpkQ4a3YkB+fNgbmrUdyoB04cOjPUAGrC3+aruXhTfFeJiXRO+o7dSir6mpIQYffPS ffF0xFEGZNt/EiV4InstLNBQydYUEEqCAB169XTqj4mmMC7jxSICTQEqP1yGge2fS5LpcSeV/kBF i4yQYgntt+DkcK+0CYYkk4nxxUXOmsZSoOEXF2A43oBreGp0Jgjb0efYizfRJgqcYBZunMDLMuc2 XwdOmPvLRTbP1uvM/2X8+kFSs7Kk3LiZ2OUHf9a9I89HXpz4pUTDSgNnQlJyt103Eh0IsDu3ny05 aM5m7mUYtgiQy6uU/Fng3c1iJw+jpRPkwcKJl17keH58F4deEAdZfpnSPeP031NCfYrjxWwxcukc 9KvcPPu9zY0kLdOwPxrWpjg6GZHEMHDDS9taTVgzyi9KYcI/lwLaPTXa8tVQdCSrHraDHY84muZg K8onYLAUwDAgIyw/EGohf2LUwyJJsfqxJ5Ji1HzkMAVm60yCnITtJBBewNMUa4xGca3H7bTvJNvV gDzOGRe3MCkVsyw2IzVGcZwvWA42meMiM9vn5b+1Oq/b1W8AAAD//wMAUEsDBBQABgAIAAAAIQAG KIdo3gAAAAgBAAAPAAAAZHJzL2Rvd25yZXYueG1sTI/BTsMwDIbvSLxDZCRuLG3HxtY1nSYEJyS0 rhw4po3XVmuc0mRbeXvMCW62vl+/P2fbyfbigqPvHCmIZxEIpNqZjhoFH+XrwwqED5qM7h2hgm/0 sM1vbzKdGnelAi+H0AguIZ9qBW0IQyqlr1u02s/cgMTs6EarA69jI82or1xue5lE0VJa3RFfaPWA zy3Wp8PZKth9UvHSfb1X++JYdGW5juhteVLq/m7abUAEnMJfGH71WR1ydqrcmYwXvYLHVTLnKIMY BPNFPOehUpA8LUDmmfz/QP4DAAD//wMAUEsBAi0AFAAGAAgAAAAhALaDOJL+AAAA4QEAABMAAAAA AAAAAAAAAAAAAAAAAFtDb250ZW50X1R5cGVzXS54bWxQSwECLQAUAAYACAAAACEAOP0h/9YAAACU AQAACwAAAAAAAAAAAAAAAAAvAQAAX3JlbHMvLnJlbHNQSwECLQAUAAYACAAAACEAX/pj9rYCAAC2 BQAADgAAAAAAAAAAAAAAAAAuAgAAZHJzL2Uyb0RvYy54bWxQSwECLQAUAAYACAAAACEABiiHaN4A AAAIAQAADwAAAAAAAAAAAAAAAAAQBQAAZHJzL2Rvd25yZXYueG1sUEsFBgAAAAAEAAQA8wAAABsG AAAAAA== " filled="f" stroked="f">
                <v:textbox inset="0,0,0,0">
                  <w:txbxContent>
                    <w:p w:rsidR="00A71C61" w:rsidRPr="002035DA" w:rsidRDefault="00A71C61" w:rsidP="0088137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2035DA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881379" w:rsidRDefault="00881379" w:rsidP="00246B12">
      <w:pPr>
        <w:ind w:right="-5"/>
        <w:jc w:val="both"/>
        <w:rPr>
          <w:sz w:val="28"/>
          <w:szCs w:val="28"/>
        </w:rPr>
      </w:pPr>
      <w:r>
        <w:rPr>
          <w:rFonts w:ascii="Symbol" w:hAnsi="Symbol" w:cs="Symbol"/>
        </w:rPr>
        <w:t></w:t>
      </w:r>
      <w:r>
        <w:rPr>
          <w:spacing w:val="47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z w:val="28"/>
          <w:szCs w:val="28"/>
        </w:rPr>
        <w:t>N</w:t>
      </w:r>
      <w:r>
        <w:rPr>
          <w:spacing w:val="-1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l</w:t>
      </w:r>
      <w:r>
        <w:rPr>
          <w:sz w:val="28"/>
          <w:szCs w:val="28"/>
        </w:rPr>
        <w:t>à</w:t>
      </w:r>
      <w:r>
        <w:rPr>
          <w:spacing w:val="1"/>
          <w:sz w:val="28"/>
          <w:szCs w:val="28"/>
        </w:rPr>
        <w:t xml:space="preserve"> </w:t>
      </w:r>
      <w:r>
        <w:rPr>
          <w:spacing w:val="4"/>
          <w:sz w:val="28"/>
          <w:szCs w:val="28"/>
        </w:rPr>
        <w:t>t</w:t>
      </w:r>
      <w:r>
        <w:rPr>
          <w:spacing w:val="-5"/>
          <w:sz w:val="28"/>
          <w:szCs w:val="28"/>
        </w:rPr>
        <w:t>i</w:t>
      </w:r>
      <w:r>
        <w:rPr>
          <w:sz w:val="28"/>
          <w:szCs w:val="28"/>
        </w:rPr>
        <w:t xml:space="preserve">a </w:t>
      </w:r>
      <w:r>
        <w:rPr>
          <w:spacing w:val="5"/>
          <w:sz w:val="28"/>
          <w:szCs w:val="28"/>
        </w:rPr>
        <w:t>p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â</w:t>
      </w:r>
      <w:r>
        <w:rPr>
          <w:sz w:val="28"/>
          <w:szCs w:val="28"/>
        </w:rPr>
        <w:t>n</w:t>
      </w:r>
      <w:r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</w:rPr>
        <w:t>g</w:t>
      </w:r>
      <w:r>
        <w:rPr>
          <w:spacing w:val="-5"/>
          <w:sz w:val="28"/>
          <w:szCs w:val="28"/>
        </w:rPr>
        <w:t>i</w:t>
      </w:r>
      <w:r>
        <w:rPr>
          <w:spacing w:val="1"/>
          <w:sz w:val="28"/>
          <w:szCs w:val="28"/>
        </w:rPr>
        <w:t>á</w:t>
      </w:r>
      <w:r>
        <w:rPr>
          <w:sz w:val="28"/>
          <w:szCs w:val="28"/>
        </w:rPr>
        <w:t xml:space="preserve">c </w:t>
      </w:r>
      <w:r w:rsidR="00235A51" w:rsidRPr="00F45931">
        <w:rPr>
          <w:i/>
          <w:noProof/>
          <w:position w:val="-6"/>
          <w:sz w:val="28"/>
          <w:szCs w:val="28"/>
        </w:rPr>
        <w:object w:dxaOrig="620" w:dyaOrig="400">
          <v:shape id="_x0000_i1136" type="#_x0000_t75" style="width:31.15pt;height:20.4pt" o:ole="">
            <v:imagedata r:id="rId184" o:title=""/>
          </v:shape>
          <o:OLEObject Type="Embed" ProgID="Equation.DSMT4" ShapeID="_x0000_i1136" DrawAspect="Content" ObjectID="_1709060545" r:id="rId190"/>
        </w:object>
      </w:r>
      <w:r>
        <w:rPr>
          <w:sz w:val="28"/>
          <w:szCs w:val="28"/>
        </w:rPr>
        <w:t xml:space="preserve"> (2)</w:t>
      </w:r>
    </w:p>
    <w:p w:rsidR="00881379" w:rsidRDefault="00881379" w:rsidP="00246B12">
      <w:pPr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ừ (1), (2) suy ra ba </w:t>
      </w:r>
      <w:r w:rsidR="00FB61CB" w:rsidRPr="004F64CE">
        <w:rPr>
          <w:spacing w:val="-4"/>
          <w:sz w:val="28"/>
          <w:szCs w:val="28"/>
        </w:rPr>
        <w:t>A</w:t>
      </w:r>
      <w:r w:rsidR="00FB61CB" w:rsidRPr="004F64CE">
        <w:rPr>
          <w:sz w:val="28"/>
          <w:szCs w:val="28"/>
        </w:rPr>
        <w:t>,</w:t>
      </w:r>
      <w:r w:rsidR="00FB61CB" w:rsidRPr="004F64CE">
        <w:rPr>
          <w:spacing w:val="1"/>
          <w:sz w:val="28"/>
          <w:szCs w:val="28"/>
        </w:rPr>
        <w:t xml:space="preserve"> </w:t>
      </w:r>
      <w:r w:rsidR="00FB61CB" w:rsidRPr="004F64CE">
        <w:rPr>
          <w:spacing w:val="3"/>
          <w:sz w:val="28"/>
          <w:szCs w:val="28"/>
        </w:rPr>
        <w:t>M</w:t>
      </w:r>
      <w:r w:rsidR="00FB61CB" w:rsidRPr="004F64CE">
        <w:rPr>
          <w:sz w:val="28"/>
          <w:szCs w:val="28"/>
        </w:rPr>
        <w:t>,</w:t>
      </w:r>
      <w:r w:rsidR="00FB61CB" w:rsidRPr="004F64CE">
        <w:rPr>
          <w:spacing w:val="1"/>
          <w:sz w:val="28"/>
          <w:szCs w:val="28"/>
        </w:rPr>
        <w:t xml:space="preserve"> </w:t>
      </w:r>
      <w:r w:rsidR="00FB61CB" w:rsidRPr="004F64CE">
        <w:rPr>
          <w:sz w:val="28"/>
          <w:szCs w:val="28"/>
        </w:rPr>
        <w:t xml:space="preserve">N </w:t>
      </w:r>
      <w:r>
        <w:rPr>
          <w:sz w:val="28"/>
          <w:szCs w:val="28"/>
        </w:rPr>
        <w:t>điểm thẳng hàng.</w:t>
      </w:r>
    </w:p>
    <w:p w:rsidR="00881379" w:rsidRPr="00CD140D" w:rsidRDefault="00881379" w:rsidP="00246B12">
      <w:pPr>
        <w:jc w:val="both"/>
        <w:rPr>
          <w:sz w:val="28"/>
          <w:szCs w:val="28"/>
        </w:rPr>
      </w:pPr>
      <w:r w:rsidRPr="00810C65">
        <w:rPr>
          <w:b/>
          <w:sz w:val="28"/>
          <w:szCs w:val="28"/>
        </w:rPr>
        <w:t xml:space="preserve">Ví dụ </w:t>
      </w:r>
      <w:r w:rsidR="00810C65">
        <w:rPr>
          <w:b/>
          <w:sz w:val="28"/>
          <w:szCs w:val="28"/>
          <w:lang w:val="en-US"/>
        </w:rPr>
        <w:t>2</w:t>
      </w:r>
      <w:r w:rsidRPr="00810C65">
        <w:rPr>
          <w:b/>
          <w:sz w:val="28"/>
          <w:szCs w:val="28"/>
        </w:rPr>
        <w:t>:</w:t>
      </w:r>
      <w:r w:rsidR="00810C65">
        <w:rPr>
          <w:sz w:val="28"/>
          <w:szCs w:val="28"/>
          <w:lang w:val="en-US"/>
        </w:rPr>
        <w:t xml:space="preserve"> </w:t>
      </w:r>
      <w:r w:rsidRPr="00CD140D">
        <w:rPr>
          <w:sz w:val="28"/>
          <w:szCs w:val="28"/>
        </w:rPr>
        <w:t xml:space="preserve">Cho </w:t>
      </w:r>
      <w:r w:rsidR="00235A51" w:rsidRPr="00EC702B">
        <w:rPr>
          <w:i/>
          <w:noProof/>
          <w:position w:val="-12"/>
          <w:sz w:val="28"/>
          <w:szCs w:val="28"/>
        </w:rPr>
        <w:object w:dxaOrig="540" w:dyaOrig="460">
          <v:shape id="_x0000_i1137" type="#_x0000_t75" style="width:27.4pt;height:23.65pt" o:ole="">
            <v:imagedata r:id="rId13" o:title=""/>
          </v:shape>
          <o:OLEObject Type="Embed" ProgID="Equation.DSMT4" ShapeID="_x0000_i1137" DrawAspect="Content" ObjectID="_1709060546" r:id="rId191"/>
        </w:object>
      </w:r>
      <w:r w:rsidRPr="00CD140D">
        <w:rPr>
          <w:sz w:val="28"/>
          <w:szCs w:val="28"/>
        </w:rPr>
        <w:t>.</w:t>
      </w:r>
      <w:r w:rsidR="00FB61CB">
        <w:rPr>
          <w:sz w:val="28"/>
          <w:szCs w:val="28"/>
          <w:lang w:val="en-US"/>
        </w:rPr>
        <w:t xml:space="preserve"> </w:t>
      </w:r>
      <w:r w:rsidRPr="00CD140D">
        <w:rPr>
          <w:sz w:val="28"/>
          <w:szCs w:val="28"/>
        </w:rPr>
        <w:t>Trên hai cạnh Ox và Oy lấy lần lượt h</w:t>
      </w:r>
      <w:r w:rsidR="00FB61CB">
        <w:rPr>
          <w:sz w:val="28"/>
          <w:szCs w:val="28"/>
        </w:rPr>
        <w:t xml:space="preserve">ai điểm B và C sao cho OB = OC. </w:t>
      </w:r>
      <w:r w:rsidRPr="00CD140D">
        <w:rPr>
          <w:sz w:val="28"/>
          <w:szCs w:val="28"/>
        </w:rPr>
        <w:t>Vẽ đường tròn tâm B và tâm C có cùng bán kính sao cho chúng cắt nhau tại hai đ</w:t>
      </w:r>
      <w:r w:rsidR="00FB61CB">
        <w:rPr>
          <w:sz w:val="28"/>
          <w:szCs w:val="28"/>
        </w:rPr>
        <w:t xml:space="preserve">iểm A và D nằm trong góc xOy. </w:t>
      </w:r>
      <w:r w:rsidRPr="00CD140D">
        <w:rPr>
          <w:sz w:val="28"/>
          <w:szCs w:val="28"/>
        </w:rPr>
        <w:t>Chứng minh ba điểm O, A, D thẳng hàng.</w:t>
      </w:r>
    </w:p>
    <w:p w:rsidR="00810C65" w:rsidRPr="004F64CE" w:rsidRDefault="00810C65" w:rsidP="00246B12">
      <w:pPr>
        <w:widowControl w:val="0"/>
        <w:autoSpaceDE w:val="0"/>
        <w:autoSpaceDN w:val="0"/>
        <w:adjustRightInd w:val="0"/>
        <w:ind w:right="-5" w:firstLine="720"/>
        <w:jc w:val="both"/>
        <w:rPr>
          <w:sz w:val="28"/>
          <w:szCs w:val="28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881379" w:rsidRPr="00CD140D" w:rsidRDefault="00810C65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881379" w:rsidRPr="00CD140D">
        <w:rPr>
          <w:sz w:val="28"/>
          <w:szCs w:val="28"/>
        </w:rPr>
        <w:t xml:space="preserve">ΔBOD và ΔCOD có: </w:t>
      </w:r>
    </w:p>
    <w:p w:rsidR="00881379" w:rsidRPr="00CD140D" w:rsidRDefault="009938F8" w:rsidP="00246B12">
      <w:pPr>
        <w:rPr>
          <w:sz w:val="28"/>
          <w:szCs w:val="28"/>
        </w:rPr>
      </w:pPr>
      <w:r w:rsidRPr="003B372D">
        <w:rPr>
          <w:i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87424" behindDoc="1" locked="0" layoutInCell="1" allowOverlap="1" wp14:anchorId="33CA951B" wp14:editId="7DC6F662">
            <wp:simplePos x="0" y="0"/>
            <wp:positionH relativeFrom="column">
              <wp:posOffset>3000546</wp:posOffset>
            </wp:positionH>
            <wp:positionV relativeFrom="paragraph">
              <wp:posOffset>17875</wp:posOffset>
            </wp:positionV>
            <wp:extent cx="2598647" cy="2081530"/>
            <wp:effectExtent l="0" t="0" r="0" b="0"/>
            <wp:wrapNone/>
            <wp:docPr id="1344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 rotWithShape="1"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670"/>
                    <a:stretch/>
                  </pic:blipFill>
                  <pic:spPr bwMode="auto">
                    <a:xfrm>
                      <a:off x="0" y="0"/>
                      <a:ext cx="2606606" cy="208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1379" w:rsidRPr="00CD140D">
        <w:rPr>
          <w:sz w:val="28"/>
          <w:szCs w:val="28"/>
        </w:rPr>
        <w:t>OB = OC (gt)</w: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>OD chung</w:t>
      </w:r>
    </w:p>
    <w:p w:rsidR="00114377" w:rsidRDefault="00881379" w:rsidP="00246B12">
      <w:pPr>
        <w:jc w:val="both"/>
        <w:rPr>
          <w:sz w:val="28"/>
          <w:szCs w:val="28"/>
        </w:rPr>
      </w:pPr>
      <w:r w:rsidRPr="00CD140D">
        <w:rPr>
          <w:sz w:val="28"/>
          <w:szCs w:val="28"/>
        </w:rPr>
        <w:t>BD = CD (D là giao điểm củ</w:t>
      </w:r>
      <w:r>
        <w:rPr>
          <w:sz w:val="28"/>
          <w:szCs w:val="28"/>
        </w:rPr>
        <w:t xml:space="preserve">a </w:t>
      </w:r>
    </w:p>
    <w:p w:rsidR="00881379" w:rsidRPr="00CD140D" w:rsidRDefault="00881379" w:rsidP="00246B1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hai đường tròn tâm B và tâm C </w:t>
      </w:r>
      <w:r w:rsidRPr="00CD140D">
        <w:rPr>
          <w:sz w:val="28"/>
          <w:szCs w:val="28"/>
        </w:rPr>
        <w:t>cùng bán kính).</w: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 xml:space="preserve">Vậy ΔBOD =ΔCOD (c.c.c). </w: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 xml:space="preserve">Suy ra : </w:t>
      </w:r>
      <w:r w:rsidR="00235A51" w:rsidRPr="00CD140D">
        <w:rPr>
          <w:noProof/>
          <w:position w:val="-6"/>
          <w:sz w:val="28"/>
          <w:szCs w:val="28"/>
        </w:rPr>
        <w:object w:dxaOrig="1520" w:dyaOrig="400">
          <v:shape id="_x0000_i1138" type="#_x0000_t75" style="width:76.3pt;height:20.4pt" o:ole="">
            <v:imagedata r:id="rId193" o:title=""/>
          </v:shape>
          <o:OLEObject Type="Embed" ProgID="Equation.DSMT4" ShapeID="_x0000_i1138" DrawAspect="Content" ObjectID="_1709060547" r:id="rId194"/>
        </w:object>
      </w:r>
      <w:r w:rsidRPr="00CD140D">
        <w:rPr>
          <w:sz w:val="28"/>
          <w:szCs w:val="28"/>
        </w:rPr>
        <w:t xml:space="preserve">. </w:t>
      </w:r>
    </w:p>
    <w:p w:rsidR="00FB0A8B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 xml:space="preserve">Điểm D nằm trong </w:t>
      </w:r>
      <w:r w:rsidR="00235A51" w:rsidRPr="00F45931">
        <w:rPr>
          <w:noProof/>
          <w:position w:val="-12"/>
          <w:sz w:val="28"/>
          <w:szCs w:val="28"/>
        </w:rPr>
        <w:object w:dxaOrig="540" w:dyaOrig="460">
          <v:shape id="_x0000_i1139" type="#_x0000_t75" style="width:26.35pt;height:23.65pt" o:ole="">
            <v:imagedata r:id="rId195" o:title=""/>
          </v:shape>
          <o:OLEObject Type="Embed" ProgID="Equation.DSMT4" ShapeID="_x0000_i1139" DrawAspect="Content" ObjectID="_1709060548" r:id="rId196"/>
        </w:objec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>nên tia OD nằm giữa hai tia Ox và Oy.</w: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 xml:space="preserve">Do đó OD là tia phân giác của </w:t>
      </w:r>
      <w:r w:rsidR="00235A51" w:rsidRPr="00F45931">
        <w:rPr>
          <w:noProof/>
          <w:position w:val="-12"/>
          <w:sz w:val="28"/>
          <w:szCs w:val="28"/>
        </w:rPr>
        <w:object w:dxaOrig="540" w:dyaOrig="460">
          <v:shape id="_x0000_i1140" type="#_x0000_t75" style="width:26.35pt;height:23.65pt" o:ole="">
            <v:imagedata r:id="rId197" o:title=""/>
          </v:shape>
          <o:OLEObject Type="Embed" ProgID="Equation.DSMT4" ShapeID="_x0000_i1140" DrawAspect="Content" ObjectID="_1709060549" r:id="rId198"/>
        </w:object>
      </w:r>
      <w:r w:rsidRPr="00CD140D">
        <w:rPr>
          <w:sz w:val="28"/>
          <w:szCs w:val="28"/>
        </w:rPr>
        <w:t>.</w: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 xml:space="preserve">Chứng minh tương tự ta được OA là tia phân giác của </w:t>
      </w:r>
      <w:r w:rsidR="00235A51" w:rsidRPr="00F45931">
        <w:rPr>
          <w:noProof/>
          <w:position w:val="-12"/>
          <w:sz w:val="28"/>
          <w:szCs w:val="28"/>
        </w:rPr>
        <w:object w:dxaOrig="540" w:dyaOrig="460">
          <v:shape id="_x0000_i1141" type="#_x0000_t75" style="width:26.35pt;height:23.65pt" o:ole="">
            <v:imagedata r:id="rId199" o:title=""/>
          </v:shape>
          <o:OLEObject Type="Embed" ProgID="Equation.DSMT4" ShapeID="_x0000_i1141" DrawAspect="Content" ObjectID="_1709060550" r:id="rId200"/>
        </w:object>
      </w:r>
      <w:r w:rsidRPr="00CD140D">
        <w:rPr>
          <w:sz w:val="28"/>
          <w:szCs w:val="28"/>
        </w:rPr>
        <w:t>.</w:t>
      </w:r>
    </w:p>
    <w:p w:rsidR="00881379" w:rsidRPr="00CD140D" w:rsidRDefault="00235A51" w:rsidP="00246B12">
      <w:pPr>
        <w:rPr>
          <w:sz w:val="28"/>
          <w:szCs w:val="28"/>
        </w:rPr>
      </w:pPr>
      <w:r w:rsidRPr="00F45931">
        <w:rPr>
          <w:noProof/>
          <w:position w:val="-12"/>
          <w:sz w:val="28"/>
          <w:szCs w:val="28"/>
        </w:rPr>
        <w:object w:dxaOrig="540" w:dyaOrig="460">
          <v:shape id="_x0000_i1142" type="#_x0000_t75" style="width:26.35pt;height:23.65pt" o:ole="">
            <v:imagedata r:id="rId199" o:title=""/>
          </v:shape>
          <o:OLEObject Type="Embed" ProgID="Equation.DSMT4" ShapeID="_x0000_i1142" DrawAspect="Content" ObjectID="_1709060551" r:id="rId201"/>
        </w:object>
      </w:r>
      <w:r w:rsidR="00881379" w:rsidRPr="00CD140D">
        <w:rPr>
          <w:sz w:val="28"/>
          <w:szCs w:val="28"/>
        </w:rPr>
        <w:t xml:space="preserve">chỉ có một tia phân giác nên hai tia OD và OA trùng nhau. </w:t>
      </w:r>
    </w:p>
    <w:p w:rsidR="00881379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>Vậy ba điểm O, D, A thẳng hàng.</w:t>
      </w:r>
    </w:p>
    <w:p w:rsidR="002035DA" w:rsidRPr="002035DA" w:rsidRDefault="002035DA" w:rsidP="00246B12">
      <w:pPr>
        <w:rPr>
          <w:sz w:val="10"/>
          <w:szCs w:val="10"/>
        </w:rPr>
      </w:pPr>
    </w:p>
    <w:p w:rsidR="005132EB" w:rsidRPr="00B90319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 w:rsidRPr="00B90319">
        <w:rPr>
          <w:b/>
          <w:i/>
          <w:sz w:val="28"/>
          <w:szCs w:val="28"/>
        </w:rPr>
        <w:t>5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4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ba</w:t>
      </w:r>
      <w:r w:rsidRPr="00B90319">
        <w:rPr>
          <w:b/>
          <w:i/>
          <w:spacing w:val="1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11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14"/>
          <w:sz w:val="28"/>
          <w:szCs w:val="28"/>
        </w:rPr>
        <w:t xml:space="preserve">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h</w:t>
      </w:r>
      <w:r w:rsidRPr="00B90319">
        <w:rPr>
          <w:b/>
          <w:i/>
          <w:spacing w:val="1"/>
          <w:sz w:val="28"/>
          <w:szCs w:val="28"/>
        </w:rPr>
        <w:t>u</w:t>
      </w:r>
      <w:r w:rsidRPr="00B90319">
        <w:rPr>
          <w:b/>
          <w:i/>
          <w:sz w:val="28"/>
          <w:szCs w:val="28"/>
        </w:rPr>
        <w:t>ộc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ộ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o</w:t>
      </w:r>
      <w:r w:rsidRPr="00B90319">
        <w:rPr>
          <w:b/>
          <w:i/>
          <w:spacing w:val="6"/>
          <w:sz w:val="28"/>
          <w:szCs w:val="28"/>
        </w:rPr>
        <w:t>ạ</w:t>
      </w:r>
      <w:r w:rsidRPr="00B90319">
        <w:rPr>
          <w:b/>
          <w:i/>
          <w:sz w:val="28"/>
          <w:szCs w:val="28"/>
        </w:rPr>
        <w:t>n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ẳ</w:t>
      </w:r>
      <w:r w:rsidRPr="00B90319">
        <w:rPr>
          <w:b/>
          <w:i/>
          <w:sz w:val="28"/>
          <w:szCs w:val="28"/>
        </w:rPr>
        <w:t>ng</w:t>
      </w:r>
    </w:p>
    <w:p w:rsidR="00323F64" w:rsidRPr="00323F64" w:rsidRDefault="00323F64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sz w:val="16"/>
          <w:szCs w:val="16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05856" behindDoc="0" locked="0" layoutInCell="1" allowOverlap="1" wp14:anchorId="0800E306" wp14:editId="251206FE">
                <wp:simplePos x="0" y="0"/>
                <wp:positionH relativeFrom="column">
                  <wp:posOffset>4577715</wp:posOffset>
                </wp:positionH>
                <wp:positionV relativeFrom="paragraph">
                  <wp:posOffset>14605</wp:posOffset>
                </wp:positionV>
                <wp:extent cx="1342491" cy="1181100"/>
                <wp:effectExtent l="0" t="0" r="10160" b="0"/>
                <wp:wrapNone/>
                <wp:docPr id="1635" name="Group 1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2491" cy="1181100"/>
                          <a:chOff x="6998" y="4014"/>
                          <a:chExt cx="1937" cy="1620"/>
                        </a:xfrm>
                      </wpg:grpSpPr>
                      <wps:wsp>
                        <wps:cNvPr id="1636" name="Line 1589"/>
                        <wps:cNvCnPr>
                          <a:cxnSpLocks noChangeShapeType="1"/>
                        </wps:cNvCnPr>
                        <wps:spPr bwMode="auto">
                          <a:xfrm>
                            <a:off x="7178" y="5634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37" name="Group 1590"/>
                        <wpg:cNvGrpSpPr>
                          <a:grpSpLocks/>
                        </wpg:cNvGrpSpPr>
                        <wpg:grpSpPr bwMode="auto">
                          <a:xfrm>
                            <a:off x="6998" y="4014"/>
                            <a:ext cx="1847" cy="1310"/>
                            <a:chOff x="1210" y="4771"/>
                            <a:chExt cx="1847" cy="1310"/>
                          </a:xfrm>
                        </wpg:grpSpPr>
                        <wps:wsp>
                          <wps:cNvPr id="1638" name="Freeform 1591"/>
                          <wps:cNvSpPr>
                            <a:spLocks/>
                          </wps:cNvSpPr>
                          <wps:spPr bwMode="auto">
                            <a:xfrm>
                              <a:off x="1216" y="6075"/>
                              <a:ext cx="1834" cy="0"/>
                            </a:xfrm>
                            <a:custGeom>
                              <a:avLst/>
                              <a:gdLst>
                                <a:gd name="T0" fmla="*/ 0 w 1834"/>
                                <a:gd name="T1" fmla="*/ 1833 w 183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34">
                                  <a:moveTo>
                                    <a:pt x="0" y="0"/>
                                  </a:moveTo>
                                  <a:lnTo>
                                    <a:pt x="1833" y="0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9" name="Freeform 1592"/>
                          <wps:cNvSpPr>
                            <a:spLocks/>
                          </wps:cNvSpPr>
                          <wps:spPr bwMode="auto">
                            <a:xfrm>
                              <a:off x="2180" y="4778"/>
                              <a:ext cx="0" cy="1297"/>
                            </a:xfrm>
                            <a:custGeom>
                              <a:avLst/>
                              <a:gdLst>
                                <a:gd name="T0" fmla="*/ 0 h 1297"/>
                                <a:gd name="T1" fmla="*/ 1296 h 129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7">
                                  <a:moveTo>
                                    <a:pt x="0" y="0"/>
                                  </a:moveTo>
                                  <a:lnTo>
                                    <a:pt x="0" y="1296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0" name="Freeform 1593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161" cy="0"/>
                            </a:xfrm>
                            <a:custGeom>
                              <a:avLst/>
                              <a:gdLst>
                                <a:gd name="T0" fmla="*/ 0 w 161"/>
                                <a:gd name="T1" fmla="*/ 160 w 16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61">
                                  <a:moveTo>
                                    <a:pt x="0" y="0"/>
                                  </a:moveTo>
                                  <a:lnTo>
                                    <a:pt x="160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1" name="Freeform 1594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0" cy="107"/>
                            </a:xfrm>
                            <a:custGeom>
                              <a:avLst/>
                              <a:gdLst>
                                <a:gd name="T0" fmla="*/ 0 h 107"/>
                                <a:gd name="T1" fmla="*/ 106 h 10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7">
                                  <a:moveTo>
                                    <a:pt x="0" y="0"/>
                                  </a:moveTo>
                                  <a:lnTo>
                                    <a:pt x="0" y="10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" name="Freeform 1595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8 w 40"/>
                                <a:gd name="T7" fmla="*/ 0 h 41"/>
                                <a:gd name="T8" fmla="*/ 0 w 40"/>
                                <a:gd name="T9" fmla="*/ 8 h 41"/>
                                <a:gd name="T10" fmla="*/ 0 w 40"/>
                                <a:gd name="T11" fmla="*/ 31 h 41"/>
                                <a:gd name="T12" fmla="*/ 8 w 40"/>
                                <a:gd name="T13" fmla="*/ 40 h 41"/>
                                <a:gd name="T14" fmla="*/ 31 w 40"/>
                                <a:gd name="T15" fmla="*/ 40 h 41"/>
                                <a:gd name="T16" fmla="*/ 40 w 40"/>
                                <a:gd name="T17" fmla="*/ 31 h 41"/>
                                <a:gd name="T18" fmla="*/ 40 w 40"/>
                                <a:gd name="T19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3" name="Freeform 1596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20 w 40"/>
                                <a:gd name="T7" fmla="*/ 0 h 41"/>
                                <a:gd name="T8" fmla="*/ 8 w 40"/>
                                <a:gd name="T9" fmla="*/ 0 h 41"/>
                                <a:gd name="T10" fmla="*/ 0 w 40"/>
                                <a:gd name="T11" fmla="*/ 8 h 41"/>
                                <a:gd name="T12" fmla="*/ 0 w 40"/>
                                <a:gd name="T13" fmla="*/ 20 h 41"/>
                                <a:gd name="T14" fmla="*/ 0 w 40"/>
                                <a:gd name="T15" fmla="*/ 31 h 41"/>
                                <a:gd name="T16" fmla="*/ 8 w 40"/>
                                <a:gd name="T17" fmla="*/ 40 h 41"/>
                                <a:gd name="T18" fmla="*/ 20 w 40"/>
                                <a:gd name="T19" fmla="*/ 40 h 41"/>
                                <a:gd name="T20" fmla="*/ 31 w 40"/>
                                <a:gd name="T21" fmla="*/ 40 h 41"/>
                                <a:gd name="T22" fmla="*/ 40 w 40"/>
                                <a:gd name="T23" fmla="*/ 31 h 41"/>
                                <a:gd name="T24" fmla="*/ 40 w 40"/>
                                <a:gd name="T25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20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4" name="Freeform 1597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8 w 40"/>
                                <a:gd name="T7" fmla="*/ 0 h 54"/>
                                <a:gd name="T8" fmla="*/ 0 w 40"/>
                                <a:gd name="T9" fmla="*/ 11 h 54"/>
                                <a:gd name="T10" fmla="*/ 0 w 40"/>
                                <a:gd name="T11" fmla="*/ 41 h 54"/>
                                <a:gd name="T12" fmla="*/ 8 w 40"/>
                                <a:gd name="T13" fmla="*/ 53 h 54"/>
                                <a:gd name="T14" fmla="*/ 31 w 40"/>
                                <a:gd name="T15" fmla="*/ 53 h 54"/>
                                <a:gd name="T16" fmla="*/ 40 w 40"/>
                                <a:gd name="T17" fmla="*/ 41 h 54"/>
                                <a:gd name="T18" fmla="*/ 40 w 40"/>
                                <a:gd name="T19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5" name="Freeform 1598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20 w 40"/>
                                <a:gd name="T7" fmla="*/ 0 h 54"/>
                                <a:gd name="T8" fmla="*/ 8 w 40"/>
                                <a:gd name="T9" fmla="*/ 0 h 54"/>
                                <a:gd name="T10" fmla="*/ 0 w 40"/>
                                <a:gd name="T11" fmla="*/ 11 h 54"/>
                                <a:gd name="T12" fmla="*/ 0 w 40"/>
                                <a:gd name="T13" fmla="*/ 26 h 54"/>
                                <a:gd name="T14" fmla="*/ 0 w 40"/>
                                <a:gd name="T15" fmla="*/ 41 h 54"/>
                                <a:gd name="T16" fmla="*/ 8 w 40"/>
                                <a:gd name="T17" fmla="*/ 53 h 54"/>
                                <a:gd name="T18" fmla="*/ 20 w 40"/>
                                <a:gd name="T19" fmla="*/ 53 h 54"/>
                                <a:gd name="T20" fmla="*/ 31 w 40"/>
                                <a:gd name="T21" fmla="*/ 53 h 54"/>
                                <a:gd name="T22" fmla="*/ 40 w 40"/>
                                <a:gd name="T23" fmla="*/ 41 h 54"/>
                                <a:gd name="T24" fmla="*/ 40 w 40"/>
                                <a:gd name="T25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6" name="Freeform 1599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8 w 40"/>
                                <a:gd name="T7" fmla="*/ 0 h 39"/>
                                <a:gd name="T8" fmla="*/ 0 w 40"/>
                                <a:gd name="T9" fmla="*/ 8 h 39"/>
                                <a:gd name="T10" fmla="*/ 0 w 40"/>
                                <a:gd name="T11" fmla="*/ 30 h 39"/>
                                <a:gd name="T12" fmla="*/ 8 w 40"/>
                                <a:gd name="T13" fmla="*/ 39 h 39"/>
                                <a:gd name="T14" fmla="*/ 31 w 40"/>
                                <a:gd name="T15" fmla="*/ 39 h 39"/>
                                <a:gd name="T16" fmla="*/ 40 w 40"/>
                                <a:gd name="T17" fmla="*/ 30 h 39"/>
                                <a:gd name="T18" fmla="*/ 40 w 40"/>
                                <a:gd name="T19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7" name="Freeform 1600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20 w 40"/>
                                <a:gd name="T7" fmla="*/ 0 h 39"/>
                                <a:gd name="T8" fmla="*/ 8 w 40"/>
                                <a:gd name="T9" fmla="*/ 0 h 39"/>
                                <a:gd name="T10" fmla="*/ 0 w 40"/>
                                <a:gd name="T11" fmla="*/ 8 h 39"/>
                                <a:gd name="T12" fmla="*/ 0 w 40"/>
                                <a:gd name="T13" fmla="*/ 19 h 39"/>
                                <a:gd name="T14" fmla="*/ 0 w 40"/>
                                <a:gd name="T15" fmla="*/ 30 h 39"/>
                                <a:gd name="T16" fmla="*/ 8 w 40"/>
                                <a:gd name="T17" fmla="*/ 39 h 39"/>
                                <a:gd name="T18" fmla="*/ 20 w 40"/>
                                <a:gd name="T19" fmla="*/ 39 h 39"/>
                                <a:gd name="T20" fmla="*/ 31 w 40"/>
                                <a:gd name="T21" fmla="*/ 39 h 39"/>
                                <a:gd name="T22" fmla="*/ 40 w 40"/>
                                <a:gd name="T23" fmla="*/ 30 h 39"/>
                                <a:gd name="T24" fmla="*/ 40 w 40"/>
                                <a:gd name="T25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0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48" name="Text Box 1601"/>
                        <wps:cNvSpPr txBox="1">
                          <a:spLocks noChangeArrowheads="1"/>
                        </wps:cNvSpPr>
                        <wps:spPr bwMode="auto">
                          <a:xfrm>
                            <a:off x="7801" y="41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49" name="Text Box 1602"/>
                        <wps:cNvSpPr txBox="1">
                          <a:spLocks noChangeArrowheads="1"/>
                        </wps:cNvSpPr>
                        <wps:spPr bwMode="auto">
                          <a:xfrm>
                            <a:off x="7782" y="460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50" name="Text Box 1603"/>
                        <wps:cNvSpPr txBox="1">
                          <a:spLocks noChangeArrowheads="1"/>
                        </wps:cNvSpPr>
                        <wps:spPr bwMode="auto">
                          <a:xfrm>
                            <a:off x="7788" y="499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51" name="Text Box 1604"/>
                        <wps:cNvSpPr txBox="1">
                          <a:spLocks noChangeArrowheads="1"/>
                        </wps:cNvSpPr>
                        <wps:spPr bwMode="auto">
                          <a:xfrm>
                            <a:off x="6998" y="517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52" name="Text Box 1605"/>
                        <wps:cNvSpPr txBox="1">
                          <a:spLocks noChangeArrowheads="1"/>
                        </wps:cNvSpPr>
                        <wps:spPr bwMode="auto">
                          <a:xfrm>
                            <a:off x="8756" y="521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800E306" id="Group 1635" o:spid="_x0000_s1303" style="position:absolute;left:0;text-align:left;margin-left:360.45pt;margin-top:1.15pt;width:105.7pt;height:93pt;z-index:251705856" coordorigin="6998,4014" coordsize="1937,162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LDPLvOwwAAJ9uAAAOAAAAZHJzL2Uyb0RvYy54bWzsnW2P2kgSx9+fdN/B4uVJE2wwD0aZrJKZ EJ2Uu4207AfwgHnQgc3ZTJjs6r77/asfTBl3Y2AYNsk4L4LBRXV3dVf519VNz9tfnlZL52uUZosk vm14b9yGE8XjZLKIZ7eN30fDm37DyTZhPAmXSRzdNr5FWeOXd3//29vtehC1knmynESpAyVxNtiu bxvzzWY9aDaz8TxahdmbZB3FuDlN0lW4wdt01pyk4RbaV8tmy3W7zW2STtZpMo6yDJ/ey5uNd0L/ dBqNN79Op1m0cZa3DdRtI/5Pxf8P9H/z3dtwMEvD9XwxVtUIz6jFKlzEKDRXdR9uQucxXZRUrRbj NMmS6ebNOFk1k+l0MY5EG9Aaz91rzac0eVyLtswG29k6NxNMu2ens9WO//31S+osJui7brvTcOJw hV4SBTviExhou54NIPcpXf+2/pLKVuLyczL+T4bbzf379H4mhZ2H7b+SCTSGj5tEGOhpmq5IBZru PIl++Jb3Q/S0ccb40Gv7LT/wGs4Y9zyv73mu6qnxHN1J3+sGAUYWbvuu58teHM8/6u8H7Z76crcl vtkMB7JgUVlVOWoZRl22M2z2PMP+Ng/XkeivjAy2M2xXG/bzIo4cr9MPqMpUOsTuYmnU8VOsjOrE yd08jGeRUDj6toYBPfoGas++Qm8y9EilkXteTxqr020rY2lTwyfIyEUjhYN1mm0+RcnKoYvbxhLV Fr0Xfv2cbagiOxHqzDgZLpZLfB4OlrGzvW0EnVZHfCFLlosJ3aR7WTp7uFumzteQvFH8E63CHS6G UR9PhLJ5FE4+qutNuFjKaxS+jEkfGoHqqCvpbn8GbvCx/7Hv3/it7scb372/v3k/vPNvukOv17lv 39/d3Xv/o6p5/mC+mEyimGqnXd/zjxsBKghJp82dPzdDs6hd2AuV1a+i0qIvqfvkQHhIJt++pLqP MSil34mhKi8LIwrju+CqnUB04b4rUkC6lKsaXE6PIq/va4dre/uu6rXwkXDVXk+M4nDAXLX0zb/Y VeEo0rDDNIrouQN3RShCxyjf0zEw4wFQeKW8c7RXwi6IC3C+rtvrUAFiQMsA2IefGh1z/Cgdk6S1 M6KTJ8oPZhNV+xFMPl0t8Sz7R9Nxna3jkUpRyE4GETaXwf02E0Mv5ErDuXR69NtTrArClYMIRZGD qrJOMorKVCqLJhCimxZZlL4vi1J3RaR4eO8/ttOGg8f2g2zIOtxQzUT5uKS4I1pJH6ySr9EoEbc2 e88ZFLK7u4y5FBmhUCt5G9+gsmTY04VSXVln5L6vQ6AXuB1pnEJwK8XA3pBaA20FsR82BhZaUWjs UPwrN/bsYOmkieQ58Ccu5kn6R8PZguVuG9l/H8M0ajjLf8Z4pgee72NkbsQbv9MDEzgpv/PA74Tx GKpuG5sGRjhd3m0kMD6u08VsjpI8Mebj5D2gZroQz0PyehnC0Zf0RkXw6/BFYApaLTL1pYNWy+tL H/d7YAoRT/RDAJ8LXmsFPdXJmvW4n5wQtOaOp3RRMNKBrRC0WkHX2YnBic4IWrI9CF3SDQ8GLSUr YUwEK+G6zwhacwwnauX5QUvWCUq6qgV10BJzR+OcyAxuddC6ftCiiFwmrTaN4YsHLddDhARsdILu XtDyumqaqd3/mTELoAWNIi5aQlZX0JgUOi9g/fWUhdqfH6+8roxY2uLPCFd9P/BFTewOTLPMGrHO nY/WiKVyYz7CRDlaiRnVFaMVHEcglns5wpKqrIDlCr7Ky/sh8Qq1Pz9aKbpyLwBXdbQqZgDrCeH6 hRLOfssUrUSS6eLRyuvIlAkS9gp89ISQCI/CFWKnnFo9i6184iaoPMBWLReTQVkaD2gwRp7msmhB E3KRvlEJ8nG5RNszVgXLJ7mIuSbI9+USfaMOpFFzCbMOJCiZhMkkYN1cwtwYSsjmIha78nk2Gmwy rMcta26Pxy0L4xvVHGFbjxvXpoeb19LRHjewrVncxDY93Mhs3D2L6EfaUQ7mIEawOrxqJKZKKO+w MGxLwsL3K4VlPnqk6eKwZrmkNBJLWZWa1RLASMaIanHVRgwfGToOVwVLgKKVGCVHiat2YjAcJa5a ikkkE5dtUPnnc3LVFB6R/UG8MtEJ3UXH5cuXtpS1khPTWlRJ57P161pkv9twZigrzrh2wlJItvKw jKzU4cKkDIqUxtI10a+8MBnOq6pdIaUsUFGgksrtqaszXiZZJGtameO3zzKHQ5pnqhYXxORKZb46 INpK/Y2HpBo79LgUWwX+DLyW735oBTfDbr934w/9zk3Qc/s3SF98CLouJrv3w+LapVhPlrsnMMU7 d+3yCiu2+Wor1VjkTNFs/SoMYVwPreefev6J52h5/ikmJTXRmSCIc4cZgo6gDg4dZnbhyAEMMNWE E4dZCecNM0Zx2jDrOBXpzDYpEJ25OQWiY+TDiZuex1V8yW1rAzFuXbNhCjxn40JuX0snUYI4r7FF Dy0b5jKWOUCLY7NND8dmC1+2+Pi1mKfFrWzTw83MegvPoTNyOSP5bK85Ve93IH8hvP6OOVVMEEx7 NWg4U90xZBnW2sVVUzEyjxJXSI59YEwcww4k/xNBszKiRj9NlfqVw+5hGdkZx5B1CWGLhUlFFTQs Wb8CrFXbKqTU3KJCCrdpsFVUS0mVWngKpOeorTfitF2/f8QikRnf6304NaSX9mXb9vn6iHllSBdJ hheD9I4vlyZ2mwfJiSjt2hGrU4i4L552pTUiWRqHwCMoh0OORznGshbOOBbm4ohDcFxWUs2R+5Be 1sEh0kzGHCEtrTmV0n2zUQqYbgFjbttO22iWAqZbjFtIvNr0cPtaQLQI6pZmcRvb9HArt3YjrwZa 847cOvFa2iRMARKJV7j4ocSrXvCtSLzmCW1NYfr1RTKvFaVJyJIrYHAIXRX9ymkUq3aSy/VN/Vqo d4WU4rWKAjXVaYvqkk6hukJOdW9bcZ16RU+GA9uPZerU63G/trNSHfiiTHViplZTnSnhycnDwkEX pzpLWu80rDOTFAcOM16eSnUWoxSozoyYxeTrjn44dxeozqKGI7ONMTnUmS1TYDobG3Kms/RSIflq 0UPJiJOSrzY9R0xLCslXi3lOT77ueqtm1dfCqvZsqkS1HzL5+v2As8pQHs6sylznYRnZG0fRdWsf YzXOSnC+HIKrxlUguEq/VkhdD9Tr9GtFrrne9fpiu15BLGVQ50ctXOy32y2967XT64vls3L6ta13 i714+pWgVJbGMfAIzuGgTvsBykrO4PSykmqQ3Mf0sg5OkWam5ZhubsypmN42G7aA6RYw5pZtB0bT FjD9mOSrTQ83ry1pyg1saxY3sU0PN7LYTSB7qgba1wK06OmLLOBj3BxKvmpaq0i+Hl4uV2ikdWlO 0688G3pYRjLd4cKkTPuwIomiuc/omujXQuq1QkoRXUWBOvW6X6069RrjqIgXP6eoTr0+M/WK59Y+ 0XXlRo2XS73WRMcybWYE4shhyelx4jAr4bxhxihOG2YdpyKdBQw5K5vpspB49Y4gOosanni1gRi3 rtkwhcSrjQu5fS2dVEi8WvScnHi16eFGtvBlIfFqMc/pidfd0Kk59bVw6k+ZeP1uoPnCeddjyDr/ 8Z2GZf3K064VNHwUfqu2VeC3mltUSF0P0k1pV3nsgX3nBO2bqHe9/rxHo+AXdeogXnmk0hVOusVO awXsI/pZ44fkCechuSJDyoDd2Tzhjj5HTx2kmR96+z5Nky1tZsHhCPKnCeyrsiV0bGr1qbd9FEyb zn1P7+akOokDhntAS3GSCi7kNiidpd07+ZZ+2CsyFfrcOiCEFqEERsHvCh9A8Ps8pdYeEE5empBZ 7x/8x6urxQZHkC8Xq9tGP4+IF9xOtXl6eBK/4gzypQh5UuTRP25FbkmeXYkLeW4lLuSZlbj48c6r 9OF9clrPo8T+eZVXihK9PiYmFCW6rtgSuVvJ8eooYTq4u44SLxol1Fn39Mx75WECxycbwoRwUkYE VwsTcvbgB4EIVHWYuPQ+hxom6BTwimMxcpjwdlT92sMEKL9ME/tHM14nTOR/I6Hj9eow0cz/MkY9 5yge73+1OYfn5lj92sMEML8cJvbPRLxOmOj3Oljkod/otuSe05omapqQeahCpLximMix+nsNEyKb ib+CJs4jUH+xjf7MGn+Pa/535d79HwAA//8DAFBLAwQUAAYACAAAACEAr8YTY98AAAAJAQAADwAA AGRycy9kb3ducmV2LnhtbEyPTUvDQBCG74L/YRnBm918oKYxm1KKeiqCrSDeptlpEpqdDdltkv57 tye9zfA+vPNMsZpNJ0YaXGtZQbyIQBBXVrdcK/javz1kIJxH1thZJgUXcrAqb28KzLWd+JPGna9F KGGXo4LG+z6X0lUNGXQL2xOH7GgHgz6sQy31gFMoN51MouhJGmw5XGiwp01D1Wl3NgreJ5zWafw6 bk/HzeVn//jxvY1Jqfu7ef0CwtPs/2C46gd1KIPTwZ5ZO9EpeE6iZUAVJCmIkC/T63AIYJalIMtC /v+g/AUAAP//AwBQSwECLQAUAAYACAAAACEAtoM4kv4AAADhAQAAEwAAAAAAAAAAAAAAAAAAAAAA W0NvbnRlbnRfVHlwZXNdLnhtbFBLAQItABQABgAIAAAAIQA4/SH/1gAAAJQBAAALAAAAAAAAAAAA AAAAAC8BAABfcmVscy8ucmVsc1BLAQItABQABgAIAAAAIQBLDPLvOwwAAJ9uAAAOAAAAAAAAAAAA AAAAAC4CAABkcnMvZTJvRG9jLnhtbFBLAQItABQABgAIAAAAIQCvxhNj3wAAAAkBAAAPAAAAAAAA AAAAAAAAAJUOAABkcnMvZG93bnJldi54bWxQSwUGAAAAAAQABADzAAAAoQ8AAAAA ">
                <v:line id="Line 1589" o:spid="_x0000_s1304" style="position:absolute;visibility:visible;mso-wrap-style:square" from="7178,5634" to="7178,563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jLLwxxQAAAN0AAAAPAAAAZHJzL2Rvd25yZXYueG1sRE/fa8Iw EH4X/B/CCXvT1AlhVKOIMtA9jOkG8/Fsbm1ncylJ1nb//TIY7O0+vp+32gy2ER35UDvWMJ9lIIgL Z2ouNby9Pk4fQISIbLBxTBq+KcBmPR6tMDeu5xN151iKFMIhRw1VjG0uZSgqshhmriVO3IfzFmOC vpTGY5/CbSPvs0xJizWnhgpb2lVU3M5fVsPz4kV12+PTYXg/qmuxP10vn73X+m4ybJcgIg3xX/zn Ppg0Xy0U/H6TTpDrHwAAAP//AwBQSwECLQAUAAYACAAAACEA2+H2y+4AAACFAQAAEwAAAAAAAAAA AAAAAAAAAAAAW0NvbnRlbnRfVHlwZXNdLnhtbFBLAQItABQABgAIAAAAIQBa9CxbvwAAABUBAAAL AAAAAAAAAAAAAAAAAB8BAABfcmVscy8ucmVsc1BLAQItABQABgAIAAAAIQCjLLwxxQAAAN0AAAAP AAAAAAAAAAAAAAAAAAcCAABkcnMvZG93bnJldi54bWxQSwUGAAAAAAMAAwC3AAAA+QIAAAAA "/>
                <v:group id="Group 1590" o:spid="_x0000_s1305" style="position:absolute;left:6998;top:4014;width:1847;height:1310" coordorigin="1210,4771" coordsize="1847,131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YVPlSxQAAAN0AAAAPAAAAZHJzL2Rvd25yZXYueG1sRE9Na8JA EL0X/A/LFLw1myhNJc0qIlU8hEJVKL0N2TEJZmdDdpvEf98tFHqbx/ucfDOZVgzUu8aygiSKQRCX VjdcKbic908rEM4ja2wtk4I7OdisZw85ZtqO/EHDyVcihLDLUEHtfZdJ6cqaDLrIdsSBu9reoA+w r6TucQzhppWLOE6lwYZDQ40d7Woqb6dvo+Aw4rhdJm9Dcbvu7l/n5/fPIiGl5o/T9hWEp8n/i//c Rx3mp8sX+P0mnCDXPwAAAP//AwBQSwECLQAUAAYACAAAACEA2+H2y+4AAACFAQAAEwAAAAAAAAAA AAAAAAAAAAAAW0NvbnRlbnRfVHlwZXNdLnhtbFBLAQItABQABgAIAAAAIQBa9CxbvwAAABUBAAAL AAAAAAAAAAAAAAAAAB8BAABfcmVscy8ucmVsc1BLAQItABQABgAIAAAAIQCYVPlSxQAAAN0AAAAP AAAAAAAAAAAAAAAAAAcCAABkcnMvZG93bnJldi54bWxQSwUGAAAAAAMAAwC3AAAA+QIAAAAA ">
                  <v:shape id="Freeform 1591" o:spid="_x0000_s1306" style="position:absolute;left:1216;top:6075;width:1834;height:0;visibility:visible;mso-wrap-style:square;v-text-anchor:top" coordsize="1834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1cR6exgAAAN0AAAAPAAAAZHJzL2Rvd25yZXYueG1sRI9BTwIx EIXvJvyHZki8SVckCAuFqJGEiweBC7fJdmg3bqfrtsLir3cOJN5m8t68981y3YdGnalLdWQDj6MC FHEVbc3OwGG/eZiBShnZYhOZDFwpwXo1uFtiaeOFP+m8y05JCKcSDfic21LrVHkKmEaxJRbtFLuA WdbOadvhRcJDo8dFMdUBa5YGjy29eaq+dj/BgA56/I7fr34+Ce74/Os+DpPj3Jj7Yf+yAJWpz//m 2/XWCv70SXDlGxlBr/4AAAD//wMAUEsBAi0AFAAGAAgAAAAhANvh9svuAAAAhQEAABMAAAAAAAAA AAAAAAAAAAAAAFtDb250ZW50X1R5cGVzXS54bWxQSwECLQAUAAYACAAAACEAWvQsW78AAAAVAQAA CwAAAAAAAAAAAAAAAAAfAQAAX3JlbHMvLnJlbHNQSwECLQAUAAYACAAAACEAdXEensYAAADdAAAA DwAAAAAAAAAAAAAAAAAHAgAAZHJzL2Rvd25yZXYueG1sUEsFBgAAAAADAAMAtwAAAPoCAAAAAA== " path="m,l1833,e" filled="f" strokecolor="#00007f" strokeweight="1.5pt">
                    <v:path arrowok="t" o:connecttype="custom" o:connectlocs="0,0;1833,0" o:connectangles="0,0"/>
                  </v:shape>
                  <v:shape id="Freeform 1592" o:spid="_x0000_s1307" style="position:absolute;left:2180;top:4778;width:0;height:1297;visibility:visible;mso-wrap-style:square;v-text-anchor:top" coordsize="0,129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GWEzhxgAAAN0AAAAPAAAAZHJzL2Rvd25yZXYueG1sRI9Ba8JA EIXvBf/DMgUvpW7aQqxpVimlQm+SKOJxyI5JSHY27m41/nu3UPA2w3vfmzf5ajS9OJPzrWUFL7ME BHFldcu1gt12/fwOwgdkjb1lUnAlD6vl5CHHTNsLF3QuQy1iCPsMFTQhDJmUvmrIoJ/ZgThqR+sM hri6WmqHlxhuevmaJKk02HK80OBAXw1VXflrYo2x0/u53hyGsihkuf5OF+7ppNT0cfz8ABFoDHfz P/2jI5e+LeDvmziCXN4AAAD//wMAUEsBAi0AFAAGAAgAAAAhANvh9svuAAAAhQEAABMAAAAAAAAA AAAAAAAAAAAAAFtDb250ZW50X1R5cGVzXS54bWxQSwECLQAUAAYACAAAACEAWvQsW78AAAAVAQAA CwAAAAAAAAAAAAAAAAAfAQAAX3JlbHMvLnJlbHNQSwECLQAUAAYACAAAACEAhlhM4cYAAADdAAAA DwAAAAAAAAAAAAAAAAAHAgAAZHJzL2Rvd25yZXYueG1sUEsFBgAAAAADAAMAtwAAAPoCAAAAAA== " path="m,l,1296e" filled="f" strokecolor="#00007f" strokeweight="1.5pt">
                    <v:path arrowok="t" o:connecttype="custom" o:connectlocs="0,0;0,1296" o:connectangles="0,0"/>
                  </v:shape>
                  <v:shape id="Freeform 1593" o:spid="_x0000_s1308" style="position:absolute;left:2019;top:5968;width:161;height:0;visibility:visible;mso-wrap-style:square;v-text-anchor:top" coordsize="161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kX0gGxAAAAN0AAAAPAAAAZHJzL2Rvd25yZXYueG1sRI/NbgIx DITvlfoOkStxK1kqhOiWgCgIqb3xsw9gbdxNysZZbQJs374+IHGzNeOZz4vVEFp1pT75yAYm4wIU cR2t58ZAddq9zkGljGyxjUwG/ijBavn8tMDSxhsf6HrMjZIQTiUacDl3pdapdhQwjWNHLNpP7ANm WftG2x5vEh5a/VYUMx3QszQ47GjjqD4fL8HAL9ZNtfHbqjp/On3aX7Lff78bM3oZ1h+gMg35Yb5f f1nBn02FX76REfTyHwAA//8DAFBLAQItABQABgAIAAAAIQDb4fbL7gAAAIUBAAATAAAAAAAAAAAA AAAAAAAAAABbQ29udGVudF9UeXBlc10ueG1sUEsBAi0AFAAGAAgAAAAhAFr0LFu/AAAAFQEAAAsA AAAAAAAAAAAAAAAAHwEAAF9yZWxzLy5yZWxzUEsBAi0AFAAGAAgAAAAhAORfSAbEAAAA3QAAAA8A AAAAAAAAAAAAAAAABwIAAGRycy9kb3ducmV2LnhtbFBLBQYAAAAAAwADALcAAAD4AgAAAAA= " path="m,l160,e" filled="f" strokecolor="#00007f" strokeweight=".23594mm">
                    <v:path arrowok="t" o:connecttype="custom" o:connectlocs="0,0;160,0" o:connectangles="0,0"/>
                  </v:shape>
                  <v:shape id="Freeform 1594" o:spid="_x0000_s1309" style="position:absolute;left:2019;top:5968;width:0;height:107;visibility:visible;mso-wrap-style:square;v-text-anchor:top" coordsize="0,10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U/xP/wQAAAN0AAAAPAAAAZHJzL2Rvd25yZXYueG1sRE9Ni8Iw EL0v+B/CCN7WtOtSlmqU7orgTayr56EZ02IzKU1W6783C4K3ebzPWawG24or9b5xrCCdJiCIK6cb Ngp+D5v3LxA+IGtsHZOCO3lYLUdvC8y1u/GermUwIoawz1FBHUKXS+mrmiz6qeuII3d2vcUQYW+k 7vEWw20rP5IkkxYbjg01dvRTU3Up/6yC2e5UnNcpttvq2JWZycz3fl0oNRkPxRxEoCG8xE/3Vsf5 2WcK/9/EE+TyAQAA//8DAFBLAQItABQABgAIAAAAIQDb4fbL7gAAAIUBAAATAAAAAAAAAAAAAAAA AAAAAABbQ29udGVudF9UeXBlc10ueG1sUEsBAi0AFAAGAAgAAAAhAFr0LFu/AAAAFQEAAAsAAAAA AAAAAAAAAAAAHwEAAF9yZWxzLy5yZWxzUEsBAi0AFAAGAAgAAAAhAJT/E//BAAAA3QAAAA8AAAAA AAAAAAAAAAAABwIAAGRycy9kb3ducmV2LnhtbFBLBQYAAAAAAwADALcAAAD1AgAAAAA= " path="m,l,106e" filled="f" strokecolor="#00007f" strokeweight=".23594mm">
                    <v:path arrowok="t" o:connecttype="custom" o:connectlocs="0,0;0,106" o:connectangles="0,0"/>
                  </v:shape>
                  <v:shape id="Freeform 1595" o:spid="_x0000_s1310" style="position:absolute;left:2153;top:4911;width:40;height:41;visibility:visible;mso-wrap-style:square;v-text-anchor:top" coordsize="40,4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yaTD3xQAAAN0AAAAPAAAAZHJzL2Rvd25yZXYueG1sRI9Pi8Iw EMXvC36HMIKXRdOWRaQaRYUFL8viv/vQjG2xmbRNVms//UYQvM3w3vvNm8WqM5W4UetKywriSQSC OLO65FzB6fg9noFwHlljZZkUPMjBajn4WGCq7Z33dDv4XAQIuxQVFN7XqZQuK8igm9iaOGgX2xr0 YW1zqVu8B7ipZBJFU2mw5HChwJq2BWXXw58JlMb09eOX434Tz85N8/nTHxOt1GjYrecgPHX+bX6l dzrUn34l8PwmjCCX/wAAAP//AwBQSwECLQAUAAYACAAAACEA2+H2y+4AAACFAQAAEwAAAAAAAAAA AAAAAAAAAAAAW0NvbnRlbnRfVHlwZXNdLnhtbFBLAQItABQABgAIAAAAIQBa9CxbvwAAABUBAAAL AAAAAAAAAAAAAAAAAB8BAABfcmVscy8ucmVsc1BLAQItABQABgAIAAAAIQCyaTD3xQAAAN0AAAAP AAAAAAAAAAAAAAAAAAcCAABkcnMvZG93bnJldi54bWxQSwUGAAAAAAMAAwC3AAAA+QIAAAAA " path="m40,20l40,8,31,,8,,,8,,31r8,9l31,40r9,-9l40,20xe" fillcolor="red" stroked="f">
                    <v:path arrowok="t" o:connecttype="custom" o:connectlocs="40,20;40,8;31,0;8,0;0,8;0,31;8,40;31,40;40,31;40,20" o:connectangles="0,0,0,0,0,0,0,0,0,0"/>
                  </v:shape>
                  <v:shape id="Freeform 1596" o:spid="_x0000_s1311" style="position:absolute;left:2153;top:4911;width:40;height:41;visibility:visible;mso-wrap-style:square;v-text-anchor:top" coordsize="40,4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rst2CxQAAAN0AAAAPAAAAZHJzL2Rvd25yZXYueG1sRE/basJA EH0X+g/LFHzTjTVIm7qKFAqCVjFewLchO01Cs7Mhu2rs17uC4NscznXG09ZU4kyNKy0rGPQjEMSZ 1SXnCnbb7947COeRNVaWScGVHEwnL50xJtpeeEPn1OcihLBLUEHhfZ1I6bKCDLq+rYkD92sbgz7A Jpe6wUsIN5V8i6KRNFhyaCiwpq+Csr/0ZBS4muN4udjK4/7nf7War2eHj0GuVPe1nX2C8NT6p/jh nuswfxQP4f5NOEFObgAAAP//AwBQSwECLQAUAAYACAAAACEA2+H2y+4AAACFAQAAEwAAAAAAAAAA AAAAAAAAAAAAW0NvbnRlbnRfVHlwZXNdLnhtbFBLAQItABQABgAIAAAAIQBa9CxbvwAAABUBAAAL AAAAAAAAAAAAAAAAAB8BAABfcmVscy8ucmVsc1BLAQItABQABgAIAAAAIQBrst2CxQAAAN0AAAAP AAAAAAAAAAAAAAAAAAcCAABkcnMvZG93bnJldi54bWxQSwUGAAAAAAMAAwC3AAAA+QIAAAAA " path="m40,20l40,8,31,,20,,8,,,8,,20,,31r8,9l20,40r11,l40,31r,-11xe" filled="f" strokeweight=".24pt">
                    <v:path arrowok="t" o:connecttype="custom" o:connectlocs="40,20;40,8;31,0;20,0;8,0;0,8;0,20;0,31;8,40;20,40;31,40;40,31;40,20" o:connectangles="0,0,0,0,0,0,0,0,0,0,0,0,0"/>
                  </v:shape>
                  <v:shape id="Freeform 1597" o:spid="_x0000_s1312" style="position:absolute;left:2153;top:5406;width:40;height:54;visibility:visible;mso-wrap-style:square;v-text-anchor:top" coordsize="40,5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x6lrnxAAAAN0AAAAPAAAAZHJzL2Rvd25yZXYueG1sRE/bagIx EH0X/IcwBV9Es1pR2RpFWmwtFOql9HnYjLuLm8maRF3/vhEKvs3hXGe2aEwlLuR8aVnBoJ+AIM6s LjlX8LNf9aYgfEDWWFkmBTfysJi3WzNMtb3yli67kIsYwj5FBUUIdSqlzwoy6Pu2Jo7cwTqDIUKX S+3wGsNNJYdJMpYGS44NBdb0WlB23J2NArt5/518LT+eu9+WPt/C4ZQd3UmpzlOzfAERqAkP8b97 reP88WgE92/iCXL+BwAA//8DAFBLAQItABQABgAIAAAAIQDb4fbL7gAAAIUBAAATAAAAAAAAAAAA AAAAAAAAAABbQ29udGVudF9UeXBlc10ueG1sUEsBAi0AFAAGAAgAAAAhAFr0LFu/AAAAFQEAAAsA AAAAAAAAAAAAAAAAHwEAAF9yZWxzLy5yZWxzUEsBAi0AFAAGAAgAAAAhADHqWufEAAAA3QAAAA8A AAAAAAAAAAAAAAAABwIAAGRycy9kb3ducmV2LnhtbFBLBQYAAAAAAwADALcAAAD4AgAAAAA= " path="m40,26r,-15l31,,8,,,11,,41,8,53r23,l40,41r,-15xe" fillcolor="red" stroked="f">
                    <v:path arrowok="t" o:connecttype="custom" o:connectlocs="40,26;40,11;31,0;8,0;0,11;0,41;8,53;31,53;40,41;40,26" o:connectangles="0,0,0,0,0,0,0,0,0,0"/>
                  </v:shape>
                  <v:shape id="Freeform 1598" o:spid="_x0000_s1313" style="position:absolute;left:2153;top:5406;width:40;height:54;visibility:visible;mso-wrap-style:square;v-text-anchor:top" coordsize="40,5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iZoiFxgAAAN0AAAAPAAAAZHJzL2Rvd25yZXYueG1sRE/fSwJB EH4P/B+WEXrLPcMsL1cRMbQgKBN6nW7Hu6Pb2XV3PU//+jYIepuP7+dM551pREs+1JYVDAcZCOLC 6ppLBbuPp5sHECEia2wsk4IzBZjPeldTzLU98Tu121iKFMIhRwVVjC6XMhQVGQwD64gTt7feYEzQ l1J7PKVw08jbLBtLgzWnhgodLSsqvrdHo+BwMevnxb37fHl1X+u3drIqJ36n1HW/WzyCiNTFf/Gf e6PT/PHoDn6/SSfI2Q8AAAD//wMAUEsBAi0AFAAGAAgAAAAhANvh9svuAAAAhQEAABMAAAAAAAAA AAAAAAAAAAAAAFtDb250ZW50X1R5cGVzXS54bWxQSwECLQAUAAYACAAAACEAWvQsW78AAAAVAQAA CwAAAAAAAAAAAAAAAAAfAQAAX3JlbHMvLnJlbHNQSwECLQAUAAYACAAAACEAImaIhcYAAADdAAAA DwAAAAAAAAAAAAAAAAAHAgAAZHJzL2Rvd25yZXYueG1sUEsFBgAAAAADAAMAtwAAAPoCAAAAAA== " path="m40,26r,-15l31,,20,,8,,,11,,26,,41,8,53r12,l31,53,40,41r,-15xe" filled="f" strokeweight=".24pt">
                    <v:path arrowok="t" o:connecttype="custom" o:connectlocs="40,26;40,11;31,0;20,0;8,0;0,11;0,26;0,41;8,53;20,53;31,53;40,41;40,26" o:connectangles="0,0,0,0,0,0,0,0,0,0,0,0,0"/>
                  </v:shape>
                  <v:shape id="Freeform 1599" o:spid="_x0000_s1314" style="position:absolute;left:2153;top:5781;width:40;height:39;visibility:visible;mso-wrap-style:square;v-text-anchor:top" coordsize="40,3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cO6DwwgAAAN0AAAAPAAAAZHJzL2Rvd25yZXYueG1sRE/JasMw EL0H+g9iArklckowwY1igqGmp0DTHtrbYE1tE2tkW/L291WhkNs83jqndDaNGKl3tWUF+10Egriw uuZSwefH6/YIwnlkjY1lUrCQg/T8tDphou3E7zTefClCCLsEFVTet4mUrqjIoNvZljhwP7Y36APs S6l7nEK4aeRzFMXSYM2hocKWsoqK+20wCuaixBy7Q0Zffhl03i3X76lWarOeLy8gPM3+If53v+kw Pz7E8PdNOEGefwEAAP//AwBQSwECLQAUAAYACAAAACEA2+H2y+4AAACFAQAAEwAAAAAAAAAAAAAA AAAAAAAAW0NvbnRlbnRfVHlwZXNdLnhtbFBLAQItABQABgAIAAAAIQBa9CxbvwAAABUBAAALAAAA AAAAAAAAAAAAAB8BAABfcmVscy8ucmVsc1BLAQItABQABgAIAAAAIQBcO6DwwgAAAN0AAAAPAAAA AAAAAAAAAAAAAAcCAABkcnMvZG93bnJldi54bWxQSwUGAAAAAAMAAwC3AAAA9gIAAAAA " path="m40,20l40,8,31,,8,,,8,,30r8,9l31,39r9,-9l40,20xe" fillcolor="red" stroked="f">
                    <v:path arrowok="t" o:connecttype="custom" o:connectlocs="40,20;40,8;31,0;8,0;0,8;0,30;8,39;31,39;40,30;40,20" o:connectangles="0,0,0,0,0,0,0,0,0,0"/>
                  </v:shape>
                  <v:shape id="Freeform 1600" o:spid="_x0000_s1315" style="position:absolute;left:2153;top:5781;width:40;height:39;visibility:visible;mso-wrap-style:square;v-text-anchor:top" coordsize="40,3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/tFXhwwAAAN0AAAAPAAAAZHJzL2Rvd25yZXYueG1sRE9La8JA EL4X+h+WKXirm4iYNnUVUYSCJx+t13F3TNJkZ0N2q/Hfu0Kht/n4njOd97YRF+p85VhBOkxAEGtn Ki4UHPbr1zcQPiAbbByTght5mM+en6aYG3flLV12oRAxhH2OCsoQ2lxKr0uy6IeuJY7c2XUWQ4Rd IU2H1xhuGzlKkom0WHFsKLGlZUm63v1aBV+pTt17Pbqh0cd6k51Pq5/vTKnBS7/4ABGoD//iP/en ifMn4wwe38QT5OwOAAD//wMAUEsBAi0AFAAGAAgAAAAhANvh9svuAAAAhQEAABMAAAAAAAAAAAAA AAAAAAAAAFtDb250ZW50X1R5cGVzXS54bWxQSwECLQAUAAYACAAAACEAWvQsW78AAAAVAQAACwAA AAAAAAAAAAAAAAAfAQAAX3JlbHMvLnJlbHNQSwECLQAUAAYACAAAACEAv7RV4cMAAADdAAAADwAA AAAAAAAAAAAAAAAHAgAAZHJzL2Rvd25yZXYueG1sUEsFBgAAAAADAAMAtwAAAPcCAAAAAA== " path="m40,20l40,8,31,,20,,8,,,8,,19,,30r8,9l20,39r11,l40,30r,-10xe" filled="f" strokeweight=".08464mm">
                    <v:path arrowok="t" o:connecttype="custom" o:connectlocs="40,20;40,8;31,0;20,0;8,0;0,8;0,19;0,30;8,39;20,39;31,39;40,30;40,20" o:connectangles="0,0,0,0,0,0,0,0,0,0,0,0,0"/>
                  </v:shape>
                </v:group>
                <v:shape id="Text Box 1601" o:spid="_x0000_s1316" type="#_x0000_t202" style="position:absolute;left:7801;top:415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9zxaGxwAAAN0AAAAPAAAAZHJzL2Rvd25yZXYueG1sRI9Ba8JA EIXvQv/DMgVvummRUFNXkWKhUJDG9NDjNDsmi9nZmN1q+u+dQ6G3Gd6b975ZbUbfqQsN0QU28DDP QBHXwTpuDHxWr7MnUDEhW+wCk4FfirBZ301WWNhw5ZIuh9QoCeFYoIE2pb7QOtYteYzz0BOLdgyD xyTr0Gg74FXCfacfsyzXHh1LQ4s9vbRUnw4/3sD2i8udO++/P8pj6apqmfF7fjJmej9un0ElGtO/ +e/6zQp+vhBc+UZG0OsbAAAA//8DAFBLAQItABQABgAIAAAAIQDb4fbL7gAAAIUBAAATAAAAAAAA AAAAAAAAAAAAAABbQ29udGVudF9UeXBlc10ueG1sUEsBAi0AFAAGAAgAAAAhAFr0LFu/AAAAFQEA AAsAAAAAAAAAAAAAAAAAHwEAAF9yZWxzLy5yZWxzUEsBAi0AFAAGAAgAAAAhAH3PFobHAAAA3QAA AA8AAAAAAAAAAAAAAAAABwIAAGRycy9kb3ducmV2LnhtbFBLBQYAAAAAAwADALcAAAD7AgAAAAA= 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A</w:t>
                        </w:r>
                      </w:p>
                    </w:txbxContent>
                  </v:textbox>
                </v:shape>
                <v:shape id="Text Box 1602" o:spid="_x0000_s1317" type="#_x0000_t202" style="position:absolute;left:7782;top:4603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Sg7MdwwAAAN0AAAAPAAAAZHJzL2Rvd25yZXYueG1sRE9Na8JA EL0L/Q/LCL3pRimhpq4iRUEoFGM8eJxmx2QxOxuzq6b/visUvM3jfc582dtG3KjzxrGCyTgBQVw6 bbhScCg2o3cQPiBrbByTgl/ysFy8DOaYaXfnnG77UIkYwj5DBXUIbSalL2uy6MeuJY7cyXUWQ4Rd JXWH9xhuGzlNklRaNBwbamzps6byvL9aBasj52tz+f7Z5afcFMUs4a/0rNTrsF99gAjUh6f4373V cX76NoPHN/EEufgDAAD//wMAUEsBAi0AFAAGAAgAAAAhANvh9svuAAAAhQEAABMAAAAAAAAAAAAA AAAAAAAAAFtDb250ZW50X1R5cGVzXS54bWxQSwECLQAUAAYACAAAACEAWvQsW78AAAAVAQAACwAA AAAAAAAAAAAAAAAfAQAAX3JlbHMvLnJlbHNQSwECLQAUAAYACAAAACEAEoOzHcMAAADdAAAADwAA AAAAAAAAAAAAAAAHAgAAZHJzL2Rvd25yZXYueG1sUEsFBgAAAAADAAMAtwAAAPcCAAAAAA== 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B</w:t>
                        </w:r>
                      </w:p>
                    </w:txbxContent>
                  </v:textbox>
                </v:shape>
                <v:shape id="Text Box 1603" o:spid="_x0000_s1318" type="#_x0000_t202" style="position:absolute;left:7788;top:4992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GYIxdxwAAAN0AAAAPAAAAZHJzL2Rvd25yZXYueG1sRI9Ba8JA EIXvQv/DMgVvumnBUFNXkWKhUJDG9NDjNDsmi9nZmN1q+u+dQ6G3Gd6b975ZbUbfqQsN0QU28DDP QBHXwTpuDHxWr7MnUDEhW+wCk4FfirBZ301WWNhw5ZIuh9QoCeFYoIE2pb7QOtYteYzz0BOLdgyD xyTr0Gg74FXCfacfsyzXHh1LQ4s9vbRUnw4/3sD2i8udO++/P8pj6apqmfF7fjJmej9un0ElGtO/ +e/6zQp+vhB++UZG0OsbAAAA//8DAFBLAQItABQABgAIAAAAIQDb4fbL7gAAAIUBAAATAAAAAAAA AAAAAAAAAAAAAABbQ29udGVudF9UeXBlc10ueG1sUEsBAi0AFAAGAAgAAAAhAFr0LFu/AAAAFQEA AAsAAAAAAAAAAAAAAAAAHwEAAF9yZWxzLy5yZWxzUEsBAi0AFAAGAAgAAAAhAAZgjF3HAAAA3QAA AA8AAAAAAAAAAAAAAAAABwIAAGRycy9kb3ducmV2LnhtbFBLBQYAAAAAAwADALcAAAD7AgAAAAA= 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C</w:t>
                        </w:r>
                      </w:p>
                    </w:txbxContent>
                  </v:textbox>
                </v:shape>
                <v:shape id="Text Box 1604" o:spid="_x0000_s1319" type="#_x0000_t202" style="position:absolute;left:6998;top:5172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pLCnGwwAAAN0AAAAPAAAAZHJzL2Rvd25yZXYueG1sRE9Na8JA EL0L/odlhN50Y6GhRlcRsVAoFGM8eByzY7KYnY3Zrab/visUvM3jfc5i1dtG3KjzxrGC6SQBQVw6 bbhScCg+xu8gfEDW2DgmBb/kYbUcDhaYaXfnnG77UIkYwj5DBXUIbSalL2uy6CeuJY7c2XUWQ4Rd JXWH9xhuG/maJKm0aDg21NjSpqbysv+xCtZHzrfm+n3a5efcFMUs4a/0otTLqF/PQQTqw1P87/7U cX76NoXHN/EEufwDAAD//wMAUEsBAi0AFAAGAAgAAAAhANvh9svuAAAAhQEAABMAAAAAAAAAAAAA AAAAAAAAAFtDb250ZW50X1R5cGVzXS54bWxQSwECLQAUAAYACAAAACEAWvQsW78AAAAVAQAACwAA AAAAAAAAAAAAAAAfAQAAX3JlbHMvLnJlbHNQSwECLQAUAAYACAAAACEAaSwpxsMAAADdAAAADwAA AAAAAAAAAAAAAAAHAgAAZHJzL2Rvd25yZXYueG1sUEsFBgAAAAADAAMAtwAAAPcCAAAAAA== 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M</w:t>
                        </w:r>
                      </w:p>
                    </w:txbxContent>
                  </v:textbox>
                </v:shape>
                <v:shape id="Text Box 1605" o:spid="_x0000_s1320" type="#_x0000_t202" style="position:absolute;left:8756;top:5211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Z/rexxAAAAN0AAAAPAAAAZHJzL2Rvd25yZXYueG1sRE9Na8JA EL0X+h+WKfRWNwoNGt2ISAuFgjTGQ4/T7CRZzM7G7FbTf+8WBG/zeJ+zWo+2E2cavHGsYDpJQBBX ThtuFBzK95c5CB+QNXaOScEfeVjnjw8rzLS7cEHnfWhEDGGfoYI2hD6T0lctWfQT1xNHrnaDxRDh 0Eg94CWG207OkiSVFg3HhhZ72rZUHfe/VsHmm4s3c9r9fBV1YcpykfBnelTq+WncLEEEGsNdfHN/ 6Dg/fZ3B/zfxBJlfAQAA//8DAFBLAQItABQABgAIAAAAIQDb4fbL7gAAAIUBAAATAAAAAAAAAAAA AAAAAAAAAABbQ29udGVudF9UeXBlc10ueG1sUEsBAi0AFAAGAAgAAAAhAFr0LFu/AAAAFQEAAAsA AAAAAAAAAAAAAAAAHwEAAF9yZWxzLy5yZWxzUEsBAi0AFAAGAAgAAAAhAJn+t7HEAAAA3QAAAA8A AAAAAAAAAAAAAAAABwIAAGRycy9kb3ducmV2LnhtbFBLBQYAAAAAAwADALcAAAD4AgAAAAA= 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132EB" w:rsidRPr="00C9275B" w:rsidRDefault="00A71C61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73D8613F" wp14:editId="4F17A8B2">
                <wp:simplePos x="0" y="0"/>
                <wp:positionH relativeFrom="column">
                  <wp:posOffset>2741238</wp:posOffset>
                </wp:positionH>
                <wp:positionV relativeFrom="paragraph">
                  <wp:posOffset>18557</wp:posOffset>
                </wp:positionV>
                <wp:extent cx="75063" cy="532263"/>
                <wp:effectExtent l="0" t="0" r="20320" b="20320"/>
                <wp:wrapNone/>
                <wp:docPr id="1633" name="Right Brace 16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5063" cy="532263"/>
                        </a:xfrm>
                        <a:prstGeom prst="rightBrace">
                          <a:avLst>
                            <a:gd name="adj1" fmla="val 5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EF79777" id="Right Brace 1633" o:spid="_x0000_s1026" type="#_x0000_t88" style="position:absolute;margin-left:215.85pt;margin-top:1.45pt;width:5.9pt;height:41.9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QlKEgQIAADQFAAAOAAAAZHJzL2Uyb0RvYy54bWysVM2O0zAQviPxDpbv3fw07W6jTVdL0yKk BVYsPIBrO43BsYPtNi2Id2fspKVlOSCED87YM5mZb+Yb397tG4l23FihVYGTqxgjrqhmQm0K/Onj anSDkXVEMSK14gU+cIvv5i9f3HZtzlNda8m4QeBE2bxrC1w71+ZRZGnNG2KvdMsVKCttGuLgaDYR M6QD742M0jieRp02rDWacmvhtuyVeB78VxWn7n1VWe6QLDDk5sJuwr72ezS/JfnGkLYWdEiD/EMW DREKgp5clcQRtDXimatGUKOtrtwV1U2kq0pQHjAAmiT+Dc1TTVoesEBxbHsqk/1/bum73aNBgkHv puMxRoo00KUPYlM79MoQylG4hzJ1rc3B+ql9NB6obR80/WJBEV1o/MGCDVp3bzUDX2TrdCjNvjKN /xNAo33owOHUAb53iMLl9SSeQhYUNJNxmoLsA5D8+G9rrHvNdYO8UGDj8wxphghk92Bd6AIbgBD2 OcGoaiQ0dUckmsSwhqaf2aR/tIG4g0eQjpG9e6VXQspAHalQV+DZJJ2EDKyWgnllKJHZrBfSIAgM QMMa4FyYGb1VLDirOWHLQXZEyF6G4FJ5f1CkAZ8vV2DX91k8W94sb7JRlk6Xoywuy9H9apGNpqvk elKOy8WiTH741JIsrwVjXPnsjkxPsr9j0jBzPUdPXL9AYc/BrsJ6Dja6TCO0FrAcvwFdoJNnUE+5 tWYHYJPR/ejCUwNCrc03jDoY2wLbr1tiOEbyjYK5mCVZ5uc8HLLJdQoHc65Zn2uIouCqwA6jXly4 /m3YtoFaMBWhrUrfA4sr4Y5077MauA+jGRAMz4if/fNzsPr12M1/AgAA//8DAFBLAwQUAAYACAAA ACEAsjdeSuEAAAAIAQAADwAAAGRycy9kb3ducmV2LnhtbEyPT0vDQBTE74LfYXmCF7Gbpmv/xLwU EQpFELRaobdt9pkEs29DdtvEb+960uMww8xv8vVoW3Gm3jeOEaaTBARx6UzDFcL72+Z2CcIHzUa3 jgnhmzysi8uLXGfGDfxK512oRCxhn2mEOoQuk9KXNVntJ64jjt6n660OUfaVNL0eYrltZZokc2l1 w3Gh1h091lR+7U4WYS8/ntzzttxvDy+H5iZdDUptBsTrq/HhHkSgMfyF4Rc/okMRmY7uxMaLFkHN posYRUhXIKKv1OwOxBFhOV+ALHL5/0DxAwAA//8DAFBLAQItABQABgAIAAAAIQC2gziS/gAAAOEB AAATAAAAAAAAAAAAAAAAAAAAAABbQ29udGVudF9UeXBlc10ueG1sUEsBAi0AFAAGAAgAAAAhADj9 If/WAAAAlAEAAAsAAAAAAAAAAAAAAAAALwEAAF9yZWxzLy5yZWxzUEsBAi0AFAAGAAgAAAAhAAdC UoSBAgAANAUAAA4AAAAAAAAAAAAAAAAALgIAAGRycy9lMm9Eb2MueG1sUEsBAi0AFAAGAAgAAAAh ALI3XkrhAAAACAEAAA8AAAAAAAAAAAAAAAAA2wQAAGRycy9kb3ducmV2LnhtbFBLBQYAAAAABAAE APMAAADpBQAAAAA= " adj="1523"/>
            </w:pict>
          </mc:Fallback>
        </mc:AlternateContent>
      </w:r>
      <w:r w:rsidR="005132E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7751A84A" wp14:editId="12B2242F">
                <wp:simplePos x="0" y="0"/>
                <wp:positionH relativeFrom="column">
                  <wp:posOffset>2857500</wp:posOffset>
                </wp:positionH>
                <wp:positionV relativeFrom="paragraph">
                  <wp:posOffset>133350</wp:posOffset>
                </wp:positionV>
                <wp:extent cx="1943100" cy="342900"/>
                <wp:effectExtent l="0" t="0" r="1270" b="3810"/>
                <wp:wrapNone/>
                <wp:docPr id="1634" name="Text Box 16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5F512A" w:rsidRDefault="00A71C61" w:rsidP="005132E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F512A">
                              <w:rPr>
                                <w:sz w:val="28"/>
                                <w:szCs w:val="28"/>
                              </w:rPr>
                              <w:t>=</w:t>
                            </w:r>
                            <w:r w:rsidRPr="00C9275B">
                              <w:rPr>
                                <w:i/>
                                <w:sz w:val="28"/>
                                <w:szCs w:val="28"/>
                              </w:rPr>
                              <w:t>&gt; A, B, C thẳng hàng</w:t>
                            </w:r>
                          </w:p>
                          <w:p w:rsidR="00A71C61" w:rsidRDefault="00A71C61" w:rsidP="005132E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751A84A" id="Text Box 1634" o:spid="_x0000_s1321" type="#_x0000_t202" style="position:absolute;left:0;text-align:left;margin-left:225pt;margin-top:10.5pt;width:153pt;height:27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fRKZbuQIAAMgFAAAOAAAAZHJzL2Uyb0RvYy54bWysVNtu2zAMfR+wfxD07voS5WKjTtHG8TCg uwDtPkCx5ViYLXmSErsb9u+j5CRNWgwYtvnBkETqkIc84vXN0DZoz5TmUqQ4vAowYqKQJRfbFH95 zL0FRtpQUdJGCpbiJ6bxzfLtm+u+S1gka9mUTCEAETrpuxTXxnSJ7+uiZi3VV7JjAoyVVC01sFVb v1S0B/S28aMgmPm9VGWnZMG0htNsNOKlw68qVphPVaWZQU2KITfj/sr9N/bvL69pslW0q3lxSIP+ RRYt5QKCnqAyaijaKf4KquWFklpW5qqQrS+rihfMcQA2YfCCzUNNO+a4QHF0dyqT/n+wxcf9Z4V4 Cb2bTQhGgrbQpUc2GHQnB+QOoUZ9pxNwfejA2QxgAX/HV3f3sviqkZCrmootu1VK9jWjJeQY2ur6 Z1dHHG1BNv0HWUIkujPSAQ2Vam0BoSQI0KFXT6f+2GwKGzImkzAAUwG2CYliWNsQNDne7pQ275hs kV2kWEH/HTrd32szuh5dbDAhc940cE6TRlwcAOZ4ArHhqrXZLFxLf8RBvF6sF8Qj0WztkSDLvNt8 RbxZHs6n2SRbrbLwp40bkqTmZcmEDXOUV0j+rH0HoY/COAlMy4aXFs6mpNV2s2oU2lOQd+6+Q0HO 3PzLNFy9gMsLSmFEgrso9vLZYu6RnEy9eB4svCCM7+JZQGKS5ZeU7rlg/04J9SmOp9F0FNNvuQXu e82NJi03MEAa3qZ4cXKiiZXgWpSutYbyZlyflcKm/1wKaPex0U6wVqOjWs2wGcb3ERAb38p5I8sn 0LCSIDFQI4w/WNRSfceoh1GSYv1tRxXDqHkv4B3EISF29rgNmc4j2Khzy+bcQkUBUCk2GI3LlRnn 1a5TfFtDpPHlCXkLb6fiTtbPWR1eHIwLx+4w2uw8Ot87r+cBvPwFAAD//wMAUEsDBBQABgAIAAAA IQBMSrBr3AAAAAkBAAAPAAAAZHJzL2Rvd25yZXYueG1sTI9BT8MwDIXvSPyHyEjcWLJpHVCaTgjE FcSASbt5jddWNE7VZGv593gnOPlZfnr+XrGefKdONMQ2sIX5zIAiroJrubbw+fFycwcqJmSHXWCy 8EMR1uXlRYG5CyO/02mTaiUhHHO00KTU51rHqiGPcRZ6YrkdwuAxyTrU2g04Srjv9MKYlfbYsnxo sKenhqrvzdFb+Ho97LZL81Y/+6wfw2Q0+3tt7fXV9PgAKtGU/sxwxhd0KIVpH47souosLDMjXZKF xVymGG6zlYj9WRjQZaH/Nyh/AQAA//8DAFBLAQItABQABgAIAAAAIQC2gziS/gAAAOEBAAATAAAA AAAAAAAAAAAAAAAAAABbQ29udGVudF9UeXBlc10ueG1sUEsBAi0AFAAGAAgAAAAhADj9If/WAAAA lAEAAAsAAAAAAAAAAAAAAAAALwEAAF9yZWxzLy5yZWxzUEsBAi0AFAAGAAgAAAAhAN9Eplu5AgAA yAUAAA4AAAAAAAAAAAAAAAAALgIAAGRycy9lMm9Eb2MueG1sUEsBAi0AFAAGAAgAAAAhAExKsGvc AAAACQEAAA8AAAAAAAAAAAAAAAAAEwUAAGRycy9kb3ducmV2LnhtbFBLBQYAAAAABAAEAPMAAAAc BgAAAAA= " filled="f" stroked="f">
                <v:textbox>
                  <w:txbxContent>
                    <w:p w:rsidR="00A71C61" w:rsidRPr="005F512A" w:rsidRDefault="00A71C61" w:rsidP="005132EB">
                      <w:pPr>
                        <w:rPr>
                          <w:sz w:val="28"/>
                          <w:szCs w:val="28"/>
                        </w:rPr>
                      </w:pPr>
                      <w:r w:rsidRPr="005F512A">
                        <w:rPr>
                          <w:sz w:val="28"/>
                          <w:szCs w:val="28"/>
                        </w:rPr>
                        <w:t>=</w:t>
                      </w:r>
                      <w:r w:rsidRPr="00C9275B">
                        <w:rPr>
                          <w:i/>
                          <w:sz w:val="28"/>
                          <w:szCs w:val="28"/>
                        </w:rPr>
                        <w:t>&gt; A, B, C thẳng hàng</w:t>
                      </w:r>
                    </w:p>
                    <w:p w:rsidR="00A71C61" w:rsidRDefault="00A71C61" w:rsidP="005132EB"/>
                  </w:txbxContent>
                </v:textbox>
              </v:shape>
            </w:pict>
          </mc:Fallback>
        </mc:AlternateContent>
      </w:r>
      <w:r w:rsidR="005132EB">
        <w:rPr>
          <w:sz w:val="28"/>
          <w:szCs w:val="28"/>
        </w:rPr>
        <w:t xml:space="preserve"> </w:t>
      </w:r>
      <w:r w:rsidR="005132EB" w:rsidRPr="00C9275B">
        <w:rPr>
          <w:i/>
          <w:sz w:val="28"/>
          <w:szCs w:val="28"/>
        </w:rPr>
        <w:t>A thuộc đường trung trực của MN</w:t>
      </w:r>
    </w:p>
    <w:p w:rsidR="005132EB" w:rsidRPr="00C9275B" w:rsidRDefault="005132EB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C9275B">
        <w:rPr>
          <w:i/>
          <w:sz w:val="28"/>
          <w:szCs w:val="28"/>
        </w:rPr>
        <w:t>B thuộc đường trung trực của MN</w:t>
      </w:r>
    </w:p>
    <w:p w:rsidR="005132EB" w:rsidRPr="002508BD" w:rsidRDefault="005132EB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C9275B">
        <w:rPr>
          <w:i/>
          <w:sz w:val="28"/>
          <w:szCs w:val="28"/>
        </w:rPr>
        <w:t>C thuộc đường trung trực của MN</w:t>
      </w:r>
    </w:p>
    <w:p w:rsidR="00076C9C" w:rsidRPr="002035DA" w:rsidRDefault="00076C9C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b/>
          <w:spacing w:val="1"/>
          <w:sz w:val="10"/>
          <w:szCs w:val="10"/>
        </w:rPr>
      </w:pPr>
    </w:p>
    <w:p w:rsidR="00F17091" w:rsidRDefault="005132EB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</w:rPr>
      </w:pPr>
      <w:r w:rsidRPr="00323F64">
        <w:rPr>
          <w:b/>
          <w:spacing w:val="1"/>
          <w:sz w:val="28"/>
          <w:szCs w:val="28"/>
        </w:rPr>
        <w:t>V</w:t>
      </w:r>
      <w:r w:rsidRPr="00323F64">
        <w:rPr>
          <w:b/>
          <w:sz w:val="28"/>
          <w:szCs w:val="28"/>
        </w:rPr>
        <w:t>í</w:t>
      </w:r>
      <w:r w:rsidRPr="00323F64">
        <w:rPr>
          <w:b/>
          <w:spacing w:val="-6"/>
          <w:sz w:val="28"/>
          <w:szCs w:val="28"/>
        </w:rPr>
        <w:t xml:space="preserve"> </w:t>
      </w:r>
      <w:r w:rsidRPr="00323F64">
        <w:rPr>
          <w:b/>
          <w:spacing w:val="5"/>
          <w:sz w:val="28"/>
          <w:szCs w:val="28"/>
        </w:rPr>
        <w:t>d</w:t>
      </w:r>
      <w:r w:rsidRPr="00323F64">
        <w:rPr>
          <w:b/>
          <w:sz w:val="28"/>
          <w:szCs w:val="28"/>
        </w:rPr>
        <w:t>ụ</w:t>
      </w:r>
      <w:r w:rsidRPr="00323F64">
        <w:rPr>
          <w:b/>
          <w:spacing w:val="-6"/>
          <w:sz w:val="28"/>
          <w:szCs w:val="28"/>
        </w:rPr>
        <w:t xml:space="preserve"> </w:t>
      </w:r>
      <w:r w:rsidR="00323F64">
        <w:rPr>
          <w:b/>
          <w:spacing w:val="5"/>
          <w:sz w:val="28"/>
          <w:szCs w:val="28"/>
        </w:rPr>
        <w:t>1</w:t>
      </w:r>
      <w:r w:rsidRPr="00B47E56">
        <w:rPr>
          <w:b/>
          <w:i/>
          <w:sz w:val="28"/>
          <w:szCs w:val="28"/>
        </w:rPr>
        <w:t>: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-4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,</w:t>
      </w:r>
      <w:r w:rsidRPr="004F64CE">
        <w:rPr>
          <w:spacing w:val="-2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6"/>
          <w:sz w:val="28"/>
          <w:szCs w:val="28"/>
        </w:rPr>
        <w:t>D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 xml:space="preserve">và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-2"/>
          <w:sz w:val="28"/>
          <w:szCs w:val="28"/>
        </w:rPr>
        <w:t>E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="00086BE0">
        <w:rPr>
          <w:spacing w:val="-1"/>
          <w:sz w:val="28"/>
          <w:szCs w:val="28"/>
          <w:lang w:val="en-US"/>
        </w:rPr>
        <w:t xml:space="preserve">cân </w:t>
      </w:r>
      <w:r w:rsidRPr="004F64CE">
        <w:rPr>
          <w:spacing w:val="1"/>
          <w:sz w:val="28"/>
          <w:szCs w:val="28"/>
        </w:rPr>
        <w:t>c</w:t>
      </w:r>
      <w:r w:rsidRPr="004F64CE">
        <w:rPr>
          <w:sz w:val="28"/>
          <w:szCs w:val="28"/>
        </w:rPr>
        <w:t>ó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z w:val="28"/>
          <w:szCs w:val="28"/>
        </w:rPr>
        <w:t>hu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6"/>
          <w:sz w:val="28"/>
          <w:szCs w:val="28"/>
        </w:rPr>
        <w:t>á</w:t>
      </w:r>
      <w:r w:rsidRPr="004F64CE">
        <w:rPr>
          <w:sz w:val="28"/>
          <w:szCs w:val="28"/>
        </w:rPr>
        <w:t>y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 xml:space="preserve">. </w:t>
      </w:r>
    </w:p>
    <w:p w:rsidR="005132EB" w:rsidRPr="004F64CE" w:rsidRDefault="00076C9C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803136" behindDoc="0" locked="0" layoutInCell="1" allowOverlap="1" wp14:anchorId="5A71E056" wp14:editId="5DB83B50">
                <wp:simplePos x="0" y="0"/>
                <wp:positionH relativeFrom="column">
                  <wp:posOffset>3645179</wp:posOffset>
                </wp:positionH>
                <wp:positionV relativeFrom="paragraph">
                  <wp:posOffset>109495</wp:posOffset>
                </wp:positionV>
                <wp:extent cx="1507490" cy="1873885"/>
                <wp:effectExtent l="0" t="0" r="0" b="0"/>
                <wp:wrapNone/>
                <wp:docPr id="202" name="Canvas 2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96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179705" y="1259205"/>
                            <a:ext cx="1132840" cy="0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7" name="Line 157"/>
                        <wps:cNvCnPr>
                          <a:cxnSpLocks noChangeShapeType="1"/>
                        </wps:cNvCnPr>
                        <wps:spPr bwMode="auto">
                          <a:xfrm flipH="1">
                            <a:off x="757555" y="1259205"/>
                            <a:ext cx="554990" cy="3295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179705" y="1259205"/>
                            <a:ext cx="577850" cy="3295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159"/>
                        <wps:cNvCnPr>
                          <a:cxnSpLocks noChangeShapeType="1"/>
                        </wps:cNvCnPr>
                        <wps:spPr bwMode="auto">
                          <a:xfrm flipV="1">
                            <a:off x="179705" y="688340"/>
                            <a:ext cx="571500" cy="5708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751205" y="688340"/>
                            <a:ext cx="561340" cy="5708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16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62635" y="307340"/>
                            <a:ext cx="549910" cy="9518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62"/>
                        <wps:cNvCnPr>
                          <a:cxnSpLocks noChangeShapeType="1"/>
                        </wps:cNvCnPr>
                        <wps:spPr bwMode="auto">
                          <a:xfrm flipH="1">
                            <a:off x="179705" y="307340"/>
                            <a:ext cx="582930" cy="9518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Rectangle 163"/>
                        <wps:cNvSpPr>
                          <a:spLocks noChangeArrowheads="1"/>
                        </wps:cNvSpPr>
                        <wps:spPr bwMode="auto">
                          <a:xfrm>
                            <a:off x="722630" y="1619250"/>
                            <a:ext cx="66040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9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1322070" y="1304925"/>
                            <a:ext cx="64770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9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712470" y="772160"/>
                            <a:ext cx="76200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0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722630" y="88900"/>
                            <a:ext cx="71755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0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105410" y="1287780"/>
                            <a:ext cx="70485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A71E056" id="Canvas 202" o:spid="_x0000_s1322" editas="canvas" style="position:absolute;left:0;text-align:left;margin-left:287pt;margin-top:8.6pt;width:118.7pt;height:147.55pt;z-index:251803136" coordsize="15074,1873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+obKBOAUAAOsqAAAOAAAAZHJzL2Uyb0RvYy54bWzsWluPozYUfq/U/4B4zwQDBhxNZjWbTNpK 03bU2fbd4ZKggo1sNsm06n/vsbkEMskqe0m00pAHYsCXY/vz5+PvcPtul2fGJhYy5WxqohvLNGIW 8ihlq6n554fFKDANWVIW0YyzeGq+xNJ8d/fjD7fbYhLbfM2zKBYGVMLkZFtMzXVZFpPxWIbrOKfy hhcxg5cJFzkt4VasxpGgW6g9z8a2ZXnjLRdRIXgYSwlP59VL807XnyRxWP6eJDIujWxqgm2lvgp9 Xarr+O6WTlaCFus0rM2gX2BFTlMGjbZVzWlJjY8ifVVVnoaCS56UNyHPxzxJ0jDWfYDeIOugNzPK NlTqzoQwOo2BkPqG9S5Xym7GF2mWwWiMofaJeqb+tzA/sXqdsX6m6onOW+fZFjCBsminUn6dic9r WsS653IS/rZ5EkYaAb4s4pkGozkg6TFlsYGwp6ZQNQ65ZuxJKDvDHXsuHnn4tzQYn60pW8W6vg8v BRREqgSY3imibmQBjSy3v/II8tCPJdfzuUtErqqEmTJ2UNYnvoVN4wWSNiY2pDWC4l1phOo9cuzA BaCFkEOja0wnTR2FkOVPMc8NlZiaGXRAt0E3j7JUNtFJk6U32mqwjS1UTiysqqawTpKMlrqw5Fka qblTRaRYLWeZMDZUwR1+QWNDL5tqZU7lusqnX1XdyNMSVmOW5lMzUMXr9bGOafTAIt3TkqZZlQZz K1hA56EDqn01DBr1/xKLPAQPgTtybe9h5Frz+eh+MXNH3gL5eO7MZ7M5+k91ALmTdRpFMVN9aFYg cs9DT80F1dpp1+Aey/3a9QiDic2/NloDQc19haIlj16eRAMQAHT1+BrI9g+Q7as56cH0myPbSLK0 +BmQpaFUY9zHPsafwDjGLiE1xB2bYE+vgQHnA857W/EJBif2AcyDy8NcUdOZBI59P9AkC/w9gHsg cYD0Mc/sFLidA3CTy4Nbc/hfBxze8VO8IHDAI9Gbd+OmYB9h2Ny1l4J9KxgofHBVjpw/TqHc7aPc 0+i6rKfSoXAfI+V3Kx/8KLY9pPA+YDudmoMbfvJsfQrbAKzu+dLTp8XLYnvvhR/lct+zPafCu2P5 r7kcvHFU451gNHD5cOz8HI/lQE/x7Ct5LIenzo7HchTlgU2cAeWDuPJpxfQUq7fayh+gCIMemIF0 6DkdqD9rBQgUtAPd8F4IvlX6F+iZPeGwKnC2cOjbQOKAX3BakIeIDWfMnkcOkgs44dppQdixgO+V BnVSOxTQDa3ZnKMdKt+po4l9p6pdT6HsCZkL/asHpJNtfEre6wmRyHat9zYZLbzAH7kLF49Awg1G FiLviWe5xJ0v+kKkFpariAQ08KVCpBJsCbaxnqWO0UdE2kpmhcnuZftMLbbVUZX5jcLZ/B9TOsvd cleL6hpsCsqV+mkIDvI0gBXiOpBYc/GPaWwhRjI1GQRxTCP7hcFygAxlkxBNYtkkKAuh4NQsTaNK zkoddlFglMU96OuLVIve+3bBWnVzRdGVQHSq8va6vOBekRcgXmBbfk0MDsARENMnBg/CXAMxHI1w DMRwRpDma4ihDa69OWIgx4ih5UmINV7cYYB9q+YF37dRpbFUG5sKNBLbbw59g79wsKcOtHBhWmgj k2+MFvRO/NpfaFnyGrSwP0cEAWkC9I2uH9i4CV4NrDCwArjaVzxFtIHcN8cK6Jiz0JLkFVgBWdhV 7oBSF+wAQtiH6sJwiDj5mdTgLVzYW2hj4N8PL1QfLhah1kfqrz/VJ5vde61G7L9RvfsfAAD//wMA UEsDBBQABgAIAAAAIQBANEx84AAAAAoBAAAPAAAAZHJzL2Rvd25yZXYueG1sTI9BS8NAFITvgv9h eYI3u0lam5JmU4oiRaQHW71vN69JaPZtyG7S6K/3edLjMMPMN/lmsq0YsfeNIwXxLAKBZFzZUKXg 4/jysALhg6ZSt45QwRd62BS3N7nOSneldxwPoRJcQj7TCuoQukxKb2q02s9ch8Te2fVWB5Z9Jcte X7nctjKJoqW0uiFeqHWHTzWay2GwCvS4HY09vy7fzPD5Tenz7tjtd0rd303bNYiAU/gLwy8+o0PB TCc3UOlFq+AxXfCXwEaagODAKo4XIE4K5nEyB1nk8v+F4gcAAP//AwBQSwECLQAUAAYACAAAACEA toM4kv4AAADhAQAAEwAAAAAAAAAAAAAAAAAAAAAAW0NvbnRlbnRfVHlwZXNdLnhtbFBLAQItABQA BgAIAAAAIQA4/SH/1gAAAJQBAAALAAAAAAAAAAAAAAAAAC8BAABfcmVscy8ucmVsc1BLAQItABQA BgAIAAAAIQD+obKBOAUAAOsqAAAOAAAAAAAAAAAAAAAAAC4CAABkcnMvZTJvRG9jLnhtbFBLAQIt ABQABgAIAAAAIQBANEx84AAAAAoBAAAPAAAAAAAAAAAAAAAAAJIHAABkcnMvZG93bnJldi54bWxQ SwUGAAAAAAQABADzAAAAnwgAAAAA ">
                <v:shape id="_x0000_s1323" type="#_x0000_t75" style="position:absolute;width:15074;height:18738;visibility:visible;mso-wrap-style:square">
                  <v:fill o:detectmouseclick="t"/>
                  <v:path o:connecttype="none"/>
                </v:shape>
                <v:line id="Line 156" o:spid="_x0000_s1324" style="position:absolute;visibility:visible;mso-wrap-style:square" from="1797,12592" to="13125,12592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eyV6ewwAAAN0AAAAPAAAAZHJzL2Rvd25yZXYueG1sRE9Na8JA EL0X/A/LCL3VjR5SE11FxbRetDTqfchOk9DsbMhuNf33riB4m8f7nPmyN424UOdqywrGowgEcWF1 zaWC0zF7m4JwHlljY5kU/JOD5WLwMsdU2yt/0yX3pQgh7FJUUHnfplK6oiKDbmRb4sD92M6gD7Ar pe7wGsJNIydRFEuDNYeGClvaVFT85n9GQfbxfvhsrOzX2/OU1vuvpNgc9kq9DvvVDISn3j/FD/dO h/lREsP9m3CCXNwAAAD//wMAUEsBAi0AFAAGAAgAAAAhANvh9svuAAAAhQEAABMAAAAAAAAAAAAA AAAAAAAAAFtDb250ZW50X1R5cGVzXS54bWxQSwECLQAUAAYACAAAACEAWvQsW78AAAAVAQAACwAA AAAAAAAAAAAAAAAfAQAAX3JlbHMvLnJlbHNQSwECLQAUAAYACAAAACEAnslensMAAADdAAAADwAA AAAAAAAAAAAAAAAHAgAAZHJzL2Rvd25yZXYueG1sUEsFBgAAAAADAAMAtwAAAPcCAAAAAA== " strokecolor="navy" strokeweight="1.5pt">
                  <v:stroke joinstyle="miter"/>
                </v:line>
                <v:line id="Line 157" o:spid="_x0000_s1325" style="position:absolute;flip:x;visibility:visible;mso-wrap-style:square" from="7575,12592" to="13125,15887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mn/s2xgAAAN0AAAAPAAAAZHJzL2Rvd25yZXYueG1sRI9Pi8Iw EMXvC36HMAt703QV1rUaRRRRQZD1z8Hb0IxNsZmUJmr99kYQ9jbDe783b0aTxpbiRrUvHCv47iQg iDOnC84VHPaL9i8IH5A1lo5JwYM8TMatjxGm2t35j267kIsYwj5FBSaEKpXSZ4Ys+o6riKN2drXF ENc6l7rGewy3pewmyY+0WHC8YLCimaHssrvaWMPO+6tNb3tdHs3aLNd8Mr3zSamvz2Y6BBGoCf/m N73SkUsGfXh9E0eQ4ycAAAD//wMAUEsBAi0AFAAGAAgAAAAhANvh9svuAAAAhQEAABMAAAAAAAAA AAAAAAAAAAAAAFtDb250ZW50X1R5cGVzXS54bWxQSwECLQAUAAYACAAAACEAWvQsW78AAAAVAQAA CwAAAAAAAAAAAAAAAAAfAQAAX3JlbHMvLnJlbHNQSwECLQAUAAYACAAAACEA5p/7NsYAAADdAAAA DwAAAAAAAAAAAAAAAAAHAgAAZHJzL2Rvd25yZXYueG1sUEsFBgAAAAADAAMAtwAAAPoCAAAAAA== " strokecolor="navy" strokeweight="1.5pt">
                  <v:stroke joinstyle="miter"/>
                </v:line>
                <v:line id="Line 158" o:spid="_x0000_s1326" style="position:absolute;visibility:visible;mso-wrap-style:square" from="1797,12592" to="7575,15887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0K4IXwgAAANwAAAAPAAAAZHJzL2Rvd25yZXYueG1sRE9Na8JA EL0X/A/LCL3VjR6sia6iom0vKqb1PmTHJJidDdltkv77riB4m8f7nMWqN5VoqXGlZQXjUQSCOLO6 5FzBz/f+bQbCeWSNlWVS8EcOVsvBywITbTs+U5v6XIQQdgkqKLyvEyldVpBBN7I1ceCutjHoA2xy qRvsQrip5CSKptJgyaGhwJq2BWW39Nco2H+8Hz8rK/vN7jKjzeEUZ9vjQanXYb+eg/DU+6f44f7S YX48gfsz4QK5/AcAAP//AwBQSwECLQAUAAYACAAAACEA2+H2y+4AAACFAQAAEwAAAAAAAAAAAAAA AAAAAAAAW0NvbnRlbnRfVHlwZXNdLnhtbFBLAQItABQABgAIAAAAIQBa9CxbvwAAABUBAAALAAAA AAAAAAAAAAAAAB8BAABfcmVscy8ucmVsc1BLAQItABQABgAIAAAAIQD0K4IXwgAAANwAAAAPAAAA AAAAAAAAAAAAAAcCAABkcnMvZG93bnJldi54bWxQSwUGAAAAAAMAAwC3AAAA9gIAAAAA " strokecolor="navy" strokeweight="1.5pt">
                  <v:stroke joinstyle="miter"/>
                </v:line>
                <v:line id="Line 159" o:spid="_x0000_s1327" style="position:absolute;flip:y;visibility:visible;mso-wrap-style:square" from="1797,6883" to="7512,12592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2lSCPxgAAANwAAAAPAAAAZHJzL2Rvd25yZXYueG1sRI9Ba8JA EIXvhf6HZQq91U0NtBqzSqkUFQpi1ENuQ3bMhmZnQ3bV9N+7QqG3Gd773rzJF4NtxYV63zhW8DpK QBBXTjdcKzjsv14mIHxA1tg6JgW/5GExf3zIMdPuyju6FKEWMYR9hgpMCF0mpa8MWfQj1xFH7eR6 iyGufS11j9cYbls5TpI3abHheMFgR5+Gqp/ibGMNu3xff6fb8+poNma14dKkp1Kp56fhYwYi0BD+ zX/0WkdumsL9mTiBnN8AAAD//wMAUEsBAi0AFAAGAAgAAAAhANvh9svuAAAAhQEAABMAAAAAAAAA AAAAAAAAAAAAAFtDb250ZW50X1R5cGVzXS54bWxQSwECLQAUAAYACAAAACEAWvQsW78AAAAVAQAA CwAAAAAAAAAAAAAAAAAfAQAAX3JlbHMvLnJlbHNQSwECLQAUAAYACAAAACEA9pUgj8YAAADcAAAA DwAAAAAAAAAAAAAAAAAHAgAAZHJzL2Rvd25yZXYueG1sUEsFBgAAAAADAAMAtwAAAPoCAAAAAA== " strokecolor="navy" strokeweight="1.5pt">
                  <v:stroke joinstyle="miter"/>
                </v:line>
                <v:line id="Line 160" o:spid="_x0000_s1328" style="position:absolute;visibility:visible;mso-wrap-style:square" from="7512,6883" to="13125,12592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Ujr/4wwAAANwAAAAPAAAAZHJzL2Rvd25yZXYueG1sRE9Na8JA EL0X+h+WEXqrG6XYmGYTVKr2oqWp3ofsNAnNzobsVuO/dwWht3m8z0nzwbTiRL1rLCuYjCMQxKXV DVcKDt/r5xiE88gaW8uk4EIO8uzxIcVE2zN/0anwlQgh7BJUUHvfJVK6siaDbmw74sD92N6gD7Cv pO7xHMJNK6dRNJMGGw4NNXa0qqn8Lf6MgvXmdb9trRyW78eYlrvPebna75R6Gg2LNxCeBv8vvrs/ dJg/f4HbM+ECmV0BAAD//wMAUEsBAi0AFAAGAAgAAAAhANvh9svuAAAAhQEAABMAAAAAAAAAAAAA AAAAAAAAAFtDb250ZW50X1R5cGVzXS54bWxQSwECLQAUAAYACAAAACEAWvQsW78AAAAVAQAACwAA AAAAAAAAAAAAAAAfAQAAX3JlbHMvLnJlbHNQSwECLQAUAAYACAAAACEAFI6/+MMAAADcAAAADwAA AAAAAAAAAAAAAAAHAgAAZHJzL2Rvd25yZXYueG1sUEsFBgAAAAADAAMAtwAAAPcCAAAAAA== " strokecolor="navy" strokeweight="1.5pt">
                  <v:stroke joinstyle="miter"/>
                </v:line>
                <v:line id="Line 161" o:spid="_x0000_s1329" style="position:absolute;flip:x y;visibility:visible;mso-wrap-style:square" from="7626,3073" to="13125,12592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TLkgTwgAAANwAAAAPAAAAZHJzL2Rvd25yZXYueG1sRE/basJA EH0v+A/LCL7VjYKXpq4iipeCkFb7AUN2mgSzszG7mvj3bkHwbQ7nOrNFa0pxo9oVlhUM+hEI4tTq gjMFv6fN+xSE88gaS8uk4E4OFvPO2wxjbRv+odvRZyKEsItRQe59FUvp0pwMur6tiAP3Z2uDPsA6 k7rGJoSbUg6jaCwNFhwacqxolVN6Pl6Ngs012SaXBtdf0eHECU+Gu+/CKNXrtstPEJ5a/xI/3Xsd 5n+M4P+ZcIGcPwAAAP//AwBQSwECLQAUAAYACAAAACEA2+H2y+4AAACFAQAAEwAAAAAAAAAAAAAA AAAAAAAAW0NvbnRlbnRfVHlwZXNdLnhtbFBLAQItABQABgAIAAAAIQBa9CxbvwAAABUBAAALAAAA AAAAAAAAAAAAAB8BAABfcmVscy8ucmVsc1BLAQItABQABgAIAAAAIQDTLkgTwgAAANwAAAAPAAAA AAAAAAAAAAAAAAcCAABkcnMvZG93bnJldi54bWxQSwUGAAAAAAMAAwC3AAAA9gIAAAAA " strokecolor="navy" strokeweight="1.5pt">
                  <v:stroke joinstyle="miter"/>
                </v:line>
                <v:line id="Line 162" o:spid="_x0000_s1330" style="position:absolute;flip:x;visibility:visible;mso-wrap-style:square" from="1797,3073" to="7626,12592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m4oMXxQAAANwAAAAPAAAAZHJzL2Rvd25yZXYueG1sRI9Pi8Iw EMXvgt8hzII3TVdB12oUcVlUEGT9c/A2NGNTbCaliVq//WZB8DbDe783b6bzxpbiTrUvHCv47CUg iDOnC84VHA8/3S8QPiBrLB2Tgid5mM/arSmm2j34l+77kIsYwj5FBSaEKpXSZ4Ys+p6riKN2cbXF ENc6l7rGRwy3pewnyVBaLDheMFjR0lB23d9srGG/R+vtYHdbnczGrDZ8NoPLWanOR7OYgAjUhLf5 Ra915MZD+H8mTiBnfwAAAP//AwBQSwECLQAUAAYACAAAACEA2+H2y+4AAACFAQAAEwAAAAAAAAAA AAAAAAAAAAAAW0NvbnRlbnRfVHlwZXNdLnhtbFBLAQItABQABgAIAAAAIQBa9CxbvwAAABUBAAAL AAAAAAAAAAAAAAAAAB8BAABfcmVscy8ucmVsc1BLAQItABQABgAIAAAAIQDm4oMXxQAAANwAAAAP AAAAAAAAAAAAAAAAAAcCAABkcnMvZG93bnJldi54bWxQSwUGAAAAAAMAAwC3AAAA+QIAAAAA " strokecolor="navy" strokeweight="1.5pt">
                  <v:stroke joinstyle="miter"/>
                </v:line>
                <v:rect id="Rectangle 163" o:spid="_x0000_s1331" style="position:absolute;left:7226;top:16192;width:755;height:1530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P+LIdvwAAANwAAAAPAAAAZHJzL2Rvd25yZXYueG1sRE/NisIw EL4v+A5hBG9rqgdXq1FEEFT2YvUBhmb6g8mkJFnbfXsjLOxtPr7f2ewGa8STfGgdK5hNMxDEpdMt 1wrut+PnEkSIyBqNY1LwSwF229HHBnPter7Ss4i1SCEcclTQxNjlUoayIYth6jrixFXOW4wJ+lpq j30Kt0bOs2whLbacGhrs6NBQ+Sh+rAJ5K479sjA+c5d59W3Op2tFTqnJeNivQUQa4r/4z33Saf7q C97PpAvk9gUAAP//AwBQSwECLQAUAAYACAAAACEA2+H2y+4AAACFAQAAEwAAAAAAAAAAAAAAAAAA AAAAW0NvbnRlbnRfVHlwZXNdLnhtbFBLAQItABQABgAIAAAAIQBa9CxbvwAAABUBAAALAAAAAAAA AAAAAAAAAB8BAABfcmVscy8ucmVsc1BLAQItABQABgAIAAAAIQAP+LIdvwAAANwAAAAPAAAAAAAA AAAAAAAAAAcCAABkcnMvZG93bnJldi54bWxQSwUGAAAAAAMAAwC3AAAA8wIAAAAA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164" o:spid="_x0000_s1332" style="position:absolute;left:13220;top:13049;width:762;height:1530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+ZyZvwwAAANwAAAAPAAAAZHJzL2Rvd25yZXYueG1sRI9PawIx EMXvQr9DmEJvmq2HolujlIKgxYurH2DYzP6hyWRJUnf99p2D4G2G9+a932x2k3fqRjH1gQ28LwpQ xHWwPbcGrpf9fAUqZWSLLjAZuFOC3fZltsHShpHPdKtyqySEU4kGupyHUutUd+QxLcJALFoToscs a2y1jThKuHd6WRQf2mPP0tDhQN8d1b/VnzegL9V+XFUuFuFn2Zzc8XBuKBjz9jp9fYLKNOWn+XF9 sIK/Flp5RibQ238AAAD//wMAUEsBAi0AFAAGAAgAAAAhANvh9svuAAAAhQEAABMAAAAAAAAAAAAA AAAAAAAAAFtDb250ZW50X1R5cGVzXS54bWxQSwECLQAUAAYACAAAACEAWvQsW78AAAAVAQAACwAA AAAAAAAAAAAAAAAfAQAAX3JlbHMvLnJlbHNQSwECLQAUAAYACAAAACEAfmcmb8MAAADcAAAADwAA AAAAAAAAAAAAAAAHAgAAZHJzL2Rvd25yZXYueG1sUEsFBgAAAAADAAMAtwAAAPcCAAAA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165" o:spid="_x0000_s1333" style="position:absolute;left:7124;top:7721;width:927;height:1530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RK4P0vwAAANwAAAAPAAAAZHJzL2Rvd25yZXYueG1sRE/NisIw EL4v+A5hBG9rqgfRahQRBFe8WH2AoZn+YDIpSbTdtzfCwt7m4/udzW6wRrzIh9axgtk0A0FcOt1y reB+O34vQYSIrNE4JgW/FGC3HX1tMNeu5yu9iliLFMIhRwVNjF0uZSgbshimriNOXOW8xZigr6X2 2Kdwa+Q8yxbSYsupocGODg2Vj+JpFchbceyXhfGZO8+ri/k5XStySk3Gw34NItIQ/8V/7pNO81cr +DyTLpDbNwAAAP//AwBQSwECLQAUAAYACAAAACEA2+H2y+4AAACFAQAAEwAAAAAAAAAAAAAAAAAA AAAAW0NvbnRlbnRfVHlwZXNdLnhtbFBLAQItABQABgAIAAAAIQBa9CxbvwAAABUBAAALAAAAAAAA AAAAAAAAAB8BAABfcmVscy8ucmVsc1BLAQItABQABgAIAAAAIQARK4P0vwAAANwAAAAPAAAAAAAA AAAAAAAAAAcCAABkcnMvZG93bnJldi54bWxQSwUGAAAAAAMAAwC3AAAA8wIAAAAA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166" o:spid="_x0000_s1334" style="position:absolute;left:7226;top:889;width:825;height:1530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zPt6SwQAAANwAAAAPAAAAZHJzL2Rvd25yZXYueG1sRI/NasMw EITvhb6D2EJvjZwcinEimxAIJKEXO32AxVr/EGllJCV23r4qFHocZuYbZlct1ogH+TA6VrBeZSCI W6dH7hV8X48fOYgQkTUax6TgSQGq8vVlh4V2M9f0aGIvEoRDgQqGGKdCytAOZDGs3EScvM55izFJ 30vtcU5wa+Qmyz6lxZHTwoATHQZqb83dKpDX5jjnjfGZu2y6L3M+1R05pd7flv0WRKQl/of/2iet IBHh90w6ArL8AQAA//8DAFBLAQItABQABgAIAAAAIQDb4fbL7gAAAIUBAAATAAAAAAAAAAAAAAAA AAAAAABbQ29udGVudF9UeXBlc10ueG1sUEsBAi0AFAAGAAgAAAAhAFr0LFu/AAAAFQEAAAsAAAAA AAAAAAAAAAAAHwEAAF9yZWxzLy5yZWxzUEsBAi0AFAAGAAgAAAAhALM+3pLBAAAA3AAAAA8AAAAA AAAAAAAAAAAABwIAAGRycy9kb3ducmV2LnhtbFBLBQYAAAAAAwADALcAAAD1AgAAAAA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67" o:spid="_x0000_s1335" style="position:absolute;left:1054;top:12877;width:762;height:1531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ccnsJwQAAANwAAAAPAAAAZHJzL2Rvd25yZXYueG1sRI/dagIx FITvC75DOELvauJeFNkaRQRBxRvXPsBhc/aHJidLEt317U2h0MthZr5h1tvJWfGgEHvPGpYLBYK4 9qbnVsP37fCxAhETskHrmTQ8KcJ2M3tbY2n8yFd6VKkVGcKxRA1dSkMpZaw7chgXfiDOXuODw5Rl aKUJOGa4s7JQ6lM67DkvdDjQvqP6p7o7DfJWHcZVZYPy56K52NPx2pDX+n0+7b5AJJrSf/ivfTQa CrWE3zP5CMjNCwAA//8DAFBLAQItABQABgAIAAAAIQDb4fbL7gAAAIUBAAATAAAAAAAAAAAAAAAA AAAAAABbQ29udGVudF9UeXBlc10ueG1sUEsBAi0AFAAGAAgAAAAhAFr0LFu/AAAAFQEAAAsAAAAA AAAAAAAAAAAAHwEAAF9yZWxzLy5yZWxzUEsBAi0AFAAGAAgAAAAhANxyewnBAAAA3AAAAA8AAAAA AAAAAAAAAAAABwIAAGRycy9kb3ducmV2LnhtbFBLBQYAAAAAAwADALcAAAD1AgAAAAA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pacing w:val="1"/>
          <w:sz w:val="28"/>
          <w:szCs w:val="28"/>
        </w:rPr>
        <w:t>h</w:t>
      </w:r>
      <w:r w:rsidR="005132EB" w:rsidRPr="004F64CE">
        <w:rPr>
          <w:spacing w:val="3"/>
          <w:sz w:val="28"/>
          <w:szCs w:val="28"/>
        </w:rPr>
        <w:t>ứ</w:t>
      </w:r>
      <w:r w:rsidR="005132EB" w:rsidRPr="004F64CE">
        <w:rPr>
          <w:sz w:val="28"/>
          <w:szCs w:val="28"/>
        </w:rPr>
        <w:t>ng minh</w:t>
      </w:r>
      <w:r w:rsidR="005132EB" w:rsidRPr="004F64CE">
        <w:rPr>
          <w:spacing w:val="-4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r</w:t>
      </w:r>
      <w:r w:rsidR="005132EB" w:rsidRPr="004F64CE">
        <w:rPr>
          <w:spacing w:val="6"/>
          <w:sz w:val="28"/>
          <w:szCs w:val="28"/>
        </w:rPr>
        <w:t>ằ</w:t>
      </w:r>
      <w:r w:rsidR="005132EB" w:rsidRPr="004F64CE">
        <w:rPr>
          <w:sz w:val="28"/>
          <w:szCs w:val="28"/>
        </w:rPr>
        <w:t>ng</w:t>
      </w:r>
      <w:r w:rsidR="005132EB" w:rsidRPr="004F64CE">
        <w:rPr>
          <w:spacing w:val="-7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ba</w:t>
      </w:r>
      <w:r w:rsidR="005132EB" w:rsidRPr="004F64CE">
        <w:rPr>
          <w:spacing w:val="1"/>
          <w:sz w:val="28"/>
          <w:szCs w:val="28"/>
        </w:rPr>
        <w:t xml:space="preserve"> </w:t>
      </w:r>
      <w:r w:rsidR="005132EB" w:rsidRPr="004F64CE">
        <w:rPr>
          <w:spacing w:val="5"/>
          <w:sz w:val="28"/>
          <w:szCs w:val="28"/>
        </w:rPr>
        <w:t>đ</w:t>
      </w:r>
      <w:r w:rsidR="005132EB" w:rsidRPr="004F64CE">
        <w:rPr>
          <w:spacing w:val="-5"/>
          <w:sz w:val="28"/>
          <w:szCs w:val="28"/>
        </w:rPr>
        <w:t>i</w:t>
      </w:r>
      <w:r w:rsidR="005132EB" w:rsidRPr="004F64CE">
        <w:rPr>
          <w:spacing w:val="6"/>
          <w:sz w:val="28"/>
          <w:szCs w:val="28"/>
        </w:rPr>
        <w:t>ể</w:t>
      </w:r>
      <w:r w:rsidR="005132EB" w:rsidRPr="004F64CE">
        <w:rPr>
          <w:sz w:val="28"/>
          <w:szCs w:val="28"/>
        </w:rPr>
        <w:t>m</w:t>
      </w:r>
      <w:r w:rsidR="005132EB" w:rsidRPr="004F64CE">
        <w:rPr>
          <w:spacing w:val="-4"/>
          <w:sz w:val="28"/>
          <w:szCs w:val="28"/>
        </w:rPr>
        <w:t xml:space="preserve"> A</w:t>
      </w:r>
      <w:r w:rsidR="005132EB" w:rsidRPr="004F64CE">
        <w:rPr>
          <w:sz w:val="28"/>
          <w:szCs w:val="28"/>
        </w:rPr>
        <w:t>,</w:t>
      </w:r>
      <w:r w:rsidR="005132EB" w:rsidRPr="004F64CE">
        <w:rPr>
          <w:spacing w:val="1"/>
          <w:sz w:val="28"/>
          <w:szCs w:val="28"/>
        </w:rPr>
        <w:t xml:space="preserve"> D</w:t>
      </w:r>
      <w:r w:rsidR="005132EB" w:rsidRPr="004F64CE">
        <w:rPr>
          <w:sz w:val="28"/>
          <w:szCs w:val="28"/>
        </w:rPr>
        <w:t>,</w:t>
      </w:r>
      <w:r w:rsidR="005132EB" w:rsidRPr="004F64CE">
        <w:rPr>
          <w:spacing w:val="1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E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t</w:t>
      </w:r>
      <w:r w:rsidR="005132EB" w:rsidRPr="004F64CE">
        <w:rPr>
          <w:spacing w:val="-5"/>
          <w:sz w:val="28"/>
          <w:szCs w:val="28"/>
        </w:rPr>
        <w:t>h</w:t>
      </w:r>
      <w:r w:rsidR="005132EB" w:rsidRPr="004F64CE">
        <w:rPr>
          <w:spacing w:val="6"/>
          <w:sz w:val="28"/>
          <w:szCs w:val="28"/>
        </w:rPr>
        <w:t>ẳ</w:t>
      </w:r>
      <w:r w:rsidR="005132EB" w:rsidRPr="004F64CE">
        <w:rPr>
          <w:sz w:val="28"/>
          <w:szCs w:val="28"/>
        </w:rPr>
        <w:t>ng</w:t>
      </w:r>
      <w:r w:rsidR="005132EB" w:rsidRPr="004F64CE">
        <w:rPr>
          <w:spacing w:val="-3"/>
          <w:sz w:val="28"/>
          <w:szCs w:val="28"/>
        </w:rPr>
        <w:t xml:space="preserve"> </w:t>
      </w:r>
      <w:r w:rsidR="005132EB" w:rsidRPr="004F64CE">
        <w:rPr>
          <w:spacing w:val="-4"/>
          <w:sz w:val="28"/>
          <w:szCs w:val="28"/>
        </w:rPr>
        <w:t>h</w:t>
      </w:r>
      <w:r w:rsidR="005132EB" w:rsidRPr="004F64CE">
        <w:rPr>
          <w:spacing w:val="6"/>
          <w:sz w:val="28"/>
          <w:szCs w:val="28"/>
        </w:rPr>
        <w:t>à</w:t>
      </w:r>
      <w:r w:rsidR="005132EB" w:rsidRPr="004F64CE">
        <w:rPr>
          <w:sz w:val="28"/>
          <w:szCs w:val="28"/>
        </w:rPr>
        <w:t>n</w:t>
      </w:r>
      <w:r w:rsidR="005132EB" w:rsidRPr="004F64CE">
        <w:rPr>
          <w:spacing w:val="-4"/>
          <w:sz w:val="28"/>
          <w:szCs w:val="28"/>
        </w:rPr>
        <w:t>g</w:t>
      </w:r>
      <w:r w:rsidR="005132EB" w:rsidRPr="004F64CE">
        <w:rPr>
          <w:sz w:val="28"/>
          <w:szCs w:val="28"/>
        </w:rPr>
        <w:t>.</w:t>
      </w:r>
      <w:r w:rsidR="00FD1434" w:rsidRPr="00FD1434">
        <w:rPr>
          <w:sz w:val="28"/>
          <w:szCs w:val="28"/>
        </w:rPr>
        <w:t xml:space="preserve"> </w:t>
      </w:r>
    </w:p>
    <w:p w:rsidR="00B47389" w:rsidRPr="004F64CE" w:rsidRDefault="00B47389" w:rsidP="00246B12">
      <w:pPr>
        <w:widowControl w:val="0"/>
        <w:autoSpaceDE w:val="0"/>
        <w:autoSpaceDN w:val="0"/>
        <w:adjustRightInd w:val="0"/>
        <w:ind w:right="-5" w:firstLine="720"/>
        <w:jc w:val="both"/>
        <w:rPr>
          <w:sz w:val="28"/>
          <w:szCs w:val="28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5132EB" w:rsidRPr="004F64CE" w:rsidRDefault="00323F64" w:rsidP="00076C9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>
        <w:rPr>
          <w:sz w:val="32"/>
          <w:szCs w:val="32"/>
          <w:lang w:val="en-US"/>
        </w:rPr>
        <w:t>Ta có</w:t>
      </w:r>
      <w:r w:rsidR="00086BE0">
        <w:rPr>
          <w:sz w:val="32"/>
          <w:szCs w:val="32"/>
          <w:lang w:val="en-US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="005132EB" w:rsidRPr="004F64CE">
        <w:rPr>
          <w:spacing w:val="1"/>
          <w:sz w:val="28"/>
          <w:szCs w:val="28"/>
        </w:rPr>
        <w:t>A</w:t>
      </w:r>
      <w:r w:rsidR="005132EB" w:rsidRPr="004F64CE">
        <w:rPr>
          <w:spacing w:val="-3"/>
          <w:sz w:val="28"/>
          <w:szCs w:val="28"/>
        </w:rPr>
        <w:t>B</w:t>
      </w:r>
      <w:r w:rsidR="005132EB" w:rsidRPr="004F64CE">
        <w:rPr>
          <w:sz w:val="28"/>
          <w:szCs w:val="28"/>
        </w:rPr>
        <w:t>C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pacing w:val="1"/>
          <w:sz w:val="28"/>
          <w:szCs w:val="28"/>
        </w:rPr>
        <w:t>â</w:t>
      </w:r>
      <w:r w:rsidR="005132EB" w:rsidRPr="004F64CE">
        <w:rPr>
          <w:sz w:val="28"/>
          <w:szCs w:val="28"/>
        </w:rPr>
        <w:t>n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t</w:t>
      </w:r>
      <w:r w:rsidR="005132EB" w:rsidRPr="004F64CE">
        <w:rPr>
          <w:spacing w:val="6"/>
          <w:sz w:val="28"/>
          <w:szCs w:val="28"/>
        </w:rPr>
        <w:t>ạ</w:t>
      </w:r>
      <w:r w:rsidR="005132EB" w:rsidRPr="004F64CE">
        <w:rPr>
          <w:sz w:val="28"/>
          <w:szCs w:val="28"/>
        </w:rPr>
        <w:t>i</w:t>
      </w:r>
      <w:r w:rsidR="005132EB" w:rsidRPr="004F64CE">
        <w:rPr>
          <w:spacing w:val="-1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A</w:t>
      </w:r>
      <w:r w:rsidR="005132EB" w:rsidRPr="004F64CE">
        <w:rPr>
          <w:spacing w:val="-4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s</w:t>
      </w:r>
      <w:r w:rsidR="005132EB" w:rsidRPr="004F64CE">
        <w:rPr>
          <w:sz w:val="28"/>
          <w:szCs w:val="28"/>
        </w:rPr>
        <w:t>uy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r</w:t>
      </w:r>
      <w:r w:rsidR="005132EB" w:rsidRPr="004F64CE">
        <w:rPr>
          <w:sz w:val="28"/>
          <w:szCs w:val="28"/>
        </w:rPr>
        <w:t>a</w:t>
      </w:r>
      <w:r w:rsidR="005132EB" w:rsidRPr="004F64CE">
        <w:rPr>
          <w:spacing w:val="1"/>
          <w:sz w:val="28"/>
          <w:szCs w:val="28"/>
        </w:rPr>
        <w:t xml:space="preserve"> A</w:t>
      </w:r>
      <w:r w:rsidR="005132EB" w:rsidRPr="004F64CE">
        <w:rPr>
          <w:sz w:val="28"/>
          <w:szCs w:val="28"/>
        </w:rPr>
        <w:t>B</w:t>
      </w:r>
      <w:r w:rsidR="005132EB" w:rsidRPr="004F64CE">
        <w:rPr>
          <w:spacing w:val="-5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=</w:t>
      </w:r>
      <w:r w:rsidR="005132EB" w:rsidRPr="004F64CE">
        <w:rPr>
          <w:spacing w:val="2"/>
          <w:sz w:val="28"/>
          <w:szCs w:val="28"/>
        </w:rPr>
        <w:t xml:space="preserve"> </w:t>
      </w:r>
      <w:r w:rsidR="005132EB" w:rsidRPr="004F64CE">
        <w:rPr>
          <w:spacing w:val="-4"/>
          <w:sz w:val="28"/>
          <w:szCs w:val="28"/>
        </w:rPr>
        <w:t>A</w:t>
      </w:r>
      <w:r w:rsidR="005132EB" w:rsidRPr="004F64CE">
        <w:rPr>
          <w:sz w:val="28"/>
          <w:szCs w:val="28"/>
        </w:rPr>
        <w:t>C</w:t>
      </w:r>
    </w:p>
    <w:p w:rsidR="005132EB" w:rsidRPr="004F64CE" w:rsidRDefault="005132EB" w:rsidP="00076C9C">
      <w:pPr>
        <w:widowControl w:val="0"/>
        <w:autoSpaceDE w:val="0"/>
        <w:autoSpaceDN w:val="0"/>
        <w:adjustRightInd w:val="0"/>
        <w:spacing w:before="4" w:line="276" w:lineRule="auto"/>
        <w:ind w:right="-5"/>
        <w:jc w:val="both"/>
        <w:rPr>
          <w:sz w:val="28"/>
          <w:szCs w:val="28"/>
        </w:rPr>
      </w:pPr>
      <w:r>
        <w:rPr>
          <w:rFonts w:ascii="Symbol" w:hAnsi="Symbol" w:cs="Symbol"/>
        </w:rPr>
        <w:t></w:t>
      </w:r>
      <w:r>
        <w:rPr>
          <w:rFonts w:ascii="Symbol" w:hAnsi="Symbol" w:cs="Symbol"/>
        </w:rPr>
        <w:t></w:t>
      </w:r>
      <w:r w:rsidRPr="004F64CE">
        <w:rPr>
          <w:sz w:val="28"/>
          <w:szCs w:val="28"/>
        </w:rPr>
        <w:t>A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z w:val="28"/>
          <w:szCs w:val="28"/>
        </w:rPr>
        <w:t>h</w:t>
      </w:r>
      <w:r w:rsidRPr="004F64CE">
        <w:rPr>
          <w:spacing w:val="-4"/>
          <w:sz w:val="28"/>
          <w:szCs w:val="28"/>
        </w:rPr>
        <w:t>u</w:t>
      </w:r>
      <w:r w:rsidRPr="004F64CE">
        <w:rPr>
          <w:sz w:val="28"/>
          <w:szCs w:val="28"/>
        </w:rPr>
        <w:t>ộ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4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 xml:space="preserve">C </w:t>
      </w:r>
      <w:r w:rsidRPr="004F64CE">
        <w:rPr>
          <w:spacing w:val="45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(</w:t>
      </w:r>
      <w:r w:rsidRPr="004F64CE">
        <w:rPr>
          <w:sz w:val="28"/>
          <w:szCs w:val="28"/>
        </w:rPr>
        <w:t>1)</w:t>
      </w:r>
    </w:p>
    <w:p w:rsidR="00B47389" w:rsidRDefault="00086BE0" w:rsidP="00076C9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sym w:font="Symbol" w:char="F044"/>
      </w:r>
      <w:r w:rsidR="005132EB" w:rsidRPr="004F64CE">
        <w:rPr>
          <w:spacing w:val="1"/>
          <w:sz w:val="28"/>
          <w:szCs w:val="28"/>
        </w:rPr>
        <w:t>D</w:t>
      </w:r>
      <w:r w:rsidR="005132EB" w:rsidRPr="004F64CE">
        <w:rPr>
          <w:spacing w:val="-3"/>
          <w:sz w:val="28"/>
          <w:szCs w:val="28"/>
        </w:rPr>
        <w:t>B</w:t>
      </w:r>
      <w:r w:rsidR="005132EB" w:rsidRPr="004F64CE">
        <w:rPr>
          <w:sz w:val="28"/>
          <w:szCs w:val="28"/>
        </w:rPr>
        <w:t>C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pacing w:val="1"/>
          <w:sz w:val="28"/>
          <w:szCs w:val="28"/>
        </w:rPr>
        <w:t>â</w:t>
      </w:r>
      <w:r w:rsidR="005132EB" w:rsidRPr="004F64CE">
        <w:rPr>
          <w:sz w:val="28"/>
          <w:szCs w:val="28"/>
        </w:rPr>
        <w:t>n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t</w:t>
      </w:r>
      <w:r w:rsidR="005132EB" w:rsidRPr="004F64CE">
        <w:rPr>
          <w:spacing w:val="6"/>
          <w:sz w:val="28"/>
          <w:szCs w:val="28"/>
        </w:rPr>
        <w:t>ạ</w:t>
      </w:r>
      <w:r w:rsidR="005132EB" w:rsidRPr="004F64CE">
        <w:rPr>
          <w:sz w:val="28"/>
          <w:szCs w:val="28"/>
        </w:rPr>
        <w:t>i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D</w:t>
      </w:r>
      <w:r w:rsidR="005132EB" w:rsidRPr="004F64CE">
        <w:rPr>
          <w:spacing w:val="1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s</w:t>
      </w:r>
      <w:r w:rsidR="005132EB" w:rsidRPr="004F64CE">
        <w:rPr>
          <w:sz w:val="28"/>
          <w:szCs w:val="28"/>
        </w:rPr>
        <w:t>uy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r</w:t>
      </w:r>
      <w:r w:rsidR="005132EB" w:rsidRPr="004F64CE">
        <w:rPr>
          <w:sz w:val="28"/>
          <w:szCs w:val="28"/>
        </w:rPr>
        <w:t>a</w:t>
      </w:r>
      <w:r w:rsidR="005132EB" w:rsidRPr="004F64CE">
        <w:rPr>
          <w:spacing w:val="1"/>
          <w:sz w:val="28"/>
          <w:szCs w:val="28"/>
        </w:rPr>
        <w:t xml:space="preserve"> D</w:t>
      </w:r>
      <w:r w:rsidR="005132EB" w:rsidRPr="004F64CE">
        <w:rPr>
          <w:sz w:val="28"/>
          <w:szCs w:val="28"/>
        </w:rPr>
        <w:t>B</w:t>
      </w:r>
      <w:r w:rsidR="005132EB" w:rsidRPr="004F64CE">
        <w:rPr>
          <w:spacing w:val="-5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=</w:t>
      </w:r>
      <w:r w:rsidR="005132EB" w:rsidRPr="004F64CE">
        <w:rPr>
          <w:spacing w:val="2"/>
          <w:sz w:val="28"/>
          <w:szCs w:val="28"/>
        </w:rPr>
        <w:t xml:space="preserve"> </w:t>
      </w:r>
      <w:r w:rsidR="005132EB" w:rsidRPr="004F64CE">
        <w:rPr>
          <w:spacing w:val="1"/>
          <w:sz w:val="28"/>
          <w:szCs w:val="28"/>
        </w:rPr>
        <w:t>D</w:t>
      </w:r>
      <w:r w:rsidR="00B47389">
        <w:rPr>
          <w:sz w:val="28"/>
          <w:szCs w:val="28"/>
        </w:rPr>
        <w:t>C</w:t>
      </w:r>
    </w:p>
    <w:p w:rsidR="005132EB" w:rsidRPr="004F64CE" w:rsidRDefault="005132EB" w:rsidP="00076C9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>
        <w:rPr>
          <w:position w:val="12"/>
          <w:sz w:val="28"/>
          <w:szCs w:val="28"/>
        </w:rPr>
        <w:t xml:space="preserve"> </w:t>
      </w:r>
      <w:r>
        <w:rPr>
          <w:rFonts w:ascii="Symbol" w:hAnsi="Symbol" w:cs="Symbol"/>
        </w:rPr>
        <w:t></w:t>
      </w:r>
      <w:r>
        <w:rPr>
          <w:rFonts w:ascii="Symbol" w:hAnsi="Symbol" w:cs="Symbol"/>
        </w:rPr>
        <w:t></w:t>
      </w:r>
      <w:r w:rsidRPr="004F64CE">
        <w:rPr>
          <w:sz w:val="28"/>
          <w:szCs w:val="28"/>
        </w:rPr>
        <w:t>D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h</w:t>
      </w:r>
      <w:r w:rsidRPr="004F64CE">
        <w:rPr>
          <w:spacing w:val="-4"/>
          <w:sz w:val="28"/>
          <w:szCs w:val="28"/>
        </w:rPr>
        <w:t>u</w:t>
      </w:r>
      <w:r w:rsidRPr="004F64CE">
        <w:rPr>
          <w:sz w:val="28"/>
          <w:szCs w:val="28"/>
        </w:rPr>
        <w:t>ộ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4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 xml:space="preserve">C </w:t>
      </w:r>
      <w:r w:rsidRPr="004F64CE">
        <w:rPr>
          <w:spacing w:val="45"/>
          <w:sz w:val="28"/>
          <w:szCs w:val="28"/>
        </w:rPr>
        <w:t xml:space="preserve"> </w:t>
      </w:r>
      <w:r w:rsidRPr="004F64CE">
        <w:rPr>
          <w:spacing w:val="-1"/>
          <w:w w:val="99"/>
          <w:sz w:val="28"/>
          <w:szCs w:val="28"/>
        </w:rPr>
        <w:t>(</w:t>
      </w:r>
      <w:r w:rsidRPr="004F64CE">
        <w:rPr>
          <w:w w:val="99"/>
          <w:sz w:val="28"/>
          <w:szCs w:val="28"/>
        </w:rPr>
        <w:t>2)</w:t>
      </w:r>
    </w:p>
    <w:p w:rsidR="005132EB" w:rsidRPr="004F64CE" w:rsidRDefault="00086BE0" w:rsidP="00076C9C">
      <w:pPr>
        <w:widowControl w:val="0"/>
        <w:tabs>
          <w:tab w:val="left" w:pos="2980"/>
        </w:tabs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sym w:font="Symbol" w:char="F044"/>
      </w:r>
      <w:r w:rsidR="005132EB" w:rsidRPr="004F64CE">
        <w:rPr>
          <w:spacing w:val="3"/>
          <w:sz w:val="28"/>
          <w:szCs w:val="28"/>
        </w:rPr>
        <w:t>E</w:t>
      </w:r>
      <w:r w:rsidR="005132EB" w:rsidRPr="004F64CE">
        <w:rPr>
          <w:spacing w:val="-3"/>
          <w:sz w:val="28"/>
          <w:szCs w:val="28"/>
        </w:rPr>
        <w:t>B</w:t>
      </w:r>
      <w:r w:rsidR="005132EB" w:rsidRPr="004F64CE">
        <w:rPr>
          <w:sz w:val="28"/>
          <w:szCs w:val="28"/>
        </w:rPr>
        <w:t>C</w:t>
      </w:r>
      <w:r w:rsidR="005132EB" w:rsidRPr="004F64CE">
        <w:rPr>
          <w:spacing w:val="-1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pacing w:val="1"/>
          <w:sz w:val="28"/>
          <w:szCs w:val="28"/>
        </w:rPr>
        <w:t>â</w:t>
      </w:r>
      <w:r w:rsidR="005132EB" w:rsidRPr="004F64CE">
        <w:rPr>
          <w:sz w:val="28"/>
          <w:szCs w:val="28"/>
        </w:rPr>
        <w:t>n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t</w:t>
      </w:r>
      <w:r w:rsidR="005132EB" w:rsidRPr="004F64CE">
        <w:rPr>
          <w:spacing w:val="6"/>
          <w:sz w:val="28"/>
          <w:szCs w:val="28"/>
        </w:rPr>
        <w:t>ạ</w:t>
      </w:r>
      <w:r w:rsidR="005132EB" w:rsidRPr="004F64CE">
        <w:rPr>
          <w:sz w:val="28"/>
          <w:szCs w:val="28"/>
        </w:rPr>
        <w:t>i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E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s</w:t>
      </w:r>
      <w:r w:rsidR="005132EB" w:rsidRPr="004F64CE">
        <w:rPr>
          <w:sz w:val="28"/>
          <w:szCs w:val="28"/>
        </w:rPr>
        <w:t>uy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r</w:t>
      </w:r>
      <w:r w:rsidR="005132EB" w:rsidRPr="004F64CE">
        <w:rPr>
          <w:sz w:val="28"/>
          <w:szCs w:val="28"/>
        </w:rPr>
        <w:t>a</w:t>
      </w:r>
      <w:r w:rsidR="005132EB" w:rsidRPr="004F64CE">
        <w:rPr>
          <w:spacing w:val="1"/>
          <w:sz w:val="28"/>
          <w:szCs w:val="28"/>
        </w:rPr>
        <w:t xml:space="preserve"> </w:t>
      </w:r>
      <w:r w:rsidR="005132EB" w:rsidRPr="004F64CE">
        <w:rPr>
          <w:spacing w:val="3"/>
          <w:sz w:val="28"/>
          <w:szCs w:val="28"/>
        </w:rPr>
        <w:t>E</w:t>
      </w:r>
      <w:r w:rsidR="005132EB" w:rsidRPr="004F64CE">
        <w:rPr>
          <w:sz w:val="28"/>
          <w:szCs w:val="28"/>
        </w:rPr>
        <w:t>B</w:t>
      </w:r>
      <w:r w:rsidR="005132EB" w:rsidRPr="004F64CE">
        <w:rPr>
          <w:spacing w:val="-5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=</w:t>
      </w:r>
      <w:r w:rsidR="005132EB" w:rsidRPr="004F64CE">
        <w:rPr>
          <w:spacing w:val="2"/>
          <w:sz w:val="28"/>
          <w:szCs w:val="28"/>
        </w:rPr>
        <w:t xml:space="preserve"> </w:t>
      </w:r>
      <w:r w:rsidR="005132EB" w:rsidRPr="004F64CE">
        <w:rPr>
          <w:spacing w:val="-2"/>
          <w:w w:val="99"/>
          <w:sz w:val="28"/>
          <w:szCs w:val="28"/>
        </w:rPr>
        <w:t>E</w:t>
      </w:r>
      <w:r w:rsidR="005132EB" w:rsidRPr="004F64CE">
        <w:rPr>
          <w:w w:val="99"/>
          <w:sz w:val="28"/>
          <w:szCs w:val="28"/>
        </w:rPr>
        <w:t>C</w:t>
      </w:r>
    </w:p>
    <w:p w:rsidR="005132EB" w:rsidRPr="004F64CE" w:rsidRDefault="005132EB" w:rsidP="00076C9C">
      <w:pPr>
        <w:widowControl w:val="0"/>
        <w:tabs>
          <w:tab w:val="left" w:pos="7300"/>
        </w:tabs>
        <w:autoSpaceDE w:val="0"/>
        <w:autoSpaceDN w:val="0"/>
        <w:adjustRightInd w:val="0"/>
        <w:spacing w:before="5" w:line="276" w:lineRule="auto"/>
        <w:ind w:right="-5"/>
        <w:jc w:val="both"/>
        <w:rPr>
          <w:sz w:val="28"/>
          <w:szCs w:val="28"/>
        </w:rPr>
      </w:pPr>
      <w:r>
        <w:rPr>
          <w:rFonts w:ascii="Symbol" w:hAnsi="Symbol" w:cs="Symbol"/>
        </w:rPr>
        <w:t></w:t>
      </w:r>
      <w:r w:rsidRPr="004F64CE">
        <w:rPr>
          <w:spacing w:val="47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E</w:t>
      </w:r>
      <w:r w:rsidRPr="004F64CE">
        <w:rPr>
          <w:spacing w:val="-2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th</w:t>
      </w:r>
      <w:r w:rsidRPr="004F64CE">
        <w:rPr>
          <w:spacing w:val="-4"/>
          <w:position w:val="-1"/>
          <w:sz w:val="28"/>
          <w:szCs w:val="28"/>
        </w:rPr>
        <w:t>u</w:t>
      </w:r>
      <w:r w:rsidRPr="004F64CE">
        <w:rPr>
          <w:position w:val="-1"/>
          <w:sz w:val="28"/>
          <w:szCs w:val="28"/>
        </w:rPr>
        <w:t>ộc</w:t>
      </w:r>
      <w:r w:rsidRPr="004F64CE">
        <w:rPr>
          <w:spacing w:val="-2"/>
          <w:position w:val="-1"/>
          <w:sz w:val="28"/>
          <w:szCs w:val="28"/>
        </w:rPr>
        <w:t xml:space="preserve"> </w:t>
      </w:r>
      <w:r w:rsidRPr="004F64CE">
        <w:rPr>
          <w:spacing w:val="5"/>
          <w:position w:val="-1"/>
          <w:sz w:val="28"/>
          <w:szCs w:val="28"/>
        </w:rPr>
        <w:t>đ</w:t>
      </w:r>
      <w:r w:rsidRPr="004F64CE">
        <w:rPr>
          <w:spacing w:val="-2"/>
          <w:position w:val="-1"/>
          <w:sz w:val="28"/>
          <w:szCs w:val="28"/>
        </w:rPr>
        <w:t>ư</w:t>
      </w:r>
      <w:r w:rsidRPr="004F64CE">
        <w:rPr>
          <w:spacing w:val="6"/>
          <w:position w:val="-1"/>
          <w:sz w:val="28"/>
          <w:szCs w:val="28"/>
        </w:rPr>
        <w:t>ờ</w:t>
      </w:r>
      <w:r w:rsidRPr="004F64CE">
        <w:rPr>
          <w:position w:val="-1"/>
          <w:sz w:val="28"/>
          <w:szCs w:val="28"/>
        </w:rPr>
        <w:t>ng</w:t>
      </w:r>
      <w:r w:rsidRPr="004F64CE">
        <w:rPr>
          <w:spacing w:val="-9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t</w:t>
      </w:r>
      <w:r w:rsidRPr="004F64CE">
        <w:rPr>
          <w:spacing w:val="3"/>
          <w:position w:val="-1"/>
          <w:sz w:val="28"/>
          <w:szCs w:val="28"/>
        </w:rPr>
        <w:t>r</w:t>
      </w:r>
      <w:r w:rsidRPr="004F64CE">
        <w:rPr>
          <w:position w:val="-1"/>
          <w:sz w:val="28"/>
          <w:szCs w:val="28"/>
        </w:rPr>
        <w:t>ung</w:t>
      </w:r>
      <w:r w:rsidRPr="004F64CE">
        <w:rPr>
          <w:spacing w:val="-8"/>
          <w:position w:val="-1"/>
          <w:sz w:val="28"/>
          <w:szCs w:val="28"/>
        </w:rPr>
        <w:t xml:space="preserve"> </w:t>
      </w:r>
      <w:r w:rsidRPr="004F64CE">
        <w:rPr>
          <w:spacing w:val="4"/>
          <w:position w:val="-1"/>
          <w:sz w:val="28"/>
          <w:szCs w:val="28"/>
        </w:rPr>
        <w:t>t</w:t>
      </w:r>
      <w:r w:rsidRPr="004F64CE">
        <w:rPr>
          <w:spacing w:val="-1"/>
          <w:position w:val="-1"/>
          <w:sz w:val="28"/>
          <w:szCs w:val="28"/>
        </w:rPr>
        <w:t>r</w:t>
      </w:r>
      <w:r w:rsidRPr="004F64CE">
        <w:rPr>
          <w:spacing w:val="-2"/>
          <w:position w:val="-1"/>
          <w:sz w:val="28"/>
          <w:szCs w:val="28"/>
        </w:rPr>
        <w:t>ự</w:t>
      </w:r>
      <w:r w:rsidRPr="004F64CE">
        <w:rPr>
          <w:position w:val="-1"/>
          <w:sz w:val="28"/>
          <w:szCs w:val="28"/>
        </w:rPr>
        <w:t>c</w:t>
      </w:r>
      <w:r w:rsidRPr="004F64CE">
        <w:rPr>
          <w:spacing w:val="-1"/>
          <w:position w:val="-1"/>
          <w:sz w:val="28"/>
          <w:szCs w:val="28"/>
        </w:rPr>
        <w:t xml:space="preserve"> </w:t>
      </w:r>
      <w:r w:rsidRPr="004F64CE">
        <w:rPr>
          <w:spacing w:val="6"/>
          <w:position w:val="-1"/>
          <w:sz w:val="28"/>
          <w:szCs w:val="28"/>
        </w:rPr>
        <w:t>c</w:t>
      </w:r>
      <w:r w:rsidRPr="004F64CE">
        <w:rPr>
          <w:spacing w:val="-4"/>
          <w:position w:val="-1"/>
          <w:sz w:val="28"/>
          <w:szCs w:val="28"/>
        </w:rPr>
        <w:t>ủ</w:t>
      </w:r>
      <w:r w:rsidRPr="004F64CE">
        <w:rPr>
          <w:position w:val="-1"/>
          <w:sz w:val="28"/>
          <w:szCs w:val="28"/>
        </w:rPr>
        <w:t>a</w:t>
      </w:r>
      <w:r w:rsidRPr="004F64CE">
        <w:rPr>
          <w:spacing w:val="-1"/>
          <w:position w:val="-1"/>
          <w:sz w:val="28"/>
          <w:szCs w:val="28"/>
        </w:rPr>
        <w:t xml:space="preserve"> </w:t>
      </w:r>
      <w:r w:rsidRPr="004F64CE">
        <w:rPr>
          <w:spacing w:val="-3"/>
          <w:position w:val="-1"/>
          <w:sz w:val="28"/>
          <w:szCs w:val="28"/>
        </w:rPr>
        <w:t>B</w:t>
      </w:r>
      <w:r>
        <w:rPr>
          <w:position w:val="-1"/>
          <w:sz w:val="28"/>
          <w:szCs w:val="28"/>
        </w:rPr>
        <w:t xml:space="preserve">C </w:t>
      </w:r>
      <w:r w:rsidRPr="004F64CE">
        <w:rPr>
          <w:spacing w:val="-1"/>
          <w:position w:val="-1"/>
          <w:sz w:val="28"/>
          <w:szCs w:val="28"/>
        </w:rPr>
        <w:t>(</w:t>
      </w:r>
      <w:r w:rsidRPr="004F64CE">
        <w:rPr>
          <w:position w:val="-1"/>
          <w:sz w:val="28"/>
          <w:szCs w:val="28"/>
        </w:rPr>
        <w:t>3)</w:t>
      </w:r>
    </w:p>
    <w:p w:rsidR="005132EB" w:rsidRDefault="005132EB" w:rsidP="00076C9C">
      <w:pPr>
        <w:widowControl w:val="0"/>
        <w:autoSpaceDE w:val="0"/>
        <w:autoSpaceDN w:val="0"/>
        <w:adjustRightInd w:val="0"/>
        <w:spacing w:before="6" w:line="276" w:lineRule="auto"/>
        <w:ind w:right="-5"/>
        <w:jc w:val="both"/>
        <w:rPr>
          <w:sz w:val="28"/>
          <w:szCs w:val="28"/>
        </w:rPr>
      </w:pPr>
      <w:r w:rsidRPr="004F64CE">
        <w:rPr>
          <w:spacing w:val="-2"/>
          <w:sz w:val="28"/>
          <w:szCs w:val="28"/>
        </w:rPr>
        <w:t>T</w:t>
      </w:r>
      <w:r w:rsidRPr="004F64CE">
        <w:rPr>
          <w:sz w:val="28"/>
          <w:szCs w:val="28"/>
        </w:rPr>
        <w:t>ừ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(</w:t>
      </w:r>
      <w:r w:rsidRPr="004F64CE">
        <w:rPr>
          <w:spacing w:val="5"/>
          <w:sz w:val="28"/>
          <w:szCs w:val="28"/>
        </w:rPr>
        <w:t>1</w:t>
      </w:r>
      <w:r w:rsidRPr="004F64CE">
        <w:rPr>
          <w:spacing w:val="-1"/>
          <w:sz w:val="28"/>
          <w:szCs w:val="28"/>
        </w:rPr>
        <w:t>)</w:t>
      </w:r>
      <w:r w:rsidRPr="004F64CE">
        <w:rPr>
          <w:sz w:val="28"/>
          <w:szCs w:val="28"/>
        </w:rPr>
        <w:t xml:space="preserve">, </w:t>
      </w:r>
      <w:r w:rsidRPr="004F64CE">
        <w:rPr>
          <w:spacing w:val="-1"/>
          <w:sz w:val="28"/>
          <w:szCs w:val="28"/>
        </w:rPr>
        <w:t>(</w:t>
      </w:r>
      <w:r w:rsidRPr="004F64CE">
        <w:rPr>
          <w:sz w:val="28"/>
          <w:szCs w:val="28"/>
        </w:rPr>
        <w:t>2</w:t>
      </w:r>
      <w:r w:rsidRPr="004F64CE">
        <w:rPr>
          <w:spacing w:val="-2"/>
          <w:sz w:val="28"/>
          <w:szCs w:val="28"/>
        </w:rPr>
        <w:t>)</w:t>
      </w:r>
      <w:r w:rsidRPr="004F64CE">
        <w:rPr>
          <w:sz w:val="28"/>
          <w:szCs w:val="28"/>
        </w:rPr>
        <w:t xml:space="preserve">, </w:t>
      </w:r>
      <w:r w:rsidRPr="004F64CE">
        <w:rPr>
          <w:spacing w:val="-1"/>
          <w:sz w:val="28"/>
          <w:szCs w:val="28"/>
        </w:rPr>
        <w:t>(</w:t>
      </w:r>
      <w:r w:rsidRPr="004F64CE">
        <w:rPr>
          <w:sz w:val="28"/>
          <w:szCs w:val="28"/>
        </w:rPr>
        <w:t>3)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7"/>
          <w:sz w:val="28"/>
          <w:szCs w:val="28"/>
        </w:rPr>
        <w:t>s</w:t>
      </w:r>
      <w:r w:rsidRPr="004F64CE">
        <w:rPr>
          <w:sz w:val="28"/>
          <w:szCs w:val="28"/>
        </w:rPr>
        <w:t>uy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r</w:t>
      </w:r>
      <w:r w:rsidRPr="004F64CE">
        <w:rPr>
          <w:sz w:val="28"/>
          <w:szCs w:val="28"/>
        </w:rPr>
        <w:t>a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ba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4"/>
          <w:sz w:val="28"/>
          <w:szCs w:val="28"/>
        </w:rPr>
        <w:t xml:space="preserve"> 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B47389" w:rsidRPr="00F17091" w:rsidRDefault="00B47389" w:rsidP="00246B12">
      <w:pPr>
        <w:widowControl w:val="0"/>
        <w:autoSpaceDE w:val="0"/>
        <w:autoSpaceDN w:val="0"/>
        <w:adjustRightInd w:val="0"/>
        <w:spacing w:before="6"/>
        <w:ind w:right="-5" w:firstLine="360"/>
        <w:jc w:val="both"/>
        <w:rPr>
          <w:sz w:val="10"/>
          <w:szCs w:val="10"/>
        </w:rPr>
      </w:pPr>
    </w:p>
    <w:p w:rsidR="00B47389" w:rsidRPr="000A026B" w:rsidRDefault="00F45931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08928" behindDoc="0" locked="0" layoutInCell="1" allowOverlap="1" wp14:anchorId="62792CA6" wp14:editId="5DB2C50E">
                <wp:simplePos x="0" y="0"/>
                <wp:positionH relativeFrom="column">
                  <wp:posOffset>4140007</wp:posOffset>
                </wp:positionH>
                <wp:positionV relativeFrom="paragraph">
                  <wp:posOffset>204328</wp:posOffset>
                </wp:positionV>
                <wp:extent cx="1459695" cy="1583277"/>
                <wp:effectExtent l="0" t="0" r="0" b="0"/>
                <wp:wrapNone/>
                <wp:docPr id="1653" name="Group 16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9695" cy="1583277"/>
                          <a:chOff x="1931" y="2334"/>
                          <a:chExt cx="3150" cy="3210"/>
                        </a:xfrm>
                      </wpg:grpSpPr>
                      <wps:wsp>
                        <wps:cNvPr id="1654" name="Text Box 992"/>
                        <wps:cNvSpPr txBox="1">
                          <a:spLocks noChangeArrowheads="1"/>
                        </wps:cNvSpPr>
                        <wps:spPr bwMode="auto">
                          <a:xfrm>
                            <a:off x="3296" y="233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B4FAA" w:rsidRDefault="00A71C61" w:rsidP="00B47389">
                              <w:pPr>
                                <w:rPr>
                                  <w:b/>
                                </w:rPr>
                              </w:pPr>
                              <w:r w:rsidRPr="005B4FAA"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5" name="Text Box 993"/>
                        <wps:cNvSpPr txBox="1">
                          <a:spLocks noChangeArrowheads="1"/>
                        </wps:cNvSpPr>
                        <wps:spPr bwMode="auto">
                          <a:xfrm>
                            <a:off x="4561" y="4839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B4FAA" w:rsidRDefault="00A71C61" w:rsidP="00B4738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6" name="Text Box 994"/>
                        <wps:cNvSpPr txBox="1">
                          <a:spLocks noChangeArrowheads="1"/>
                        </wps:cNvSpPr>
                        <wps:spPr bwMode="auto">
                          <a:xfrm>
                            <a:off x="1931" y="482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B4FAA" w:rsidRDefault="00A71C61" w:rsidP="00B4738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57" name="Picture 9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86" y="4644"/>
                            <a:ext cx="105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58" name="Picture 9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91" y="3504"/>
                            <a:ext cx="105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59" name="Picture 9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81" y="3834"/>
                            <a:ext cx="105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60" name="Picture 9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96" y="3504"/>
                            <a:ext cx="105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661" name="Line 999"/>
                        <wps:cNvCnPr>
                          <a:cxnSpLocks noChangeShapeType="1"/>
                        </wps:cNvCnPr>
                        <wps:spPr bwMode="auto">
                          <a:xfrm>
                            <a:off x="2916" y="3939"/>
                            <a:ext cx="735" cy="4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2" name="Line 1000"/>
                        <wps:cNvCnPr>
                          <a:cxnSpLocks noChangeShapeType="1"/>
                        </wps:cNvCnPr>
                        <wps:spPr bwMode="auto">
                          <a:xfrm flipH="1">
                            <a:off x="3391" y="3939"/>
                            <a:ext cx="720" cy="4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63" name="Group 1001"/>
                        <wpg:cNvGrpSpPr>
                          <a:grpSpLocks/>
                        </wpg:cNvGrpSpPr>
                        <wpg:grpSpPr bwMode="auto">
                          <a:xfrm rot="19887601" flipH="1">
                            <a:off x="3956" y="3849"/>
                            <a:ext cx="130" cy="130"/>
                            <a:chOff x="6641" y="7254"/>
                            <a:chExt cx="130" cy="130"/>
                          </a:xfrm>
                        </wpg:grpSpPr>
                        <wps:wsp>
                          <wps:cNvPr id="1664" name="Line 10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41" y="7254"/>
                              <a:ext cx="13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5" name="Line 100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706" y="7319"/>
                              <a:ext cx="13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66" name="Line 1004"/>
                        <wps:cNvCnPr>
                          <a:cxnSpLocks noChangeShapeType="1"/>
                        </wps:cNvCnPr>
                        <wps:spPr bwMode="auto">
                          <a:xfrm>
                            <a:off x="2516" y="450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7" name="Line 1005"/>
                        <wps:cNvCnPr>
                          <a:cxnSpLocks noChangeShapeType="1"/>
                        </wps:cNvCnPr>
                        <wps:spPr bwMode="auto">
                          <a:xfrm>
                            <a:off x="3131" y="333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8" name="Line 1006"/>
                        <wps:cNvCnPr>
                          <a:cxnSpLocks noChangeShapeType="1"/>
                        </wps:cNvCnPr>
                        <wps:spPr bwMode="auto">
                          <a:xfrm>
                            <a:off x="2906" y="500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9" name="Line 1007"/>
                        <wps:cNvCnPr>
                          <a:cxnSpLocks noChangeShapeType="1"/>
                        </wps:cNvCnPr>
                        <wps:spPr bwMode="auto">
                          <a:xfrm>
                            <a:off x="2946" y="500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0" name="Line 1008"/>
                        <wps:cNvCnPr>
                          <a:cxnSpLocks noChangeShapeType="1"/>
                        </wps:cNvCnPr>
                        <wps:spPr bwMode="auto">
                          <a:xfrm>
                            <a:off x="4041" y="498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1" name="Line 1009"/>
                        <wps:cNvCnPr>
                          <a:cxnSpLocks noChangeShapeType="1"/>
                        </wps:cNvCnPr>
                        <wps:spPr bwMode="auto">
                          <a:xfrm>
                            <a:off x="4081" y="498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2" name="Line 1010"/>
                        <wps:cNvCnPr>
                          <a:cxnSpLocks noChangeShapeType="1"/>
                        </wps:cNvCnPr>
                        <wps:spPr bwMode="auto">
                          <a:xfrm rot="3412397">
                            <a:off x="3776" y="330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3" name="Line 1011"/>
                        <wps:cNvCnPr>
                          <a:cxnSpLocks noChangeShapeType="1"/>
                        </wps:cNvCnPr>
                        <wps:spPr bwMode="auto">
                          <a:xfrm rot="3412397" flipH="1">
                            <a:off x="3776" y="330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4" name="Line 1012"/>
                        <wps:cNvCnPr>
                          <a:cxnSpLocks noChangeShapeType="1"/>
                        </wps:cNvCnPr>
                        <wps:spPr bwMode="auto">
                          <a:xfrm rot="3412397">
                            <a:off x="4296" y="434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5" name="Line 1013"/>
                        <wps:cNvCnPr>
                          <a:cxnSpLocks noChangeShapeType="1"/>
                        </wps:cNvCnPr>
                        <wps:spPr bwMode="auto">
                          <a:xfrm rot="3412397" flipH="1">
                            <a:off x="4296" y="434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6" name="Text Box 1014"/>
                        <wps:cNvSpPr txBox="1">
                          <a:spLocks noChangeArrowheads="1"/>
                        </wps:cNvSpPr>
                        <wps:spPr bwMode="auto">
                          <a:xfrm>
                            <a:off x="3166" y="464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B4FAA" w:rsidRDefault="00A71C61" w:rsidP="00B4738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7" name="AutoShape 1015"/>
                        <wps:cNvSpPr>
                          <a:spLocks noChangeArrowheads="1"/>
                        </wps:cNvSpPr>
                        <wps:spPr bwMode="auto">
                          <a:xfrm>
                            <a:off x="2351" y="2754"/>
                            <a:ext cx="2340" cy="234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8" name="Text Box 1016"/>
                        <wps:cNvSpPr txBox="1">
                          <a:spLocks noChangeArrowheads="1"/>
                        </wps:cNvSpPr>
                        <wps:spPr bwMode="auto">
                          <a:xfrm>
                            <a:off x="3190" y="3790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B4FAA" w:rsidRDefault="00A71C61" w:rsidP="00B4738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79" name="Group 1017"/>
                        <wpg:cNvGrpSpPr>
                          <a:grpSpLocks/>
                        </wpg:cNvGrpSpPr>
                        <wpg:grpSpPr bwMode="auto">
                          <a:xfrm rot="1712399">
                            <a:off x="2941" y="3854"/>
                            <a:ext cx="130" cy="130"/>
                            <a:chOff x="6641" y="7254"/>
                            <a:chExt cx="130" cy="130"/>
                          </a:xfrm>
                        </wpg:grpSpPr>
                        <wps:wsp>
                          <wps:cNvPr id="1680" name="Line 10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41" y="7254"/>
                              <a:ext cx="13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1" name="Line 101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706" y="7319"/>
                              <a:ext cx="13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2792CA6" id="Group 1653" o:spid="_x0000_s1336" style="position:absolute;left:0;text-align:left;margin-left:326pt;margin-top:16.1pt;width:114.95pt;height:124.65pt;z-index:251708928" coordorigin="1931,2334" coordsize="3150,3210" o:gfxdata="UEsDBBQABgAIAAAAIQCxgme2CgEAABMCAAATAAAAW0NvbnRlbnRfVHlwZXNdLnhtbJSRwU7DMAyG 70i8Q5QralN2QAit3YGOIyA0HiBK3DaicaI4lO3tSbpNgokh7Rjb3+8vyXK1tSObIJBxWPPbsuIM UDltsK/5++apuOeMokQtR4dQ8x0QXzXXV8vNzgOxRCPVfIjRPwhBagArqXQeMHU6F6yM6Rh64aX6 kD2IRVXdCeUwAsYi5gzeLFvo5OcY2XqbynsTjz1nj/u5vKrmxmY+18WfRICRThDp/WiUjOluYkJ9 4lUcnMpEzjM0GE83SfzMhtz57fRzwYF7SY8ZjAb2KkN8ljaZCx1IwMK1TpX/Z2RJS4XrOqOgbAOt Z+rodC5buy8MMF0a3ibsDaZjupi/tPkGAAD//wMAUEsDBBQABgAIAAAAIQA4/SH/1gAAAJQBAAAL AAAAX3JlbHMvLnJlbHOkkMFqwzAMhu+DvYPRfXGawxijTi+j0GvpHsDYimMaW0Yy2fr2M4PBMnrb Ub/Q94l/f/hMi1qRJVI2sOt6UJgd+ZiDgffL8ekFlFSbvV0oo4EbChzGx4f9GRdb25HMsYhqlCwG 5lrLq9biZkxWOiqY22YiTra2kYMu1l1tQD30/bPm3wwYN0x18gb45AdQl1tp5j/sFB2T0FQ7R0nT NEV3j6o9feQzro1iOWA14Fm+Q8a1a8+Bvu/d/dMb2JY5uiPbhG/ktn4cqGU/er3pcvwCAAD//wMA UEsDBBQABgAIAAAAIQBXHqGZCgkAAK9dAAAOAAAAZHJzL2Uyb0RvYy54bWzsXOtu20YW/r/AvgPB /4o45PAmRCkcyc4WyLbBJvsAFElJbCmSJSlL7qLv3nPmJoqyNm5tMRE8AiyPeJ05c/id28d5+8N+ kxv3ad1kZTE1yRvLNNIiLpOsWE3N/365GwWm0bRRkUR5WaRT8yFtzB/e/fMfb3fVJLXLdZknaW3A RYpmsqum5rptq8l43MTrdBM1b8oqLWDnsqw3UQs/69U4qaMdXH2Tj23L8sa7sk6quozTpoGtc77T fMeuv1ymcfvzctmkrZFPTehby75r9r3A7/G7t9FkVUfVOotFN6K/0YtNlBVwU3WpedRGxrbOTi61 yeK6bMpl+yYuN+NyuczilI0BRkOs3mg+1OW2YmNZTXarSokJRNuT09++bPzT/afayBKYO891TKOI NjBL7MYG2wIC2lWrCRz3oa4+V59qPkpofizjXxvYPe7vx98rfrCx2P27TOCK0bYtmYD2y3qDl4Ch G3s2Dw9qHtJ9a8SwkVA39ELXNGLYR9zAsX2fz1S8hunE80joENOA3bbjULnvVpzvEBfmGk92bMLm eBxN+I1ZZ0XncGSgdc1BsM3zBPt5HVUpm68GBXYQLJWC/YJDfF/ujTC0sdfYATgS5Wq0e9gBI2Ni arh4jaKcraNild7Udblbp1ECXSR4JgxEncqv0+BFviZvxw69ntyk1F1bCM2lxzKLJlXdtB/ScmNg Y2rW8FixXkb3H5sWO3M4BOe2KO+yPIft0SQvjjbAgXwL3BROxX14e/ak/C+0wtvgNqAjanu3I2rN 56ObuxkdeXfEd+fOfDabkz/wvoRO1lmSpAXeRj61hD5t8gR+8OdNPbdNmWcJXg671NSrxSyvjfsI UOOOfZjIYc/hsPFxN5gQYCy9IRGbWu/tcHTnBf6I3lF3FPpWMLJI+D70LBrS+d3xkD5mRfr8IRm7 qRm6tst16dDp3tgs9jkdWzTZZC3gcp5tpmagDoomqIG3RcKmto2ynLc7osDuH0QB0y0nmukrqihX 1na/2HPY4Q8oavOiTB5AhesSVAxUEawKNNZl/btp7AChp2bz2zaqU9PIfyzgMQgJBUU1WvaDuj6q b93ds+juiYoYLjU1W9PgzVnLzcC2qrPVGu7EH7yivAGoWmZMrQ+9Eg8cgMVwqAEAyOG4gxrON0EN 6nocbWnghNgD/tgiVmvU0KihgHNA1GBG8PB8atSQThyY9xPUYB5Sx2EYxtdQPhoNbOGjobHXqHHW Hmtf48K+hnK6r8XXqLJ4An/CI4TWiZP79RAZzmq36DfxMHvzpGtsovrXbTWCKLWK2myR5Vn7wCJu cCmxU8X9pyxGbw5/HAU7vgQgOADvC7GOiz6DPJCfBhFDFrMQ8hDjNBUEFuiIHTadhD3HVxnjz6Ou LPKskhYZ22LQ4Ov1QuZH5MbD8XkZbzdp0fL8Qp3mMP6yaNZZ1YCDOUk3izSBGOjHhDuM0sHtRjJ2 cGNZof1+NHOtGUQy/u3oJqT+yLdufWrRgMzITLr92yYFMUT5vMpewO9nIYsM31g40vXBowmKhIc4 8X9A2MyVa9o6beM1bl5CBCS2w3lqBxPzQbIo9CdFm3YY8GiTerRnAYglY/TQkv2VuQEdbp6GZJ0Y i6s3n1fpiosIWoebIq/ANJaHm6wJKssRCBrXBKaQPuXe3CcFpp4G01cJpo4b8iDccS0NptZY5+7A WT41FJfI3UmDD1kwbMLfVYJpeAqmrK6AY0IXVnumr8czBSec1UGcQNaPZG5Ce6Yqn6cLIRcohCDa XL9n6kG1pe+ZBtozfZWeqe2IorL2TBmLQ3um39QzxULHAKwOLIlyBGQ1+zBklVFRZZkVnCkT7wvB lFE5TcYS+fJQASvmiMnBT8Hzn5hbIzy35oT9mqzvCO4MBQYApPggVXQmtZZDuZ5xBJ7C5Hg2qQDo TII7cI5H8J2yQxSh5WwWrptllVPImQK80oCzIPRyMAKBZx8pKBEP5WU11FhChvlfkk0hWF6OI1MX p7oqWUeUaF1lNEjgFZ0UKx7l9z3OZHpxXRVkPlRbxgNUtDavzxe0LFGVf2G+IC/ukzAIfA9u8biK ha6Aw4D2KCrEAV+VUQmhwSoeikboeZSHgb7tipxavL4VRer+eQpGvwmJ0FMkQmZu4GlWxUzIXVze 3jwiKhUxSwHLdNRLWRti+5DiYvWqszVzVjGWN+7w86KJNjfoBg1nbhRfTSpol6x2IQXl0ACMVfww TREmx/Mtjge+Q87hgdQara7fk8U5oOtwqguq0nHlAVuZMbisp4SwJpTVdoUvT13rnLKS4KXV9VkE YQ2uw4KrYtVIcGXe8mAa6hDxvoUDvjx3ok6sv9bQ5xN4EBRe3IMfJh2iqApSQxlRYTANtUNh8F2B 3geOunT/NYJyBuD3FmEOo5+q+iv1k9V+B9RPyh1SrZ8XfpfrOvHTVwU1qZ+snDaYfgIvladCaBj0 LLzGzxd91/BK9fO43AExEtOSAfVTMDa0fmr8hEyPUDyVjfb71Y7Di6WXy4/y9JNDCZTA/W76yfF9 kY52dESv9fUxfVXVE2HviXqlcSh9fbyQojV3sFUHrtQT6FeiyACVqLNIS+WKFtQ5X/jTkf8rjvz9 fmGKDFaYkp7Bo0irNXe49V2uFGlVXUotAUIs0q1NfR5u5SDicY/29F1OvQaIfONYE+YvQJjHSA8p kTzm66wcpGD8Wt7mx5EMwEyF1dJEORvXMmJ8UwNwo1sxRNxgvJoLrTNmOy7PJtq+JFbJeqHt4LJN yMdirf/LT23rDFY/yzscVez0KhHDi5JfgA22yWHJPnjx3YDMunojjhFaGfVVvk1+VFrDdciezWf9 i8vdfKfk1iPO1PMA7GssWO7Ew+y/9rW9fFUs7Rr2bsF0SMMewozgYok+NBg/Uj6q2rBrw65eBvyL aKcWacT0FgNi0Cr5n639eH5JQOXhXo9hP8uS9lXdWayqahFReL4MS9rHXHTYzUXboajsOUHfFhPJ 3MXG1VKjIbtzTN8jw5ZONTVaZ0zZ8tPnFgDGyuURv5RTki9bO9XU6G+/rPALp5261GjWhlXBmUkV K5jjsuPd39DurrP+7k8AAAD//wMAUEsDBBQABgAIAAAAIQCqJg6+vAAAACEBAAAZAAAAZHJzL19y ZWxzL2Uyb0RvYy54bWwucmVsc4SPQWrDMBBF94XcQcw+lp1FKMWyN6HgbUgOMEhjWcQaCUkt9e0j yCaBQJfzP/89ph///Cp+KWUXWEHXtCCIdTCOrYLr5Xv/CSIXZINrYFKwUYZx2H30Z1qx1FFeXMyi UjgrWEqJX1JmvZDH3IRIXJs5JI+lnsnKiPqGluShbY8yPTNgeGGKyShIk+lAXLZYzf+zwzw7Taeg fzxxeaOQzld3BWKyVBR4Mg4fYddEtiCHXr48NtwBAAD//wMAUEsDBBQABgAIAAAAIQC79di+4QAA AAoBAAAPAAAAZHJzL2Rvd25yZXYueG1sTI/BasMwEETvhf6D2EJvjSwFB9e1HEJoewqFJoXS28ba 2CaWZCzFdv6+6qk5DjPMvCnWs+nYSINvnVUgFgkwspXTra0VfB3enjJgPqDV2DlLCq7kYV3e3xWY azfZTxr3oWaxxPocFTQh9DnnvmrIoF+4nmz0Tm4wGKIcaq4HnGK56bhMkhU32Nq40GBP24aq8/5i FLxPOG2W4nXcnU/b688h/fjeCVLq8WHevAALNIf/MPzhR3QoI9PRXaz2rFOwSmX8EhQspQQWA1km noEdFchMpMDLgt9eKH8BAAD//wMAUEsDBAoAAAAAAAAAIQCFHMeYigAAAIoAAAAUAAAAZHJzL21l ZGlhL2ltYWdlMS5wbmeJUE5HDQoaCgAAAA1JSERSAAAARgAAADwBAwAAAOFZXmAAAAABc1JHQgCu zhzpAAAACXBIWXMAAA7EAAAOwgHDcamdAAAABlBMVEUAAAD///+l2Z/dAAAAHUlEQVQoz2P4DwV/ GEZZENZxOKsZL+v4aFjhZgEAbYEXazw7fkwAAAAASUVORK5CYIJQSwECLQAUAAYACAAAACEAsYJn tgoBAAATAgAAEwAAAAAAAAAAAAAAAAAAAAAAW0NvbnRlbnRfVHlwZXNdLnhtbFBLAQItABQABgAI AAAAIQA4/SH/1gAAAJQBAAALAAAAAAAAAAAAAAAAADsBAABfcmVscy8ucmVsc1BLAQItABQABgAI AAAAIQBXHqGZCgkAAK9dAAAOAAAAAAAAAAAAAAAAADoCAABkcnMvZTJvRG9jLnhtbFBLAQItABQA BgAIAAAAIQCqJg6+vAAAACEBAAAZAAAAAAAAAAAAAAAAAHALAABkcnMvX3JlbHMvZTJvRG9jLnht bC5yZWxzUEsBAi0AFAAGAAgAAAAhALv12L7hAAAACgEAAA8AAAAAAAAAAAAAAAAAYwwAAGRycy9k b3ducmV2LnhtbFBLAQItAAoAAAAAAAAAIQCFHMeYigAAAIoAAAAUAAAAAAAAAAAAAAAAAHENAABk cnMvbWVkaWEvaW1hZ2UxLnBuZ1BLBQYAAAAABgAGAHwBAAAtDgAAAAA= ">
                <v:shape id="Text Box 992" o:spid="_x0000_s1337" type="#_x0000_t202" style="position:absolute;left:3296;top:2334;width:52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q6ozNwwAAAN0AAAAPAAAAZHJzL2Rvd25yZXYueG1sRE9Na8JA EL0L/odlCr3pbsWENnUVsRQ8VUxbwduQHZPQ7GzIbpP477uC0Ns83uesNqNtRE+drx1reJorEMSF MzWXGr4+32fPIHxANtg4Jg1X8rBZTycrzIwb+Eh9HkoRQ9hnqKEKoc2k9EVFFv3ctcSRu7jOYoiw K6XpcIjhtpELpVJpsebYUGFLu4qKn/zXavj+uJxPS3Uo32zSDm5Uku2L1PrxYdy+ggg0hn/x3b03 cX6aLOH2TTxBrv8AAAD//wMAUEsBAi0AFAAGAAgAAAAhANvh9svuAAAAhQEAABMAAAAAAAAAAAAA AAAAAAAAAFtDb250ZW50X1R5cGVzXS54bWxQSwECLQAUAAYACAAAACEAWvQsW78AAAAVAQAACwAA AAAAAAAAAAAAAAAfAQAAX3JlbHMvLnJlbHNQSwECLQAUAAYACAAAACEAauqMzcMAAADdAAAADwAA AAAAAAAAAAAAAAAHAgAAZHJzL2Rvd25yZXYueG1sUEsFBgAAAAADAAMAtwAAAPcCAAAAAA== " filled="f" stroked="f">
                  <v:textbox>
                    <w:txbxContent>
                      <w:p w:rsidR="00A71C61" w:rsidRPr="005B4FAA" w:rsidRDefault="00A71C61" w:rsidP="00B47389">
                        <w:pPr>
                          <w:rPr>
                            <w:b/>
                          </w:rPr>
                        </w:pPr>
                        <w:r w:rsidRPr="005B4FAA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993" o:spid="_x0000_s1338" type="#_x0000_t202" style="position:absolute;left:4561;top:4839;width:52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FpilWwwAAAN0AAAAPAAAAZHJzL2Rvd25yZXYueG1sRE9Na8JA EL0X/A/LCL01uy2N1OgmiKXQk6JtBW9DdkxCs7MhuzXpv3cFwds83ucsi9G24ky9bxxreE4UCOLS mYYrDd9fH09vIHxANtg6Jg3/5KHIJw9LzIwbeEfnfahEDGGfoYY6hC6T0pc1WfSJ64gjd3K9xRBh X0nT4xDDbStflJpJiw3Hhho7WtdU/u7/rIafzel4eFXb6t2m3eBGJdnOpdaP03G1ABFoDHfxzf1p 4vxZmsL1m3iCzC8AAAD//wMAUEsBAi0AFAAGAAgAAAAhANvh9svuAAAAhQEAABMAAAAAAAAAAAAA AAAAAAAAAFtDb250ZW50X1R5cGVzXS54bWxQSwECLQAUAAYACAAAACEAWvQsW78AAAAVAQAACwAA AAAAAAAAAAAAAAAfAQAAX3JlbHMvLnJlbHNQSwECLQAUAAYACAAAACEABaYpVsMAAADdAAAADwAA AAAAAAAAAAAAAAAHAgAAZHJzL2Rvd25yZXYueG1sUEsFBgAAAAADAAMAtwAAAPcCAAAAAA== " filled="f" stroked="f">
                  <v:textbox>
                    <w:txbxContent>
                      <w:p w:rsidR="00A71C61" w:rsidRPr="005B4FAA" w:rsidRDefault="00A71C61" w:rsidP="00B47389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Text Box 994" o:spid="_x0000_s1339" type="#_x0000_t202" style="position:absolute;left:1931;top:4824;width:52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1dLchwgAAAN0AAAAPAAAAZHJzL2Rvd25yZXYueG1sRE9Li8Iw EL4L/ocwgjebrGjZ7RpFlAVPiu4D9jY0Y1u2mZQma+u/N4LgbT6+5yxWva3FhVpfOdbwkigQxLkz FRcavj4/Jq8gfEA2WDsmDVfysFoOBwvMjOv4SJdTKEQMYZ+hhjKEJpPS5yVZ9IlriCN3dq3FEGFb SNNiF8NtLadKpdJixbGhxIY2JeV/p3+r4Xt//v2ZqUOxtfOmc72SbN+k1uNRv34HEagPT/HDvTNx fjpP4f5NPEEubwAAAP//AwBQSwECLQAUAAYACAAAACEA2+H2y+4AAACFAQAAEwAAAAAAAAAAAAAA AAAAAAAAW0NvbnRlbnRfVHlwZXNdLnhtbFBLAQItABQABgAIAAAAIQBa9CxbvwAAABUBAAALAAAA AAAAAAAAAAAAAB8BAABfcmVscy8ucmVsc1BLAQItABQABgAIAAAAIQD1dLchwgAAAN0AAAAPAAAA AAAAAAAAAAAAAAcCAABkcnMvZG93bnJldi54bWxQSwUGAAAAAAMAAwC3AAAA9gIAAAAA " filled="f" stroked="f">
                  <v:textbox>
                    <w:txbxContent>
                      <w:p w:rsidR="00A71C61" w:rsidRPr="005B4FAA" w:rsidRDefault="00A71C61" w:rsidP="00B47389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Picture 995" o:spid="_x0000_s1340" type="#_x0000_t75" style="position:absolute;left:2986;top:4644;width:1050;height:900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7zXjlwwAAAN0AAAAPAAAAZHJzL2Rvd25yZXYueG1sRE9Na8JA EL0L/Q/LFHqRummLqaauIkLRi4cYL96G7LgJZmdDdo3pv3cLgrd5vM9ZrAbbiJ46XztW8DFJQBCX TtdsFByL3/cZCB+QNTaOScEfeVgtX0YLzLS7cU79IRgRQ9hnqKAKoc2k9GVFFv3EtcSRO7vOYoiw M1J3eIvhtpGfSZJKizXHhgpb2lRUXg5Xq2Cbs+fxpfhK+9SY4pTM19Nmr9Tb67D+ARFoCE/xw73T cX46/Yb/b+IJcnkHAAD//wMAUEsBAi0AFAAGAAgAAAAhANvh9svuAAAAhQEAABMAAAAAAAAAAAAA AAAAAAAAAFtDb250ZW50X1R5cGVzXS54bWxQSwECLQAUAAYACAAAACEAWvQsW78AAAAVAQAACwAA AAAAAAAAAAAAAAAfAQAAX3JlbHMvLnJlbHNQSwECLQAUAAYACAAAACEAu8145cMAAADdAAAADwAA AAAAAAAAAAAAAAAHAgAAZHJzL2Rvd25yZXYueG1sUEsFBgAAAAADAAMAtwAAAPcCAAAAAA== ">
                  <v:imagedata r:id="rId203" o:title=""/>
                </v:shape>
                <v:shape id="Picture 996" o:spid="_x0000_s1341" type="#_x0000_t75" style="position:absolute;left:3591;top:3504;width:1050;height:900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KUuyXxgAAAN0AAAAPAAAAZHJzL2Rvd25yZXYueG1sRI9Ba8JA EIXvhf6HZQq9FN1YMdToKiJIe+lB46W3ITtugtnZkF1j+u87B6G3Gd6b975Zb0ffqoH62AQ2MJtm oIirYBt2Bs7lYfIBKiZki21gMvBLEbab56c1Fjbc+UjDKTklIRwLNFCn1BVax6omj3EaOmLRLqH3 mGTtnbY93iXct/o9y3LtsWFpqLGjfU3V9XTzBj6PHPntWs7zIXeu/MmWu0X7bczry7hbgUo0pn/z 4/rLCn6+EFz5RkbQmz8AAAD//wMAUEsBAi0AFAAGAAgAAAAhANvh9svuAAAAhQEAABMAAAAAAAAA AAAAAAAAAAAAAFtDb250ZW50X1R5cGVzXS54bWxQSwECLQAUAAYACAAAACEAWvQsW78AAAAVAQAA CwAAAAAAAAAAAAAAAAAfAQAAX3JlbHMvLnJlbHNQSwECLQAUAAYACAAAACEAylLsl8YAAADdAAAA DwAAAAAAAAAAAAAAAAAHAgAAZHJzL2Rvd25yZXYueG1sUEsFBgAAAAADAAMAtwAAAPoCAAAAAA== ">
                  <v:imagedata r:id="rId203" o:title=""/>
                </v:shape>
                <v:shape id="Picture 997" o:spid="_x0000_s1342" type="#_x0000_t75" style="position:absolute;left:2481;top:3834;width:1050;height:900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lHkkMxAAAAN0AAAAPAAAAZHJzL2Rvd25yZXYueG1sRE89a8Mw EN0D/Q/iCl1CI7chpnajhBAozZLBdpZuh3WVTayTsRTb/fdVoZDtHu/ztvvZdmKkwbeOFbysEhDE tdMtGwWX6uP5DYQPyBo7x6Tghzzsdw+LLebaTVzQWAYjYgj7HBU0IfS5lL5uyKJfuZ44ct9usBgi HIzUA04x3HbyNUlSabHl2NBgT8eG6mt5swo+C/a8vFbrdEyNqb6S7LDpzko9Pc6HdxCB5nAX/7tP Os5PNxn8fRNPkLtfAAAA//8DAFBLAQItABQABgAIAAAAIQDb4fbL7gAAAIUBAAATAAAAAAAAAAAA AAAAAAAAAABbQ29udGVudF9UeXBlc10ueG1sUEsBAi0AFAAGAAgAAAAhAFr0LFu/AAAAFQEAAAsA AAAAAAAAAAAAAAAAHwEAAF9yZWxzLy5yZWxzUEsBAi0AFAAGAAgAAAAhAKUeSQzEAAAA3QAAAA8A AAAAAAAAAAAAAAAABwIAAGRycy9kb3ducmV2LnhtbFBLBQYAAAAAAwADALcAAAD4AgAAAAA= ">
                  <v:imagedata r:id="rId203" o:title=""/>
                </v:shape>
                <v:shape id="Picture 998" o:spid="_x0000_s1343" type="#_x0000_t75" style="position:absolute;left:2396;top:3504;width:1050;height:900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6SCosxgAAAN0AAAAPAAAAZHJzL2Rvd25yZXYueG1sRI9Ba8Mw DIXvg/0Ho0EvY3W2UbNldUsZjO7SQ5tddhOx5oTGcoi9NP331aHQm8R7eu/Tcj2FTo00pDayhed5 AYq4jq5lb+Gn+np6A5UyssMuMlk4U4L16v5uiaWLJ97TeMheSQinEi00Ofel1qluKGCax55YtL84 BMyyDl67AU8SHjr9UhRGB2xZGhrs6bOh+nj4Dxa2e078eKxezWi8r36L982i21k7e5g2H6AyTflm vl5/O8E3RvjlGxlBry4AAAD//wMAUEsBAi0AFAAGAAgAAAAhANvh9svuAAAAhQEAABMAAAAAAAAA AAAAAAAAAAAAAFtDb250ZW50X1R5cGVzXS54bWxQSwECLQAUAAYACAAAACEAWvQsW78AAAAVAQAA CwAAAAAAAAAAAAAAAAAfAQAAX3JlbHMvLnJlbHNQSwECLQAUAAYACAAAACEA+kgqLMYAAADdAAAA DwAAAAAAAAAAAAAAAAAHAgAAZHJzL2Rvd25yZXYueG1sUEsFBgAAAAADAAMAtwAAAPoCAAAAAA== ">
                  <v:imagedata r:id="rId203" o:title=""/>
                </v:shape>
                <v:line id="Line 999" o:spid="_x0000_s1344" style="position:absolute;visibility:visible;mso-wrap-style:square" from="2916,3939" to="3651,436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/dgtYxQAAAN0AAAAPAAAAZHJzL2Rvd25yZXYueG1sRE/fa8Iw EH4f7H8IN9jbTN0gjGoU2RioD6JO0MezOdu65lKSrO3++0UY7O0+vp83nQ+2ER35UDvWMB5lIIgL Z2ouNRw+P55eQYSIbLBxTBp+KMB8dn83xdy4nnfU7WMpUgiHHDVUMba5lKGoyGIYuZY4cRfnLcYE fSmNxz6F20Y+Z5mSFmtODRW29FZR8bX/tho2L1vVLVbr5XBcqXPxvjufrr3X+vFhWExARBriv/jP vTRpvlJjuH2TTpCzXwAAAP//AwBQSwECLQAUAAYACAAAACEA2+H2y+4AAACFAQAAEwAAAAAAAAAA AAAAAAAAAAAAW0NvbnRlbnRfVHlwZXNdLnhtbFBLAQItABQABgAIAAAAIQBa9CxbvwAAABUBAAAL AAAAAAAAAAAAAAAAAB8BAABfcmVscy8ucmVsc1BLAQItABQABgAIAAAAIQA/dgtYxQAAAN0AAAAP AAAAAAAAAAAAAAAAAAcCAABkcnMvZG93bnJldi54bWxQSwUGAAAAAAMAAwC3AAAA+QIAAAAA "/>
                <v:line id="Line 1000" o:spid="_x0000_s1345" style="position:absolute;flip:x;visibility:visible;mso-wrap-style:square" from="3391,3939" to="4111,435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bT+XQxQAAAN0AAAAPAAAAZHJzL2Rvd25yZXYueG1sRE9LawIx EL4X+h/CFHopmq3IYlejSKHQgxcfrPQ2bsbNspvJNkl1+++bguBtPr7nLFaD7cSFfGgcK3gdZyCI K6cbrhUc9h+jGYgQkTV2jknBLwVYLR8fFlhod+UtXXaxFimEQ4EKTIx9IWWoDFkMY9cTJ+7svMWY oK+l9nhN4baTkyzLpcWGU4PBnt4NVe3uxyqQs83Lt1+fpm3ZHo9vpqzK/muj1PPTsJ6DiDTEu/jm /tRpfp5P4P+bdIJc/gEAAP//AwBQSwECLQAUAAYACAAAACEA2+H2y+4AAACFAQAAEwAAAAAAAAAA AAAAAAAAAAAAW0NvbnRlbnRfVHlwZXNdLnhtbFBLAQItABQABgAIAAAAIQBa9CxbvwAAABUBAAAL AAAAAAAAAAAAAAAAAB8BAABfcmVscy8ucmVsc1BLAQItABQABgAIAAAAIQCbT+XQxQAAAN0AAAAP AAAAAAAAAAAAAAAAAAcCAABkcnMvZG93bnJldi54bWxQSwUGAAAAAAMAAwC3AAAA+QIAAAAA "/>
                <v:group id="Group 1001" o:spid="_x0000_s1346" style="position:absolute;left:3956;top:3849;width:130;height:130;rotation:1870396fd;flip:x" coordorigin="6641,7254" coordsize="130,13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g/O5LxgAAAN0AAAAPAAAAZHJzL2Rvd25yZXYueG1sRI/NasMw EITvhbyD2EIuJZHbgBNcyyHUFHIpNL/nrbW1TKyVsZTEffsqEMhtl5mdbzZfDrYVF+p941jB6zQB QVw53XCtYL/7nCxA+ICssXVMCv7Iw7IYPeWYaXflDV22oRYxhH2GCkwIXSalrwxZ9FPXEUft1/UW Q1z7WuoerzHctvItSVJpseFIMNjRh6HqtD3byB3S82HTudOsLudl+fU9N8eXH6XGz8PqHUSgITzM 9+u1jvXTdAa3b+IIsvgHAAD//wMAUEsBAi0AFAAGAAgAAAAhANvh9svuAAAAhQEAABMAAAAAAAAA AAAAAAAAAAAAAFtDb250ZW50X1R5cGVzXS54bWxQSwECLQAUAAYACAAAACEAWvQsW78AAAAVAQAA CwAAAAAAAAAAAAAAAAAfAQAAX3JlbHMvLnJlbHNQSwECLQAUAAYACAAAACEA4PzuS8YAAADdAAAA DwAAAAAAAAAAAAAAAAAHAgAAZHJzL2Rvd25yZXYueG1sUEsFBgAAAAADAAMAtwAAAPoCAAAAAA== ">
                  <v:line id="Line 1002" o:spid="_x0000_s1347" style="position:absolute;visibility:visible;mso-wrap-style:square" from="6641,7254" to="6771,725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fc3d5wwAAAN0AAAAPAAAAZHJzL2Rvd25yZXYueG1sRE/NagIx EL4X+g5hCt40q8jSrkaR1oLiodT2AcbNuFndTJYk1dWnN4LQ23x8vzOdd7YRJ/KhdqxgOMhAEJdO 11wp+P357L+CCBFZY+OYFFwowHz2/DTFQrszf9NpGyuRQjgUqMDE2BZShtKQxTBwLXHi9s5bjAn6 SmqP5xRuGznKslxarDk1GGzp3VB53P5ZBWu/2xyH18rIHa/9svn6eAv2oFTvpVtMQETq4r/44V7p ND/Px3D/Jp0gZzcAAAD//wMAUEsBAi0AFAAGAAgAAAAhANvh9svuAAAAhQEAABMAAAAAAAAAAAAA AAAAAAAAAFtDb250ZW50X1R5cGVzXS54bWxQSwECLQAUAAYACAAAACEAWvQsW78AAAAVAQAACwAA AAAAAAAAAAAAAAAfAQAAX3JlbHMvLnJlbHNQSwECLQAUAAYACAAAACEAH3N3ecMAAADdAAAADwAA AAAAAAAAAAAAAAAHAgAAZHJzL2Rvd25yZXYueG1sUEsFBgAAAAADAAMAtwAAAPcCAAAAAA== " strokeweight="1pt"/>
                  <v:line id="Line 1003" o:spid="_x0000_s1348" style="position:absolute;rotation:90;visibility:visible;mso-wrap-style:square" from="6706,7319" to="6836,731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WMOp+wwAAAN0AAAAPAAAAZHJzL2Rvd25yZXYueG1sRE9Na8JA EL0X/A/LFLzVTbUNkrqKCKLQS5sI9jhkxyQkOxuymxj/vVsQvM3jfc5qM5pGDNS5yrKC91kEgji3 uuJCwSnbvy1BOI+ssbFMCm7kYLOevKww0fbKvzSkvhAhhF2CCkrv20RKl5dk0M1sSxy4i+0M+gC7 QuoOryHcNHIeRbE0WHFoKLGlXUl5nfZGQTb032dTm1P2cfjZ/l3qfhHVpNT0ddx+gfA0+qf44T7q MD+OP+H/m3CCXN8BAAD//wMAUEsBAi0AFAAGAAgAAAAhANvh9svuAAAAhQEAABMAAAAAAAAAAAAA AAAAAAAAAFtDb250ZW50X1R5cGVzXS54bWxQSwECLQAUAAYACAAAACEAWvQsW78AAAAVAQAACwAA AAAAAAAAAAAAAAAfAQAAX3JlbHMvLnJlbHNQSwECLQAUAAYACAAAACEAljDqfsMAAADdAAAADwAA AAAAAAAAAAAAAAAHAgAAZHJzL2Rvd25yZXYueG1sUEsFBgAAAAADAAMAtwAAAPcCAAAAAA== " strokeweight="1pt"/>
                </v:group>
                <v:line id="Line 1004" o:spid="_x0000_s1349" style="position:absolute;visibility:visible;mso-wrap-style:square" from="2516,4509" to="2646,468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wn5MsxAAAAN0AAAAPAAAAZHJzL2Rvd25yZXYueG1sRE/fS8Mw EH4X/B/CCb7ZVIUw6tIyFGHzQdwU3OOtubXV5lKS2Nb/3giDvd3H9/OW1Wx7MZIPnWMNt1kOgrh2 puNGw8f7880CRIjIBnvHpOGXAlTl5cUSC+Mm3tK4i41IIRwK1NDGOBRShroliyFzA3Hijs5bjAn6 RhqPUwq3vbzLcyUtdpwaWhzosaX6e/djNbzev6lxtXlZz58bdaiftof91+S1vr6aVw8gIs3xLD65 1ybNV0rB/zfpBFn+AQAA//8DAFBLAQItABQABgAIAAAAIQDb4fbL7gAAAIUBAAATAAAAAAAAAAAA AAAAAAAAAABbQ29udGVudF9UeXBlc10ueG1sUEsBAi0AFAAGAAgAAAAhAFr0LFu/AAAAFQEAAAsA AAAAAAAAAAAAAAAAHwEAAF9yZWxzLy5yZWxzUEsBAi0AFAAGAAgAAAAhALCfkyzEAAAA3QAAAA8A AAAAAAAAAAAAAAAABwIAAGRycy9kb3ducmV2LnhtbFBLBQYAAAAAAwADALcAAAD4AgAAAAA= "/>
                <v:line id="Line 1005" o:spid="_x0000_s1350" style="position:absolute;visibility:visible;mso-wrap-style:square" from="3131,3339" to="3261,351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f0za3xQAAAN0AAAAPAAAAZHJzL2Rvd25yZXYueG1sRE/fa8Iw EH4f+D+EG/g2002IoxpFlIHuYagbzMezubWdzaUkWdv998tgsLf7+H7eYjXYRnTkQ+1Yw/0kA0Fc OFNzqeHt9enuEUSIyAYbx6ThmwKslqObBebG9Xyk7hRLkUI45KihirHNpQxFRRbDxLXEiftw3mJM 0JfSeOxTuG3kQ5YpabHm1FBhS5uKiuvpy2p4mR5Ut94/74b3vboU2+Pl/Nl7rce3w3oOItIQ/8V/ 7p1J85Wawe836QS5/AEAAP//AwBQSwECLQAUAAYACAAAACEA2+H2y+4AAACFAQAAEwAAAAAAAAAA AAAAAAAAAAAAW0NvbnRlbnRfVHlwZXNdLnhtbFBLAQItABQABgAIAAAAIQBa9CxbvwAAABUBAAAL AAAAAAAAAAAAAAAAAB8BAABfcmVscy8ucmVsc1BLAQItABQABgAIAAAAIQDf0za3xQAAAN0AAAAP AAAAAAAAAAAAAAAAAAcCAABkcnMvZG93bnJldi54bWxQSwUGAAAAAAMAAwC3AAAA+QIAAAAA "/>
                <v:line id="Line 1006" o:spid="_x0000_s1351" style="position:absolute;visibility:visible;mso-wrap-style:square" from="2906,5004" to="2906,518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uTKLFxwAAAN0AAAAPAAAAZHJzL2Rvd25yZXYueG1sRI9BS8NA EIXvQv/DMoI3u1FhkdhtKS1C60FsFfQ4zY5JbHY27K5J/PfOQfA2w3vz3jeL1eQ7NVBMbWALN/MC FHEVXMu1hbfXx+t7UCkjO+wCk4UfSrBazi4WWLow8oGGY66VhHAq0UKTc19qnaqGPKZ56IlF+wzR Y5Y11tpFHCXcd/q2KIz22LI0NNjTpqHqfPz2Fp7vXsyw3j/tpve9OVXbw+nja4zWXl1O6wdQmab8 b/673jnBN0Zw5RsZQS9/AQAA//8DAFBLAQItABQABgAIAAAAIQDb4fbL7gAAAIUBAAATAAAAAAAA AAAAAAAAAAAAAABbQ29udGVudF9UeXBlc10ueG1sUEsBAi0AFAAGAAgAAAAhAFr0LFu/AAAAFQEA AAsAAAAAAAAAAAAAAAAAHwEAAF9yZWxzLy5yZWxzUEsBAi0AFAAGAAgAAAAhAK5MosXHAAAA3QAA AA8AAAAAAAAAAAAAAAAABwIAAGRycy9kb3ducmV2LnhtbFBLBQYAAAAAAwADALcAAAD7AgAAAAA= "/>
                <v:line id="Line 1007" o:spid="_x0000_s1352" style="position:absolute;visibility:visible;mso-wrap-style:square" from="2946,5004" to="2946,518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BAAdexQAAAN0AAAAPAAAAZHJzL2Rvd25yZXYueG1sRE/fa8Iw EH4f+D+EG/g2000IrhpFlIHuYagbzMezubWdzaUkWdv998tgsLf7+H7eYjXYRnTkQ+1Yw/0kA0Fc OFNzqeHt9eluBiJEZIONY9LwTQFWy9HNAnPjej5Sd4qlSCEcctRQxdjmUoaiIoth4lrixH04bzEm 6EtpPPYp3DbyIcuUtFhzaqiwpU1FxfX0ZTW8TA+qW++fd8P7Xl2K7fFy/uy91uPbYT0HEWmI/+I/ 986k+Uo9wu836QS5/AEAAP//AwBQSwECLQAUAAYACAAAACEA2+H2y+4AAACFAQAAEwAAAAAAAAAA AAAAAAAAAAAAW0NvbnRlbnRfVHlwZXNdLnhtbFBLAQItABQABgAIAAAAIQBa9CxbvwAAABUBAAAL AAAAAAAAAAAAAAAAAB8BAABfcmVscy8ucmVsc1BLAQItABQABgAIAAAAIQDBAAdexQAAAN0AAAAP AAAAAAAAAAAAAAAAAAcCAABkcnMvZG93bnJldi54bWxQSwUGAAAAAAMAAwC3AAAA+QIAAAAA "/>
                <v:line id="Line 1008" o:spid="_x0000_s1353" style="position:absolute;visibility:visible;mso-wrap-style:square" from="4041,4989" to="4041,516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V4zgeyAAAAN0AAAAPAAAAZHJzL2Rvd25yZXYueG1sRI9BS8NA EIXvQv/DMgVvdlOFKGm3pShC60FsFexxmh2T2Oxs2F2T+O+dg9DbDO/Ne98s16NrVU8hNp4NzGcZ KOLS24YrAx/vzzcPoGJCtth6JgO/FGG9mlwtsbB+4D31h1QpCeFYoIE6pa7QOpY1OYwz3xGL9uWD wyRrqLQNOEi4a/VtluXaYcPSUGNHjzWV58OPM/B695b3m93Ldvzc5afyaX86fg/BmOvpuFmASjSm i/n/emsFP78XfvlGRtCrPwAAAP//AwBQSwECLQAUAAYACAAAACEA2+H2y+4AAACFAQAAEwAAAAAA AAAAAAAAAAAAAAAAW0NvbnRlbnRfVHlwZXNdLnhtbFBLAQItABQABgAIAAAAIQBa9CxbvwAAABUB AAALAAAAAAAAAAAAAAAAAB8BAABfcmVscy8ucmVsc1BLAQItABQABgAIAAAAIQDV4zgeyAAAAN0A AAAPAAAAAAAAAAAAAAAAAAcCAABkcnMvZG93bnJldi54bWxQSwUGAAAAAAMAAwC3AAAA/AIAAAAA "/>
                <v:line id="Line 1009" o:spid="_x0000_s1354" style="position:absolute;visibility:visible;mso-wrap-style:square" from="4081,4989" to="4081,516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6r52FxQAAAN0AAAAPAAAAZHJzL2Rvd25yZXYueG1sRE9Na8JA EL0X/A/LFHqrGy2kkrqKtAjqQaottMcxO01Ss7Nhd03iv3cFwds83udM572pRUvOV5YVjIYJCOLc 6ooLBd9fy+cJCB+QNdaWScGZPMxng4cpZtp2vKN2HwoRQ9hnqKAMocmk9HlJBv3QNsSR+7POYIjQ FVI77GK4qeU4SVJpsOLYUGJD7yXlx/3JKNi+fKbtYr1Z9T/r9JB/7A6//51T6umxX7yBCNSHu/jm Xuk4P30dwfWbeIKcXQAAAP//AwBQSwECLQAUAAYACAAAACEA2+H2y+4AAACFAQAAEwAAAAAAAAAA AAAAAAAAAAAAW0NvbnRlbnRfVHlwZXNdLnhtbFBLAQItABQABgAIAAAAIQBa9CxbvwAAABUBAAAL AAAAAAAAAAAAAAAAAB8BAABfcmVscy8ucmVsc1BLAQItABQABgAIAAAAIQC6r52FxQAAAN0AAAAP AAAAAAAAAAAAAAAAAAcCAABkcnMvZG93bnJldi54bWxQSwUGAAAAAAMAAwC3AAAA+QIAAAAA "/>
                <v:line id="Line 1010" o:spid="_x0000_s1355" style="position:absolute;rotation:3727247fd;visibility:visible;mso-wrap-style:square" from="3776,3309" to="3906,348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wuhudxAAAAN0AAAAPAAAAZHJzL2Rvd25yZXYueG1sRE9LasMw EN0Xegcxhe4aOYamjWs5hECLu8n/ABNrahtbI8dSEyenjwKF7ubxvpPOBtOKE/WutqxgPIpAEBdW 11wq2O8+X95BOI+ssbVMCi7kYJY9PqSYaHvmDZ22vhQhhF2CCirvu0RKV1Rk0I1sRxy4H9sb9AH2 pdQ9nkO4aWUcRRNpsObQUGFHi4qKZvtrFOiDzufLTTO+Fl/ytTuupt/xWiv1/DTMP0B4Gvy/+M+d 6zB/8hbD/ZtwgsxuAAAA//8DAFBLAQItABQABgAIAAAAIQDb4fbL7gAAAIUBAAATAAAAAAAAAAAA AAAAAAAAAABbQ29udGVudF9UeXBlc10ueG1sUEsBAi0AFAAGAAgAAAAhAFr0LFu/AAAAFQEAAAsA AAAAAAAAAAAAAAAAHwEAAF9yZWxzLy5yZWxzUEsBAi0AFAAGAAgAAAAhAPC6G53EAAAA3QAAAA8A AAAAAAAAAAAAAAAABwIAAGRycy9kb3ducmV2LnhtbFBLBQYAAAAAAwADALcAAAD4AgAAAAA= "/>
                <v:line id="Line 1011" o:spid="_x0000_s1356" style="position:absolute;rotation:-3727247fd;flip:x;visibility:visible;mso-wrap-style:square" from="3776,3309" to="3906,348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AG4IMwwAAAN0AAAAPAAAAZHJzL2Rvd25yZXYueG1sRE9NawIx EL0L/Q9hCt40225xy2qUUhD00IPaS2/TZNxd3EyWTVzjvzeC4G0e73MWq2hbMVDvG8cK3qYZCGLt TMOVgt/DevIJwgdkg61jUnAlD6vly2iBpXEX3tGwD5VIIexLVFCH0JVSel2TRT91HXHijq63GBLs K2l6vKRw28r3LJtJiw2nhho7+q5Jn/ZnqyAOH6dtpnX+j931L29/CpvHQqnxa/yagwgUw1P8cG9M mj8rcrh/k06QyxsAAAD//wMAUEsBAi0AFAAGAAgAAAAhANvh9svuAAAAhQEAABMAAAAAAAAAAAAA AAAAAAAAAFtDb250ZW50X1R5cGVzXS54bWxQSwECLQAUAAYACAAAACEAWvQsW78AAAAVAQAACwAA AAAAAAAAAAAAAAAfAQAAX3JlbHMvLnJlbHNQSwECLQAUAAYACAAAACEAQBuCDMMAAADdAAAADwAA AAAAAAAAAAAAAAAHAgAAZHJzL2Rvd25yZXYueG1sUEsFBgAAAAADAAMAtwAAAPcCAAAAAA== "/>
                <v:line id="Line 1012" o:spid="_x0000_s1357" style="position:absolute;rotation:3727247fd;visibility:visible;mso-wrap-style:square" from="4296,4349" to="4426,452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QHyZyxQAAAN0AAAAPAAAAZHJzL2Rvd25yZXYueG1sRE/NasJA EL4XfIdlhN50E7G2RtcggkUvbbV9gDE7JsHsbMxuk9in7xaE3ubj+51l2ptKtNS40rKCeByBIM6s LjlX8PW5Hb2AcB5ZY2WZFNzIQboaPCwx0bbjA7VHn4sQwi5BBYX3dSKlywoy6Ma2Jg7c2TYGfYBN LnWDXQg3lZxE0UwaLDk0FFjTpqDscvw2CvRJ79Zvh0v8k73Kp/r6Pt9PPrRSj8N+vQDhqff/4rt7 p8P82fMU/r4JJ8jVLwAAAP//AwBQSwECLQAUAAYACAAAACEA2+H2y+4AAACFAQAAEwAAAAAAAAAA AAAAAAAAAAAAW0NvbnRlbnRfVHlwZXNdLnhtbFBLAQItABQABgAIAAAAIQBa9CxbvwAAABUBAAAL AAAAAAAAAAAAAAAAAB8BAABfcmVscy8ucmVsc1BLAQItABQABgAIAAAAIQAQHyZyxQAAAN0AAAAP AAAAAAAAAAAAAAAAAAcCAABkcnMvZG93bnJldi54bWxQSwUGAAAAAAMAAwC3AAAA+QIAAAAA "/>
                <v:line id="Line 1013" o:spid="_x0000_s1358" style="position:absolute;rotation:-3727247fd;flip:x;visibility:visible;mso-wrap-style:square" from="4296,4349" to="4426,452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gvr/jwwAAAN0AAAAPAAAAZHJzL2Rvd25yZXYueG1sRE9NawIx EL0X/A9hBG81q9u6shpFCkJ78FDbi7cxGXcXN5Nlk67x3zdCobd5vM9Zb6NtxUC9bxwrmE0zEMTa mYYrBd9f++clCB+QDbaOScGdPGw3o6c1lsbd+JOGY6hECmFfooI6hK6U0uuaLPqp64gTd3G9xZBg X0nT4y2F21bOs2whLTacGmrs6K0mfT3+WAVxeLl+ZFrnZ+zup7w9FDaPhVKTcdytQASK4V/85343 af6ieIXHN+kEufkFAAD//wMAUEsBAi0AFAAGAAgAAAAhANvh9svuAAAAhQEAABMAAAAAAAAAAAAA AAAAAAAAAFtDb250ZW50X1R5cGVzXS54bWxQSwECLQAUAAYACAAAACEAWvQsW78AAAAVAQAACwAA AAAAAAAAAAAAAAAfAQAAX3JlbHMvLnJlbHNQSwECLQAUAAYACAAAACEAoL6/48MAAADdAAAADwAA AAAAAAAAAAAAAAAHAgAAZHJzL2Rvd25yZXYueG1sUEsFBgAAAAADAAMAtwAAAPcCAAAAAA== "/>
                <v:shape id="Text Box 1014" o:spid="_x0000_s1359" type="#_x0000_t202" style="position:absolute;left:3166;top:4644;width:52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+wetBwwAAAN0AAAAPAAAAZHJzL2Rvd25yZXYueG1sRE9Na8JA EL0X+h+WKXiruy0aa+omlIrgyaJWwduQHZPQ7GzIrib+e7dQ6G0e73MW+WAbcaXO1441vIwVCOLC mZpLDd/71fMbCB+QDTaOScONPOTZ48MCU+N63tJ1F0oRQ9inqKEKoU2l9EVFFv3YtcSRO7vOYoiw K6XpsI/htpGvSiXSYs2xocKWPisqfnYXq+GwOZ+OE/VVLu207d2gJNu51Hr0NHy8gwg0hH/xn3tt 4vxklsDvN/EEmd0BAAD//wMAUEsBAi0AFAAGAAgAAAAhANvh9svuAAAAhQEAABMAAAAAAAAAAAAA AAAAAAAAAFtDb250ZW50X1R5cGVzXS54bWxQSwECLQAUAAYACAAAACEAWvQsW78AAAAVAQAACwAA AAAAAAAAAAAAAAAfAQAAX3JlbHMvLnJlbHNQSwECLQAUAAYACAAAACEAvsHrQcMAAADdAAAADwAA AAAAAAAAAAAAAAAHAgAAZHJzL2Rvd25yZXYueG1sUEsFBgAAAAADAAMAtwAAAPcCAAAAAA== " filled="f" stroked="f">
                  <v:textbox>
                    <w:txbxContent>
                      <w:p w:rsidR="00A71C61" w:rsidRPr="005B4FAA" w:rsidRDefault="00A71C61" w:rsidP="00B47389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M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015" o:spid="_x0000_s1360" type="#_x0000_t5" style="position:absolute;left:2351;top:2754;width:2340;height:23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51BqswQAAAN0AAAAPAAAAZHJzL2Rvd25yZXYueG1sRE9Li8Iw EL4v+B/CCN7W1EVUqlFEELz5PngbmrEpNpO2ydb6742wsLf5+J6zWHW2FC01vnCsYDRMQBBnThec K7ict98zED4gaywdk4IXeVgte18LTLV78pHaU8hFDGGfogITQpVK6TNDFv3QVcSRu7vGYoiwyaVu 8BnDbSl/kmQiLRYcGwxWtDGUPU6/VkFtikO5H+2Or8v6Ec7X272ux61Sg363noMI1IV/8Z97p+P8 yXQKn2/iCXL5BgAA//8DAFBLAQItABQABgAIAAAAIQDb4fbL7gAAAIUBAAATAAAAAAAAAAAAAAAA AAAAAABbQ29udGVudF9UeXBlc10ueG1sUEsBAi0AFAAGAAgAAAAhAFr0LFu/AAAAFQEAAAsAAAAA AAAAAAAAAAAAHwEAAF9yZWxzLy5yZWxzUEsBAi0AFAAGAAgAAAAhAHnUGqzBAAAA3QAAAA8AAAAA AAAAAAAAAAAABwIAAGRycy9kb3ducmV2LnhtbFBLBQYAAAAAAwADALcAAAD1AgAAAAA= " filled="f"/>
                <v:shape id="Text Box 1016" o:spid="_x0000_s1361" type="#_x0000_t202" style="position:absolute;left:3190;top:3790;width:52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gEtqoxQAAAN0AAAAPAAAAZHJzL2Rvd25yZXYueG1sRI9Ba8JA EIXvgv9hGcGb7irW1ugq0lLoqVLbCt6G7JgEs7MhuzXpv+8cCt5meG/e+2az632tbtTGKrCF2dSA Is6Dq7iw8PX5OnkCFROywzowWfilCLvtcLDBzIWOP+h2TIWSEI4ZWihTajKtY16SxzgNDbFol9B6 TLK2hXYtdhLuaz03Zqk9ViwNJTb0XFJ+Pf54C9/vl/NpYQ7Fi39outAbzX6lrR2P+v0aVKI+3c3/ 129O8JePgivfyAh6+wcAAP//AwBQSwECLQAUAAYACAAAACEA2+H2y+4AAACFAQAAEwAAAAAAAAAA AAAAAAAAAAAAW0NvbnRlbnRfVHlwZXNdLnhtbFBLAQItABQABgAIAAAAIQBa9CxbvwAAABUBAAAL AAAAAAAAAAAAAAAAAB8BAABfcmVscy8ucmVsc1BLAQItABQABgAIAAAAIQCgEtqoxQAAAN0AAAAP AAAAAAAAAAAAAAAAAAcCAABkcnMvZG93bnJldi54bWxQSwUGAAAAAAMAAwC3AAAA+QIAAAAA " filled="f" stroked="f">
                  <v:textbox>
                    <w:txbxContent>
                      <w:p w:rsidR="00A71C61" w:rsidRPr="005B4FAA" w:rsidRDefault="00A71C61" w:rsidP="00B47389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group id="Group 1017" o:spid="_x0000_s1362" style="position:absolute;left:2941;top:3854;width:130;height:130;rotation:1870396fd" coordorigin="6641,7254" coordsize="130,13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25KqExgAAAN0AAAAPAAAAZHJzL2Rvd25yZXYueG1sRE9La8JA EL4X+h+WKfRSdGNbX6mrFEHwYqFRUG9DdtyEZmfT7DaJ/94tFHqbj+85i1VvK9FS40vHCkbDBARx 7nTJRsFhvxnMQPiArLFyTAqu5GG1vL9bYKpdx5/UZsGIGMI+RQVFCHUqpc8LsuiHriaO3MU1FkOE jZG6wS6G20o+J8lEWiw5NhRY07qg/Cv7sQrap+w7P29265eRqfZjb07Hj+5VqceH/v0NRKA+/Iv/ 3Fsd50+mc/j9Jp4glzcAAAD//wMAUEsBAi0AFAAGAAgAAAAhANvh9svuAAAAhQEAABMAAAAAAAAA AAAAAAAAAAAAAFtDb250ZW50X1R5cGVzXS54bWxQSwECLQAUAAYACAAAACEAWvQsW78AAAAVAQAA CwAAAAAAAAAAAAAAAAAfAQAAX3JlbHMvLnJlbHNQSwECLQAUAAYACAAAACEAtuSqhMYAAADdAAAA DwAAAAAAAAAAAAAAAAAHAgAAZHJzL2Rvd25yZXYueG1sUEsFBgAAAAADAAMAtwAAAPoCAAAAAA== ">
                  <v:line id="Line 1018" o:spid="_x0000_s1363" style="position:absolute;visibility:visible;mso-wrap-style:square" from="6641,7254" to="6771,725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QRJeAxQAAAN0AAAAPAAAAZHJzL2Rvd25yZXYueG1sRI/BbgIx DETvSP2HyJV6gywcEGwJqGqLVNRDBfQDzMZsFjbOKklh26+vD0jcbM145nmx6n2rLhRTE9jAeFSA Iq6Cbbg28L1fD2egUka22AYmA7+UYLV8GCywtOHKW7rscq0khFOJBlzOXal1qhx5TKPQEYt2DNFj ljXW2ka8Srhv9aQoptpjw9LgsKNXR9V59+MNbOLh8zz+q50+8Ca+t19v8+RPxjw99i/PoDL1+W6+ XX9YwZ/OhF++kRH08h8AAP//AwBQSwECLQAUAAYACAAAACEA2+H2y+4AAACFAQAAEwAAAAAAAAAA AAAAAAAAAAAAW0NvbnRlbnRfVHlwZXNdLnhtbFBLAQItABQABgAIAAAAIQBa9CxbvwAAABUBAAAL AAAAAAAAAAAAAAAAAB8BAABfcmVscy8ucmVsc1BLAQItABQABgAIAAAAIQDQRJeAxQAAAN0AAAAP AAAAAAAAAAAAAAAAAAcCAABkcnMvZG93bnJldi54bWxQSwUGAAAAAAMAAwC3AAAA+QIAAAAA " strokeweight="1pt"/>
                  <v:line id="Line 1019" o:spid="_x0000_s1364" style="position:absolute;rotation:90;visibility:visible;mso-wrap-style:square" from="6706,7319" to="6836,731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ZBwqHwgAAAN0AAAAPAAAAZHJzL2Rvd25yZXYueG1sRE9Ni8Iw EL0L+x/CLHjTVFdEukaRhcUFL2oL7nFoxra0mZQmrfXfG0HwNo/3OevtYGrRU+tKywpm0wgEcWZ1 ybmCNPmdrEA4j6yxtkwK7uRgu/kYrTHW9sYn6s8+FyGEXYwKCu+bWEqXFWTQTW1DHLirbQ36ANtc 6hZvIdzUch5FS2mw5NBQYEM/BWXVuTMKkr47XExl0mSxP+7+r1X3FVWk1Phz2H2D8DT4t/jl/tNh /nI1g+c34QS5eQAAAP//AwBQSwECLQAUAAYACAAAACEA2+H2y+4AAACFAQAAEwAAAAAAAAAAAAAA AAAAAAAAW0NvbnRlbnRfVHlwZXNdLnhtbFBLAQItABQABgAIAAAAIQBa9CxbvwAAABUBAAALAAAA AAAAAAAAAAAAAB8BAABfcmVscy8ucmVsc1BLAQItABQABgAIAAAAIQBZBwqHwgAAAN0AAAAPAAAA AAAAAAAAAAAAAAcCAABkcnMvZG93bnJldi54bWxQSwUGAAAAAAMAAwC3AAAA9gIAAAAA " strokeweight="1pt"/>
                </v:group>
              </v:group>
            </w:pict>
          </mc:Fallback>
        </mc:AlternateContent>
      </w:r>
      <w:r w:rsidR="00B47389" w:rsidRPr="00323F64">
        <w:rPr>
          <w:b/>
          <w:spacing w:val="1"/>
          <w:sz w:val="28"/>
          <w:szCs w:val="28"/>
        </w:rPr>
        <w:t>V</w:t>
      </w:r>
      <w:r w:rsidR="00B47389" w:rsidRPr="00323F64">
        <w:rPr>
          <w:b/>
          <w:sz w:val="28"/>
          <w:szCs w:val="28"/>
        </w:rPr>
        <w:t>í</w:t>
      </w:r>
      <w:r w:rsidR="00B47389" w:rsidRPr="00323F64">
        <w:rPr>
          <w:b/>
          <w:spacing w:val="-6"/>
          <w:sz w:val="28"/>
          <w:szCs w:val="28"/>
        </w:rPr>
        <w:t xml:space="preserve"> </w:t>
      </w:r>
      <w:r w:rsidR="00B47389" w:rsidRPr="00323F64">
        <w:rPr>
          <w:b/>
          <w:spacing w:val="5"/>
          <w:sz w:val="28"/>
          <w:szCs w:val="28"/>
        </w:rPr>
        <w:t>d</w:t>
      </w:r>
      <w:r w:rsidR="00B47389" w:rsidRPr="00323F64">
        <w:rPr>
          <w:b/>
          <w:sz w:val="28"/>
          <w:szCs w:val="28"/>
        </w:rPr>
        <w:t>ụ</w:t>
      </w:r>
      <w:r w:rsidR="00B47389" w:rsidRPr="00323F64">
        <w:rPr>
          <w:b/>
          <w:spacing w:val="-6"/>
          <w:sz w:val="28"/>
          <w:szCs w:val="28"/>
        </w:rPr>
        <w:t xml:space="preserve"> </w:t>
      </w:r>
      <w:r w:rsidR="00B47389">
        <w:rPr>
          <w:b/>
          <w:spacing w:val="5"/>
          <w:sz w:val="28"/>
          <w:szCs w:val="28"/>
        </w:rPr>
        <w:t xml:space="preserve">2: </w:t>
      </w:r>
      <w:r w:rsidR="00B47389" w:rsidRPr="000A026B">
        <w:rPr>
          <w:sz w:val="28"/>
          <w:szCs w:val="28"/>
          <w:lang w:val="en-US" w:eastAsia="en-US"/>
        </w:rPr>
        <w:t xml:space="preserve">Cho </w:t>
      </w:r>
      <w:r w:rsidR="00B47389" w:rsidRPr="000A026B">
        <w:rPr>
          <w:sz w:val="28"/>
          <w:szCs w:val="28"/>
          <w:lang w:val="en-US" w:eastAsia="en-US"/>
        </w:rPr>
        <w:sym w:font="Symbol" w:char="F044"/>
      </w:r>
      <w:r w:rsidR="00B47389" w:rsidRPr="000A026B">
        <w:rPr>
          <w:sz w:val="28"/>
          <w:szCs w:val="28"/>
          <w:lang w:val="en-US" w:eastAsia="en-US"/>
        </w:rPr>
        <w:t xml:space="preserve"> ABC cân tại A, M là trung điểm BC. Đường trung trực của A</w:t>
      </w:r>
      <w:r w:rsidR="00B90836">
        <w:rPr>
          <w:sz w:val="28"/>
          <w:szCs w:val="28"/>
          <w:lang w:val="en-US" w:eastAsia="en-US"/>
        </w:rPr>
        <w:t xml:space="preserve">B, AC cắt nhau ở D. Chứng minh ba điểm </w:t>
      </w:r>
      <w:r w:rsidR="00B47389" w:rsidRPr="000A026B">
        <w:rPr>
          <w:sz w:val="28"/>
          <w:szCs w:val="28"/>
          <w:lang w:val="en-US" w:eastAsia="en-US"/>
        </w:rPr>
        <w:t xml:space="preserve">A, M, D thẳng hàng </w:t>
      </w:r>
    </w:p>
    <w:p w:rsidR="00B47389" w:rsidRDefault="00B47389" w:rsidP="00246B12">
      <w:pPr>
        <w:widowControl w:val="0"/>
        <w:autoSpaceDE w:val="0"/>
        <w:autoSpaceDN w:val="0"/>
        <w:adjustRightInd w:val="0"/>
        <w:ind w:right="-5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B47389" w:rsidRPr="000A026B" w:rsidRDefault="00B47389" w:rsidP="00076C9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/>
        </w:rPr>
        <w:t>Ta có</w:t>
      </w:r>
      <w:r w:rsidR="00076C9C">
        <w:rPr>
          <w:sz w:val="28"/>
          <w:szCs w:val="28"/>
          <w:lang w:val="en-US"/>
        </w:rPr>
        <w:t xml:space="preserve"> : </w:t>
      </w:r>
      <w:r w:rsidRPr="000A026B">
        <w:rPr>
          <w:sz w:val="28"/>
          <w:szCs w:val="28"/>
          <w:lang w:val="en-US" w:eastAsia="en-US"/>
        </w:rPr>
        <w:t>AB = AC (gt)</w:t>
      </w:r>
    </w:p>
    <w:p w:rsidR="00B47389" w:rsidRPr="000A026B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>MB = MC (M là trung điểm BC)</w:t>
      </w:r>
    </w:p>
    <w:p w:rsidR="00B47389" w:rsidRPr="000A026B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>Suy ra: AM là</w:t>
      </w:r>
      <w:r>
        <w:rPr>
          <w:sz w:val="28"/>
          <w:szCs w:val="28"/>
          <w:lang w:val="en-US" w:eastAsia="en-US"/>
        </w:rPr>
        <w:t xml:space="preserve"> đường trung trực của đoạn BC </w:t>
      </w:r>
      <w:r w:rsidRPr="000A026B">
        <w:rPr>
          <w:sz w:val="28"/>
          <w:szCs w:val="28"/>
          <w:lang w:val="en-US" w:eastAsia="en-US"/>
        </w:rPr>
        <w:t>(1)</w:t>
      </w:r>
    </w:p>
    <w:p w:rsidR="00B47389" w:rsidRPr="000A026B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sym w:font="Symbol" w:char="F044"/>
      </w:r>
      <w:r w:rsidRPr="000A026B">
        <w:rPr>
          <w:sz w:val="28"/>
          <w:szCs w:val="28"/>
          <w:lang w:val="en-US" w:eastAsia="en-US"/>
        </w:rPr>
        <w:t xml:space="preserve"> ABC có đường trung trực của AB và AC cắt nhau tại D</w:t>
      </w:r>
    </w:p>
    <w:p w:rsidR="00B47389" w:rsidRPr="000A026B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 xml:space="preserve">Suy ra: D là giao điểm 3 đường trung trực trong </w:t>
      </w:r>
      <w:r w:rsidRPr="000A026B">
        <w:rPr>
          <w:sz w:val="28"/>
          <w:szCs w:val="28"/>
          <w:lang w:val="en-US" w:eastAsia="en-US"/>
        </w:rPr>
        <w:sym w:font="Symbol" w:char="F044"/>
      </w:r>
      <w:r w:rsidRPr="000A026B">
        <w:rPr>
          <w:sz w:val="28"/>
          <w:szCs w:val="28"/>
          <w:lang w:val="en-US" w:eastAsia="en-US"/>
        </w:rPr>
        <w:t xml:space="preserve"> ABC</w:t>
      </w:r>
    </w:p>
    <w:p w:rsidR="00B47389" w:rsidRPr="000A026B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 xml:space="preserve">Nên: </w:t>
      </w:r>
      <w:r w:rsidRPr="000A026B">
        <w:rPr>
          <w:sz w:val="28"/>
          <w:szCs w:val="28"/>
          <w:lang w:val="en-US" w:eastAsia="en-US"/>
        </w:rPr>
        <w:t>D</w:t>
      </w:r>
      <w:r>
        <w:rPr>
          <w:sz w:val="28"/>
          <w:szCs w:val="28"/>
          <w:lang w:val="en-US" w:eastAsia="en-US"/>
        </w:rPr>
        <w:t xml:space="preserve"> thuộc đường trung trực của BC </w:t>
      </w:r>
      <w:r w:rsidRPr="000A026B">
        <w:rPr>
          <w:sz w:val="28"/>
          <w:szCs w:val="28"/>
          <w:lang w:val="en-US" w:eastAsia="en-US"/>
        </w:rPr>
        <w:t>(2)</w:t>
      </w:r>
    </w:p>
    <w:p w:rsidR="00B47389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 xml:space="preserve">Từ (1) và (2) suy ra </w:t>
      </w:r>
      <w:r w:rsidR="00F12773">
        <w:rPr>
          <w:sz w:val="28"/>
          <w:szCs w:val="28"/>
          <w:lang w:val="en-US" w:eastAsia="en-US"/>
        </w:rPr>
        <w:t xml:space="preserve">ba điểm </w:t>
      </w:r>
      <w:r w:rsidRPr="000A026B">
        <w:rPr>
          <w:sz w:val="28"/>
          <w:szCs w:val="28"/>
          <w:lang w:val="en-US" w:eastAsia="en-US"/>
        </w:rPr>
        <w:t xml:space="preserve">A, M, D thẳng hàng </w:t>
      </w:r>
    </w:p>
    <w:p w:rsidR="00B47389" w:rsidRPr="00F17091" w:rsidRDefault="00B47389" w:rsidP="00246B12">
      <w:pPr>
        <w:widowControl w:val="0"/>
        <w:autoSpaceDE w:val="0"/>
        <w:autoSpaceDN w:val="0"/>
        <w:adjustRightInd w:val="0"/>
        <w:spacing w:before="6"/>
        <w:ind w:right="-5" w:firstLine="360"/>
        <w:jc w:val="both"/>
        <w:rPr>
          <w:sz w:val="10"/>
          <w:szCs w:val="10"/>
        </w:rPr>
      </w:pPr>
    </w:p>
    <w:p w:rsidR="005132EB" w:rsidRDefault="00214A4B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>
        <w:rPr>
          <w:noProof/>
          <w:spacing w:val="-5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93568" behindDoc="1" locked="0" layoutInCell="1" allowOverlap="1" wp14:anchorId="2EDCDA02" wp14:editId="69A4447C">
                <wp:simplePos x="0" y="0"/>
                <wp:positionH relativeFrom="column">
                  <wp:posOffset>3072130</wp:posOffset>
                </wp:positionH>
                <wp:positionV relativeFrom="paragraph">
                  <wp:posOffset>219710</wp:posOffset>
                </wp:positionV>
                <wp:extent cx="1730375" cy="1142365"/>
                <wp:effectExtent l="0" t="0" r="3175" b="635"/>
                <wp:wrapNone/>
                <wp:docPr id="1600" name="Group 16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0375" cy="1142365"/>
                          <a:chOff x="8078" y="9086"/>
                          <a:chExt cx="1934" cy="1587"/>
                        </a:xfrm>
                      </wpg:grpSpPr>
                      <wpg:grpSp>
                        <wpg:cNvPr id="1601" name="Group 1453"/>
                        <wpg:cNvGrpSpPr>
                          <a:grpSpLocks/>
                        </wpg:cNvGrpSpPr>
                        <wpg:grpSpPr bwMode="auto">
                          <a:xfrm>
                            <a:off x="8078" y="9207"/>
                            <a:ext cx="1776" cy="1180"/>
                            <a:chOff x="1713" y="-555"/>
                            <a:chExt cx="1776" cy="1180"/>
                          </a:xfrm>
                        </wpg:grpSpPr>
                        <wps:wsp>
                          <wps:cNvPr id="1602" name="Freeform 1454"/>
                          <wps:cNvSpPr>
                            <a:spLocks/>
                          </wps:cNvSpPr>
                          <wps:spPr bwMode="auto">
                            <a:xfrm>
                              <a:off x="1719" y="-531"/>
                              <a:ext cx="484" cy="1086"/>
                            </a:xfrm>
                            <a:custGeom>
                              <a:avLst/>
                              <a:gdLst>
                                <a:gd name="T0" fmla="*/ 484 w 484"/>
                                <a:gd name="T1" fmla="*/ 0 h 1086"/>
                                <a:gd name="T2" fmla="*/ 0 w 484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84" h="1086">
                                  <a:moveTo>
                                    <a:pt x="484" y="0"/>
                                  </a:moveTo>
                                  <a:lnTo>
                                    <a:pt x="0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3" name="Freeform 1455"/>
                          <wps:cNvSpPr>
                            <a:spLocks/>
                          </wps:cNvSpPr>
                          <wps:spPr bwMode="auto">
                            <a:xfrm>
                              <a:off x="1719" y="555"/>
                              <a:ext cx="1765" cy="0"/>
                            </a:xfrm>
                            <a:custGeom>
                              <a:avLst/>
                              <a:gdLst>
                                <a:gd name="T0" fmla="*/ 0 w 1765"/>
                                <a:gd name="T1" fmla="*/ 1765 w 176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765">
                                  <a:moveTo>
                                    <a:pt x="0" y="0"/>
                                  </a:moveTo>
                                  <a:lnTo>
                                    <a:pt x="1765" y="0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4" name="Freeform 1456"/>
                          <wps:cNvSpPr>
                            <a:spLocks/>
                          </wps:cNvSpPr>
                          <wps:spPr bwMode="auto">
                            <a:xfrm>
                              <a:off x="2203" y="-531"/>
                              <a:ext cx="1281" cy="1086"/>
                            </a:xfrm>
                            <a:custGeom>
                              <a:avLst/>
                              <a:gdLst>
                                <a:gd name="T0" fmla="*/ 0 w 1281"/>
                                <a:gd name="T1" fmla="*/ 0 h 1086"/>
                                <a:gd name="T2" fmla="*/ 1281 w 1281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81" h="1086">
                                  <a:moveTo>
                                    <a:pt x="0" y="0"/>
                                  </a:moveTo>
                                  <a:lnTo>
                                    <a:pt x="1281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5" name="Freeform 1457"/>
                          <wps:cNvSpPr>
                            <a:spLocks/>
                          </wps:cNvSpPr>
                          <wps:spPr bwMode="auto">
                            <a:xfrm>
                              <a:off x="2203" y="-531"/>
                              <a:ext cx="463" cy="1086"/>
                            </a:xfrm>
                            <a:custGeom>
                              <a:avLst/>
                              <a:gdLst>
                                <a:gd name="T0" fmla="*/ 0 w 463"/>
                                <a:gd name="T1" fmla="*/ 0 h 1086"/>
                                <a:gd name="T2" fmla="*/ 462 w 463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63" h="1086">
                                  <a:moveTo>
                                    <a:pt x="0" y="0"/>
                                  </a:moveTo>
                                  <a:lnTo>
                                    <a:pt x="462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6" name="Freeform 1458"/>
                          <wps:cNvSpPr>
                            <a:spLocks/>
                          </wps:cNvSpPr>
                          <wps:spPr bwMode="auto">
                            <a:xfrm>
                              <a:off x="2138" y="490"/>
                              <a:ext cx="0" cy="129"/>
                            </a:xfrm>
                            <a:custGeom>
                              <a:avLst/>
                              <a:gdLst>
                                <a:gd name="T0" fmla="*/ 0 h 129"/>
                                <a:gd name="T1" fmla="*/ 128 h 12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">
                                  <a:moveTo>
                                    <a:pt x="0" y="0"/>
                                  </a:moveTo>
                                  <a:lnTo>
                                    <a:pt x="0" y="128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7" name="Freeform 1459"/>
                          <wps:cNvSpPr>
                            <a:spLocks/>
                          </wps:cNvSpPr>
                          <wps:spPr bwMode="auto">
                            <a:xfrm>
                              <a:off x="3064" y="490"/>
                              <a:ext cx="0" cy="129"/>
                            </a:xfrm>
                            <a:custGeom>
                              <a:avLst/>
                              <a:gdLst>
                                <a:gd name="T0" fmla="*/ 0 h 129"/>
                                <a:gd name="T1" fmla="*/ 128 h 12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">
                                  <a:moveTo>
                                    <a:pt x="0" y="0"/>
                                  </a:moveTo>
                                  <a:lnTo>
                                    <a:pt x="0" y="128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8" name="Freeform 1460"/>
                          <wps:cNvSpPr>
                            <a:spLocks/>
                          </wps:cNvSpPr>
                          <wps:spPr bwMode="auto">
                            <a:xfrm>
                              <a:off x="2181" y="-553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4 w 33"/>
                                <a:gd name="T5" fmla="*/ 0 h 33"/>
                                <a:gd name="T6" fmla="*/ 7 w 33"/>
                                <a:gd name="T7" fmla="*/ 0 h 33"/>
                                <a:gd name="T8" fmla="*/ 0 w 33"/>
                                <a:gd name="T9" fmla="*/ 7 h 33"/>
                                <a:gd name="T10" fmla="*/ 0 w 33"/>
                                <a:gd name="T11" fmla="*/ 24 h 33"/>
                                <a:gd name="T12" fmla="*/ 7 w 33"/>
                                <a:gd name="T13" fmla="*/ 32 h 33"/>
                                <a:gd name="T14" fmla="*/ 24 w 33"/>
                                <a:gd name="T15" fmla="*/ 32 h 33"/>
                                <a:gd name="T16" fmla="*/ 32 w 33"/>
                                <a:gd name="T17" fmla="*/ 24 h 33"/>
                                <a:gd name="T18" fmla="*/ 32 w 33"/>
                                <a:gd name="T19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24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9" name="Freeform 1461"/>
                          <wps:cNvSpPr>
                            <a:spLocks/>
                          </wps:cNvSpPr>
                          <wps:spPr bwMode="auto">
                            <a:xfrm>
                              <a:off x="2181" y="-553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4 w 33"/>
                                <a:gd name="T5" fmla="*/ 0 h 33"/>
                                <a:gd name="T6" fmla="*/ 15 w 33"/>
                                <a:gd name="T7" fmla="*/ 0 h 33"/>
                                <a:gd name="T8" fmla="*/ 7 w 33"/>
                                <a:gd name="T9" fmla="*/ 0 h 33"/>
                                <a:gd name="T10" fmla="*/ 0 w 33"/>
                                <a:gd name="T11" fmla="*/ 7 h 33"/>
                                <a:gd name="T12" fmla="*/ 0 w 33"/>
                                <a:gd name="T13" fmla="*/ 16 h 33"/>
                                <a:gd name="T14" fmla="*/ 0 w 33"/>
                                <a:gd name="T15" fmla="*/ 24 h 33"/>
                                <a:gd name="T16" fmla="*/ 7 w 33"/>
                                <a:gd name="T17" fmla="*/ 32 h 33"/>
                                <a:gd name="T18" fmla="*/ 16 w 33"/>
                                <a:gd name="T19" fmla="*/ 32 h 33"/>
                                <a:gd name="T20" fmla="*/ 24 w 33"/>
                                <a:gd name="T21" fmla="*/ 32 h 33"/>
                                <a:gd name="T22" fmla="*/ 32 w 33"/>
                                <a:gd name="T23" fmla="*/ 24 h 33"/>
                                <a:gd name="T24" fmla="*/ 32 w 33"/>
                                <a:gd name="T25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16" y="32"/>
                                  </a:lnTo>
                                  <a:lnTo>
                                    <a:pt x="24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" name="Freeform 1462"/>
                          <wps:cNvSpPr>
                            <a:spLocks/>
                          </wps:cNvSpPr>
                          <wps:spPr bwMode="auto">
                            <a:xfrm>
                              <a:off x="2644" y="533"/>
                              <a:ext cx="43" cy="4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21 h 43"/>
                                <a:gd name="T2" fmla="*/ 43 w 43"/>
                                <a:gd name="T3" fmla="*/ 9 h 43"/>
                                <a:gd name="T4" fmla="*/ 33 w 43"/>
                                <a:gd name="T5" fmla="*/ 0 h 43"/>
                                <a:gd name="T6" fmla="*/ 9 w 43"/>
                                <a:gd name="T7" fmla="*/ 0 h 43"/>
                                <a:gd name="T8" fmla="*/ 0 w 43"/>
                                <a:gd name="T9" fmla="*/ 9 h 43"/>
                                <a:gd name="T10" fmla="*/ 0 w 43"/>
                                <a:gd name="T11" fmla="*/ 33 h 43"/>
                                <a:gd name="T12" fmla="*/ 9 w 43"/>
                                <a:gd name="T13" fmla="*/ 43 h 43"/>
                                <a:gd name="T14" fmla="*/ 33 w 43"/>
                                <a:gd name="T15" fmla="*/ 43 h 43"/>
                                <a:gd name="T16" fmla="*/ 43 w 43"/>
                                <a:gd name="T17" fmla="*/ 33 h 43"/>
                                <a:gd name="T18" fmla="*/ 43 w 43"/>
                                <a:gd name="T19" fmla="*/ 21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43">
                                  <a:moveTo>
                                    <a:pt x="43" y="21"/>
                                  </a:moveTo>
                                  <a:lnTo>
                                    <a:pt x="43" y="9"/>
                                  </a:lnTo>
                                  <a:lnTo>
                                    <a:pt x="33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9" y="43"/>
                                  </a:lnTo>
                                  <a:lnTo>
                                    <a:pt x="33" y="43"/>
                                  </a:lnTo>
                                  <a:lnTo>
                                    <a:pt x="43" y="33"/>
                                  </a:lnTo>
                                  <a:lnTo>
                                    <a:pt x="43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" name="Freeform 1463"/>
                          <wps:cNvSpPr>
                            <a:spLocks/>
                          </wps:cNvSpPr>
                          <wps:spPr bwMode="auto">
                            <a:xfrm>
                              <a:off x="2644" y="533"/>
                              <a:ext cx="43" cy="4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21 h 43"/>
                                <a:gd name="T2" fmla="*/ 43 w 43"/>
                                <a:gd name="T3" fmla="*/ 9 h 43"/>
                                <a:gd name="T4" fmla="*/ 33 w 43"/>
                                <a:gd name="T5" fmla="*/ 0 h 43"/>
                                <a:gd name="T6" fmla="*/ 21 w 43"/>
                                <a:gd name="T7" fmla="*/ 0 h 43"/>
                                <a:gd name="T8" fmla="*/ 9 w 43"/>
                                <a:gd name="T9" fmla="*/ 0 h 43"/>
                                <a:gd name="T10" fmla="*/ 0 w 43"/>
                                <a:gd name="T11" fmla="*/ 9 h 43"/>
                                <a:gd name="T12" fmla="*/ 0 w 43"/>
                                <a:gd name="T13" fmla="*/ 21 h 43"/>
                                <a:gd name="T14" fmla="*/ 0 w 43"/>
                                <a:gd name="T15" fmla="*/ 33 h 43"/>
                                <a:gd name="T16" fmla="*/ 9 w 43"/>
                                <a:gd name="T17" fmla="*/ 43 h 43"/>
                                <a:gd name="T18" fmla="*/ 21 w 43"/>
                                <a:gd name="T19" fmla="*/ 43 h 43"/>
                                <a:gd name="T20" fmla="*/ 33 w 43"/>
                                <a:gd name="T21" fmla="*/ 43 h 43"/>
                                <a:gd name="T22" fmla="*/ 43 w 43"/>
                                <a:gd name="T23" fmla="*/ 33 h 43"/>
                                <a:gd name="T24" fmla="*/ 43 w 43"/>
                                <a:gd name="T25" fmla="*/ 21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3" h="43">
                                  <a:moveTo>
                                    <a:pt x="43" y="21"/>
                                  </a:moveTo>
                                  <a:lnTo>
                                    <a:pt x="43" y="9"/>
                                  </a:lnTo>
                                  <a:lnTo>
                                    <a:pt x="33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9" y="43"/>
                                  </a:lnTo>
                                  <a:lnTo>
                                    <a:pt x="21" y="43"/>
                                  </a:lnTo>
                                  <a:lnTo>
                                    <a:pt x="33" y="43"/>
                                  </a:lnTo>
                                  <a:lnTo>
                                    <a:pt x="43" y="33"/>
                                  </a:lnTo>
                                  <a:lnTo>
                                    <a:pt x="43" y="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2" name="Freeform 1464"/>
                          <wps:cNvSpPr>
                            <a:spLocks/>
                          </wps:cNvSpPr>
                          <wps:spPr bwMode="auto">
                            <a:xfrm>
                              <a:off x="2493" y="167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7 w 33"/>
                                <a:gd name="T7" fmla="*/ 0 h 33"/>
                                <a:gd name="T8" fmla="*/ 0 w 33"/>
                                <a:gd name="T9" fmla="*/ 7 h 33"/>
                                <a:gd name="T10" fmla="*/ 0 w 33"/>
                                <a:gd name="T11" fmla="*/ 24 h 33"/>
                                <a:gd name="T12" fmla="*/ 7 w 33"/>
                                <a:gd name="T13" fmla="*/ 32 h 33"/>
                                <a:gd name="T14" fmla="*/ 25 w 33"/>
                                <a:gd name="T15" fmla="*/ 32 h 33"/>
                                <a:gd name="T16" fmla="*/ 32 w 33"/>
                                <a:gd name="T17" fmla="*/ 24 h 33"/>
                                <a:gd name="T18" fmla="*/ 32 w 33"/>
                                <a:gd name="T19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3" name="Freeform 1465"/>
                          <wps:cNvSpPr>
                            <a:spLocks/>
                          </wps:cNvSpPr>
                          <wps:spPr bwMode="auto">
                            <a:xfrm>
                              <a:off x="2493" y="167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16 w 33"/>
                                <a:gd name="T7" fmla="*/ 0 h 33"/>
                                <a:gd name="T8" fmla="*/ 7 w 33"/>
                                <a:gd name="T9" fmla="*/ 0 h 33"/>
                                <a:gd name="T10" fmla="*/ 0 w 33"/>
                                <a:gd name="T11" fmla="*/ 7 h 33"/>
                                <a:gd name="T12" fmla="*/ 0 w 33"/>
                                <a:gd name="T13" fmla="*/ 15 h 33"/>
                                <a:gd name="T14" fmla="*/ 0 w 33"/>
                                <a:gd name="T15" fmla="*/ 24 h 33"/>
                                <a:gd name="T16" fmla="*/ 7 w 33"/>
                                <a:gd name="T17" fmla="*/ 32 h 33"/>
                                <a:gd name="T18" fmla="*/ 16 w 33"/>
                                <a:gd name="T19" fmla="*/ 32 h 33"/>
                                <a:gd name="T20" fmla="*/ 25 w 33"/>
                                <a:gd name="T21" fmla="*/ 32 h 33"/>
                                <a:gd name="T22" fmla="*/ 32 w 33"/>
                                <a:gd name="T23" fmla="*/ 24 h 33"/>
                                <a:gd name="T24" fmla="*/ 32 w 33"/>
                                <a:gd name="T25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16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14" name="Text Box 1466"/>
                        <wps:cNvSpPr txBox="1">
                          <a:spLocks noChangeArrowheads="1"/>
                        </wps:cNvSpPr>
                        <wps:spPr bwMode="auto">
                          <a:xfrm>
                            <a:off x="8078" y="10406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5" name="Text Box 1467"/>
                        <wps:cNvSpPr txBox="1">
                          <a:spLocks noChangeArrowheads="1"/>
                        </wps:cNvSpPr>
                        <wps:spPr bwMode="auto">
                          <a:xfrm>
                            <a:off x="8978" y="10406"/>
                            <a:ext cx="179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B47389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B47389">
                                <w:rPr>
                                  <w:rFonts w:ascii="Arial" w:hAnsi="Arial" w:cs="Arial"/>
                                  <w:w w:val="101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6" name="Text Box 1468"/>
                        <wps:cNvSpPr txBox="1">
                          <a:spLocks noChangeArrowheads="1"/>
                        </wps:cNvSpPr>
                        <wps:spPr bwMode="auto">
                          <a:xfrm>
                            <a:off x="9833" y="10406"/>
                            <a:ext cx="179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7" name="Text Box 1469"/>
                        <wps:cNvSpPr txBox="1">
                          <a:spLocks noChangeArrowheads="1"/>
                        </wps:cNvSpPr>
                        <wps:spPr bwMode="auto">
                          <a:xfrm>
                            <a:off x="8978" y="99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8" name="Text Box 1470"/>
                        <wps:cNvSpPr txBox="1">
                          <a:spLocks noChangeArrowheads="1"/>
                        </wps:cNvSpPr>
                        <wps:spPr bwMode="auto">
                          <a:xfrm>
                            <a:off x="8618" y="9086"/>
                            <a:ext cx="375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EDCDA02" id="Group 1600" o:spid="_x0000_s1365" style="position:absolute;left:0;text-align:left;margin-left:241.9pt;margin-top:17.3pt;width:136.25pt;height:89.95pt;z-index:-251622912" coordorigin="8078,9086" coordsize="1934,158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FMlBEfgwAAGR2AAAOAAAAZHJzL2Uyb0RvYy54bWzsXV1v28oRfS/Q/0DosYCvSIr6oBDnIrGj oEDaXuCqP4CWKEuoJKokHTkt+t97Zj+oobgrSpbs69jMQ0ib49nZ2d2zZ2eHyw+/Pq6Wzvc4zRbJ +rrl/eK2nHg9SaaL9f1165/j0dWg5WR5tJ5Gy2QdX7d+xFnr149//tOH7WYY+8k8WU7j1IGSdTbc bq5b8zzfDNvtbDKPV1H2S7KJ13g4S9JVlOPH9L49TaMttK+Wbd91e+1tkk43aTKJswy/vZUPWx+F /tksnuT/mM2yOHeW1y3Ylov/U/H/Hf3f/vghGt6n0Wa+mCgzoidYsYoWaxRaqLqN8sh5SBcVVavF JE2yZJb/MklW7WQ2W0xiUQfUxnP3avM1TR42oi73w+39pnATXLvnpyernfz9+2+ps5ii7XouHLSO VmglUbAjfgMHbTf3Q8h9TTe/b35LZS1x+y2Z/CvD4/b+c/r5Xgo7d9u/JVNojB7yRDjocZauSAWq 7jyKdvhRtEP8mDsT/NLrd9xOv9tyJnjmeYHf6XVlS03maE76u4HbR8/C49Ad9PSzL/rvw06g/rg7 6NPTdjSUBQtjlXGyZuKHopI7Z3h7zgi6HdK0X1lq8ks5Y1cp3xVmR8OdS/o97Y+B6raFM7y+1xHO uOp2C0cVzujv/6XVGRiC2a6XZef1st/n0SYWnTej3rNzrK8dO0rjmEa24wXdQPpWiOpelvEuxp5s N9kwQ0+s7VzwS6j80vFkJ9H+DAa6h6j+UzglGk4esvxrnIhuGn3/luVodjTzFHfyRo2SMcbLbLUE Xvyl7UChs6X/ZTn3Uy2EflQIuc7c8YoOu5OBS5iMUQ0auBAhFUwTTC+Mi+ba3snjWhmMOyciPHbF CNwkGY0gsh7jZywcAxWQotpZhGEhCYshoIXlVRWSAmr3QTZtOQDZO+mRTZSTbVQG3Trb65ZohDmG OLmEHqyS7/E4ESI52SgEUK7o8Chu93y55nKyKtqzEJSPcUNFieFfFE9WswZeJ6PFcilaeLkmo3qD TkcYkyXLxZQekj1Zen93s0yd7xFNJPjXH1G1oKwkBsBeT4WyeRxNv6j7PFos5b0wjfShHypnUI8U M8V/Qzf8MvgyCK4Cv/flKnBvb68+jW6Cq97I63dvO7c3N7fe/8g0LxjOF9NpvCbr9KzlBceNVzV/ yvmmmLdKtShVdiT+VSvbLpshfIG66KuoHdBWDlXCzWx4l0x/YNimiZyGQRtwM0/S/7ScLabg61b2 74cojVvO8q9roE/oBQFaNhc/BN2+jx9S/uSOP4nWE6i6buUtdHa6vcnlPP+wSRf3c5TkiWZdJ58w F80WNKqFfdIq9QMAUNr6EkiIMS3nW46EAsDJWwDNyyNhMUFoIPT6mFvFRKsHmZ6h+Sg5GgZdgKBQ KQbBDuE4CtJzJoYx8XT40kYfRi+UzlBEyBIMFAj5FPAStaShvAOljQAtCUbasN3TMmRJvzOrGsgi wm8ksg1kvRrIAmuqQpYg4JeGLN93NandJ2+eP8CIFouDC7E3AVuk9QBsHUPeyDKCNoOqt0jgZEMc YnBHgqFoUIBhQ+GOWdg3ePhq8BDcqYqHYu3+gngY9AAul4ZDUnomGgY9n9bEVUVvEQtFI5wPhfCZ IKsNEjZI+FMtZhGerCLhgCDk4kjodWTsNwjFKmsXJQXbEDDohypeceZaFtE6qYqWqKp6CJixSJw/ oEBcUd4TFrKSISEaB0/JRSktKs1hOCVbCtmdt5AlwIL1T1/HSpNABJX9zTK2Wca+/shb3wRWAjQu DVYdt4c1M5Y2DVhhf6EBK7Gb0GwTiK6gN0GabQLKXbBumILsVJhVT/CFS4OV71FgDWCFjWS1+tP7 BNgUE9wKV0lUzqJWHVoYSlVWakVbnFURvlVq0cJXl32jEiBysZnq075ttRws7AsRivxVJUB4C4m+ UQdmmULCrANNyyRMdmADu5AwV8YDBStEKJBZNdXjnBUVNlXH454114eyDIqS4HyjmiN863Hn2vRw 91oa2uMOtlWLu9imhzvZ2/U7zFZPIPTnb6zb6P9YMomx2CKsWyuM4UCM5LHOfzm8QyYXVGO9bjos TD2OVKNbHbFoGVPPEuIaOmq0q1qilxylXdUTneEocVVTZIYw8fN4CbIGMOYcrKVwMS2lOiqmIzZK UJZtU1DJ6ZroHUN9lfuLvvSPXjDqh/oqhTAy4PLDMrIVDxcmZVCkdJYuRF95YTD+kJAyu0ZKeaCm QCXlaX9qcybLJIulEbWJH4cyHijBQ1WmJLYUKTJFyghaUv5GExkZiVDZHJ4fuJ/98GrUG/SvglHQ vQr77uDK9cLPYc8NwuB2VM7m+LZYx+dnc1AOS9j1u6IjlqwvpXVQFc2VrCenRf4JWayZnL42iR9F NqqV0WG+qTI6AaYNozPxF847zCToCNbBSYeZjXHK4VGKSpVJccZhVsL5hplGcbZh1nEqpTP7pMTo LMSQe5YxnxIp5761qOG+tREx7l2zY0p8zsYLuX9hsamRKOuzjqdSMlkhA5NNenxOmy32+Jw2W/il z71scQ9Nj4U9Nj3czay1MA81PNWQ4fr2eKp1ZUDdmTg2uiyjtXZxRcnRM48Sl5RzDFbBxN8caaZ1 aS1rviyzrlBYTWUls74c/UZBVLca+v3aSHpBtYlpE7PtuMHgGZntIT7fZGe/q+xsmjyqJF2scS9O 0nuBBNiuJpw66hqAOdCONq4SeM+KugYd0BypqkTwGPPwPUT1qiKc5Fi0cI4TGpWUGI7ZFE5wiBpX LeEsMjRWZ5+iV3VwCkmEtirBCaS5MhWKXlVSirp2OsbqlDi6uT6lqCucb/KKd4RvS1FXmx7uXktD l1m6xR7uYpse7mTW7xo2a35f6+2x2bMJJMYcRV1xMUVd6Smws6DEtqirktMBYc3A9FUyMQrw1nJD 9OhaGUnpDhcmZeRkACdpS/RVWiQLg/FyZtAP9bVkdo2U8kBNgUqq8KcuqYm6rvECWxN1feWv29F0 XCV0Yvg0hM7Agf4AQgcWYGJjpzE6M4viZMPMLE9ldBZeyKmymVyWCB0jPiVOzgmdRQ0nyzZ6yfmc 2TElOmejhZzOWRqpFHS16CkFXWGyqbFLQVebHu5kC70sBV0t7ikFXW16uJtZazU09b3QVHsUVfK0 nyvoSizuNXFmGu+1pPmyxLrCYDWT5UHXGjJ8FPtWdath32ppUSOl2HeNWUqqUsNTOHoTdK2JMDdH Ymye6XAgCodVOfqzHA7kB6Fc0ns9kQK1e4uIxiMFXYuhdlbQ1bKXy7eW2VYu54Cc5Fi0cI5uTgLg PNI35zRwgmPOR+As0rx1v0/Rpe94bTiFNGcRcIpurkyFoleLKQVd/RdMdTX7thR0RSMaU2a5ey0N XWLptmpxF9v0cCezftew2ffCZs8OuhI8vlSqK6CplhtedkO+JvNUFla3iy7NrpFSSaw1BSqpSp7A KYTOngU6GtmyQJtUVxFWb1Jdjzuq1JbqSrGuKqF7ljPOGkKnPI33Q3aphPWEzpJEeRqjM7NCTjbM hpzK6Cy8kFNlM7ksBV2R3GskYpwsW9Rw39p4GOdzZseU6JyNFnI6Z2mkUtDVoqcUdLUsAShQwbNP Td5pMl0NKaboMSAozRtZtP+uD5ZVqYZjdHKWLWqNonro5+TD8htZVvEm01W7VUct9VVGL5GjW8+Z VRPpl5y0Bn2Vmi5LrIvX+XQh+ioLk6H0GjJ8FPs+MtP1lXH0JujaBF3pdGS8RkfZCOIcYtypk/Rf 7ExiSiSUfH1MOaifk0eczt7bP+DTyR/xRJ+orM5pd9bJzRxTZPwpTZMtnX+NILF8HaGUX0E/HHV8 e3EcvucGrjBhF6P1+uCW4qwn3JRTYzepPL7doZvrFp3tK7qWPsMYARAtQrNWaeCVfgHBA693vo10 8DfxxupqkeMjIsvFir4LoQMa0dB2BPvJa/r88e5RfiNDTmLUg088yxzTmzzHHDfyDHPcyPPLcfPz nV1Oce0qTghmwgb7C+FEqL4FcggnfLnLgzGtd3M0CDQ4sfvQgfVQ/wYn6OwqTImHXnNnOFHMmO8d JxALqeLE/rGQL4MTIX3Zg9ZGDU6Ij009x8c/Gpw4DSeKGfO94wSW9lWcENT+j+MTYSi/SyU7tfwy WbPsMHwQ6eSEqAYmToOJYsJ87zCBWHEFJvoijPnyMNFTkevdJwj1a7vFxwu7+IZJE53Q301rYOKZ oxPFfPlaYUJENPEpU7GKUp9dpW+l8p9FBHT3cdiP/wcAAP//AwBQSwMEFAAGAAgAAAAhAFIrzH7h AAAACgEAAA8AAABkcnMvZG93bnJldi54bWxMj09Lw0AUxO+C32F5gje7SfPHEvNSSlFPRbAVxNtr 8pqEZndDdpuk3971ZI/DDDO/ydez6sTIg22NRggXAQjWpalaXSN8Hd6eViCsI11RZzQjXNnCuri/ yymrzKQ/edy7WvgSbTNCaJzrMylt2bAiuzA9a++dzKDIeTnUshpo8uWqk8sgSKWiVvuFhnreNlye 9xeF8D7RtInC13F3Pm2vP4fk43sXMuLjw7x5AeF4dv9h+MP36FB4pqO56MqKDiFeRR7dIURxCsIH npM0AnFEWIZxArLI5e2F4hcAAP//AwBQSwECLQAUAAYACAAAACEAtoM4kv4AAADhAQAAEwAAAAAA AAAAAAAAAAAAAAAAW0NvbnRlbnRfVHlwZXNdLnhtbFBLAQItABQABgAIAAAAIQA4/SH/1gAAAJQB AAALAAAAAAAAAAAAAAAAAC8BAABfcmVscy8ucmVsc1BLAQItABQABgAIAAAAIQCFMlBEfgwAAGR2 AAAOAAAAAAAAAAAAAAAAAC4CAABkcnMvZTJvRG9jLnhtbFBLAQItABQABgAIAAAAIQBSK8x+4QAA AAoBAAAPAAAAAAAAAAAAAAAAANgOAABkcnMvZG93bnJldi54bWxQSwUGAAAAAAQABADzAAAA5g8A AAAA ">
                <v:group id="Group 1453" o:spid="_x0000_s1366" style="position:absolute;left:8078;top:9207;width:1776;height:1180" coordorigin="1713,-555" coordsize="1776,118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2nQ4AxAAAAN0AAAAPAAAAZHJzL2Rvd25yZXYueG1sRE9Na4NA EL0H+h+WCfSWrLZEislGJLSlBynEFEpvgztRiTsr7lbNv+8GCrnN433OLptNJ0YaXGtZQbyOQBBX VrdcK/g6va1eQDiPrLGzTAqu5CDbPyx2mGo78ZHG0tcihLBLUUHjfZ9K6aqGDLq17YkDd7aDQR/g UEs94BTCTSefoiiRBlsODQ32dGioupS/RsH7hFP+HL+OxeV8uP6cNp/fRUxKPS7nfAvC0+zv4n/3 hw7zkyiG2zfhBLn/AwAA//8DAFBLAQItABQABgAIAAAAIQDb4fbL7gAAAIUBAAATAAAAAAAAAAAA AAAAAAAAAABbQ29udGVudF9UeXBlc10ueG1sUEsBAi0AFAAGAAgAAAAhAFr0LFu/AAAAFQEAAAsA AAAAAAAAAAAAAAAAHwEAAF9yZWxzLy5yZWxzUEsBAi0AFAAGAAgAAAAhALadDgDEAAAA3QAAAA8A AAAAAAAAAAAAAAAABwIAAGRycy9kb3ducmV2LnhtbFBLBQYAAAAAAwADALcAAAD4AgAAAAA= ">
                  <v:shape id="Freeform 1454" o:spid="_x0000_s1367" style="position:absolute;left:1719;top:-531;width:484;height:1086;visibility:visible;mso-wrap-style:square;v-text-anchor:top" coordsize="484,108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UUlvexAAAAN0AAAAPAAAAZHJzL2Rvd25yZXYueG1sRE9LawIx EL4X+h/CFLzVbD1IXY1iFam0iPgCj8Nm3F13M9kmqa7/3giF3ubje85o0ppaXMj50rKCt24Cgjiz uuRcwX63eH0H4QOyxtoyKbiRh8n4+WmEqbZX3tBlG3IRQ9inqKAIoUml9FlBBn3XNsSRO1lnMETo cqkdXmO4qWUvSfrSYMmxocCGZgVl1fbXKHDz42FWfZx/Np9fg/WUq9Xpm1dKdV7a6RBEoDb8i//c Sx3n95MePL6JJ8jxHQAA//8DAFBLAQItABQABgAIAAAAIQDb4fbL7gAAAIUBAAATAAAAAAAAAAAA AAAAAAAAAABbQ29udGVudF9UeXBlc10ueG1sUEsBAi0AFAAGAAgAAAAhAFr0LFu/AAAAFQEAAAsA AAAAAAAAAAAAAAAAHwEAAF9yZWxzLy5yZWxzUEsBAi0AFAAGAAgAAAAhAJRSW97EAAAA3QAAAA8A AAAAAAAAAAAAAAAABwIAAGRycy9kb3ducmV2LnhtbFBLBQYAAAAAAwADALcAAAD4AgAAAAA= " path="m484,l,1086e" filled="f" strokecolor="#00007f" strokeweight=".18981mm">
                    <v:path arrowok="t" o:connecttype="custom" o:connectlocs="484,0;0,1086" o:connectangles="0,0"/>
                  </v:shape>
                  <v:shape id="Freeform 1455" o:spid="_x0000_s1368" style="position:absolute;left:1719;top:555;width:1765;height:0;visibility:visible;mso-wrap-style:square;v-text-anchor:top" coordsize="1765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d3sUKxAAAAN0AAAAPAAAAZHJzL2Rvd25yZXYueG1sRE/basJA EH0v9B+WKfhS6qZWrETXkBZEfSpGP2DITi5tdjZkt7n8fVcQ+jaHc51tMppG9NS52rKC13kEgji3 uuZSwfWyf1mDcB5ZY2OZFEzkINk9Pmwx1nbgM/WZL0UIYRejgsr7NpbS5RUZdHPbEgeusJ1BH2BX St3hEMJNIxdRtJIGaw4NFbb0WVH+k/0aBV/F+Xl5+Li4/H36vqYnWy6zIlVq9jSmGxCeRv8vvruP OsxfRW9w+yacIHd/AAAA//8DAFBLAQItABQABgAIAAAAIQDb4fbL7gAAAIUBAAATAAAAAAAAAAAA AAAAAAAAAABbQ29udGVudF9UeXBlc10ueG1sUEsBAi0AFAAGAAgAAAAhAFr0LFu/AAAAFQEAAAsA AAAAAAAAAAAAAAAAHwEAAF9yZWxzLy5yZWxzUEsBAi0AFAAGAAgAAAAhAJ3exQrEAAAA3QAAAA8A AAAAAAAAAAAAAAAABwIAAGRycy9kb3ducmV2LnhtbFBLBQYAAAAAAwADALcAAAD4AgAAAAA= " path="m,l1765,e" filled="f" strokecolor="#00007f" strokeweight=".18981mm">
                    <v:path arrowok="t" o:connecttype="custom" o:connectlocs="0,0;1765,0" o:connectangles="0,0"/>
                  </v:shape>
                  <v:shape id="Freeform 1456" o:spid="_x0000_s1369" style="position:absolute;left:2203;top:-531;width:1281;height:1086;visibility:visible;mso-wrap-style:square;v-text-anchor:top" coordsize="1281,108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sxbrYwwAAAN0AAAAPAAAAZHJzL2Rvd25yZXYueG1sRE/fa8Iw EH4X9j+EG/imqTKK64wig7HCYFB17PVork2xuZQmtnV//TIY+HYf38/b7ifbioF63zhWsFomIIhL pxuuFZxPb4sNCB+QNbaOScGNPOx3D7MtZtqNXNBwDLWIIewzVGBC6DIpfWnIol+6jjhylesthgj7 WuoexxhuW7lOklRabDg2GOzo1VB5OV6tgvfPr+/yXEkKPwNVz6uuyN2HUWr+OB1eQASawl387851 nJ8mT/D3TTxB7n4BAAD//wMAUEsBAi0AFAAGAAgAAAAhANvh9svuAAAAhQEAABMAAAAAAAAAAAAA AAAAAAAAAFtDb250ZW50X1R5cGVzXS54bWxQSwECLQAUAAYACAAAACEAWvQsW78AAAAVAQAACwAA AAAAAAAAAAAAAAAfAQAAX3JlbHMvLnJlbHNQSwECLQAUAAYACAAAACEA7MW62MMAAADdAAAADwAA AAAAAAAAAAAAAAAHAgAAZHJzL2Rvd25yZXYueG1sUEsFBgAAAAADAAMAtwAAAPcCAAAAAA== " path="m,l1281,1086e" filled="f" strokecolor="#00007f" strokeweight=".18981mm">
                    <v:path arrowok="t" o:connecttype="custom" o:connectlocs="0,0;1281,1086" o:connectangles="0,0"/>
                  </v:shape>
                  <v:shape id="Freeform 1457" o:spid="_x0000_s1370" style="position:absolute;left:2203;top:-531;width:463;height:1086;visibility:visible;mso-wrap-style:square;v-text-anchor:top" coordsize="463,108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fBRWexAAAAN0AAAAPAAAAZHJzL2Rvd25yZXYueG1sRE9Na8JA EL0L/Q/LFLzproWGGl2lrRQ8CWopeBuzYxLNzsbsGqO/vlsoeJvH+5zpvLOVaKnxpWMNo6ECQZw5 U3Ku4Xv7NXgD4QOywcoxabiRh/nsqTfF1Lgrr6ndhFzEEPYpaihCqFMpfVaQRT90NXHkDq6xGCJs cmkavMZwW8kXpRJpseTYUGBNnwVlp83FajB7dczHo3axrO7jn/NulXQfhFr3n7v3CYhAXXiI/91L E+cn6hX+voknyNkvAAAA//8DAFBLAQItABQABgAIAAAAIQDb4fbL7gAAAIUBAAATAAAAAAAAAAAA AAAAAAAAAABbQ29udGVudF9UeXBlc10ueG1sUEsBAi0AFAAGAAgAAAAhAFr0LFu/AAAAFQEAAAsA AAAAAAAAAAAAAAAAHwEAAF9yZWxzLy5yZWxzUEsBAi0AFAAGAAgAAAAhAJ8FFZ7EAAAA3QAAAA8A AAAAAAAAAAAAAAAABwIAAGRycy9kb3ducmV2LnhtbFBLBQYAAAAAAwADALcAAAD4AgAAAAA= " path="m,l462,1086e" filled="f" strokecolor="#00007f" strokeweight=".18981mm">
                    <v:path arrowok="t" o:connecttype="custom" o:connectlocs="0,0;462,1086" o:connectangles="0,0"/>
                  </v:shape>
                  <v:shape id="Freeform 1458" o:spid="_x0000_s1371" style="position:absolute;left:2138;top:490;width:0;height:129;visibility:visible;mso-wrap-style:square;v-text-anchor:top" coordsize="0,12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jk4b1xAAAAN0AAAAPAAAAZHJzL2Rvd25yZXYueG1sRE9Na8JA EL0X+h+WKXgpulvRVNJsRIoFe9NYxOM0O01Cs7Mhu9X4792C4G0e73Oy5WBbcaLeN441vEwUCOLS mYYrDV/7j/EChA/IBlvHpOFCHpb540OGqXFn3tGpCJWIIexT1FCH0KVS+rImi37iOuLI/bjeYoiw r6Tp8RzDbSunSiXSYsOxocaO3msqf4s/q+H58GqaYjubqrbaz78/L5vdenXUevQ0rN5ABBrCXXxz b0ycn6gE/r+JJ8j8CgAA//8DAFBLAQItABQABgAIAAAAIQDb4fbL7gAAAIUBAAATAAAAAAAAAAAA AAAAAAAAAABbQ29udGVudF9UeXBlc10ueG1sUEsBAi0AFAAGAAgAAAAhAFr0LFu/AAAAFQEAAAsA AAAAAAAAAAAAAAAAHwEAAF9yZWxzLy5yZWxzUEsBAi0AFAAGAAgAAAAhAKOThvXEAAAA3QAAAA8A AAAAAAAAAAAAAAAABwIAAGRycy9kb3ducmV2LnhtbFBLBQYAAAAAAwADALcAAAD4AgAAAAA= " path="m,l,128e" filled="f" strokecolor="#00007f" strokeweight=".18981mm">
                    <v:path arrowok="t" o:connecttype="custom" o:connectlocs="0,0;0,128" o:connectangles="0,0"/>
                  </v:shape>
                  <v:shape id="Freeform 1459" o:spid="_x0000_s1372" style="position:absolute;left:3064;top:490;width:0;height:129;visibility:visible;mso-wrap-style:square;v-text-anchor:top" coordsize="0,12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M3yNuxAAAAN0AAAAPAAAAZHJzL2Rvd25yZXYueG1sRE9Na8JA EL0X/A/LCL0U3a20KjEbkdKCvdUo4nHMjkkwOxuyW43/vlsQvM3jfU667G0jLtT52rGG17ECQVw4 U3OpYbf9Gs1B+IBssHFMGm7kYZkNnlJMjLvyhi55KEUMYZ+ghiqENpHSFxVZ9GPXEkfu5DqLIcKu lKbDawy3jZwoNZUWa44NFbb0UVFxzn+thpf9zNT5z9tENeX2/fh9W28+Vwetn4f9agEiUB8e4rt7 beL8qZrB/zfxBJn9AQAA//8DAFBLAQItABQABgAIAAAAIQDb4fbL7gAAAIUBAAATAAAAAAAAAAAA AAAAAAAAAABbQ29udGVudF9UeXBlc10ueG1sUEsBAi0AFAAGAAgAAAAhAFr0LFu/AAAAFQEAAAsA AAAAAAAAAAAAAAAAHwEAAF9yZWxzLy5yZWxzUEsBAi0AFAAGAAgAAAAhAMzfI27EAAAA3QAAAA8A AAAAAAAAAAAAAAAABwIAAGRycy9kb3ducmV2LnhtbFBLBQYAAAAAAwADALcAAAD4AgAAAAA= " path="m,l,128e" filled="f" strokecolor="#00007f" strokeweight=".18981mm">
                    <v:path arrowok="t" o:connecttype="custom" o:connectlocs="0,0;0,128" o:connectangles="0,0"/>
                  </v:shape>
                  <v:shape id="Freeform 1460" o:spid="_x0000_s1373" style="position:absolute;left:2181;top:-553;width:33;height:33;visibility:visible;mso-wrap-style:square;v-text-anchor:top" coordsize="33,3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zvWNbxQAAAN0AAAAPAAAAZHJzL2Rvd25yZXYueG1sRI9Ba8JA EIXvQv/DMkIvUndbikh0lbRQ4rFqDj0O2TEJZmdDdjXpv+8cCt5meG/e+2a7n3yn7jTENrCF16UB RVwF13JtoTx/vaxBxYTssAtMFn4pwn73NNti5sLIR7qfUq0khGOGFpqU+kzrWDXkMS5DTyzaJQwe k6xDrd2Ao4T7Tr8Zs9IeW5aGBnv6bKi6nm7eQj7eCtMXi/L7PcfDT+E/SpMma5/nU74BlWhKD/P/ 9cEJ/soIrnwjI+jdHwAAAP//AwBQSwECLQAUAAYACAAAACEA2+H2y+4AAACFAQAAEwAAAAAAAAAA AAAAAAAAAAAAW0NvbnRlbnRfVHlwZXNdLnhtbFBLAQItABQABgAIAAAAIQBa9CxbvwAAABUBAAAL AAAAAAAAAAAAAAAAAB8BAABfcmVscy8ucmVsc1BLAQItABQABgAIAAAAIQCzvWNbxQAAAN0AAAAP AAAAAAAAAAAAAAAAAAcCAABkcnMvZG93bnJldi54bWxQSwUGAAAAAAMAAwC3AAAA+QIAAAAA " path="m32,16r,-9l24,,7,,,7,,24r7,8l24,32r8,-8l32,16xe" fillcolor="red" stroked="f">
                    <v:path arrowok="t" o:connecttype="custom" o:connectlocs="32,16;32,7;24,0;7,0;0,7;0,24;7,32;24,32;32,24;32,16" o:connectangles="0,0,0,0,0,0,0,0,0,0"/>
                  </v:shape>
                  <v:shape id="Freeform 1461" o:spid="_x0000_s1374" style="position:absolute;left:2181;top:-553;width:33;height:33;visibility:visible;mso-wrap-style:square;v-text-anchor:top" coordsize="33,3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/ldOIwwAAAN0AAAAPAAAAZHJzL2Rvd25yZXYueG1sRE9Na8JA EL0X/A/LCL0Us2kpUqOboKWF4s1Uch6yYxLNzobsVtf+erdQ8DaP9zmrIphenGl0nWUFz0kKgri2 uuNGwf77c/YGwnlkjb1lUnAlB0U+eVhhpu2Fd3QufSNiCLsMFbTeD5mUrm7JoEvsQBy5gx0N+gjH RuoRLzHc9PIlTefSYMexocWB3luqT+WPUfD6tDkch+0vh5qoq8K1KncflVKP07BegvAU/F387/7S cf48XcDfN/EEmd8AAAD//wMAUEsBAi0AFAAGAAgAAAAhANvh9svuAAAAhQEAABMAAAAAAAAAAAAA AAAAAAAAAFtDb250ZW50X1R5cGVzXS54bWxQSwECLQAUAAYACAAAACEAWvQsW78AAAAVAQAACwAA AAAAAAAAAAAAAAAfAQAAX3JlbHMvLnJlbHNQSwECLQAUAAYACAAAACEAP5XTiMMAAADdAAAADwAA AAAAAAAAAAAAAAAHAgAAZHJzL2Rvd25yZXYueG1sUEsFBgAAAAADAAMAtwAAAPcCAAAAAA== " path="m32,16r,-9l24,,15,,7,,,7r,9l,24r7,8l16,32r8,l32,24r,-8xe" filled="f" strokeweight=".24pt">
                    <v:path arrowok="t" o:connecttype="custom" o:connectlocs="32,16;32,7;24,0;15,0;7,0;0,7;0,16;0,24;7,32;16,32;24,32;32,24;32,16" o:connectangles="0,0,0,0,0,0,0,0,0,0,0,0,0"/>
                  </v:shape>
                  <v:shape id="Freeform 1462" o:spid="_x0000_s1375" style="position:absolute;left:2644;top:533;width:43;height:43;visibility:visible;mso-wrap-style:square;v-text-anchor:top" coordsize="43,4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KkqFJxQAAAN0AAAAPAAAAZHJzL2Rvd25yZXYueG1sRI/NbsJA DITvSH2HlStxgw0gRW3KgqoKJA5cmv5wdbNuEjXrjbIGwtvXh0q92ZrxzOf1dgydudCQ2sgOFvMM DHEVfcu1g/e3/ewBTBJkj11kcnCjBNvN3WSNhY9XfqVLKbXREE4FOmhE+sLaVDUUMM1jT6zadxwC iq5Dbf2AVw0PnV1mWW4DtqwNDfb00lD1U56DA8lLeyN76lfn49fH6ZMfu91KnJvej89PYIRG+Tf/ XR+84ucL5ddvdAS7+QUAAP//AwBQSwECLQAUAAYACAAAACEA2+H2y+4AAACFAQAAEwAAAAAAAAAA AAAAAAAAAAAAW0NvbnRlbnRfVHlwZXNdLnhtbFBLAQItABQABgAIAAAAIQBa9CxbvwAAABUBAAAL AAAAAAAAAAAAAAAAAB8BAABfcmVscy8ucmVsc1BLAQItABQABgAIAAAAIQCKkqFJxQAAAN0AAAAP AAAAAAAAAAAAAAAAAAcCAABkcnMvZG93bnJldi54bWxQSwUGAAAAAAMAAwC3AAAA+QIAAAAA " path="m43,21l43,9,33,,9,,,9,,33,9,43r24,l43,33r,-12xe" fillcolor="red" stroked="f">
                    <v:path arrowok="t" o:connecttype="custom" o:connectlocs="43,21;43,9;33,0;9,0;0,9;0,33;9,43;33,43;43,33;43,21" o:connectangles="0,0,0,0,0,0,0,0,0,0"/>
                  </v:shape>
                  <v:shape id="Freeform 1463" o:spid="_x0000_s1376" style="position:absolute;left:2644;top:533;width:43;height:43;visibility:visible;mso-wrap-style:square;v-text-anchor:top" coordsize="43,4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JvdQXxQAAAN0AAAAPAAAAZHJzL2Rvd25yZXYueG1sRE9Na8JA EL0L/Q/LFHqRukkPYlPXYBVBpAjaFtrbkJ0mS7KzIbua+O+7guBtHu9z5vlgG3GmzhvHCtJJAoK4 cNpwqeDrc/M8A+EDssbGMSm4kId88TCaY6Zdzwc6H0MpYgj7DBVUIbSZlL6oyKKfuJY4cn+usxgi 7EqpO+xjuG3kS5JMpUXDsaHCllYVFfXxZBV8uJ37fj/s15ulMaX9eW37cf2r1NPjsHwDEWgId/HN vdVx/jRN4fpNPEEu/gEAAP//AwBQSwECLQAUAAYACAAAACEA2+H2y+4AAACFAQAAEwAAAAAAAAAA AAAAAAAAAAAAW0NvbnRlbnRfVHlwZXNdLnhtbFBLAQItABQABgAIAAAAIQBa9CxbvwAAABUBAAAL AAAAAAAAAAAAAAAAAB8BAABfcmVscy8ucmVsc1BLAQItABQABgAIAAAAIQDJvdQXxQAAAN0AAAAP AAAAAAAAAAAAAAAAAAcCAABkcnMvZG93bnJldi54bWxQSwUGAAAAAAMAAwC3AAAA+QIAAAAA " path="m43,21l43,9,33,,21,,9,,,9,,21,,33,9,43r12,l33,43,43,33r,-12xe" filled="f" strokeweight=".24pt">
                    <v:path arrowok="t" o:connecttype="custom" o:connectlocs="43,21;43,9;33,0;21,0;9,0;0,9;0,21;0,33;9,43;21,43;33,43;43,33;43,21" o:connectangles="0,0,0,0,0,0,0,0,0,0,0,0,0"/>
                  </v:shape>
                  <v:shape id="Freeform 1464" o:spid="_x0000_s1377" style="position:absolute;left:2493;top:167;width:33;height:33;visibility:visible;mso-wrap-style:square;v-text-anchor:top" coordsize="33,3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XjMJswQAAAN0AAAAPAAAAZHJzL2Rvd25yZXYueG1sRE9Li8Iw EL4L+x/CLOxF1kQRka5RugtLPfrowePQjG2xmZQm2vrvjSB4m4/vOavNYBtxo87XjjVMJwoEceFM zaWG/Pj/vQThA7LBxjFpuJOHzfpjtMLEuJ73dDuEUsQQ9glqqEJoEyl9UZFFP3EtceTOrrMYIuxK aTrsY7ht5EyphbRYc2yosKW/iorL4Wo1pP01U202znfzFLenzP7mKgxaf30O6Q+IQEN4i1/urYnz F9MZPL+JJ8j1AwAA//8DAFBLAQItABQABgAIAAAAIQDb4fbL7gAAAIUBAAATAAAAAAAAAAAAAAAA AAAAAABbQ29udGVudF9UeXBlc10ueG1sUEsBAi0AFAAGAAgAAAAhAFr0LFu/AAAAFQEAAAsAAAAA AAAAAAAAAAAAHwEAAF9yZWxzLy5yZWxzUEsBAi0AFAAGAAgAAAAhAFeMwmzBAAAA3QAAAA8AAAAA AAAAAAAAAAAABwIAAGRycy9kb3ducmV2LnhtbFBLBQYAAAAAAwADALcAAAD1AgAAAAA= " path="m32,16r,-9l25,,7,,,7,,24r7,8l25,32r7,-8l32,16xe" fillcolor="red" stroked="f">
                    <v:path arrowok="t" o:connecttype="custom" o:connectlocs="32,16;32,7;25,0;7,0;0,7;0,24;7,32;25,32;32,24;32,16" o:connectangles="0,0,0,0,0,0,0,0,0,0"/>
                  </v:shape>
                  <v:shape id="Freeform 1465" o:spid="_x0000_s1378" style="position:absolute;left:2493;top:167;width:33;height:33;visibility:visible;mso-wrap-style:square;v-text-anchor:top" coordsize="33,3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bpHK/wwAAAN0AAAAPAAAAZHJzL2Rvd25yZXYueG1sRE9Na8JA EL0X/A/LCL0U3WiLSMxGtFiQ3kwl5yE7JtHsbMhudfXXdwuF3ubxPidbB9OJKw2utaxgNk1AEFdW t1wrOH59TJYgnEfW2FkmBXdysM5HTxmm2t74QNfC1yKGsEtRQeN9n0rpqoYMuqntiSN3soNBH+FQ Sz3gLYabTs6TZCENthwbGuzpvaHqUnwbBW8v29O5/3xwqIjaMtzL4rArlXoeh80KhKfg/8V/7r2O 8xezV/j9Jp4g8x8AAAD//wMAUEsBAi0AFAAGAAgAAAAhANvh9svuAAAAhQEAABMAAAAAAAAAAAAA AAAAAAAAAFtDb250ZW50X1R5cGVzXS54bWxQSwECLQAUAAYACAAAACEAWvQsW78AAAAVAQAACwAA AAAAAAAAAAAAAAAfAQAAX3JlbHMvLnJlbHNQSwECLQAUAAYACAAAACEA26Ryv8MAAADdAAAADwAA AAAAAAAAAAAAAAAHAgAAZHJzL2Rvd25yZXYueG1sUEsFBgAAAAADAAMAtwAAAPcCAAAAAA== " path="m32,16r,-9l25,,16,,7,,,7r,8l,24r7,8l16,32r9,l32,24r,-8xe" filled="f" strokeweight=".24pt">
                    <v:path arrowok="t" o:connecttype="custom" o:connectlocs="32,16;32,7;25,0;16,0;7,0;0,7;0,15;0,24;7,32;16,32;25,32;32,24;32,16" o:connectangles="0,0,0,0,0,0,0,0,0,0,0,0,0"/>
                  </v:shape>
                </v:group>
                <v:shape id="Text Box 1466" o:spid="_x0000_s1379" type="#_x0000_t202" style="position:absolute;left:8078;top:10406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vMTOewwAAAN0AAAAPAAAAZHJzL2Rvd25yZXYueG1sRE9Na8JA EL0L/odlhN50YymhRlcRsVAoFGM8eByzY7KYnY3Zrab/visUvM3jfc5i1dtG3KjzxrGC6SQBQVw6 bbhScCg+xu8gfEDW2DgmBb/kYbUcDhaYaXfnnG77UIkYwj5DBXUIbSalL2uy6CeuJY7c2XUWQ4Rd JXWH9xhuG/maJKm0aDg21NjSpqbysv+xCtZHzrfm+n3a5efcFMUs4a/0otTLqF/PQQTqw1P87/7U cX46fYPHN/EEufwDAAD//wMAUEsBAi0AFAAGAAgAAAAhANvh9svuAAAAhQEAABMAAAAAAAAAAAAA AAAAAAAAAFtDb250ZW50X1R5cGVzXS54bWxQSwECLQAUAAYACAAAACEAWvQsW78AAAAVAQAACwAA AAAAAAAAAAAAAAAfAQAAX3JlbHMvLnJlbHNQSwECLQAUAAYACAAAACEA7zEznsMAAADdAAAADwAA AAAAAAAAAAAAAAAHAgAAZHJzL2Rvd25yZXYueG1sUEsFBgAAAAADAAMAtwAAAPcCAAAAAA== " filled="f" stroked="f">
                  <v:textbox inset="0,0,0,0">
                    <w:txbxContent>
                      <w:p w:rsidR="00A71C61" w:rsidRPr="00F1709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v:shape id="Text Box 1467" o:spid="_x0000_s1380" type="#_x0000_t202" style="position:absolute;left:8978;top:10406;width:179;height:267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AfZYFwwAAAN0AAAAPAAAAZHJzL2Rvd25yZXYueG1sRE9Na8JA EL0L/odlhN50Y6GhRlcRsVAoFGM8eByzY7KYnY3Zrab/visUvM3jfc5i1dtG3KjzxrGC6SQBQVw6 bbhScCg+xu8gfEDW2DgmBb/kYbUcDhaYaXfnnG77UIkYwj5DBXUIbSalL2uy6CeuJY7c2XUWQ4Rd JXWH9xhuG/maJKm0aDg21NjSpqbysv+xCtZHzrfm+n3a5efcFMUs4a/0otTLqF/PQQTqw1P87/7U cX46fYPHN/EEufwDAAD//wMAUEsBAi0AFAAGAAgAAAAhANvh9svuAAAAhQEAABMAAAAAAAAAAAAA AAAAAAAAAFtDb250ZW50X1R5cGVzXS54bWxQSwECLQAUAAYACAAAACEAWvQsW78AAAAVAQAACwAA AAAAAAAAAAAAAAAfAQAAX3JlbHMvLnJlbHNQSwECLQAUAAYACAAAACEAgH2WBcMAAADdAAAADwAA AAAAAAAAAAAAAAAHAgAAZHJzL2Rvd25yZXYueG1sUEsFBgAAAAADAAMAtwAAAPcCAAAAAA== " filled="f" stroked="f">
                  <v:textbox inset="0,0,0,0">
                    <w:txbxContent>
                      <w:p w:rsidR="00A71C61" w:rsidRPr="00B47389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B47389">
                          <w:rPr>
                            <w:rFonts w:ascii="Arial" w:hAnsi="Arial" w:cs="Arial"/>
                            <w:w w:val="101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1468" o:spid="_x0000_s1381" type="#_x0000_t202" style="position:absolute;left:9833;top:10406;width:179;height:267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wrwhywwAAAN0AAAAPAAAAZHJzL2Rvd25yZXYueG1sRE9Na8JA EL0L/odlCr3pJj0ETV1FioWCUIzpocdpdkwWs7Npdo3x37uFgrd5vM9ZbUbbioF6bxwrSOcJCOLK acO1gq/yfbYA4QOyxtYxKbiRh816Ollhrt2VCxqOoRYxhH2OCpoQulxKXzVk0c9dRxy5k+sthgj7 WuoerzHctvIlSTJp0XBsaLCjt4aq8/FiFWy/udiZ38+fQ3EqTFkuE95nZ6Wen8btK4hAY3iI/90f Os7P0gz+voknyPUdAAD//wMAUEsBAi0AFAAGAAgAAAAhANvh9svuAAAAhQEAABMAAAAAAAAAAAAA AAAAAAAAAFtDb250ZW50X1R5cGVzXS54bWxQSwECLQAUAAYACAAAACEAWvQsW78AAAAVAQAACwAA AAAAAAAAAAAAAAAfAQAAX3JlbHMvLnJlbHNQSwECLQAUAAYACAAAACEAcK8IcsMAAADdAAAADwAA AAAAAAAAAAAAAAAHAgAAZHJzL2Rvd25yZXYueG1sUEsFBgAAAAADAAMAtwAAAPcCAAAAAA== " filled="f" stroked="f">
                  <v:textbox inset="0,0,0,0">
                    <w:txbxContent>
                      <w:p w:rsidR="00A71C61" w:rsidRPr="00F1709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shape>
                <v:shape id="Text Box 1469" o:spid="_x0000_s1382" type="#_x0000_t202" style="position:absolute;left:8978;top:995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f463pxAAAAN0AAAAPAAAAZHJzL2Rvd25yZXYueG1sRE9Na8JA EL0L/Q/LCL3pxh5SjW5ESgtCoTTGQ4/T7CRZzM6m2VXTf98tCN7m8T5nsx1tJy40eONYwWKegCCu nDbcKDiWb7MlCB+QNXaOScEvedjmD5MNZtpduaDLITQihrDPUEEbQp9J6auWLPq564kjV7vBYohw aKQe8BrDbSefkiSVFg3HhhZ7emmpOh3OVsHui4tX8/Px/VnUhSnLVcLv6Umpx+m4W4MINIa7+Obe 6zg/XTzD/zfxBJn/AQAA//8DAFBLAQItABQABgAIAAAAIQDb4fbL7gAAAIUBAAATAAAAAAAAAAAA AAAAAAAAAABbQ29udGVudF9UeXBlc10ueG1sUEsBAi0AFAAGAAgAAAAhAFr0LFu/AAAAFQEAAAsA AAAAAAAAAAAAAAAAHwEAAF9yZWxzLy5yZWxzUEsBAi0AFAAGAAgAAAAhAB/jrenEAAAA3QAAAA8A AAAAAAAAAAAAAAAABwIAAGRycy9kb3ducmV2LnhtbFBLBQYAAAAAAwADALcAAAD4AgAAAAA= " filled="f" stroked="f">
                  <v:textbox inset="0,0,0,0">
                    <w:txbxContent>
                      <w:p w:rsidR="00A71C61" w:rsidRPr="00F1709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G</w:t>
                        </w:r>
                      </w:p>
                    </w:txbxContent>
                  </v:textbox>
                </v:shape>
                <v:shape id="Text Box 1470" o:spid="_x0000_s1383" type="#_x0000_t202" style="position:absolute;left:8618;top:9086;width:375;height:50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ufDmbxgAAAN0AAAAPAAAAZHJzL2Rvd25yZXYueG1sRI9Ba8JA EIXvhf6HZQre6sYeQhtdRYoFQSiN8eBxmh2TxexszK6a/vvOodDbDO/Ne98sVqPv1I2G6AIbmE0z UMR1sI4bA4fq4/kVVEzIFrvAZOCHIqyWjw8LLGy4c0m3fWqUhHAs0ECbUl9oHeuWPMZp6IlFO4XB Y5J1aLQd8C7hvtMvWZZrj46locWe3luqz/urN7A+crlxl8/vr/JUuqp6y3iXn42ZPI3rOahEY/o3 /11vreDnM8GVb2QEvfwFAAD//wMAUEsBAi0AFAAGAAgAAAAhANvh9svuAAAAhQEAABMAAAAAAAAA AAAAAAAAAAAAAFtDb250ZW50X1R5cGVzXS54bWxQSwECLQAUAAYACAAAACEAWvQsW78AAAAVAQAA CwAAAAAAAAAAAAAAAAAfAQAAX3JlbHMvLnJlbHNQSwECLQAUAAYACAAAACEAbnw5m8YAAADdAAAA DwAAAAAAAAAAAAAAAAAHAgAAZHJzL2Rvd25yZXYueG1sUEsFBgAAAAADAAMAtwAAAPoCAAAAAA== " filled="f" stroked="f">
                  <v:textbox inset="0,0,0,0">
                    <w:txbxContent>
                      <w:p w:rsidR="00A71C61" w:rsidRPr="00F1709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2EB" w:rsidRPr="00B90319">
        <w:rPr>
          <w:b/>
          <w:i/>
          <w:sz w:val="28"/>
          <w:szCs w:val="28"/>
        </w:rPr>
        <w:t>6.</w:t>
      </w:r>
      <w:r w:rsidR="005132EB" w:rsidRPr="00B90319">
        <w:rPr>
          <w:b/>
          <w:i/>
          <w:spacing w:val="3"/>
          <w:sz w:val="28"/>
          <w:szCs w:val="28"/>
        </w:rPr>
        <w:t xml:space="preserve"> </w:t>
      </w:r>
      <w:r w:rsidR="005132EB" w:rsidRPr="00B90319">
        <w:rPr>
          <w:b/>
          <w:i/>
          <w:spacing w:val="-4"/>
          <w:sz w:val="28"/>
          <w:szCs w:val="28"/>
        </w:rPr>
        <w:t>Á</w:t>
      </w:r>
      <w:r w:rsidR="005132EB" w:rsidRPr="00B90319">
        <w:rPr>
          <w:b/>
          <w:i/>
          <w:sz w:val="28"/>
          <w:szCs w:val="28"/>
        </w:rPr>
        <w:t>p</w:t>
      </w:r>
      <w:r w:rsidR="005132EB" w:rsidRPr="00B90319">
        <w:rPr>
          <w:b/>
          <w:i/>
          <w:spacing w:val="-1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d</w:t>
      </w:r>
      <w:r w:rsidR="005132EB" w:rsidRPr="00B90319">
        <w:rPr>
          <w:b/>
          <w:i/>
          <w:sz w:val="28"/>
          <w:szCs w:val="28"/>
        </w:rPr>
        <w:t>ụng</w:t>
      </w:r>
      <w:r w:rsidR="005132EB" w:rsidRPr="00B90319">
        <w:rPr>
          <w:b/>
          <w:i/>
          <w:spacing w:val="-8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đ</w:t>
      </w:r>
      <w:r w:rsidR="005132EB" w:rsidRPr="00B90319">
        <w:rPr>
          <w:b/>
          <w:i/>
          <w:spacing w:val="-2"/>
          <w:sz w:val="28"/>
          <w:szCs w:val="28"/>
        </w:rPr>
        <w:t>ư</w:t>
      </w:r>
      <w:r w:rsidR="005132EB" w:rsidRPr="00B90319">
        <w:rPr>
          <w:b/>
          <w:i/>
          <w:spacing w:val="6"/>
          <w:sz w:val="28"/>
          <w:szCs w:val="28"/>
        </w:rPr>
        <w:t>ờ</w:t>
      </w:r>
      <w:r w:rsidR="005132EB" w:rsidRPr="00B90319">
        <w:rPr>
          <w:b/>
          <w:i/>
          <w:sz w:val="28"/>
          <w:szCs w:val="28"/>
        </w:rPr>
        <w:t>ng</w:t>
      </w:r>
      <w:r w:rsidR="005132EB" w:rsidRPr="00B90319">
        <w:rPr>
          <w:b/>
          <w:i/>
          <w:spacing w:val="-9"/>
          <w:sz w:val="28"/>
          <w:szCs w:val="28"/>
        </w:rPr>
        <w:t xml:space="preserve"> </w:t>
      </w:r>
      <w:r w:rsidR="005132EB" w:rsidRPr="00B90319">
        <w:rPr>
          <w:b/>
          <w:i/>
          <w:spacing w:val="4"/>
          <w:sz w:val="28"/>
          <w:szCs w:val="28"/>
        </w:rPr>
        <w:t>t</w:t>
      </w:r>
      <w:r w:rsidR="005132EB" w:rsidRPr="00B90319">
        <w:rPr>
          <w:b/>
          <w:i/>
          <w:spacing w:val="3"/>
          <w:sz w:val="28"/>
          <w:szCs w:val="28"/>
        </w:rPr>
        <w:t>r</w:t>
      </w:r>
      <w:r w:rsidR="005132EB" w:rsidRPr="00B90319">
        <w:rPr>
          <w:b/>
          <w:i/>
          <w:sz w:val="28"/>
          <w:szCs w:val="28"/>
        </w:rPr>
        <w:t>ung</w:t>
      </w:r>
      <w:r w:rsidR="005132EB" w:rsidRPr="00B90319">
        <w:rPr>
          <w:b/>
          <w:i/>
          <w:spacing w:val="-8"/>
          <w:sz w:val="28"/>
          <w:szCs w:val="28"/>
        </w:rPr>
        <w:t xml:space="preserve"> </w:t>
      </w:r>
      <w:r w:rsidR="005132EB" w:rsidRPr="00B90319">
        <w:rPr>
          <w:b/>
          <w:i/>
          <w:spacing w:val="4"/>
          <w:sz w:val="28"/>
          <w:szCs w:val="28"/>
        </w:rPr>
        <w:t>t</w:t>
      </w:r>
      <w:r w:rsidR="005132EB" w:rsidRPr="00B90319">
        <w:rPr>
          <w:b/>
          <w:i/>
          <w:sz w:val="28"/>
          <w:szCs w:val="28"/>
        </w:rPr>
        <w:t>u</w:t>
      </w:r>
      <w:r w:rsidR="005132EB" w:rsidRPr="00B90319">
        <w:rPr>
          <w:b/>
          <w:i/>
          <w:spacing w:val="-3"/>
          <w:sz w:val="28"/>
          <w:szCs w:val="28"/>
        </w:rPr>
        <w:t>y</w:t>
      </w:r>
      <w:r w:rsidR="005132EB" w:rsidRPr="00B90319">
        <w:rPr>
          <w:b/>
          <w:i/>
          <w:spacing w:val="6"/>
          <w:sz w:val="28"/>
          <w:szCs w:val="28"/>
        </w:rPr>
        <w:t>ế</w:t>
      </w:r>
      <w:r w:rsidR="005132EB" w:rsidRPr="00B90319">
        <w:rPr>
          <w:b/>
          <w:i/>
          <w:sz w:val="28"/>
          <w:szCs w:val="28"/>
        </w:rPr>
        <w:t>n</w:t>
      </w:r>
      <w:r w:rsidR="005132EB" w:rsidRPr="00B90319">
        <w:rPr>
          <w:b/>
          <w:i/>
          <w:spacing w:val="-8"/>
          <w:sz w:val="28"/>
          <w:szCs w:val="28"/>
        </w:rPr>
        <w:t xml:space="preserve"> </w:t>
      </w:r>
      <w:r w:rsidR="005132EB" w:rsidRPr="00B90319">
        <w:rPr>
          <w:b/>
          <w:i/>
          <w:spacing w:val="6"/>
          <w:sz w:val="28"/>
          <w:szCs w:val="28"/>
        </w:rPr>
        <w:t>c</w:t>
      </w:r>
      <w:r w:rsidR="005132EB" w:rsidRPr="00B90319">
        <w:rPr>
          <w:b/>
          <w:i/>
          <w:spacing w:val="-4"/>
          <w:sz w:val="28"/>
          <w:szCs w:val="28"/>
        </w:rPr>
        <w:t>ủ</w:t>
      </w:r>
      <w:r w:rsidR="005132EB" w:rsidRPr="00B90319">
        <w:rPr>
          <w:b/>
          <w:i/>
          <w:sz w:val="28"/>
          <w:szCs w:val="28"/>
        </w:rPr>
        <w:t>a</w:t>
      </w:r>
      <w:r w:rsidR="005132EB" w:rsidRPr="00B90319">
        <w:rPr>
          <w:b/>
          <w:i/>
          <w:spacing w:val="4"/>
          <w:sz w:val="28"/>
          <w:szCs w:val="28"/>
        </w:rPr>
        <w:t xml:space="preserve"> </w:t>
      </w:r>
      <w:r w:rsidR="005132EB" w:rsidRPr="00B90319">
        <w:rPr>
          <w:b/>
          <w:i/>
          <w:spacing w:val="-5"/>
          <w:sz w:val="28"/>
          <w:szCs w:val="28"/>
        </w:rPr>
        <w:t>m</w:t>
      </w:r>
      <w:r w:rsidR="005132EB" w:rsidRPr="00B90319">
        <w:rPr>
          <w:b/>
          <w:i/>
          <w:sz w:val="28"/>
          <w:szCs w:val="28"/>
        </w:rPr>
        <w:t>ột</w:t>
      </w:r>
      <w:r w:rsidR="005132EB" w:rsidRPr="00B90319">
        <w:rPr>
          <w:b/>
          <w:i/>
          <w:spacing w:val="-2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t</w:t>
      </w:r>
      <w:r w:rsidR="005132EB" w:rsidRPr="00B90319">
        <w:rPr>
          <w:b/>
          <w:i/>
          <w:spacing w:val="6"/>
          <w:sz w:val="28"/>
          <w:szCs w:val="28"/>
        </w:rPr>
        <w:t>a</w:t>
      </w:r>
      <w:r w:rsidR="005132EB" w:rsidRPr="00B90319">
        <w:rPr>
          <w:b/>
          <w:i/>
          <w:sz w:val="28"/>
          <w:szCs w:val="28"/>
        </w:rPr>
        <w:t>m</w:t>
      </w:r>
      <w:r w:rsidR="005132EB" w:rsidRPr="00B90319">
        <w:rPr>
          <w:b/>
          <w:i/>
          <w:spacing w:val="-2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g</w:t>
      </w:r>
      <w:r w:rsidR="005132EB" w:rsidRPr="00B90319">
        <w:rPr>
          <w:b/>
          <w:i/>
          <w:spacing w:val="-5"/>
          <w:sz w:val="28"/>
          <w:szCs w:val="28"/>
        </w:rPr>
        <w:t>i</w:t>
      </w:r>
      <w:r w:rsidR="005132EB" w:rsidRPr="00B90319">
        <w:rPr>
          <w:b/>
          <w:i/>
          <w:spacing w:val="1"/>
          <w:sz w:val="28"/>
          <w:szCs w:val="28"/>
        </w:rPr>
        <w:t>á</w:t>
      </w:r>
      <w:r w:rsidR="005132EB" w:rsidRPr="00B90319">
        <w:rPr>
          <w:b/>
          <w:i/>
          <w:sz w:val="28"/>
          <w:szCs w:val="28"/>
        </w:rPr>
        <w:t>c</w:t>
      </w:r>
      <w:r w:rsidR="005132EB" w:rsidRPr="00B90319">
        <w:rPr>
          <w:b/>
          <w:i/>
          <w:spacing w:val="-2"/>
          <w:sz w:val="28"/>
          <w:szCs w:val="28"/>
        </w:rPr>
        <w:t xml:space="preserve"> </w:t>
      </w:r>
      <w:r w:rsidR="005132EB" w:rsidRPr="00B90319">
        <w:rPr>
          <w:b/>
          <w:i/>
          <w:spacing w:val="4"/>
          <w:sz w:val="28"/>
          <w:szCs w:val="28"/>
        </w:rPr>
        <w:t>t</w:t>
      </w:r>
      <w:r w:rsidR="005132EB" w:rsidRPr="00B90319">
        <w:rPr>
          <w:b/>
          <w:i/>
          <w:sz w:val="28"/>
          <w:szCs w:val="28"/>
        </w:rPr>
        <w:t>hì</w:t>
      </w:r>
      <w:r w:rsidR="005132EB" w:rsidRPr="00B90319">
        <w:rPr>
          <w:b/>
          <w:i/>
          <w:spacing w:val="-6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p</w:t>
      </w:r>
      <w:r w:rsidR="005132EB" w:rsidRPr="00B90319">
        <w:rPr>
          <w:b/>
          <w:i/>
          <w:spacing w:val="-4"/>
          <w:sz w:val="28"/>
          <w:szCs w:val="28"/>
        </w:rPr>
        <w:t>h</w:t>
      </w:r>
      <w:r w:rsidR="005132EB" w:rsidRPr="00B90319">
        <w:rPr>
          <w:b/>
          <w:i/>
          <w:spacing w:val="6"/>
          <w:sz w:val="28"/>
          <w:szCs w:val="28"/>
        </w:rPr>
        <w:t>ả</w:t>
      </w:r>
      <w:r w:rsidR="005132EB" w:rsidRPr="00B90319">
        <w:rPr>
          <w:b/>
          <w:i/>
          <w:sz w:val="28"/>
          <w:szCs w:val="28"/>
        </w:rPr>
        <w:t>i</w:t>
      </w:r>
      <w:r w:rsidR="005132EB" w:rsidRPr="00B90319">
        <w:rPr>
          <w:b/>
          <w:i/>
          <w:spacing w:val="-8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đ</w:t>
      </w:r>
      <w:r w:rsidR="005132EB" w:rsidRPr="00B90319">
        <w:rPr>
          <w:b/>
          <w:i/>
          <w:sz w:val="28"/>
          <w:szCs w:val="28"/>
        </w:rPr>
        <w:t>i</w:t>
      </w:r>
      <w:r w:rsidR="005132EB" w:rsidRPr="00B90319">
        <w:rPr>
          <w:b/>
          <w:i/>
          <w:spacing w:val="-5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q</w:t>
      </w:r>
      <w:r w:rsidR="005132EB" w:rsidRPr="00B90319">
        <w:rPr>
          <w:b/>
          <w:i/>
          <w:spacing w:val="-4"/>
          <w:sz w:val="28"/>
          <w:szCs w:val="28"/>
        </w:rPr>
        <w:t>u</w:t>
      </w:r>
      <w:r w:rsidR="005132EB" w:rsidRPr="00B90319">
        <w:rPr>
          <w:b/>
          <w:i/>
          <w:sz w:val="28"/>
          <w:szCs w:val="28"/>
        </w:rPr>
        <w:t>a</w:t>
      </w:r>
      <w:r w:rsidR="005132EB" w:rsidRPr="00B90319">
        <w:rPr>
          <w:b/>
          <w:i/>
          <w:spacing w:val="-1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t</w:t>
      </w:r>
      <w:r w:rsidR="005132EB" w:rsidRPr="00B90319">
        <w:rPr>
          <w:b/>
          <w:i/>
          <w:spacing w:val="-2"/>
          <w:sz w:val="28"/>
          <w:szCs w:val="28"/>
        </w:rPr>
        <w:t>r</w:t>
      </w:r>
      <w:r w:rsidR="005132EB" w:rsidRPr="00B90319">
        <w:rPr>
          <w:b/>
          <w:i/>
          <w:spacing w:val="5"/>
          <w:sz w:val="28"/>
          <w:szCs w:val="28"/>
        </w:rPr>
        <w:t>ọ</w:t>
      </w:r>
      <w:r w:rsidR="005132EB" w:rsidRPr="00B90319">
        <w:rPr>
          <w:b/>
          <w:i/>
          <w:sz w:val="28"/>
          <w:szCs w:val="28"/>
        </w:rPr>
        <w:t>ng</w:t>
      </w:r>
      <w:r w:rsidR="005132EB" w:rsidRPr="00B90319">
        <w:rPr>
          <w:b/>
          <w:i/>
          <w:spacing w:val="-8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t</w:t>
      </w:r>
      <w:r w:rsidR="005132EB" w:rsidRPr="00B90319">
        <w:rPr>
          <w:b/>
          <w:i/>
          <w:spacing w:val="6"/>
          <w:sz w:val="28"/>
          <w:szCs w:val="28"/>
        </w:rPr>
        <w:t>â</w:t>
      </w:r>
      <w:r w:rsidR="005132EB" w:rsidRPr="00B90319">
        <w:rPr>
          <w:b/>
          <w:i/>
          <w:spacing w:val="-5"/>
          <w:sz w:val="28"/>
          <w:szCs w:val="28"/>
        </w:rPr>
        <w:t>m</w:t>
      </w:r>
      <w:r w:rsidR="005132EB" w:rsidRPr="00B90319">
        <w:rPr>
          <w:b/>
          <w:i/>
          <w:sz w:val="28"/>
          <w:szCs w:val="28"/>
        </w:rPr>
        <w:t>.</w:t>
      </w:r>
    </w:p>
    <w:p w:rsidR="00076C9C" w:rsidRPr="00B90319" w:rsidRDefault="00076C9C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</w:p>
    <w:p w:rsidR="005132EB" w:rsidRPr="00A25622" w:rsidRDefault="00B47389" w:rsidP="00246B12">
      <w:pPr>
        <w:widowControl w:val="0"/>
        <w:autoSpaceDE w:val="0"/>
        <w:autoSpaceDN w:val="0"/>
        <w:adjustRightInd w:val="0"/>
        <w:spacing w:before="9"/>
        <w:ind w:right="-5" w:firstLine="360"/>
        <w:jc w:val="both"/>
        <w:rPr>
          <w:i/>
          <w:sz w:val="28"/>
          <w:szCs w:val="28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33A9B4DB" wp14:editId="108C09DB">
                <wp:simplePos x="0" y="0"/>
                <wp:positionH relativeFrom="column">
                  <wp:posOffset>2590165</wp:posOffset>
                </wp:positionH>
                <wp:positionV relativeFrom="paragraph">
                  <wp:posOffset>66040</wp:posOffset>
                </wp:positionV>
                <wp:extent cx="117475" cy="342900"/>
                <wp:effectExtent l="0" t="0" r="15875" b="19050"/>
                <wp:wrapNone/>
                <wp:docPr id="1683" name="Left Brace 16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7475" cy="34290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C1D7F49" id="Left Brace 1683" o:spid="_x0000_s1026" type="#_x0000_t87" style="position:absolute;margin-left:203.95pt;margin-top:5.2pt;width:9.25pt;height:27pt;flip:x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LinHqjQIAAD0FAAAOAAAAZHJzL2Uyb0RvYy54bWysVNuO0zAQfUfiHyy/d3Np0ps2XUHTAtIC Ky18gBs7jcGxje02XRD/zthJS8u+IEQeHNszOjNn5oxv746tQAdmLFeywMlNjBGTlaJc7gr8+dNm NMPIOiIpEUqyAj8xi++WL1/cdnrBUtUoQZlBACLtotMFbpzTiyiyVcNaYm+UZhKMtTItcXA0u4ga 0gF6K6I0jidRpwzVRlXMWrgteyNeBvy6ZpX7WNeWOSQKDLm5sJqwbv0aLW/JYmeIbng1pEH+IYuW cAlBz1AlcQTtDX8G1fLKKKtqd1OpNlJ1zSsWOACbJP6DzWNDNAtcoDhWn8tk/x9s9eHwYBCn0LvJ bIyRJC106Z7VDr02pGIoXEOVOm0X4PyoH4znafW9qr5aMERXFn+w4IO23XtFAYrsnQqVOdamRbXg +i3ECjfAHh1DK57OrWBHhyq4TJJpNs0xqsA0ztJ5HFoVkYWH8QloY90bplrkNwUWkHFIOCCTw711 oR10YETolwSjuhXQ3QMRaJxNknzo/oVPeumTx/B5Hwg7IMLuFNjDS7XhQgQNCYm6As/zNA8ZWCU4 9cZQLLPbroRBEBiIhm+AvXIzai9pAGsYoeth7wgX/R6CC+nxoEgDP1+uILMf83i+nq1n2ShLJ+tR Fpfl6NVmlY0mm2Sal+NytSqTnz61JFs0nFImfXYnySfZ30lqGL5erGfRX7Gwl2Q34XtONrpOI5QY uJz+gV0QltdSL76tok+gK6P6GYY3BzaNMt8x6mB+C2y/7YlhGIl3EgZknmSZH/hwyPJpCgdzadle WoisAKrADqN+u3L9I7HXhu8aiNRLVqpXoOeau5Pw+6yGKYAZDQyG98Q/Apfn4PX71Vv+AgAA//8D AFBLAwQUAAYACAAAACEASDAqhuAAAAAJAQAADwAAAGRycy9kb3ducmV2LnhtbEyPwU7DMAyG70i8 Q+RJ3FiyKuqgNJ1QBRIHLmyT2G5Zk7XVGqc0aVfeHnOCm63/0+/P+WZ2HZvsEFqPClZLAcxi5U2L tYL97vX+AViIGo3uPFoF3zbApri9yXVm/BU/7LSNNaMSDJlW0MTYZ5yHqrFOh6XvLVJ29oPTkdah 5mbQVyp3HU+ESLnTLdKFRve2bGx12Y5Owft43NfT8ZCU+PL2eViXejqvvpS6W8zPT8CineMfDL/6 pA4FOZ38iCawToEU60dCKRASGAEySWk4KUilBF7k/P8HxQ8AAAD//wMAUEsBAi0AFAAGAAgAAAAh ALaDOJL+AAAA4QEAABMAAAAAAAAAAAAAAAAAAAAAAFtDb250ZW50X1R5cGVzXS54bWxQSwECLQAU AAYACAAAACEAOP0h/9YAAACUAQAACwAAAAAAAAAAAAAAAAAvAQAAX3JlbHMvLnJlbHNQSwECLQAU AAYACAAAACEAi4px6o0CAAA9BQAADgAAAAAAAAAAAAAAAAAuAgAAZHJzL2Uyb0RvYy54bWxQSwEC LQAUAAYACAAAACEASDAqhuAAAAAJAQAADwAAAAAAAAAAAAAAAADnBAAAZHJzL2Rvd25yZXYueG1s UEsFBgAAAAAEAAQA8wAAAPQFAAAAAA== " adj="2562"/>
            </w:pict>
          </mc:Fallback>
        </mc:AlternateContent>
      </w:r>
      <w:r w:rsidR="005132EB" w:rsidRPr="00A25622">
        <w:rPr>
          <w:i/>
          <w:sz w:val="28"/>
          <w:szCs w:val="28"/>
        </w:rPr>
        <w:t>G</w:t>
      </w:r>
      <w:r w:rsidR="005132EB" w:rsidRPr="00A25622">
        <w:rPr>
          <w:i/>
          <w:spacing w:val="1"/>
          <w:sz w:val="28"/>
          <w:szCs w:val="28"/>
        </w:rPr>
        <w:t xml:space="preserve"> </w:t>
      </w:r>
      <w:r w:rsidR="005132EB" w:rsidRPr="00A25622">
        <w:rPr>
          <w:i/>
          <w:spacing w:val="-5"/>
          <w:sz w:val="28"/>
          <w:szCs w:val="28"/>
        </w:rPr>
        <w:t>l</w:t>
      </w:r>
      <w:r w:rsidR="005132EB" w:rsidRPr="00A25622">
        <w:rPr>
          <w:i/>
          <w:sz w:val="28"/>
          <w:szCs w:val="28"/>
        </w:rPr>
        <w:t>à</w:t>
      </w:r>
      <w:r w:rsidR="005132EB" w:rsidRPr="00A25622">
        <w:rPr>
          <w:i/>
          <w:spacing w:val="1"/>
          <w:sz w:val="28"/>
          <w:szCs w:val="28"/>
        </w:rPr>
        <w:t xml:space="preserve"> </w:t>
      </w:r>
      <w:r w:rsidR="005132EB" w:rsidRPr="00A25622">
        <w:rPr>
          <w:i/>
          <w:sz w:val="28"/>
          <w:szCs w:val="28"/>
        </w:rPr>
        <w:t>t</w:t>
      </w:r>
      <w:r w:rsidR="005132EB" w:rsidRPr="00A25622">
        <w:rPr>
          <w:i/>
          <w:spacing w:val="-2"/>
          <w:sz w:val="28"/>
          <w:szCs w:val="28"/>
        </w:rPr>
        <w:t>r</w:t>
      </w:r>
      <w:r w:rsidR="005132EB" w:rsidRPr="00A25622">
        <w:rPr>
          <w:i/>
          <w:spacing w:val="5"/>
          <w:sz w:val="28"/>
          <w:szCs w:val="28"/>
        </w:rPr>
        <w:t>ọ</w:t>
      </w:r>
      <w:r w:rsidR="005132EB" w:rsidRPr="00A25622">
        <w:rPr>
          <w:i/>
          <w:sz w:val="28"/>
          <w:szCs w:val="28"/>
        </w:rPr>
        <w:t>ng</w:t>
      </w:r>
      <w:r w:rsidR="005132EB" w:rsidRPr="00A25622">
        <w:rPr>
          <w:i/>
          <w:spacing w:val="-8"/>
          <w:sz w:val="28"/>
          <w:szCs w:val="28"/>
        </w:rPr>
        <w:t xml:space="preserve"> </w:t>
      </w:r>
      <w:r w:rsidR="005132EB" w:rsidRPr="00A25622">
        <w:rPr>
          <w:i/>
          <w:sz w:val="28"/>
          <w:szCs w:val="28"/>
        </w:rPr>
        <w:t>t</w:t>
      </w:r>
      <w:r w:rsidR="005132EB" w:rsidRPr="00A25622">
        <w:rPr>
          <w:i/>
          <w:spacing w:val="6"/>
          <w:sz w:val="28"/>
          <w:szCs w:val="28"/>
        </w:rPr>
        <w:t>â</w:t>
      </w:r>
      <w:r w:rsidR="005132EB" w:rsidRPr="00A25622">
        <w:rPr>
          <w:i/>
          <w:sz w:val="28"/>
          <w:szCs w:val="28"/>
        </w:rPr>
        <w:t>m</w:t>
      </w:r>
      <w:r w:rsidR="005132EB" w:rsidRPr="00A25622">
        <w:rPr>
          <w:i/>
          <w:spacing w:val="-7"/>
          <w:sz w:val="28"/>
          <w:szCs w:val="28"/>
        </w:rPr>
        <w:t xml:space="preserve"> </w:t>
      </w:r>
      <w:r w:rsidR="005132EB" w:rsidRPr="00A25622">
        <w:rPr>
          <w:i/>
          <w:sz w:val="28"/>
          <w:szCs w:val="28"/>
        </w:rPr>
        <w:t>t</w:t>
      </w:r>
      <w:r w:rsidR="005132EB" w:rsidRPr="00A25622">
        <w:rPr>
          <w:i/>
          <w:spacing w:val="6"/>
          <w:sz w:val="28"/>
          <w:szCs w:val="28"/>
        </w:rPr>
        <w:t>a</w:t>
      </w:r>
      <w:r w:rsidR="005132EB" w:rsidRPr="00A25622">
        <w:rPr>
          <w:i/>
          <w:sz w:val="28"/>
          <w:szCs w:val="28"/>
        </w:rPr>
        <w:t>m</w:t>
      </w:r>
      <w:r w:rsidR="005132EB" w:rsidRPr="00A25622">
        <w:rPr>
          <w:i/>
          <w:spacing w:val="-2"/>
          <w:sz w:val="28"/>
          <w:szCs w:val="28"/>
        </w:rPr>
        <w:t xml:space="preserve"> </w:t>
      </w:r>
      <w:r w:rsidR="005132EB" w:rsidRPr="00A25622">
        <w:rPr>
          <w:i/>
          <w:sz w:val="28"/>
          <w:szCs w:val="28"/>
        </w:rPr>
        <w:t>g</w:t>
      </w:r>
      <w:r w:rsidR="005132EB" w:rsidRPr="00A25622">
        <w:rPr>
          <w:i/>
          <w:spacing w:val="-5"/>
          <w:sz w:val="28"/>
          <w:szCs w:val="28"/>
        </w:rPr>
        <w:t>i</w:t>
      </w:r>
      <w:r w:rsidR="005132EB" w:rsidRPr="00A25622">
        <w:rPr>
          <w:i/>
          <w:spacing w:val="1"/>
          <w:sz w:val="28"/>
          <w:szCs w:val="28"/>
        </w:rPr>
        <w:t>á</w:t>
      </w:r>
      <w:r w:rsidR="005132EB" w:rsidRPr="00A25622">
        <w:rPr>
          <w:i/>
          <w:sz w:val="28"/>
          <w:szCs w:val="28"/>
        </w:rPr>
        <w:t>c</w:t>
      </w:r>
      <w:r w:rsidR="005132EB" w:rsidRPr="00A25622">
        <w:rPr>
          <w:i/>
          <w:spacing w:val="3"/>
          <w:sz w:val="28"/>
          <w:szCs w:val="28"/>
        </w:rPr>
        <w:t xml:space="preserve"> </w:t>
      </w:r>
      <w:r w:rsidR="005132EB" w:rsidRPr="00A25622">
        <w:rPr>
          <w:i/>
          <w:spacing w:val="-4"/>
          <w:sz w:val="28"/>
          <w:szCs w:val="28"/>
        </w:rPr>
        <w:t>A</w:t>
      </w:r>
      <w:r w:rsidR="005132EB" w:rsidRPr="00A25622">
        <w:rPr>
          <w:i/>
          <w:spacing w:val="-3"/>
          <w:sz w:val="28"/>
          <w:szCs w:val="28"/>
        </w:rPr>
        <w:t>B</w:t>
      </w:r>
      <w:r w:rsidR="005132EB" w:rsidRPr="00A25622">
        <w:rPr>
          <w:i/>
          <w:sz w:val="28"/>
          <w:szCs w:val="28"/>
        </w:rPr>
        <w:t>C</w:t>
      </w:r>
    </w:p>
    <w:p w:rsidR="005132EB" w:rsidRPr="00A25622" w:rsidRDefault="00F12773" w:rsidP="00246B12">
      <w:pPr>
        <w:widowControl w:val="0"/>
        <w:autoSpaceDE w:val="0"/>
        <w:autoSpaceDN w:val="0"/>
        <w:adjustRightInd w:val="0"/>
        <w:spacing w:before="9"/>
        <w:ind w:right="-5" w:firstLine="360"/>
        <w:jc w:val="both"/>
        <w:rPr>
          <w:i/>
          <w:sz w:val="28"/>
          <w:szCs w:val="28"/>
        </w:rPr>
      </w:pPr>
      <w:r w:rsidRPr="00A25622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4492111F" wp14:editId="32A7B40B">
                <wp:simplePos x="0" y="0"/>
                <wp:positionH relativeFrom="column">
                  <wp:posOffset>200025</wp:posOffset>
                </wp:positionH>
                <wp:positionV relativeFrom="paragraph">
                  <wp:posOffset>197485</wp:posOffset>
                </wp:positionV>
                <wp:extent cx="1943100" cy="342900"/>
                <wp:effectExtent l="0" t="0" r="0" b="0"/>
                <wp:wrapNone/>
                <wp:docPr id="1599" name="Text Box 15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A25622" w:rsidRDefault="00A71C61" w:rsidP="005132EB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E27666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=&gt;</w:t>
                            </w:r>
                            <w:r w:rsidRPr="00A25622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A, 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  <w:lang w:val="en-US"/>
                              </w:rPr>
                              <w:t>G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</w:rPr>
                              <w:t>, M</w:t>
                            </w:r>
                            <w:r w:rsidRPr="00A25622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thẳng hàng</w:t>
                            </w:r>
                          </w:p>
                          <w:p w:rsidR="00A71C61" w:rsidRDefault="00A71C61" w:rsidP="005132E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492111F" id="Text Box 1599" o:spid="_x0000_s1384" type="#_x0000_t202" style="position:absolute;left:0;text-align:left;margin-left:15.75pt;margin-top:15.55pt;width:153pt;height:27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S/u02uQIAAMgFAAAOAAAAZHJzL2Uyb0RvYy54bWysVNtu2zAMfR+wfxD07vpS5WKjTpHE8TCg uwDtPkCx5ViYLXmSErsb9u+j5CRNWwwYtvnBkETqkIc84s3t0DbowJTmUqQ4vAowYqKQJRe7FH95 yL05RtpQUdJGCpbiR6bx7eLtm5u+S1gka9mUTCEAETrpuxTXxnSJ7+uiZi3VV7JjAoyVVC01sFU7 v1S0B/S28aMgmPq9VGWnZMG0htNsNOKFw68qVphPVaWZQU2KITfj/sr9t/bvL25oslO0q3lxTIP+ RRYt5QKCnqEyaijaK/4KquWFklpW5qqQrS+rihfMcQA2YfCCzX1NO+a4QHF0dy6T/n+wxcfDZ4V4 Cb2bxDFGgrbQpQc2GLSSA3KHUKO+0wm43nfgbAawgL/jq7s7WXzVSMh1TcWOLZWSfc1oCTmGtrr+ xdURR1uQbf9BlhCJ7o10QEOlWltAKAkCdOjV47k/NpvChozJdRiAqQDbNYliWNsQNDnd7pQ275hs kV2kWEH/HTo93Gkzup5cbDAhc940cE6TRjw7AMzxBGLDVWuzWbiW/oiDeDPfzIlHounGI0GWect8 TbxpHs4m2XW2XmfhTxs3JEnNy5IJG+Ykr5D8WfuOQh+FcRaYlg0vLZxNSavddt0odKAg79x9x4Jc uPnP03D1Ai4vKIURCVZR7OXT+cwjOZl48SyYe0EYr+JpQGKS5c8p3XHB/p0S6lMcT6LJKKbfcgvc 95obTVpuYIA0vE3x/OxEEyvBjShdaw3lzbi+KIVN/6kU0O5To51grUZHtZphO4zvI3Jis3LeyvIR NKwkSAzUCOMPFrVU3zHqYZSkWH/bU8Uwat4LeAdxSIidPW5DJjMAQurSsr20UFEAVIoNRuNybcZ5 te8U39UQaXx5Qi7h7VTcyfopq+OLg3Hh2B1Hm51Hl3vn9TSAF78AAAD//wMAUEsDBBQABgAIAAAA IQBmIPEQ3QAAAAgBAAAPAAAAZHJzL2Rvd25yZXYueG1sTI9BT8MwDIXvSPsPkZG4saSUjlGaTgjE FcTGJnHLGq+t1jhVk63l3+Od4GTZ7+n5e8Vqcp044xBaTxqSuQKBVHnbUq3ha/N2uwQRoiFrOk+o 4QcDrMrZVWFy60f6xPM61oJDKORGQxNjn0sZqgadCXPfI7F28IMzkdehlnYwI4e7Tt4ptZDOtMQf GtPjS4PVcX1yGrbvh+/dvfqoX13Wj35Sktyj1Prmenp+AhFxin9muOAzOpTMtPcnskF0GtIkY+dl JiBYT9MHPuw1LLMEZFnI/wXKXwAAAP//AwBQSwECLQAUAAYACAAAACEAtoM4kv4AAADhAQAAEwAA AAAAAAAAAAAAAAAAAAAAW0NvbnRlbnRfVHlwZXNdLnhtbFBLAQItABQABgAIAAAAIQA4/SH/1gAA AJQBAAALAAAAAAAAAAAAAAAAAC8BAABfcmVscy8ucmVsc1BLAQItABQABgAIAAAAIQCS/u02uQIA AMgFAAAOAAAAAAAAAAAAAAAAAC4CAABkcnMvZTJvRG9jLnhtbFBLAQItABQABgAIAAAAIQBmIPEQ 3QAAAAgBAAAPAAAAAAAAAAAAAAAAABMFAABkcnMvZG93bnJldi54bWxQSwUGAAAAAAQABADzAAAA HQYAAAAA " filled="f" stroked="f">
                <v:textbox>
                  <w:txbxContent>
                    <w:p w:rsidR="00A71C61" w:rsidRPr="00A25622" w:rsidRDefault="00A71C61" w:rsidP="005132EB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E27666">
                        <w:rPr>
                          <w:b/>
                          <w:i/>
                          <w:sz w:val="28"/>
                          <w:szCs w:val="28"/>
                        </w:rPr>
                        <w:t>=&gt;</w:t>
                      </w:r>
                      <w:r w:rsidRPr="00A25622">
                        <w:rPr>
                          <w:i/>
                          <w:sz w:val="28"/>
                          <w:szCs w:val="28"/>
                        </w:rPr>
                        <w:t xml:space="preserve"> A, </w:t>
                      </w:r>
                      <w:r>
                        <w:rPr>
                          <w:i/>
                          <w:sz w:val="28"/>
                          <w:szCs w:val="28"/>
                          <w:lang w:val="en-US"/>
                        </w:rPr>
                        <w:t>G</w:t>
                      </w:r>
                      <w:r>
                        <w:rPr>
                          <w:i/>
                          <w:sz w:val="28"/>
                          <w:szCs w:val="28"/>
                        </w:rPr>
                        <w:t>, M</w:t>
                      </w:r>
                      <w:r w:rsidRPr="00A25622">
                        <w:rPr>
                          <w:i/>
                          <w:sz w:val="28"/>
                          <w:szCs w:val="28"/>
                        </w:rPr>
                        <w:t xml:space="preserve"> thẳng hàng</w:t>
                      </w:r>
                    </w:p>
                    <w:p w:rsidR="00A71C61" w:rsidRDefault="00A71C61" w:rsidP="005132EB"/>
                  </w:txbxContent>
                </v:textbox>
              </v:shape>
            </w:pict>
          </mc:Fallback>
        </mc:AlternateContent>
      </w:r>
      <w:r w:rsidR="005132EB" w:rsidRPr="00A25622">
        <w:rPr>
          <w:i/>
          <w:spacing w:val="-4"/>
          <w:position w:val="1"/>
          <w:sz w:val="28"/>
          <w:szCs w:val="28"/>
        </w:rPr>
        <w:t>A</w:t>
      </w:r>
      <w:r w:rsidR="005132EB" w:rsidRPr="00A25622">
        <w:rPr>
          <w:i/>
          <w:position w:val="1"/>
          <w:sz w:val="28"/>
          <w:szCs w:val="28"/>
        </w:rPr>
        <w:t>M</w:t>
      </w:r>
      <w:r w:rsidR="005132EB" w:rsidRPr="00A25622">
        <w:rPr>
          <w:i/>
          <w:spacing w:val="4"/>
          <w:position w:val="1"/>
          <w:sz w:val="28"/>
          <w:szCs w:val="28"/>
        </w:rPr>
        <w:t xml:space="preserve"> </w:t>
      </w:r>
      <w:r w:rsidR="005132EB" w:rsidRPr="00A25622">
        <w:rPr>
          <w:i/>
          <w:spacing w:val="-5"/>
          <w:position w:val="1"/>
          <w:sz w:val="28"/>
          <w:szCs w:val="28"/>
        </w:rPr>
        <w:t>l</w:t>
      </w:r>
      <w:r w:rsidR="005132EB" w:rsidRPr="00A25622">
        <w:rPr>
          <w:i/>
          <w:position w:val="1"/>
          <w:sz w:val="28"/>
          <w:szCs w:val="28"/>
        </w:rPr>
        <w:t>à</w:t>
      </w:r>
      <w:r w:rsidR="005132EB" w:rsidRPr="00A25622">
        <w:rPr>
          <w:i/>
          <w:spacing w:val="1"/>
          <w:position w:val="1"/>
          <w:sz w:val="28"/>
          <w:szCs w:val="28"/>
        </w:rPr>
        <w:t xml:space="preserve"> </w:t>
      </w:r>
      <w:r w:rsidR="005132EB" w:rsidRPr="00A25622">
        <w:rPr>
          <w:i/>
          <w:position w:val="1"/>
          <w:sz w:val="28"/>
          <w:szCs w:val="28"/>
        </w:rPr>
        <w:t>t</w:t>
      </w:r>
      <w:r w:rsidR="005132EB" w:rsidRPr="00A25622">
        <w:rPr>
          <w:i/>
          <w:spacing w:val="3"/>
          <w:position w:val="1"/>
          <w:sz w:val="28"/>
          <w:szCs w:val="28"/>
        </w:rPr>
        <w:t>r</w:t>
      </w:r>
      <w:r w:rsidR="005132EB" w:rsidRPr="00A25622">
        <w:rPr>
          <w:i/>
          <w:position w:val="1"/>
          <w:sz w:val="28"/>
          <w:szCs w:val="28"/>
        </w:rPr>
        <w:t>ung</w:t>
      </w:r>
      <w:r w:rsidR="005132EB" w:rsidRPr="00A25622">
        <w:rPr>
          <w:i/>
          <w:spacing w:val="-8"/>
          <w:position w:val="1"/>
          <w:sz w:val="28"/>
          <w:szCs w:val="28"/>
        </w:rPr>
        <w:t xml:space="preserve"> </w:t>
      </w:r>
      <w:r w:rsidR="005132EB" w:rsidRPr="00A25622">
        <w:rPr>
          <w:i/>
          <w:spacing w:val="4"/>
          <w:position w:val="1"/>
          <w:sz w:val="28"/>
          <w:szCs w:val="28"/>
        </w:rPr>
        <w:t>t</w:t>
      </w:r>
      <w:r w:rsidR="005132EB" w:rsidRPr="00A25622">
        <w:rPr>
          <w:i/>
          <w:position w:val="1"/>
          <w:sz w:val="28"/>
          <w:szCs w:val="28"/>
        </w:rPr>
        <w:t>u</w:t>
      </w:r>
      <w:r w:rsidR="005132EB" w:rsidRPr="00A25622">
        <w:rPr>
          <w:i/>
          <w:spacing w:val="-4"/>
          <w:position w:val="1"/>
          <w:sz w:val="28"/>
          <w:szCs w:val="28"/>
        </w:rPr>
        <w:t>y</w:t>
      </w:r>
      <w:r w:rsidR="005132EB" w:rsidRPr="00A25622">
        <w:rPr>
          <w:i/>
          <w:spacing w:val="6"/>
          <w:position w:val="1"/>
          <w:sz w:val="28"/>
          <w:szCs w:val="28"/>
        </w:rPr>
        <w:t>ế</w:t>
      </w:r>
      <w:r w:rsidR="005132EB" w:rsidRPr="00A25622">
        <w:rPr>
          <w:i/>
          <w:position w:val="1"/>
          <w:sz w:val="28"/>
          <w:szCs w:val="28"/>
        </w:rPr>
        <w:t>n</w:t>
      </w:r>
      <w:r w:rsidR="005132EB" w:rsidRPr="00A25622">
        <w:rPr>
          <w:i/>
          <w:spacing w:val="-8"/>
          <w:position w:val="1"/>
          <w:sz w:val="28"/>
          <w:szCs w:val="28"/>
        </w:rPr>
        <w:t xml:space="preserve"> </w:t>
      </w:r>
      <w:r w:rsidR="005132EB" w:rsidRPr="00A25622">
        <w:rPr>
          <w:i/>
          <w:position w:val="1"/>
          <w:sz w:val="28"/>
          <w:szCs w:val="28"/>
        </w:rPr>
        <w:t>t</w:t>
      </w:r>
      <w:r w:rsidR="005132EB" w:rsidRPr="00A25622">
        <w:rPr>
          <w:i/>
          <w:spacing w:val="11"/>
          <w:position w:val="1"/>
          <w:sz w:val="28"/>
          <w:szCs w:val="28"/>
        </w:rPr>
        <w:t>a</w:t>
      </w:r>
      <w:r w:rsidR="005132EB" w:rsidRPr="00A25622">
        <w:rPr>
          <w:i/>
          <w:position w:val="1"/>
          <w:sz w:val="28"/>
          <w:szCs w:val="28"/>
        </w:rPr>
        <w:t>m</w:t>
      </w:r>
      <w:r w:rsidR="005132EB" w:rsidRPr="00A25622">
        <w:rPr>
          <w:i/>
          <w:spacing w:val="-7"/>
          <w:position w:val="1"/>
          <w:sz w:val="28"/>
          <w:szCs w:val="28"/>
        </w:rPr>
        <w:t xml:space="preserve"> </w:t>
      </w:r>
      <w:r w:rsidR="005132EB" w:rsidRPr="00A25622">
        <w:rPr>
          <w:i/>
          <w:position w:val="1"/>
          <w:sz w:val="28"/>
          <w:szCs w:val="28"/>
        </w:rPr>
        <w:t>g</w:t>
      </w:r>
      <w:r w:rsidR="005132EB" w:rsidRPr="00A25622">
        <w:rPr>
          <w:i/>
          <w:spacing w:val="-5"/>
          <w:position w:val="1"/>
          <w:sz w:val="28"/>
          <w:szCs w:val="28"/>
        </w:rPr>
        <w:t>i</w:t>
      </w:r>
      <w:r w:rsidR="005132EB" w:rsidRPr="00A25622">
        <w:rPr>
          <w:i/>
          <w:spacing w:val="1"/>
          <w:position w:val="1"/>
          <w:sz w:val="28"/>
          <w:szCs w:val="28"/>
        </w:rPr>
        <w:t>á</w:t>
      </w:r>
      <w:r w:rsidR="005132EB" w:rsidRPr="00A25622">
        <w:rPr>
          <w:i/>
          <w:position w:val="1"/>
          <w:sz w:val="28"/>
          <w:szCs w:val="28"/>
        </w:rPr>
        <w:t>c</w:t>
      </w:r>
      <w:r w:rsidR="005132EB" w:rsidRPr="00A25622">
        <w:rPr>
          <w:i/>
          <w:spacing w:val="3"/>
          <w:position w:val="1"/>
          <w:sz w:val="28"/>
          <w:szCs w:val="28"/>
        </w:rPr>
        <w:t xml:space="preserve"> </w:t>
      </w:r>
      <w:r w:rsidR="005132EB" w:rsidRPr="00A25622">
        <w:rPr>
          <w:i/>
          <w:spacing w:val="1"/>
          <w:position w:val="1"/>
          <w:sz w:val="28"/>
          <w:szCs w:val="28"/>
        </w:rPr>
        <w:t>A</w:t>
      </w:r>
      <w:r w:rsidR="005132EB" w:rsidRPr="00A25622">
        <w:rPr>
          <w:i/>
          <w:spacing w:val="-3"/>
          <w:position w:val="1"/>
          <w:sz w:val="28"/>
          <w:szCs w:val="28"/>
        </w:rPr>
        <w:t>B</w:t>
      </w:r>
      <w:r w:rsidR="005132EB" w:rsidRPr="00A25622">
        <w:rPr>
          <w:i/>
          <w:position w:val="1"/>
          <w:sz w:val="28"/>
          <w:szCs w:val="28"/>
        </w:rPr>
        <w:t>C</w:t>
      </w:r>
    </w:p>
    <w:p w:rsidR="005132EB" w:rsidRPr="00A25622" w:rsidRDefault="005132EB" w:rsidP="00246B12">
      <w:pPr>
        <w:ind w:right="-5" w:firstLine="360"/>
        <w:jc w:val="both"/>
        <w:rPr>
          <w:i/>
          <w:sz w:val="28"/>
          <w:szCs w:val="28"/>
        </w:rPr>
      </w:pPr>
    </w:p>
    <w:p w:rsidR="00B47389" w:rsidRPr="00F17091" w:rsidRDefault="00B47389" w:rsidP="00246B12">
      <w:pPr>
        <w:widowControl w:val="0"/>
        <w:autoSpaceDE w:val="0"/>
        <w:autoSpaceDN w:val="0"/>
        <w:adjustRightInd w:val="0"/>
        <w:spacing w:before="26"/>
        <w:ind w:right="-5" w:firstLine="360"/>
        <w:jc w:val="both"/>
        <w:rPr>
          <w:b/>
          <w:i/>
          <w:spacing w:val="1"/>
          <w:sz w:val="10"/>
          <w:szCs w:val="10"/>
          <w:u w:val="single"/>
        </w:rPr>
      </w:pPr>
    </w:p>
    <w:p w:rsidR="00A71C61" w:rsidRPr="00A71C61" w:rsidRDefault="00A71C61" w:rsidP="00246B12">
      <w:pPr>
        <w:jc w:val="both"/>
        <w:rPr>
          <w:b/>
          <w:sz w:val="16"/>
          <w:szCs w:val="16"/>
          <w:lang w:val="en-US"/>
        </w:rPr>
      </w:pP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b/>
          <w:sz w:val="28"/>
          <w:szCs w:val="28"/>
          <w:lang w:val="en-US"/>
        </w:rPr>
        <w:t>Ví dụ 1:</w:t>
      </w:r>
      <w:r>
        <w:rPr>
          <w:sz w:val="28"/>
          <w:szCs w:val="28"/>
          <w:lang w:val="en-US"/>
        </w:rPr>
        <w:t xml:space="preserve"> Cho</w:t>
      </w:r>
      <w:r w:rsidRPr="005F779F">
        <w:rPr>
          <w:sz w:val="28"/>
          <w:szCs w:val="28"/>
        </w:rPr>
        <w:t xml:space="preserve"> </w:t>
      </w:r>
      <w:r w:rsidRPr="005F779F">
        <w:rPr>
          <w:sz w:val="28"/>
          <w:szCs w:val="28"/>
        </w:rPr>
        <w:sym w:font="Symbol" w:char="F044"/>
      </w:r>
      <w:r w:rsidRPr="005F779F">
        <w:rPr>
          <w:sz w:val="28"/>
          <w:szCs w:val="28"/>
        </w:rPr>
        <w:t>ABC vuông tại A, có BC = 10cm, AC = 8cm. Lấy điểm M trên AB sao cho BM = 4cm. Vẽ điểm D sao cho A là trung điểm DC, gọi N là trung điểm BD.</w:t>
      </w:r>
      <w:r w:rsidR="00B90836">
        <w:rPr>
          <w:sz w:val="28"/>
          <w:szCs w:val="28"/>
          <w:lang w:val="en-US"/>
        </w:rPr>
        <w:t xml:space="preserve"> </w:t>
      </w:r>
      <w:r w:rsidRPr="005F779F">
        <w:rPr>
          <w:sz w:val="28"/>
          <w:szCs w:val="28"/>
        </w:rPr>
        <w:t>C</w:t>
      </w:r>
      <w:r>
        <w:rPr>
          <w:sz w:val="28"/>
          <w:szCs w:val="28"/>
          <w:lang w:val="en-US"/>
        </w:rPr>
        <w:t>hứng minh b</w:t>
      </w:r>
      <w:r w:rsidRPr="005F779F">
        <w:rPr>
          <w:sz w:val="28"/>
          <w:szCs w:val="28"/>
        </w:rPr>
        <w:t xml:space="preserve">a điểm C, M, N thẳng hàng </w:t>
      </w:r>
    </w:p>
    <w:p w:rsidR="005F779F" w:rsidRPr="005F779F" w:rsidRDefault="00A10668" w:rsidP="00246B12">
      <w:pPr>
        <w:ind w:firstLine="720"/>
        <w:jc w:val="both"/>
        <w:rPr>
          <w:sz w:val="28"/>
          <w:szCs w:val="28"/>
        </w:rPr>
      </w:pPr>
      <w:r w:rsidRPr="005F779F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10976" behindDoc="0" locked="0" layoutInCell="1" allowOverlap="1" wp14:anchorId="0F5DFF75" wp14:editId="241DEFD7">
                <wp:simplePos x="0" y="0"/>
                <wp:positionH relativeFrom="column">
                  <wp:posOffset>2491689</wp:posOffset>
                </wp:positionH>
                <wp:positionV relativeFrom="paragraph">
                  <wp:posOffset>110134</wp:posOffset>
                </wp:positionV>
                <wp:extent cx="3196425" cy="1272209"/>
                <wp:effectExtent l="0" t="0" r="0" b="4445"/>
                <wp:wrapNone/>
                <wp:docPr id="1703" name="Group 1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96425" cy="1272209"/>
                          <a:chOff x="2501" y="1989"/>
                          <a:chExt cx="6650" cy="2625"/>
                        </a:xfrm>
                      </wpg:grpSpPr>
                      <wps:wsp>
                        <wps:cNvPr id="1704" name="AutoShape 1631"/>
                        <wps:cNvSpPr>
                          <a:spLocks noChangeArrowheads="1"/>
                        </wps:cNvSpPr>
                        <wps:spPr bwMode="auto">
                          <a:xfrm>
                            <a:off x="2871" y="2394"/>
                            <a:ext cx="5850" cy="1800"/>
                          </a:xfrm>
                          <a:prstGeom prst="flowChartExtra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5" name="Line 1632"/>
                        <wps:cNvCnPr>
                          <a:cxnSpLocks noChangeShapeType="1"/>
                        </wps:cNvCnPr>
                        <wps:spPr bwMode="auto">
                          <a:xfrm>
                            <a:off x="5791" y="2394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6" name="Line 163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301" y="3294"/>
                            <a:ext cx="442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7" name="Line 1634"/>
                        <wps:cNvCnPr>
                          <a:cxnSpLocks noChangeShapeType="1"/>
                        </wps:cNvCnPr>
                        <wps:spPr bwMode="auto">
                          <a:xfrm>
                            <a:off x="4866" y="2844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8" name="Line 1635"/>
                        <wps:cNvCnPr>
                          <a:cxnSpLocks noChangeShapeType="1"/>
                        </wps:cNvCnPr>
                        <wps:spPr bwMode="auto">
                          <a:xfrm>
                            <a:off x="4906" y="279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9" name="Line 1636"/>
                        <wps:cNvCnPr>
                          <a:cxnSpLocks noChangeShapeType="1"/>
                        </wps:cNvCnPr>
                        <wps:spPr bwMode="auto">
                          <a:xfrm>
                            <a:off x="3686" y="3564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0" name="Line 1637"/>
                        <wps:cNvCnPr>
                          <a:cxnSpLocks noChangeShapeType="1"/>
                        </wps:cNvCnPr>
                        <wps:spPr bwMode="auto">
                          <a:xfrm>
                            <a:off x="3651" y="3594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1" name="Text Box 1638"/>
                        <wps:cNvSpPr txBox="1">
                          <a:spLocks noChangeArrowheads="1"/>
                        </wps:cNvSpPr>
                        <wps:spPr bwMode="auto">
                          <a:xfrm>
                            <a:off x="5556" y="407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 w:rsidRPr="009E1864"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2" name="Text Box 1639"/>
                        <wps:cNvSpPr txBox="1">
                          <a:spLocks noChangeArrowheads="1"/>
                        </wps:cNvSpPr>
                        <wps:spPr bwMode="auto">
                          <a:xfrm>
                            <a:off x="8631" y="398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3" name="Text Box 1640"/>
                        <wps:cNvSpPr txBox="1">
                          <a:spLocks noChangeArrowheads="1"/>
                        </wps:cNvSpPr>
                        <wps:spPr bwMode="auto">
                          <a:xfrm>
                            <a:off x="5601" y="1989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4" name="Text Box 1641"/>
                        <wps:cNvSpPr txBox="1">
                          <a:spLocks noChangeArrowheads="1"/>
                        </wps:cNvSpPr>
                        <wps:spPr bwMode="auto">
                          <a:xfrm>
                            <a:off x="5361" y="3489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5" name="Text Box 1642"/>
                        <wps:cNvSpPr txBox="1">
                          <a:spLocks noChangeArrowheads="1"/>
                        </wps:cNvSpPr>
                        <wps:spPr bwMode="auto">
                          <a:xfrm>
                            <a:off x="2501" y="3939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6" name="Text Box 1643"/>
                        <wps:cNvSpPr txBox="1">
                          <a:spLocks noChangeArrowheads="1"/>
                        </wps:cNvSpPr>
                        <wps:spPr bwMode="auto">
                          <a:xfrm>
                            <a:off x="3971" y="293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7" name="Text Box 1644"/>
                        <wps:cNvSpPr txBox="1">
                          <a:spLocks noChangeArrowheads="1"/>
                        </wps:cNvSpPr>
                        <wps:spPr bwMode="auto">
                          <a:xfrm>
                            <a:off x="5441" y="275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8" name="Line 1645"/>
                        <wps:cNvCnPr>
                          <a:cxnSpLocks noChangeShapeType="1"/>
                        </wps:cNvCnPr>
                        <wps:spPr bwMode="auto">
                          <a:xfrm>
                            <a:off x="5806" y="4104"/>
                            <a:ext cx="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9" name="Line 164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858" y="4149"/>
                            <a:ext cx="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F5DFF75" id="Group 1703" o:spid="_x0000_s1385" style="position:absolute;left:0;text-align:left;margin-left:196.2pt;margin-top:8.65pt;width:251.7pt;height:100.15pt;z-index:251710976" coordorigin="2501,1989" coordsize="6650,262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LQQc83AUAAF84AAAOAAAAZHJzL2Uyb0RvYy54bWzsW11P8zYUvp+0/xDlvjQfzqcor6ClbBLb Xgm2ezcfbbQkzpxAy6b99x3biUkCL/DCiBByL9qkTpzj48fP+XKOvxyKXLtNaJ2RcqGbR4auJWVE 4qzcLvTfr9czX9fqBpcxzkmZLPS7pNa/nPz4w/G+ChOL7EgeJ1SDTso63FcLfdc0VTif19EuKXB9 RKqkhMaU0AI3cEq385jiPfRe5HPLMNz5ntC4oiRK6hr+XYlG/YT3n6ZJ1PyWpnXSaPlCB9ka/k35 94Z9z0+OcbiluNplUSsGfoUUBc5KeKjsaoUbrN3Q7EFXRRZRUpO0OYpIMSdpmkUJHwOMxjRGo7mg 5KbiY9mG+20l1QSqHenp1d1Gv95+pVoWw9x5hq1rJS5glviDNf4PKGhfbUO47oJWV9VXKkYJh5ck +rOG5vm4nZ1vxcXaZv8LiaFHfNMQrqBDSgvWBQxdO/B5uJPzkBwaLYI/bTNwkeXoWgRtpuVZlhGI mYp2MJ3sPssxTF1jzYEv287b+13XgblmN1sudMNkxKF4MBe2FY6NDFBX3yu2fptir3a4Svh81Uxh 94pFnWJPQQ38Ks10bZNJxkSAazvN1kKtWkmWO1xuk1NKyX6X4BhE49fDAHo3sJMaJuVZPVu+J/Rl 2QESuuy07fidtkzf4CtCaguHFa2bi4QUGjtY6GlO9iAYbUDVFEcNn1J8e1k3Qsnd5WyGa5Jn8TrL c35Ct5tlTrVbDAtxzT/tvAwuy0ttv9ADB2bt6S4M/nmsiyJrgFHyrFjoMBz4iNEyHZ6XMYiJwwZn uTiGkeYlh7DQo5iPDYnvQKeUCLoAeoODHaF/69oeqGKh13/dYJroWv5zCfMSmAgxbuEnyPEsOKH9 lk2/BZcRdLXQG10Th8tG8NFNRbPtDp5k8rGXhIElzbhm2TwLqVphAbXTwRdWouCFy6xMGHItptMW iMtScEJ0KFtOkODlSL++q2D9D7Arbnkxdh0v+BZ222X+PHBzkPwpsJaEIZWj43/AIPB2C7UnYYdD WIOwdhgm2WrkBuOfwAjO/XMfzZDlns+QsVrNTtdLNHPXpues7NVyuTL/ZWMxUbjL4jgpmeid8TLR yzisNaPC7EjzJdUwH/bOGRRE7H650JyKGPv0Vw3jATazkwLUHQPUfn+AammeVT8xZPOjP7p12xo2 ZLcGyrbGhIsQYwhmnoLn+FbBduQqfSrYemPYcss8Ga8i34WFw7wkH418AtO+Z9bWyHaOW2fiW49A IfQzIxSit6Hl5970dAgNjBahXtB6+cxOshhBIVSZfhazBmOEuu9v+pm/1pp52/UFQm3HVRyqnFMZ Fsng3wRLOuRQb2KEOiJ6sp2xI6o4VHEocKgJ+BAIvWbW9YwcWIzv91B6xVJMzQFauijnvfJUjuMI PkWGN+JTp4uaHMi2sDCzy+k9yFJRSPu+ONhnZN4Le3k+6OMF5oMsWf2SZNo3I/hBrsG0kHFmBbO1 63sztEbOLPAMf2aYwVngGihAq/Uw18BTQCJfDymC1+Yaps7yyVQJE79LYnS/jyUzmsPmINLilkzT qrTgIKttWo/RBnfT2wBhOtrwWTadhbJ24CvamMt8nqKNYRniO4sDb6ENmSNXtDGkDVll7HkbwqJP ThuO+6CK2OUXlLfxXaU75W30aopvoQ1ZuVC0MaQNWUPv04b0zdoS+kRBiu223gbqNh8o2oAwSnkb QxVM6G1wp5fZT0UbQ9qQexf6tCF9s0lpQ+5ZsgN7VM1Q3obyNuReqQlpQ5bzFG0MaQOSkA9Sokj6 ZpPShh10W/cCW+U2VG6j29MI+e+BwzUhbcgaq6KNIW3IHT19b0P6ZpPShoOQCFIsz1G0oWjjA9CG LHwr2hjSxnibFZJ+GVDGBBus/XabFTKNEVX47VsYz1Rc1S7AT7wL0BzvsULS/r8fPMXbF1Dq57zV 23EFr6vAcoFSHzLRKIpWYP3A7wLwN6/gLTZedW/fuGOvyfXP4bj/XuDJfwAAAP//AwBQSwMEFAAG AAgAAAAhAC+Q5inhAAAACgEAAA8AAABkcnMvZG93bnJldi54bWxMj8tqwzAQRfeF/oOYQneN/Ghe juUQQttVCDQplOwm9sQ2sSRjKbbz952u2uVwD3fOTdejbkRPnautURBOAhBkclvUplTwdXx/WYBw Hk2BjTWk4E4O1tnjQ4pJYQfzSf3Bl4JLjEtQQeV9m0jp8oo0uoltyXB2sZ1Gz2dXyqLDgct1I6Mg mEmNteEPFba0rSi/Hm5awceAwyYO3/rd9bK9n47T/fcuJKWen8bNCoSn0f/B8KvP6pCx09neTOFE oyBeRq+McjCPQTCwWE55y1lBFM5nILNU/p+Q/QAAAP//AwBQSwECLQAUAAYACAAAACEAtoM4kv4A AADhAQAAEwAAAAAAAAAAAAAAAAAAAAAAW0NvbnRlbnRfVHlwZXNdLnhtbFBLAQItABQABgAIAAAA IQA4/SH/1gAAAJQBAAALAAAAAAAAAAAAAAAAAC8BAABfcmVscy8ucmVsc1BLAQItABQABgAIAAAA IQDLQQc83AUAAF84AAAOAAAAAAAAAAAAAAAAAC4CAABkcnMvZTJvRG9jLnhtbFBLAQItABQABgAI AAAAIQAvkOYp4QAAAAoBAAAPAAAAAAAAAAAAAAAAADYIAABkcnMvZG93bnJldi54bWxQSwUGAAAA AAQABADzAAAARAkAAAAA ">
                <v:shapetype id="_x0000_t127" coordsize="21600,21600" o:spt="127" path="m10800,l21600,21600,,21600xe">
                  <v:stroke joinstyle="miter"/>
                  <v:path gradientshapeok="t" o:connecttype="custom" o:connectlocs="10800,0;5400,10800;10800,21600;16200,10800" textboxrect="5400,10800,16200,21600"/>
                </v:shapetype>
                <v:shape id="AutoShape 1631" o:spid="_x0000_s1386" type="#_x0000_t127" style="position:absolute;left:2871;top:2394;width:5850;height:180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EOLjawwAAAN0AAAAPAAAAZHJzL2Rvd25yZXYueG1sRE9Na8JA EL0X+h+WKfTWbJRSJWYVaYmo4MG04HXIjkkwOxuymxj/fVcQvM3jfU66Gk0jBupcbVnBJIpBEBdW 11wq+PvNPuYgnEfW2FgmBTdysFq+vqSYaHvlIw25L0UIYZeggsr7NpHSFRUZdJFtiQN3tp1BH2BX St3hNYSbRk7j+EsarDk0VNjSd0XFJe+NgmHsN/IwK/z+dJaT7KfcHRzvlHp/G9cLEJ5G/xQ/3Fsd 5s/iT7h/E06Qy38AAAD//wMAUEsBAi0AFAAGAAgAAAAhANvh9svuAAAAhQEAABMAAAAAAAAAAAAA AAAAAAAAAFtDb250ZW50X1R5cGVzXS54bWxQSwECLQAUAAYACAAAACEAWvQsW78AAAAVAQAACwAA AAAAAAAAAAAAAAAfAQAAX3JlbHMvLnJlbHNQSwECLQAUAAYACAAAACEABDi42sMAAADdAAAADwAA AAAAAAAAAAAAAAAHAgAAZHJzL2Rvd25yZXYueG1sUEsFBgAAAAADAAMAtwAAAPcCAAAAAA== "/>
                <v:line id="Line 1632" o:spid="_x0000_s1387" style="position:absolute;visibility:visible;mso-wrap-style:square" from="5791,2394" to="5791,419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rc+dmxQAAAN0AAAAPAAAAZHJzL2Rvd25yZXYueG1sRE9Na8JA EL0L/odlhN500xbTkrqKtBS0B1FbaI9jdppEs7Nhd03Sf+8KQm/zeJ8zW/SmFi05X1lWcD9JQBDn VldcKPj6fB8/g/ABWWNtmRT8kYfFfDiYYaZtxztq96EQMYR9hgrKEJpMSp+XZNBPbEMcuV/rDIYI XSG1wy6Gm1o+JEkqDVYcG0ps6LWk/LQ/GwWbx23aLtcfq/57nR7yt93h59g5pe5G/fIFRKA+/Itv 7pWO85+SKVy/iSfI+QUAAP//AwBQSwECLQAUAAYACAAAACEA2+H2y+4AAACFAQAAEwAAAAAAAAAA AAAAAAAAAAAAW0NvbnRlbnRfVHlwZXNdLnhtbFBLAQItABQABgAIAAAAIQBa9CxbvwAAABUBAAAL AAAAAAAAAAAAAAAAAB8BAABfcmVscy8ucmVsc1BLAQItABQABgAIAAAAIQDrc+dmxQAAAN0AAAAP AAAAAAAAAAAAAAAAAAcCAABkcnMvZG93bnJldi54bWxQSwUGAAAAAAMAAwC3AAAA+QIAAAAA "/>
                <v:line id="Line 1633" o:spid="_x0000_s1388" style="position:absolute;flip:x y;visibility:visible;mso-wrap-style:square" from="4301,3294" to="8721,419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1SYmIxAAAAN0AAAAPAAAAZHJzL2Rvd25yZXYueG1sRE9La8JA EL4X+h+WKXgpuvFBlNRNkILFU0qjpdchOyah2dmQ3ZrUX+8WhN7m43vONhtNKy7Uu8aygvksAkFc Wt1wpeB03E83IJxH1thaJgW/5CBLHx+2mGg78AddCl+JEMIuQQW1910ipStrMuhmtiMO3Nn2Bn2A fSV1j0MIN61cRFEsDTYcGmrs6LWm8rv4MQqQ8+tyM8xpJd/oyy3y9+fd51mpydO4ewHhafT/4rv7 oMP8dRTD3zfhBJneAAAA//8DAFBLAQItABQABgAIAAAAIQDb4fbL7gAAAIUBAAATAAAAAAAAAAAA AAAAAAAAAABbQ29udGVudF9UeXBlc10ueG1sUEsBAi0AFAAGAAgAAAAhAFr0LFu/AAAAFQEAAAsA AAAAAAAAAAAAAAAAHwEAAF9yZWxzLy5yZWxzUEsBAi0AFAAGAAgAAAAhAPVJiYjEAAAA3QAAAA8A AAAAAAAAAAAAAAAABwIAAGRycy9kb3ducmV2LnhtbFBLBQYAAAAAAwADALcAAAD4AgAAAAA= "/>
                <v:line id="Line 1634" o:spid="_x0000_s1389" style="position:absolute;visibility:visible;mso-wrap-style:square" from="4866,2844" to="4996,302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07dyKxQAAAN0AAAAPAAAAZHJzL2Rvd25yZXYueG1sRE9Na8JA EL0X/A/LCL3VjQpRUleRiqA9SLWF9jhmp0lsdjbsbpP033cFwds83ucsVr2pRUvOV5YVjEcJCOLc 6ooLBR/v26c5CB+QNdaWScEfeVgtBw8LzLTt+EjtKRQihrDPUEEZQpNJ6fOSDPqRbYgj922dwRCh K6R22MVwU8tJkqTSYMWxocSGXkrKf06/RsFh+pa26/3rrv/cp+d8czx/XTqn1OOwXz+DCNSHu/jm 3uk4f5bM4PpNPEEu/wEAAP//AwBQSwECLQAUAAYACAAAACEA2+H2y+4AAACFAQAAEwAAAAAAAAAA AAAAAAAAAAAAW0NvbnRlbnRfVHlwZXNdLnhtbFBLAQItABQABgAIAAAAIQBa9CxbvwAAABUBAAAL AAAAAAAAAAAAAAAAAB8BAABfcmVscy8ucmVsc1BLAQItABQABgAIAAAAIQB07dyKxQAAAN0AAAAP AAAAAAAAAAAAAAAAAAcCAABkcnMvZG93bnJldi54bWxQSwUGAAAAAAMAAwC3AAAA+QIAAAAA "/>
                <v:line id="Line 1635" o:spid="_x0000_s1390" style="position:absolute;visibility:visible;mso-wrap-style:square" from="4906,2799" to="5036,297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Fckj4yAAAAN0AAAAPAAAAZHJzL2Rvd25yZXYueG1sRI9BS8NA EIXvQv/DMgVvdlOFKGm3pShC60FsFexxmh2T2Oxs2F2T+O+dg9DbDO/Ne98s16NrVU8hNp4NzGcZ KOLS24YrAx/vzzcPoGJCtth6JgO/FGG9mlwtsbB+4D31h1QpCeFYoIE6pa7QOpY1OYwz3xGL9uWD wyRrqLQNOEi4a/VtluXaYcPSUGNHjzWV58OPM/B695b3m93Ldvzc5afyaX86fg/BmOvpuFmASjSm i/n/emsF/z4TXPlGRtCrPwAAAP//AwBQSwECLQAUAAYACAAAACEA2+H2y+4AAACFAQAAEwAAAAAA AAAAAAAAAAAAAAAAW0NvbnRlbnRfVHlwZXNdLnhtbFBLAQItABQABgAIAAAAIQBa9CxbvwAAABUB AAALAAAAAAAAAAAAAAAAAB8BAABfcmVscy8ucmVsc1BLAQItABQABgAIAAAAIQAFckj4yAAAAN0A AAAPAAAAAAAAAAAAAAAAAAcCAABkcnMvZG93bnJldi54bWxQSwUGAAAAAAMAAwC3AAAA/AIAAAAA "/>
                <v:line id="Line 1636" o:spid="_x0000_s1391" style="position:absolute;visibility:visible;mso-wrap-style:square" from="3686,3564" to="3816,374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qPu1jxQAAAN0AAAAPAAAAZHJzL2Rvd25yZXYueG1sRE9Na8JA EL0L/odlhN500xZim7qKtBTUg6gttMcxO02i2dmwuybpv+8KQm/zeJ8zW/SmFi05X1lWcD9JQBDn VldcKPj8eB8/gfABWWNtmRT8kofFfDiYYaZtx3tqD6EQMYR9hgrKEJpMSp+XZNBPbEMcuR/rDIYI XSG1wy6Gm1o+JEkqDVYcG0ps6LWk/Hy4GAXbx13aLtebVf+1To/52/74feqcUnejfvkCIlAf/sU3 90rH+dPkGa7fxBPk/A8AAP//AwBQSwECLQAUAAYACAAAACEA2+H2y+4AAACFAQAAEwAAAAAAAAAA AAAAAAAAAAAAW0NvbnRlbnRfVHlwZXNdLnhtbFBLAQItABQABgAIAAAAIQBa9CxbvwAAABUBAAAL AAAAAAAAAAAAAAAAAB8BAABfcmVscy8ucmVsc1BLAQItABQABgAIAAAAIQBqPu1jxQAAAN0AAAAP AAAAAAAAAAAAAAAAAAcCAABkcnMvZG93bnJldi54bWxQSwUGAAAAAAMAAwC3AAAA+QIAAAAA "/>
                <v:line id="Line 1637" o:spid="_x0000_s1392" style="position:absolute;visibility:visible;mso-wrap-style:square" from="3651,3594" to="3781,377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+3dIjyAAAAN0AAAAPAAAAZHJzL2Rvd25yZXYueG1sRI9PS8NA EMXvQr/DMoI3u6lClNhtKYrQehD7B9rjNDsmsdnZsLsm8ds7B8HbDO/Ne7+ZL0fXqp5CbDwbmE0z UMSltw1XBg7719tHUDEhW2w9k4EfirBcTK7mWFg/8Jb6XaqUhHAs0ECdUldoHcuaHMap74hF+/TB YZI1VNoGHCTctfouy3LtsGFpqLGj55rKy+7bGXi//8j71eZtPR43+bl82Z5PX0Mw5uZ6XD2BSjSm f/Pf9doK/sNM+OUbGUEvfgEAAP//AwBQSwECLQAUAAYACAAAACEA2+H2y+4AAACFAQAAEwAAAAAA AAAAAAAAAAAAAAAAW0NvbnRlbnRfVHlwZXNdLnhtbFBLAQItABQABgAIAAAAIQBa9CxbvwAAABUB AAALAAAAAAAAAAAAAAAAAB8BAABfcmVscy8ucmVsc1BLAQItABQABgAIAAAAIQB+3dIjyAAAAN0A AAAPAAAAAAAAAAAAAAAAAAcCAABkcnMvZG93bnJldi54bWxQSwUGAAAAAAMAAwC3AAAA/AIAAAAA "/>
                <v:shape id="Text Box 1638" o:spid="_x0000_s1393" type="#_x0000_t202" style="position:absolute;left:5556;top:4074;width:52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aFpkIwgAAAN0AAAAPAAAAZHJzL2Rvd25yZXYueG1sRE9Na8JA EL0L/Q/LFHrT3Uhba+oqogg9WdQqeBuyYxKanQ3Z1cR/7wqCt3m8z5nMOluJCzW+dKwhGSgQxJkz Jeca/nar/hcIH5ANVo5Jw5U8zKYvvQmmxrW8ocs25CKGsE9RQxFCnUrps4Is+oGriSN3co3FEGGT S9NgG8NtJYdKfUqLJceGAmtaFJT9b89Ww359Oh7e1W++tB916zol2Y6l1m+v3fwbRKAuPMUP94+J 80dJAvdv4glyegMAAP//AwBQSwECLQAUAAYACAAAACEA2+H2y+4AAACFAQAAEwAAAAAAAAAAAAAA AAAAAAAAW0NvbnRlbnRfVHlwZXNdLnhtbFBLAQItABQABgAIAAAAIQBa9CxbvwAAABUBAAALAAAA AAAAAAAAAAAAAB8BAABfcmVscy8ucmVsc1BLAQItABQABgAIAAAAIQCaFpkIwgAAAN0AAAAPAAAA AAAAAAAAAAAAAAcCAABkcnMvZG93bnJldi54bWxQSwUGAAAAAAMAAwC3AAAA9gIAAAAA 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 w:rsidRPr="009E1864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1639" o:spid="_x0000_s1394" type="#_x0000_t202" style="position:absolute;left:8631;top:3984;width:52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qxAd/wwAAAN0AAAAPAAAAZHJzL2Rvd25yZXYueG1sRE9La8JA EL4L/odlCt50V7E+UlcRpdBTxfiA3obsmIRmZ0N2a9J/3y0I3ubje85q09lK3KnxpWMN45ECQZw5 U3Ku4Xx6Hy5A+IBssHJMGn7Jw2bd760wMa7lI93TkIsYwj5BDUUIdSKlzwqy6EeuJo7czTUWQ4RN Lk2DbQy3lZwoNZMWS44NBda0Kyj7Tn+shsvn7es6VYd8b1/r1nVKsl1KrQcv3fYNRKAuPMUP94eJ 8+fjCfx/E0+Q6z8AAAD//wMAUEsBAi0AFAAGAAgAAAAhANvh9svuAAAAhQEAABMAAAAAAAAAAAAA AAAAAAAAAFtDb250ZW50X1R5cGVzXS54bWxQSwECLQAUAAYACAAAACEAWvQsW78AAAAVAQAACwAA AAAAAAAAAAAAAAAfAQAAX3JlbHMvLnJlbHNQSwECLQAUAAYACAAAACEAasQHf8MAAADdAAAADwAA AAAAAAAAAAAAAAAHAgAAZHJzL2Rvd25yZXYueG1sUEsFBgAAAAADAAMAtwAAAPcCAAAAAA== 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Text Box 1640" o:spid="_x0000_s1395" type="#_x0000_t202" style="position:absolute;left:5601;top:1989;width:52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FiKLkwwAAAN0AAAAPAAAAZHJzL2Rvd25yZXYueG1sRE9LawIx EL4L/ocwgreaqLXVdaOIpdBTS20VvA2b2QduJssmdbf/vhEK3ubje0667W0trtT6yrGG6USBIM6c qbjQ8P31+rAE4QOywdoxafglD9vNcJBiYlzHn3Q9hELEEPYJaihDaBIpfVaSRT9xDXHkctdaDBG2 hTQtdjHc1nKm1JO0WHFsKLGhfUnZ5fBjNRzf8/PpUX0UL3bRdK5Xku1Kaj0e9bs1iEB9uIv/3W8m zn+ezuH2TTxBbv4AAAD//wMAUEsBAi0AFAAGAAgAAAAhANvh9svuAAAAhQEAABMAAAAAAAAAAAAA AAAAAAAAAFtDb250ZW50X1R5cGVzXS54bWxQSwECLQAUAAYACAAAACEAWvQsW78AAAAVAQAACwAA AAAAAAAAAAAAAAAfAQAAX3JlbHMvLnJlbHNQSwECLQAUAAYACAAAACEABYii5MMAAADdAAAADwAA AAAAAAAAAAAAAAAHAgAAZHJzL2Rvd25yZXYueG1sUEsFBgAAAAADAAMAtwAAAPcCAAAAAA== 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Text Box 1641" o:spid="_x0000_s1396" type="#_x0000_t202" style="position:absolute;left:5361;top:3489;width:52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KYTqQwwAAAN0AAAAPAAAAZHJzL2Rvd25yZXYueG1sRE9La8JA EL4L/odlCt50V7E+UlcRpdBTxfiA3obsmIRmZ0N2a9J/3y0I3ubje85q09lK3KnxpWMN45ECQZw5 U3Ku4Xx6Hy5A+IBssHJMGn7Jw2bd760wMa7lI93TkIsYwj5BDUUIdSKlzwqy6EeuJo7czTUWQ4RN Lk2DbQy3lZwoNZMWS44NBda0Kyj7Tn+shsvn7es6VYd8b1/r1nVKsl1KrQcv3fYNRKAuPMUP94eJ 8+fjKfx/E0+Q6z8AAAD//wMAUEsBAi0AFAAGAAgAAAAhANvh9svuAAAAhQEAABMAAAAAAAAAAAAA AAAAAAAAAFtDb250ZW50X1R5cGVzXS54bWxQSwECLQAUAAYACAAAACEAWvQsW78AAAAVAQAACwAA AAAAAAAAAAAAAAAfAQAAX3JlbHMvLnJlbHNQSwECLQAUAAYACAAAACEAimE6kMMAAADdAAAADwAA AAAAAAAAAAAAAAAHAgAAZHJzL2Rvd25yZXYueG1sUEsFBgAAAAADAAMAtwAAAPcCAAAAAA== 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M</w:t>
                        </w:r>
                      </w:p>
                    </w:txbxContent>
                  </v:textbox>
                </v:shape>
                <v:shape id="Text Box 1642" o:spid="_x0000_s1397" type="#_x0000_t202" style="position:absolute;left:2501;top:3939;width:52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lLZ8LwgAAAN0AAAAPAAAAZHJzL2Rvd25yZXYueG1sRE9Li8Iw EL4v+B/CLHjTRNFd7RpFFMGTy/qCvQ3N2JZtJqWJtv57Iwh7m4/vObNFa0txo9oXjjUM+goEcepM wZmG42HTm4DwAdlg6Zg03MnDYt55m2FiXMM/dNuHTMQQ9glqyEOoEil9mpNF33cVceQurrYYIqwz aWpsYrgt5VCpD2mx4NiQY0WrnNK//dVqOO0uv+eR+s7Wdlw1rlWS7VRq3X1vl18gArXhX/xyb02c /zkYw/ObeIKcPwAAAP//AwBQSwECLQAUAAYACAAAACEA2+H2y+4AAACFAQAAEwAAAAAAAAAAAAAA AAAAAAAAW0NvbnRlbnRfVHlwZXNdLnhtbFBLAQItABQABgAIAAAAIQBa9CxbvwAAABUBAAALAAAA AAAAAAAAAAAAAB8BAABfcmVscy8ucmVsc1BLAQItABQABgAIAAAAIQDlLZ8LwgAAAN0AAAAPAAAA AAAAAAAAAAAAAAcCAABkcnMvZG93bnJldi54bWxQSwUGAAAAAAMAAwC3AAAA9gIAAAAA 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shape id="Text Box 1643" o:spid="_x0000_s1398" type="#_x0000_t202" style="position:absolute;left:3971;top:2934;width:52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V/wF8wwAAAN0AAAAPAAAAZHJzL2Rvd25yZXYueG1sRE9La8JA EL4X/A/LCL3VXYu1GrMRqQieLPUF3obsmASzsyG7Nem/dwuF3ubje0667G0t7tT6yrGG8UiBIM6d qbjQcDxsXmYgfEA2WDsmDT/kYZkNnlJMjOv4i+77UIgYwj5BDWUITSKlz0uy6EeuIY7c1bUWQ4Rt IU2LXQy3tXxVaiotVhwbSmzoo6T8tv+2Gk676+U8UZ/F2r41neuVZDuXWj8P+9UCRKA+/Iv/3FsT 57+Pp/D7TTxBZg8AAAD//wMAUEsBAi0AFAAGAAgAAAAhANvh9svuAAAAhQEAABMAAAAAAAAAAAAA AAAAAAAAAFtDb250ZW50X1R5cGVzXS54bWxQSwECLQAUAAYACAAAACEAWvQsW78AAAAVAQAACwAA AAAAAAAAAAAAAAAfAQAAX3JlbHMvLnJlbHNQSwECLQAUAAYACAAAACEAFf8BfMMAAADdAAAADwAA AAAAAAAAAAAAAAAHAgAAZHJzL2Rvd25yZXYueG1sUEsFBgAAAAADAAMAtwAAAPcCAAAAAA== 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N</w:t>
                        </w:r>
                      </w:p>
                    </w:txbxContent>
                  </v:textbox>
                </v:shape>
                <v:shape id="Text Box 1644" o:spid="_x0000_s1399" type="#_x0000_t202" style="position:absolute;left:5441;top:2754;width:52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6s6TnwwAAAN0AAAAPAAAAZHJzL2Rvd25yZXYueG1sRE9La8JA EL4X/A/LCL3VXYutGrMRqQieLPUF3obsmASzsyG7Nem/dwuF3ubje0667G0t7tT6yrGG8UiBIM6d qbjQcDxsXmYgfEA2WDsmDT/kYZkNnlJMjOv4i+77UIgYwj5BDWUITSKlz0uy6EeuIY7c1bUWQ4Rt IU2LXQy3tXxV6l1arDg2lNjQR0n5bf9tNZx218t5oj6LtX1rOtcryXYutX4e9qsFiEB9+Bf/ubcm zp+Op/D7TTxBZg8AAAD//wMAUEsBAi0AFAAGAAgAAAAhANvh9svuAAAAhQEAABMAAAAAAAAAAAAA AAAAAAAAAFtDb250ZW50X1R5cGVzXS54bWxQSwECLQAUAAYACAAAACEAWvQsW78AAAAVAQAACwAA AAAAAAAAAAAAAAAfAQAAX3JlbHMvLnJlbHNQSwECLQAUAAYACAAAACEAerOk58MAAADdAAAADwAA AAAAAAAAAAAAAAAHAgAAZHJzL2Rvd25yZXYueG1sUEsFBgAAAAADAAMAtwAAAPcCAAAAAA== 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v:line id="Line 1645" o:spid="_x0000_s1400" style="position:absolute;visibility:visible;mso-wrap-style:square" from="5806,4104" to="5891,410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Aq94lyAAAAN0AAAAPAAAAZHJzL2Rvd25yZXYueG1sRI9PS8NA EMXvQr/DMoI3u6lClNhtKYrQehD7B9rjNDsmsdnZsLsm8ds7B8HbDO/Ne7+ZL0fXqp5CbDwbmE0z UMSltw1XBg7719tHUDEhW2w9k4EfirBcTK7mWFg/8Jb6XaqUhHAs0ECdUldoHcuaHMap74hF+/TB YZI1VNoGHCTctfouy3LtsGFpqLGj55rKy+7bGXi//8j71eZtPR43+bl82Z5PX0Mw5uZ6XD2BSjSm f/Pf9doK/sNMcOUbGUEvfgEAAP//AwBQSwECLQAUAAYACAAAACEA2+H2y+4AAACFAQAAEwAAAAAA AAAAAAAAAAAAAAAAW0NvbnRlbnRfVHlwZXNdLnhtbFBLAQItABQABgAIAAAAIQBa9CxbvwAAABUB AAALAAAAAAAAAAAAAAAAAB8BAABfcmVscy8ucmVsc1BLAQItABQABgAIAAAAIQCAq94lyAAAAN0A AAAPAAAAAAAAAAAAAAAAAAcCAABkcnMvZG93bnJldi54bWxQSwUGAAAAAAMAAwC3AAAA/AIAAAAA "/>
                <v:line id="Line 1646" o:spid="_x0000_s1401" style="position:absolute;rotation:90;visibility:visible;mso-wrap-style:square" from="5858,4149" to="5943,414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EBFXCwwAAAN0AAAAPAAAAZHJzL2Rvd25yZXYueG1sRE9Li8Iw EL4L/ocwgjdN9eBq1ygiu7oePPiAZW+zzdgWm0lJotZ/bwTB23x8z5nOG1OJKzlfWlYw6CcgiDOr S84VHA/fvTEIH5A1VpZJwZ08zGft1hRTbW+8o+s+5CKGsE9RQRFCnUrps4IM+r6tiSN3ss5giNDl Uju8xXBTyWGSjKTBkmNDgTUtC8rO+4tRYLab1fbPDNdfv2O0/6vTIjjKlep2msUniEBNeItf7h8d 538MJvD8Jp4gZw8AAAD//wMAUEsBAi0AFAAGAAgAAAAhANvh9svuAAAAhQEAABMAAAAAAAAAAAAA AAAAAAAAAFtDb250ZW50X1R5cGVzXS54bWxQSwECLQAUAAYACAAAACEAWvQsW78AAAAVAQAACwAA AAAAAAAAAAAAAAAfAQAAX3JlbHMvLnJlbHNQSwECLQAUAAYACAAAACEAxARVwsMAAADdAAAADwAA AAAAAAAAAAAAAAAHAgAAZHJzL2Rvd25yZXYueG1sUEsFBgAAAAADAAMAtwAAAPcCAAAAAA== "/>
              </v:group>
            </w:pict>
          </mc:Fallback>
        </mc:AlternateContent>
      </w:r>
      <w:r w:rsidR="005F779F" w:rsidRPr="006C4839">
        <w:rPr>
          <w:b/>
          <w:sz w:val="28"/>
          <w:szCs w:val="28"/>
          <w:u w:val="single"/>
          <w:lang w:val="en-US" w:eastAsia="en-US"/>
        </w:rPr>
        <w:t>Giải</w:t>
      </w:r>
      <w:r w:rsidR="005F779F" w:rsidRPr="005F779F">
        <w:rPr>
          <w:noProof/>
          <w:sz w:val="28"/>
          <w:szCs w:val="28"/>
          <w:lang w:val="en-US" w:eastAsia="en-US"/>
        </w:rPr>
        <w:t xml:space="preserve"> </w:t>
      </w:r>
    </w:p>
    <w:p w:rsidR="005F779F" w:rsidRDefault="005F779F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Á</w:t>
      </w:r>
      <w:r w:rsidRPr="005F779F">
        <w:rPr>
          <w:sz w:val="28"/>
          <w:szCs w:val="28"/>
        </w:rPr>
        <w:t>p dụng định lý Pythagore</w:t>
      </w:r>
    </w:p>
    <w:p w:rsidR="005F779F" w:rsidRPr="005F779F" w:rsidRDefault="0060264A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 w:rsidR="005F779F" w:rsidRPr="005F779F">
        <w:rPr>
          <w:sz w:val="28"/>
          <w:szCs w:val="28"/>
        </w:rPr>
        <w:t>ính đượ</w:t>
      </w:r>
      <w:r w:rsidR="005F779F">
        <w:rPr>
          <w:sz w:val="28"/>
          <w:szCs w:val="28"/>
        </w:rPr>
        <w:t>c AB = 6cm</w:t>
      </w: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sym w:font="Symbol" w:char="F044"/>
      </w:r>
      <w:r w:rsidRPr="005F779F">
        <w:rPr>
          <w:sz w:val="28"/>
          <w:szCs w:val="28"/>
        </w:rPr>
        <w:t>DBC có BA là trung tuyến</w:t>
      </w: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t xml:space="preserve">và </w:t>
      </w:r>
      <w:r w:rsidR="00235A51" w:rsidRPr="005F779F">
        <w:rPr>
          <w:noProof/>
          <w:position w:val="-24"/>
          <w:sz w:val="28"/>
          <w:szCs w:val="28"/>
        </w:rPr>
        <w:object w:dxaOrig="520" w:dyaOrig="620">
          <v:shape id="_x0000_i1143" type="#_x0000_t75" style="width:26.35pt;height:31.15pt" o:ole="">
            <v:imagedata r:id="rId204" o:title=""/>
          </v:shape>
          <o:OLEObject Type="Embed" ProgID="Equation.DSMT4" ShapeID="_x0000_i1143" DrawAspect="Content" ObjectID="_1709060552" r:id="rId205"/>
        </w:object>
      </w:r>
      <w:r w:rsidRPr="005F779F">
        <w:rPr>
          <w:sz w:val="28"/>
          <w:szCs w:val="28"/>
        </w:rPr>
        <w:t>=</w:t>
      </w:r>
      <w:r w:rsidR="00235A51" w:rsidRPr="005F779F">
        <w:rPr>
          <w:noProof/>
          <w:position w:val="-24"/>
          <w:sz w:val="28"/>
          <w:szCs w:val="28"/>
        </w:rPr>
        <w:object w:dxaOrig="240" w:dyaOrig="620">
          <v:shape id="_x0000_i1144" type="#_x0000_t75" style="width:12.35pt;height:31.15pt" o:ole="">
            <v:imagedata r:id="rId206" o:title=""/>
          </v:shape>
          <o:OLEObject Type="Embed" ProgID="Equation.DSMT4" ShapeID="_x0000_i1144" DrawAspect="Content" ObjectID="_1709060553" r:id="rId207"/>
        </w:object>
      </w:r>
      <w:r w:rsidRPr="005F779F">
        <w:rPr>
          <w:sz w:val="28"/>
          <w:szCs w:val="28"/>
        </w:rPr>
        <w:t>=</w:t>
      </w:r>
      <w:r w:rsidR="00235A51" w:rsidRPr="005F779F">
        <w:rPr>
          <w:noProof/>
          <w:position w:val="-24"/>
          <w:sz w:val="28"/>
          <w:szCs w:val="28"/>
        </w:rPr>
        <w:object w:dxaOrig="240" w:dyaOrig="620">
          <v:shape id="_x0000_i1145" type="#_x0000_t75" style="width:12.35pt;height:31.15pt" o:ole="">
            <v:imagedata r:id="rId208" o:title=""/>
          </v:shape>
          <o:OLEObject Type="Embed" ProgID="Equation.DSMT4" ShapeID="_x0000_i1145" DrawAspect="Content" ObjectID="_1709060554" r:id="rId209"/>
        </w:object>
      </w:r>
      <w:r w:rsidRPr="005F779F">
        <w:rPr>
          <w:sz w:val="28"/>
          <w:szCs w:val="28"/>
        </w:rPr>
        <w:t xml:space="preserve"> </w:t>
      </w:r>
      <w:r w:rsidRPr="005F779F">
        <w:rPr>
          <w:sz w:val="28"/>
          <w:szCs w:val="28"/>
        </w:rPr>
        <w:sym w:font="Symbol" w:char="F0DE"/>
      </w:r>
      <w:r w:rsidRPr="005F779F">
        <w:rPr>
          <w:sz w:val="28"/>
          <w:szCs w:val="28"/>
        </w:rPr>
        <w:t xml:space="preserve"> BM = </w:t>
      </w:r>
      <w:r w:rsidR="00235A51" w:rsidRPr="005F779F">
        <w:rPr>
          <w:noProof/>
          <w:position w:val="-24"/>
          <w:sz w:val="28"/>
          <w:szCs w:val="28"/>
        </w:rPr>
        <w:object w:dxaOrig="240" w:dyaOrig="620">
          <v:shape id="_x0000_i1146" type="#_x0000_t75" style="width:12.35pt;height:31.15pt" o:ole="">
            <v:imagedata r:id="rId210" o:title=""/>
          </v:shape>
          <o:OLEObject Type="Embed" ProgID="Equation.DSMT4" ShapeID="_x0000_i1146" DrawAspect="Content" ObjectID="_1709060555" r:id="rId211"/>
        </w:object>
      </w:r>
      <w:r w:rsidRPr="005F779F">
        <w:rPr>
          <w:sz w:val="28"/>
          <w:szCs w:val="28"/>
        </w:rPr>
        <w:t>BA</w:t>
      </w: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t xml:space="preserve">Vậy M là trọng tâm của </w:t>
      </w:r>
      <w:r w:rsidRPr="005F779F">
        <w:rPr>
          <w:sz w:val="28"/>
          <w:szCs w:val="28"/>
        </w:rPr>
        <w:sym w:font="Symbol" w:char="F044"/>
      </w:r>
      <w:r w:rsidRPr="005F779F">
        <w:rPr>
          <w:sz w:val="28"/>
          <w:szCs w:val="28"/>
        </w:rPr>
        <w:t>DBC</w:t>
      </w: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t xml:space="preserve">N là trung điểm BD suy ra CN là trung tuyến </w:t>
      </w:r>
      <w:r w:rsidRPr="005F779F">
        <w:rPr>
          <w:sz w:val="28"/>
          <w:szCs w:val="28"/>
        </w:rPr>
        <w:sym w:font="Symbol" w:char="F044"/>
      </w:r>
      <w:r w:rsidRPr="005F779F">
        <w:rPr>
          <w:sz w:val="28"/>
          <w:szCs w:val="28"/>
        </w:rPr>
        <w:t>BDC</w:t>
      </w: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t>Trung tuyến CN phải đi qua trọng tâm M</w:t>
      </w:r>
    </w:p>
    <w:p w:rsid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t xml:space="preserve">Vậy </w:t>
      </w:r>
      <w:r w:rsidR="00E27666">
        <w:rPr>
          <w:sz w:val="28"/>
          <w:szCs w:val="28"/>
          <w:lang w:val="en-US"/>
        </w:rPr>
        <w:t xml:space="preserve">ba điểm </w:t>
      </w:r>
      <w:r w:rsidRPr="005F779F">
        <w:rPr>
          <w:sz w:val="28"/>
          <w:szCs w:val="28"/>
        </w:rPr>
        <w:t xml:space="preserve">C, M, N thẳng hàng </w:t>
      </w:r>
    </w:p>
    <w:p w:rsidR="000A3B24" w:rsidRPr="000A3B24" w:rsidRDefault="000A3B24" w:rsidP="00246B12">
      <w:pPr>
        <w:jc w:val="both"/>
        <w:rPr>
          <w:sz w:val="10"/>
          <w:szCs w:val="10"/>
        </w:rPr>
      </w:pPr>
    </w:p>
    <w:p w:rsidR="003D718C" w:rsidRDefault="005132EB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  <w:lang w:val="en-US"/>
        </w:rPr>
      </w:pPr>
      <w:r w:rsidRPr="000A3B24">
        <w:rPr>
          <w:b/>
          <w:spacing w:val="1"/>
          <w:sz w:val="28"/>
          <w:szCs w:val="28"/>
        </w:rPr>
        <w:t>V</w:t>
      </w:r>
      <w:r w:rsidRPr="000A3B24">
        <w:rPr>
          <w:b/>
          <w:sz w:val="28"/>
          <w:szCs w:val="28"/>
        </w:rPr>
        <w:t>í</w:t>
      </w:r>
      <w:r w:rsidRPr="000A3B24">
        <w:rPr>
          <w:b/>
          <w:spacing w:val="-6"/>
          <w:sz w:val="28"/>
          <w:szCs w:val="28"/>
        </w:rPr>
        <w:t xml:space="preserve"> </w:t>
      </w:r>
      <w:r w:rsidRPr="000A3B24">
        <w:rPr>
          <w:b/>
          <w:spacing w:val="5"/>
          <w:sz w:val="28"/>
          <w:szCs w:val="28"/>
        </w:rPr>
        <w:t>d</w:t>
      </w:r>
      <w:r w:rsidRPr="000A3B24">
        <w:rPr>
          <w:b/>
          <w:sz w:val="28"/>
          <w:szCs w:val="28"/>
        </w:rPr>
        <w:t>ụ</w:t>
      </w:r>
      <w:r w:rsidRPr="000A3B24">
        <w:rPr>
          <w:b/>
          <w:spacing w:val="-6"/>
          <w:sz w:val="28"/>
          <w:szCs w:val="28"/>
        </w:rPr>
        <w:t xml:space="preserve"> </w:t>
      </w:r>
      <w:r w:rsidR="00096820">
        <w:rPr>
          <w:b/>
          <w:spacing w:val="-6"/>
          <w:sz w:val="28"/>
          <w:szCs w:val="28"/>
          <w:lang w:val="en-US"/>
        </w:rPr>
        <w:t>2</w:t>
      </w:r>
      <w:r w:rsidRPr="000A3B24">
        <w:rPr>
          <w:b/>
          <w:sz w:val="28"/>
          <w:szCs w:val="28"/>
        </w:rPr>
        <w:t>: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,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k</w:t>
      </w:r>
      <w:r w:rsidRPr="004F64CE">
        <w:rPr>
          <w:sz w:val="28"/>
          <w:szCs w:val="28"/>
        </w:rPr>
        <w:t>ẻ 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z w:val="28"/>
          <w:szCs w:val="28"/>
        </w:rPr>
        <w:t>u</w:t>
      </w:r>
      <w:r w:rsidRPr="004F64CE">
        <w:rPr>
          <w:spacing w:val="-4"/>
          <w:sz w:val="28"/>
          <w:szCs w:val="28"/>
        </w:rPr>
        <w:t>y</w:t>
      </w:r>
      <w:r w:rsidRPr="004F64CE">
        <w:rPr>
          <w:spacing w:val="6"/>
          <w:sz w:val="28"/>
          <w:szCs w:val="28"/>
        </w:rPr>
        <w:t>ế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 xml:space="preserve"> A</w:t>
      </w:r>
      <w:r w:rsidRPr="004F64CE">
        <w:rPr>
          <w:spacing w:val="3"/>
          <w:sz w:val="28"/>
          <w:szCs w:val="28"/>
        </w:rPr>
        <w:t>M</w:t>
      </w:r>
      <w:r w:rsidRPr="004F64CE">
        <w:rPr>
          <w:sz w:val="28"/>
          <w:szCs w:val="28"/>
        </w:rPr>
        <w:t xml:space="preserve">. </w:t>
      </w:r>
      <w:r w:rsidRPr="004F64CE">
        <w:rPr>
          <w:spacing w:val="-2"/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6"/>
          <w:sz w:val="28"/>
          <w:szCs w:val="28"/>
        </w:rPr>
        <w:t>ê</w:t>
      </w:r>
      <w:r w:rsidRPr="004F64CE">
        <w:rPr>
          <w:sz w:val="28"/>
          <w:szCs w:val="28"/>
        </w:rPr>
        <w:t>n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M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pacing w:val="6"/>
          <w:sz w:val="28"/>
          <w:szCs w:val="28"/>
        </w:rPr>
        <w:t>ấ</w:t>
      </w:r>
      <w:r w:rsidRPr="004F64CE">
        <w:rPr>
          <w:sz w:val="28"/>
          <w:szCs w:val="28"/>
        </w:rPr>
        <w:t>y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z w:val="28"/>
          <w:szCs w:val="28"/>
        </w:rPr>
        <w:t>, Q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s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lastRenderedPageBreak/>
        <w:t>A</w:t>
      </w:r>
      <w:r w:rsidRPr="004F64CE">
        <w:rPr>
          <w:sz w:val="28"/>
          <w:szCs w:val="28"/>
        </w:rPr>
        <w:t>Q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z w:val="28"/>
          <w:szCs w:val="28"/>
        </w:rPr>
        <w:t>Q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pacing w:val="3"/>
          <w:sz w:val="28"/>
          <w:szCs w:val="28"/>
        </w:rPr>
        <w:t>M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G</w:t>
      </w:r>
      <w:r w:rsidRPr="004F64CE">
        <w:rPr>
          <w:sz w:val="28"/>
          <w:szCs w:val="28"/>
        </w:rPr>
        <w:t>ọ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m</w:t>
      </w:r>
      <w:r w:rsidRPr="004F64CE">
        <w:rPr>
          <w:sz w:val="28"/>
          <w:szCs w:val="28"/>
        </w:rPr>
        <w:t>inh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ba 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1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z w:val="28"/>
          <w:szCs w:val="28"/>
        </w:rPr>
        <w:t>,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  <w:r w:rsidR="003D718C">
        <w:rPr>
          <w:sz w:val="28"/>
          <w:szCs w:val="28"/>
          <w:lang w:val="en-US"/>
        </w:rPr>
        <w:t xml:space="preserve">  </w:t>
      </w:r>
    </w:p>
    <w:p w:rsidR="003D718C" w:rsidRDefault="003C7A8F" w:rsidP="00246B12">
      <w:pPr>
        <w:widowControl w:val="0"/>
        <w:autoSpaceDE w:val="0"/>
        <w:autoSpaceDN w:val="0"/>
        <w:adjustRightInd w:val="0"/>
        <w:spacing w:before="26"/>
        <w:ind w:right="-5" w:firstLine="720"/>
        <w:jc w:val="both"/>
        <w:rPr>
          <w:sz w:val="28"/>
          <w:szCs w:val="28"/>
          <w:lang w:val="en-US"/>
        </w:rPr>
      </w:pPr>
      <w:r w:rsidRPr="005F779F">
        <w:rPr>
          <w:noProof/>
          <w:sz w:val="32"/>
          <w:szCs w:val="32"/>
          <w:u w:val="single"/>
          <w:lang w:val="en-US" w:eastAsia="en-US"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 wp14:anchorId="6A960F7F" wp14:editId="19DD6191">
                <wp:simplePos x="0" y="0"/>
                <wp:positionH relativeFrom="column">
                  <wp:posOffset>2680982</wp:posOffset>
                </wp:positionH>
                <wp:positionV relativeFrom="paragraph">
                  <wp:posOffset>210808</wp:posOffset>
                </wp:positionV>
                <wp:extent cx="1804035" cy="1238250"/>
                <wp:effectExtent l="0" t="0" r="5715" b="0"/>
                <wp:wrapNone/>
                <wp:docPr id="1577" name="Group 15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4035" cy="1238250"/>
                          <a:chOff x="7267" y="13553"/>
                          <a:chExt cx="2470" cy="1259"/>
                        </a:xfrm>
                      </wpg:grpSpPr>
                      <wpg:grpSp>
                        <wpg:cNvPr id="1578" name="Group 1486"/>
                        <wpg:cNvGrpSpPr>
                          <a:grpSpLocks/>
                        </wpg:cNvGrpSpPr>
                        <wpg:grpSpPr bwMode="auto">
                          <a:xfrm>
                            <a:off x="7358" y="13604"/>
                            <a:ext cx="2204" cy="1072"/>
                            <a:chOff x="2216" y="-290"/>
                            <a:chExt cx="1484" cy="892"/>
                          </a:xfrm>
                        </wpg:grpSpPr>
                        <wps:wsp>
                          <wps:cNvPr id="1579" name="Freeform 1487"/>
                          <wps:cNvSpPr>
                            <a:spLocks/>
                          </wps:cNvSpPr>
                          <wps:spPr bwMode="auto">
                            <a:xfrm>
                              <a:off x="2240" y="-285"/>
                              <a:ext cx="471" cy="874"/>
                            </a:xfrm>
                            <a:custGeom>
                              <a:avLst/>
                              <a:gdLst>
                                <a:gd name="T0" fmla="*/ 470 w 471"/>
                                <a:gd name="T1" fmla="*/ 0 h 874"/>
                                <a:gd name="T2" fmla="*/ 0 w 471"/>
                                <a:gd name="T3" fmla="*/ 874 h 8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71" h="874">
                                  <a:moveTo>
                                    <a:pt x="470" y="0"/>
                                  </a:moveTo>
                                  <a:lnTo>
                                    <a:pt x="0" y="874"/>
                                  </a:lnTo>
                                </a:path>
                              </a:pathLst>
                            </a:custGeom>
                            <a:noFill/>
                            <a:ln w="6941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0" name="Freeform 1488"/>
                          <wps:cNvSpPr>
                            <a:spLocks/>
                          </wps:cNvSpPr>
                          <wps:spPr bwMode="auto">
                            <a:xfrm>
                              <a:off x="2240" y="589"/>
                              <a:ext cx="1455" cy="0"/>
                            </a:xfrm>
                            <a:custGeom>
                              <a:avLst/>
                              <a:gdLst>
                                <a:gd name="T0" fmla="*/ 0 w 1455"/>
                                <a:gd name="T1" fmla="*/ 1454 w 145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455">
                                  <a:moveTo>
                                    <a:pt x="0" y="0"/>
                                  </a:moveTo>
                                  <a:lnTo>
                                    <a:pt x="1454" y="0"/>
                                  </a:lnTo>
                                </a:path>
                              </a:pathLst>
                            </a:custGeom>
                            <a:noFill/>
                            <a:ln w="6941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1" name="Freeform 1489"/>
                          <wps:cNvSpPr>
                            <a:spLocks/>
                          </wps:cNvSpPr>
                          <wps:spPr bwMode="auto">
                            <a:xfrm>
                              <a:off x="2711" y="-285"/>
                              <a:ext cx="984" cy="874"/>
                            </a:xfrm>
                            <a:custGeom>
                              <a:avLst/>
                              <a:gdLst>
                                <a:gd name="T0" fmla="*/ 0 w 984"/>
                                <a:gd name="T1" fmla="*/ 0 h 874"/>
                                <a:gd name="T2" fmla="*/ 984 w 984"/>
                                <a:gd name="T3" fmla="*/ 874 h 8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84" h="874">
                                  <a:moveTo>
                                    <a:pt x="0" y="0"/>
                                  </a:moveTo>
                                  <a:lnTo>
                                    <a:pt x="984" y="874"/>
                                  </a:lnTo>
                                </a:path>
                              </a:pathLst>
                            </a:custGeom>
                            <a:noFill/>
                            <a:ln w="6941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2" name="Freeform 1490"/>
                          <wps:cNvSpPr>
                            <a:spLocks/>
                          </wps:cNvSpPr>
                          <wps:spPr bwMode="auto">
                            <a:xfrm>
                              <a:off x="2711" y="-285"/>
                              <a:ext cx="262" cy="874"/>
                            </a:xfrm>
                            <a:custGeom>
                              <a:avLst/>
                              <a:gdLst>
                                <a:gd name="T0" fmla="*/ 0 w 262"/>
                                <a:gd name="T1" fmla="*/ 0 h 874"/>
                                <a:gd name="T2" fmla="*/ 262 w 262"/>
                                <a:gd name="T3" fmla="*/ 874 h 8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62" h="874">
                                  <a:moveTo>
                                    <a:pt x="0" y="0"/>
                                  </a:moveTo>
                                  <a:lnTo>
                                    <a:pt x="262" y="874"/>
                                  </a:lnTo>
                                </a:path>
                              </a:pathLst>
                            </a:custGeom>
                            <a:noFill/>
                            <a:ln w="6941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3" name="Freeform 1491"/>
                          <wps:cNvSpPr>
                            <a:spLocks/>
                          </wps:cNvSpPr>
                          <wps:spPr bwMode="auto">
                            <a:xfrm>
                              <a:off x="2240" y="173"/>
                              <a:ext cx="985" cy="416"/>
                            </a:xfrm>
                            <a:custGeom>
                              <a:avLst/>
                              <a:gdLst>
                                <a:gd name="T0" fmla="*/ 984 w 985"/>
                                <a:gd name="T1" fmla="*/ 0 h 416"/>
                                <a:gd name="T2" fmla="*/ 0 w 985"/>
                                <a:gd name="T3" fmla="*/ 415 h 4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85" h="416">
                                  <a:moveTo>
                                    <a:pt x="984" y="0"/>
                                  </a:moveTo>
                                  <a:lnTo>
                                    <a:pt x="0" y="415"/>
                                  </a:lnTo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7F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4" name="Freeform 1492"/>
                          <wps:cNvSpPr>
                            <a:spLocks/>
                          </wps:cNvSpPr>
                          <wps:spPr bwMode="auto">
                            <a:xfrm>
                              <a:off x="2218" y="567"/>
                              <a:ext cx="44" cy="32"/>
                            </a:xfrm>
                            <a:custGeom>
                              <a:avLst/>
                              <a:gdLst>
                                <a:gd name="T0" fmla="*/ 43 w 44"/>
                                <a:gd name="T1" fmla="*/ 16 h 32"/>
                                <a:gd name="T2" fmla="*/ 43 w 44"/>
                                <a:gd name="T3" fmla="*/ 7 h 32"/>
                                <a:gd name="T4" fmla="*/ 34 w 44"/>
                                <a:gd name="T5" fmla="*/ 0 h 32"/>
                                <a:gd name="T6" fmla="*/ 9 w 44"/>
                                <a:gd name="T7" fmla="*/ 0 h 32"/>
                                <a:gd name="T8" fmla="*/ 0 w 44"/>
                                <a:gd name="T9" fmla="*/ 7 h 32"/>
                                <a:gd name="T10" fmla="*/ 0 w 44"/>
                                <a:gd name="T11" fmla="*/ 25 h 32"/>
                                <a:gd name="T12" fmla="*/ 9 w 44"/>
                                <a:gd name="T13" fmla="*/ 32 h 32"/>
                                <a:gd name="T14" fmla="*/ 34 w 44"/>
                                <a:gd name="T15" fmla="*/ 32 h 32"/>
                                <a:gd name="T16" fmla="*/ 43 w 44"/>
                                <a:gd name="T17" fmla="*/ 25 h 32"/>
                                <a:gd name="T18" fmla="*/ 43 w 44"/>
                                <a:gd name="T19" fmla="*/ 16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4" h="32">
                                  <a:moveTo>
                                    <a:pt x="43" y="16"/>
                                  </a:moveTo>
                                  <a:lnTo>
                                    <a:pt x="43" y="7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9" y="32"/>
                                  </a:lnTo>
                                  <a:lnTo>
                                    <a:pt x="34" y="32"/>
                                  </a:lnTo>
                                  <a:lnTo>
                                    <a:pt x="43" y="25"/>
                                  </a:lnTo>
                                  <a:lnTo>
                                    <a:pt x="43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5" name="Freeform 1493"/>
                          <wps:cNvSpPr>
                            <a:spLocks/>
                          </wps:cNvSpPr>
                          <wps:spPr bwMode="auto">
                            <a:xfrm>
                              <a:off x="2218" y="567"/>
                              <a:ext cx="44" cy="32"/>
                            </a:xfrm>
                            <a:custGeom>
                              <a:avLst/>
                              <a:gdLst>
                                <a:gd name="T0" fmla="*/ 43 w 44"/>
                                <a:gd name="T1" fmla="*/ 16 h 32"/>
                                <a:gd name="T2" fmla="*/ 43 w 44"/>
                                <a:gd name="T3" fmla="*/ 7 h 32"/>
                                <a:gd name="T4" fmla="*/ 34 w 44"/>
                                <a:gd name="T5" fmla="*/ 0 h 32"/>
                                <a:gd name="T6" fmla="*/ 21 w 44"/>
                                <a:gd name="T7" fmla="*/ 0 h 32"/>
                                <a:gd name="T8" fmla="*/ 9 w 44"/>
                                <a:gd name="T9" fmla="*/ 0 h 32"/>
                                <a:gd name="T10" fmla="*/ 0 w 44"/>
                                <a:gd name="T11" fmla="*/ 7 h 32"/>
                                <a:gd name="T12" fmla="*/ 0 w 44"/>
                                <a:gd name="T13" fmla="*/ 16 h 32"/>
                                <a:gd name="T14" fmla="*/ 0 w 44"/>
                                <a:gd name="T15" fmla="*/ 25 h 32"/>
                                <a:gd name="T16" fmla="*/ 9 w 44"/>
                                <a:gd name="T17" fmla="*/ 32 h 32"/>
                                <a:gd name="T18" fmla="*/ 21 w 44"/>
                                <a:gd name="T19" fmla="*/ 32 h 32"/>
                                <a:gd name="T20" fmla="*/ 34 w 44"/>
                                <a:gd name="T21" fmla="*/ 32 h 32"/>
                                <a:gd name="T22" fmla="*/ 43 w 44"/>
                                <a:gd name="T23" fmla="*/ 25 h 32"/>
                                <a:gd name="T24" fmla="*/ 43 w 44"/>
                                <a:gd name="T25" fmla="*/ 16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4" h="32">
                                  <a:moveTo>
                                    <a:pt x="43" y="16"/>
                                  </a:moveTo>
                                  <a:lnTo>
                                    <a:pt x="43" y="7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9" y="32"/>
                                  </a:lnTo>
                                  <a:lnTo>
                                    <a:pt x="21" y="32"/>
                                  </a:lnTo>
                                  <a:lnTo>
                                    <a:pt x="34" y="32"/>
                                  </a:lnTo>
                                  <a:lnTo>
                                    <a:pt x="43" y="25"/>
                                  </a:lnTo>
                                  <a:lnTo>
                                    <a:pt x="43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6" name="Freeform 1494"/>
                          <wps:cNvSpPr>
                            <a:spLocks/>
                          </wps:cNvSpPr>
                          <wps:spPr bwMode="auto">
                            <a:xfrm>
                              <a:off x="2864" y="293"/>
                              <a:ext cx="33" cy="44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21 h 44"/>
                                <a:gd name="T2" fmla="*/ 32 w 33"/>
                                <a:gd name="T3" fmla="*/ 9 h 44"/>
                                <a:gd name="T4" fmla="*/ 25 w 33"/>
                                <a:gd name="T5" fmla="*/ 0 h 44"/>
                                <a:gd name="T6" fmla="*/ 7 w 33"/>
                                <a:gd name="T7" fmla="*/ 0 h 44"/>
                                <a:gd name="T8" fmla="*/ 0 w 33"/>
                                <a:gd name="T9" fmla="*/ 9 h 44"/>
                                <a:gd name="T10" fmla="*/ 0 w 33"/>
                                <a:gd name="T11" fmla="*/ 33 h 44"/>
                                <a:gd name="T12" fmla="*/ 7 w 33"/>
                                <a:gd name="T13" fmla="*/ 43 h 44"/>
                                <a:gd name="T14" fmla="*/ 25 w 33"/>
                                <a:gd name="T15" fmla="*/ 43 h 44"/>
                                <a:gd name="T16" fmla="*/ 32 w 33"/>
                                <a:gd name="T17" fmla="*/ 33 h 44"/>
                                <a:gd name="T18" fmla="*/ 32 w 33"/>
                                <a:gd name="T19" fmla="*/ 21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44">
                                  <a:moveTo>
                                    <a:pt x="32" y="21"/>
                                  </a:moveTo>
                                  <a:lnTo>
                                    <a:pt x="32" y="9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7" y="43"/>
                                  </a:lnTo>
                                  <a:lnTo>
                                    <a:pt x="25" y="43"/>
                                  </a:lnTo>
                                  <a:lnTo>
                                    <a:pt x="32" y="33"/>
                                  </a:lnTo>
                                  <a:lnTo>
                                    <a:pt x="32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7" name="Freeform 1495"/>
                          <wps:cNvSpPr>
                            <a:spLocks/>
                          </wps:cNvSpPr>
                          <wps:spPr bwMode="auto">
                            <a:xfrm>
                              <a:off x="2864" y="293"/>
                              <a:ext cx="33" cy="44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21 h 44"/>
                                <a:gd name="T2" fmla="*/ 32 w 33"/>
                                <a:gd name="T3" fmla="*/ 9 h 44"/>
                                <a:gd name="T4" fmla="*/ 25 w 33"/>
                                <a:gd name="T5" fmla="*/ 0 h 44"/>
                                <a:gd name="T6" fmla="*/ 16 w 33"/>
                                <a:gd name="T7" fmla="*/ 0 h 44"/>
                                <a:gd name="T8" fmla="*/ 7 w 33"/>
                                <a:gd name="T9" fmla="*/ 0 h 44"/>
                                <a:gd name="T10" fmla="*/ 0 w 33"/>
                                <a:gd name="T11" fmla="*/ 9 h 44"/>
                                <a:gd name="T12" fmla="*/ 0 w 33"/>
                                <a:gd name="T13" fmla="*/ 21 h 44"/>
                                <a:gd name="T14" fmla="*/ 0 w 33"/>
                                <a:gd name="T15" fmla="*/ 33 h 44"/>
                                <a:gd name="T16" fmla="*/ 7 w 33"/>
                                <a:gd name="T17" fmla="*/ 43 h 44"/>
                                <a:gd name="T18" fmla="*/ 16 w 33"/>
                                <a:gd name="T19" fmla="*/ 43 h 44"/>
                                <a:gd name="T20" fmla="*/ 25 w 33"/>
                                <a:gd name="T21" fmla="*/ 43 h 44"/>
                                <a:gd name="T22" fmla="*/ 32 w 33"/>
                                <a:gd name="T23" fmla="*/ 33 h 44"/>
                                <a:gd name="T24" fmla="*/ 32 w 33"/>
                                <a:gd name="T25" fmla="*/ 21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44">
                                  <a:moveTo>
                                    <a:pt x="32" y="21"/>
                                  </a:moveTo>
                                  <a:lnTo>
                                    <a:pt x="32" y="9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7" y="43"/>
                                  </a:lnTo>
                                  <a:lnTo>
                                    <a:pt x="16" y="43"/>
                                  </a:lnTo>
                                  <a:lnTo>
                                    <a:pt x="25" y="43"/>
                                  </a:lnTo>
                                  <a:lnTo>
                                    <a:pt x="32" y="33"/>
                                  </a:lnTo>
                                  <a:lnTo>
                                    <a:pt x="32" y="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8" name="Freeform 1496"/>
                          <wps:cNvSpPr>
                            <a:spLocks/>
                          </wps:cNvSpPr>
                          <wps:spPr bwMode="auto">
                            <a:xfrm>
                              <a:off x="3203" y="151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7 w 33"/>
                                <a:gd name="T7" fmla="*/ 0 h 33"/>
                                <a:gd name="T8" fmla="*/ 0 w 33"/>
                                <a:gd name="T9" fmla="*/ 7 h 33"/>
                                <a:gd name="T10" fmla="*/ 0 w 33"/>
                                <a:gd name="T11" fmla="*/ 25 h 33"/>
                                <a:gd name="T12" fmla="*/ 7 w 33"/>
                                <a:gd name="T13" fmla="*/ 32 h 33"/>
                                <a:gd name="T14" fmla="*/ 25 w 33"/>
                                <a:gd name="T15" fmla="*/ 32 h 33"/>
                                <a:gd name="T16" fmla="*/ 32 w 33"/>
                                <a:gd name="T17" fmla="*/ 25 h 33"/>
                                <a:gd name="T18" fmla="*/ 32 w 33"/>
                                <a:gd name="T19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5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9" name="Freeform 1497"/>
                          <wps:cNvSpPr>
                            <a:spLocks/>
                          </wps:cNvSpPr>
                          <wps:spPr bwMode="auto">
                            <a:xfrm>
                              <a:off x="3203" y="151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16 w 33"/>
                                <a:gd name="T7" fmla="*/ 0 h 33"/>
                                <a:gd name="T8" fmla="*/ 7 w 33"/>
                                <a:gd name="T9" fmla="*/ 0 h 33"/>
                                <a:gd name="T10" fmla="*/ 0 w 33"/>
                                <a:gd name="T11" fmla="*/ 7 h 33"/>
                                <a:gd name="T12" fmla="*/ 0 w 33"/>
                                <a:gd name="T13" fmla="*/ 16 h 33"/>
                                <a:gd name="T14" fmla="*/ 0 w 33"/>
                                <a:gd name="T15" fmla="*/ 25 h 33"/>
                                <a:gd name="T16" fmla="*/ 7 w 33"/>
                                <a:gd name="T17" fmla="*/ 32 h 33"/>
                                <a:gd name="T18" fmla="*/ 16 w 33"/>
                                <a:gd name="T19" fmla="*/ 32 h 33"/>
                                <a:gd name="T20" fmla="*/ 25 w 33"/>
                                <a:gd name="T21" fmla="*/ 32 h 33"/>
                                <a:gd name="T22" fmla="*/ 32 w 33"/>
                                <a:gd name="T23" fmla="*/ 25 h 33"/>
                                <a:gd name="T24" fmla="*/ 32 w 33"/>
                                <a:gd name="T25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16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5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0" name="Freeform 1498"/>
                          <wps:cNvSpPr>
                            <a:spLocks/>
                          </wps:cNvSpPr>
                          <wps:spPr bwMode="auto">
                            <a:xfrm>
                              <a:off x="2776" y="-1"/>
                              <a:ext cx="44" cy="32"/>
                            </a:xfrm>
                            <a:custGeom>
                              <a:avLst/>
                              <a:gdLst>
                                <a:gd name="T0" fmla="*/ 43 w 44"/>
                                <a:gd name="T1" fmla="*/ 16 h 32"/>
                                <a:gd name="T2" fmla="*/ 43 w 44"/>
                                <a:gd name="T3" fmla="*/ 7 h 32"/>
                                <a:gd name="T4" fmla="*/ 34 w 44"/>
                                <a:gd name="T5" fmla="*/ 0 h 32"/>
                                <a:gd name="T6" fmla="*/ 9 w 44"/>
                                <a:gd name="T7" fmla="*/ 0 h 32"/>
                                <a:gd name="T8" fmla="*/ 0 w 44"/>
                                <a:gd name="T9" fmla="*/ 7 h 32"/>
                                <a:gd name="T10" fmla="*/ 0 w 44"/>
                                <a:gd name="T11" fmla="*/ 25 h 32"/>
                                <a:gd name="T12" fmla="*/ 9 w 44"/>
                                <a:gd name="T13" fmla="*/ 32 h 32"/>
                                <a:gd name="T14" fmla="*/ 34 w 44"/>
                                <a:gd name="T15" fmla="*/ 32 h 32"/>
                                <a:gd name="T16" fmla="*/ 43 w 44"/>
                                <a:gd name="T17" fmla="*/ 25 h 32"/>
                                <a:gd name="T18" fmla="*/ 43 w 44"/>
                                <a:gd name="T19" fmla="*/ 16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4" h="32">
                                  <a:moveTo>
                                    <a:pt x="43" y="16"/>
                                  </a:moveTo>
                                  <a:lnTo>
                                    <a:pt x="43" y="7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9" y="32"/>
                                  </a:lnTo>
                                  <a:lnTo>
                                    <a:pt x="34" y="32"/>
                                  </a:lnTo>
                                  <a:lnTo>
                                    <a:pt x="43" y="25"/>
                                  </a:lnTo>
                                  <a:lnTo>
                                    <a:pt x="43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1" name="Freeform 1499"/>
                          <wps:cNvSpPr>
                            <a:spLocks/>
                          </wps:cNvSpPr>
                          <wps:spPr bwMode="auto">
                            <a:xfrm>
                              <a:off x="2776" y="-1"/>
                              <a:ext cx="44" cy="32"/>
                            </a:xfrm>
                            <a:custGeom>
                              <a:avLst/>
                              <a:gdLst>
                                <a:gd name="T0" fmla="*/ 43 w 44"/>
                                <a:gd name="T1" fmla="*/ 16 h 32"/>
                                <a:gd name="T2" fmla="*/ 43 w 44"/>
                                <a:gd name="T3" fmla="*/ 7 h 32"/>
                                <a:gd name="T4" fmla="*/ 34 w 44"/>
                                <a:gd name="T5" fmla="*/ 0 h 32"/>
                                <a:gd name="T6" fmla="*/ 21 w 44"/>
                                <a:gd name="T7" fmla="*/ 0 h 32"/>
                                <a:gd name="T8" fmla="*/ 9 w 44"/>
                                <a:gd name="T9" fmla="*/ 0 h 32"/>
                                <a:gd name="T10" fmla="*/ 0 w 44"/>
                                <a:gd name="T11" fmla="*/ 7 h 32"/>
                                <a:gd name="T12" fmla="*/ 0 w 44"/>
                                <a:gd name="T13" fmla="*/ 16 h 32"/>
                                <a:gd name="T14" fmla="*/ 0 w 44"/>
                                <a:gd name="T15" fmla="*/ 25 h 32"/>
                                <a:gd name="T16" fmla="*/ 9 w 44"/>
                                <a:gd name="T17" fmla="*/ 32 h 32"/>
                                <a:gd name="T18" fmla="*/ 21 w 44"/>
                                <a:gd name="T19" fmla="*/ 32 h 32"/>
                                <a:gd name="T20" fmla="*/ 34 w 44"/>
                                <a:gd name="T21" fmla="*/ 32 h 32"/>
                                <a:gd name="T22" fmla="*/ 43 w 44"/>
                                <a:gd name="T23" fmla="*/ 25 h 32"/>
                                <a:gd name="T24" fmla="*/ 43 w 44"/>
                                <a:gd name="T25" fmla="*/ 16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4" h="32">
                                  <a:moveTo>
                                    <a:pt x="43" y="16"/>
                                  </a:moveTo>
                                  <a:lnTo>
                                    <a:pt x="43" y="7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9" y="32"/>
                                  </a:lnTo>
                                  <a:lnTo>
                                    <a:pt x="21" y="32"/>
                                  </a:lnTo>
                                  <a:lnTo>
                                    <a:pt x="34" y="32"/>
                                  </a:lnTo>
                                  <a:lnTo>
                                    <a:pt x="43" y="25"/>
                                  </a:lnTo>
                                  <a:lnTo>
                                    <a:pt x="43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92" name="Text Box 1500"/>
                        <wps:cNvSpPr txBox="1">
                          <a:spLocks noChangeArrowheads="1"/>
                        </wps:cNvSpPr>
                        <wps:spPr bwMode="auto">
                          <a:xfrm>
                            <a:off x="9558" y="14547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3" name="Text Box 1501"/>
                        <wps:cNvSpPr txBox="1">
                          <a:spLocks noChangeArrowheads="1"/>
                        </wps:cNvSpPr>
                        <wps:spPr bwMode="auto">
                          <a:xfrm>
                            <a:off x="8927" y="14076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4" name="Text Box 1502"/>
                        <wps:cNvSpPr txBox="1">
                          <a:spLocks noChangeArrowheads="1"/>
                        </wps:cNvSpPr>
                        <wps:spPr bwMode="auto">
                          <a:xfrm>
                            <a:off x="8446" y="1434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5" name="Text Box 1503"/>
                        <wps:cNvSpPr txBox="1">
                          <a:spLocks noChangeArrowheads="1"/>
                        </wps:cNvSpPr>
                        <wps:spPr bwMode="auto">
                          <a:xfrm>
                            <a:off x="8279" y="1391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6" name="Text Box 1504"/>
                        <wps:cNvSpPr txBox="1">
                          <a:spLocks noChangeArrowheads="1"/>
                        </wps:cNvSpPr>
                        <wps:spPr bwMode="auto">
                          <a:xfrm>
                            <a:off x="7267" y="14548"/>
                            <a:ext cx="350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7" name="Text Box 1505"/>
                        <wps:cNvSpPr txBox="1">
                          <a:spLocks noChangeArrowheads="1"/>
                        </wps:cNvSpPr>
                        <wps:spPr bwMode="auto">
                          <a:xfrm>
                            <a:off x="7917" y="1355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A960F7F" id="Group 1577" o:spid="_x0000_s1402" style="position:absolute;left:0;text-align:left;margin-left:211.1pt;margin-top:16.6pt;width:142.05pt;height:97.5pt;z-index:251695616" coordorigin="7267,13553" coordsize="2470,125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0Y2o//A0AAKmLAAAOAAAAZHJzL2Uyb0RvYy54bWzsne9z2jwSx9/fzP0PHl7eDAUbE35M02fa pHRupnf3zDy5P8ABB5gDzNlOSe/m/vf7rmSZFZIwBErTxH1RTCxW0kpafbQrW+9/e1ouvG9xms2T 1XXDf9duePFqnEzmq+l14593o2a/4WV5tJpEi2QVXze+x1njtw9//tP7zXoYB8ksWUzi1IOQVTbc rK8bszxfD1utbDyLl1H2LlnHK9x8SNJllONrOm1N0mgD6ctFK2i3r1qbJJ2s02QcZxn+eitvNj4I +Q8P8Tj/x8NDFufe4rqBsuXi/1T8f0//tz68j4bTNFrP5uOiGNEzSrGM5itkWoq6jfLIe0znhqjl fJwmWfKQvxsny1by8DAfx6IOqI3f3qnNlzR5XIu6TIeb6bpUE1S7o6dnix3//dvvqTefoO26vV7D W0VLtJLI2BN/gYI26+kQ6b6k6z/Wv6eylrj8moz/leF2a/c+fZ/KxN795m/JBBKjxzwRCnp6SJck AlX3nkQ7fC/bIX7KvTH+6PfbYbvTbXhj3PODTj/oFi01nqE56Xe94Aqlpdudbrcjm3E8+1wICMIe Glv+ujugu61oKHMWpS1KJ6smvpS13GoDPVfTRti/Ikm7taU2P5c2ep0uchW1umqHslZKKUGAv8g6 tXuBqnGhjiDwr8QPm8GgVJXShh/2i1/2B+KHTmVgDGbbbpad1s3+mEXrWPTejLrPVrEDpdhRGsc0 tD2UsCd1K5KqbpbxPsbubNbZMENXrOxdQRCiH0CfzaDf1dUZ9nypzX5PKLrUSTQcP2b5lzgR3TT6 9jXL0epo5Qmu5EXRL+4g+2G5gL34S8tDj/M2+N+X2UwnKhGyKRO1vZlX5EcCVZJAS2KV0mFJIGEr B+UuSxbNVGHHT6uitLjyIjLGbTH81klGw4eKDrXcidJCBFJR1RyJUT5KLIaZSiw/i0xS2NldC5s2 PFjYe6mOdZRT2SgPuvQ21w3RALPrBumD/r5MvsV3iUiRUxHFEEa2ojsjt+39xYqnkzXZtqK8ix9Q RmLgl5lTmVnbrpLRfLEQjbtYUZGuBqEvypIli/mEblJxsnR6f7NIvW8RzSH41xtRpSBMSwZbvZoI YbM4mnwurvNovpDXSL8QSsaALlRBQ1tMEv8dtAef+5/7YTMMrj43w/btbfPj6CZsXo38Xve2c3tz c+v/j4rmh8PZfDKJV1Q6NWH54WEjtZg65VRTTllaLbTKjsQ/s7ItvRhCF6iL+hS1g52Vg5QsZja8 TybfMWDTRM7AIAZczJL0Pw1vg9n3upH9+zFK44a3+OsKdmfghzRyc/El7PYCfEn5nXt+J1qNIeq6 kTfQ1enyJpdT/OM6nU9nyEk26yr5iGnoYU4DWpRPlqr4AtMny3oBG9hHfeTkwm1gn1RN2oK5PL8N 7PbFTBgNqduJaTbsFnOsGmNqcuaj5GALSPbPJ5FiEGytGzeAuB+yZBgTzzdeqtD7bRdyZ0ZEpCUz UNrH55guUUubzZK2SBXMZbFICVqpapNFrG9l2NpkvRiThZFkmixhUs5usnq+HLYmtg1KlD0PtpHR Ipl7bNYB0AYJdjmvD9tEA+zBtsNMoJACu1xjm+7vqG0geN97udiGlZBhA+WC+4I2MLhCMci5sR09 J4MbyTzNBkICbKBFzuuzgaIBTraBQorWijUH1hz48peuGM+mDRSOpLPbQOW+83uFi1ctXQdw5wkT GMLvCbuFJd1JJlAB3N7FK4Fgkd8+7x2VbceUchMY+t2tnJMWwD/TeycaACaQ9GFbCSvAq1oLS1yE TopWPMEEdtph79neu3Wa5bdRNpNevgmuZBvWXr3aq2fE5VyRDVqbmqZRgNX5TaMvI0VdxMGEtVGm MSxiPR091KO7vg926oUdQB1E7hg0zad3BXsmc3OZRYcUbhZ7ViGoSxk86dAa2ywKJoIyCVlosySI jJUpBlYZCCWWKewyoGyWwlYORLXKFPbK+DB2ZRIRLTL1yhUb0ERhVscH/Zdi7PXxuWY7gV3MAbqF Wd5m5ZLD1etoaJ8r2FUtrmKXHK5kf9vvftY06oyYQbcg+zs1q+13UcvI7Z0Yx9I3TTMqfmML3MlR f6eC2vslU4+jcsCdJiGpIjl6lkiuRfqcRfGLWpaTd4X0op7oDAcVpqipr1VV6ueUsCMKDW7BsLJh S4iBAw2UUOly4RfpVE0ktVCAj0cmO1I/CoHUTfW5FmFO9GhkuD+NbMX9mck0gepxKhP1yTOTJgWa VDfVp0xUFLsiVaGBigx39alyGi+SLJa9oDJMuy8+SeHYojdpyWSktQzwirpSe2OSNGOvPpYZn4JB c3TV7zXDUdhtDnrtfrPtDz4NsA1jEN6O9Njr1/kqPj32ShHnQRcKpIJppdeCsFRFeyWr2bSMFlOJ FcipzzpMW24bcwId5j8T6IR1rIHOwmIcO+wMBJNYsstZgC7wz0B0dorisGGnwmOJzq4TDegcXMg1 y8CHAzdNx6VuHWI4z7k4jPOcXTEazrmwkOOco5EwtW9L7JBDOz/KWjl6TMCp2SWHU7MDLwOuZYd6 Aq5llxyuZtZamIaev93hBG+Pk+AkoNSYSjOw2hlXbKS8OwlTnRqn7kyIjS57CAQHBZGjZx6UvGjQ ksoEkb86ZqbxXgnN5wXrckWgCFZ9SmY+H30Xdaug75fG6CVp06KCwBbO2P4PBNt6K2W9lbJ4agG7 8i2MLjxrZ2f0/pU0sMFgJx7VATlQRF66J2FwT4pGAWE2HkTC5GuAx0gIRIVglOE/5JDjkMIZZ2AV wgkHFGQrCgccERYzSsIpsmeVwX2CdhkcIQloTZVwgLRXxkB0UwhtNtsiZseqE43R7fXRnK4gQ1v7 aIzu0K3mdHXJ4ep1NLRO6Y7ycBW75HAls35X06zdQ1s7XY1nPcg8UrDY/qQHWIdwrkRil9O1SKf8 wYrA1KckMaBvNRvKR8eU51AJUJ8c6fZnJrFPWhQMByVAfUpBMjN4QiXBq5vqUyt2RapCAxUZ7upT 5VQ7XVd42qR2ur70Z2MwYEynqwhs1EBnYaCfAHTwadlo7Diis1MUhw07FR5LdA4u5Khsh0sN6Bj4 aEzOYdkhhsNyx8FhnOfsitFwzoWFHOccjaQ5XR1yNKerA1PJUVFSs0sOV7IDLzWnq0M9mtPVJYer mbVWjalvBVNfl9P1pTFz4RffD83nBetyRaAIVn1yQq+A4YPou6hbBX0XS4uKVJdj9NrpWuFhrp9f X/+gd3j0ARomoxfvRznv8+udoA3ChX/A74qY2fb5dbKQ5HQtLcCPdrrKUK7hlz0Acjiji00AhhDO kQ7i4oAj9iMYQqopchfRpe440XKEtAMtR3R7ZY5FdFQYO12N6hzrdAUZWsUcoFvN6eqSw9XroFCN 0l3V4ip2yeFKZv2uptm3QrNoaUTvT9jpSuaRdrp2rDtdC0wp49oVTtf9m0/P7HTdn9lBsXaJfajk AU7XilSFpso9FQpC1aeE0V19qru107V2uv4KLyTCfGMCnRiI53a61kBXaBr77rYetGqgc/jzjiM6 u2+Rw4a9IMcSnYMLOSrb4VJzujLw4YiqRdEdYrhuXRzGec6uGA3nXFjIcc7RSJrT1SHnaKerSw5X sgMvNaerQz1HO11Za9WY+lYw9VU6XV8MM5/Z6XoIWJcrAkWw6pM7XStg+CD6LupWQd/F0qIi1eUY vXa61k5XepUpnqIjML7kS0PxoikLo/+Yl4b2eoAj+FabOz5XbOGSPle1sj7J54qwse1Reh5ZllAh cuMIyBnHIcXwuRpCuF/Q8WgRx0hBxoYQDpH2x6UMQjdkcIIknjU39nJCdzxFht5RxuPtQrSNrpL6 jKJoPld7fTRElxBqijlAtxafqymHq9fR0Bqku6rFVeySw5XM+l0Ns28FZk/2uZJ5rN8usM/n+tKe XHI/eD8auR68r98uIFq4frvAYce4uN4uMADnmD5XseP83D7XoOY5cbCN6XI1iIMDB7YR2mDsOKCz QxRnDTtYGi5Xkwo1oHNgISdlBxZyUmbcw3nbcLlaCsNZ2YVhXLt2xWg056JLTnOORrK4XI221lyu jhWAts/VUR56TLtkbwddWlyuZnk4NbvkcDWz1qop9a1Q6utyub40ZKbxDsfH/n2usN6VaeQ+hUu5 XGWJKtykRd0qUr00RK9drrXLddfluj3G72JnNuHsPBW4p3etfkqecEKifDMbw3Uvf8IddeJUcYKd t0puZjiFLf6YpsmGzgfDvlz5Bhj2U1mTgw62G3TVQYE4S0iYmO22WL8HWyDOPsSFXIorJy295ZhO tvPo4rpBZx+JrqVeBwuGUEno1QPawNP+gISv/jAzqdHifLZf9R2By3mO81UX8yVOiyhfJBgNXUfU Hb2kz5/un+SLOIIyEHHkWW+YJ+U5b7iQZ7zhQp7vhotf72w3vBvEYifEaGeD/TJ2Agd+ylisH7YR 0YE1qO3EuSfT2k7Q8QuYEve9WJTZidLB9dbtBBb70v13x3hC+AQubyfCEJ4ZLGn8sIMzUGs7oc7z 3hceoMfLCsBiyZyHo9Z24ig70RErcBoJb91OwOFn2gnxsNTl7URAiwuyE50BtgHUdqK2E/Z3k19u 3dEpyfqt2wnM4Kad2H0R4mXWHb0Ax9JInujiRaCaneh0sawj/0SAtyniDuCx9k9cN45+WL3mieN4 oiTrt24nMDJNO7H7fq0L2YkBhXsFT3S7NU+0ljVP/HSeKMn6pdoJEfvYTNdi6pym0Xo2H99GecS/ 43qzHsZBMksWkzj98H8AAAD//wMAUEsDBBQABgAIAAAAIQAnBpj54QAAAAoBAAAPAAAAZHJzL2Rv d25yZXYueG1sTI/BSsNAEIbvgu+wjODNbrLRWtJMSinqqQi2gvS2TaZJaHY3ZLdJ+vaOJ3sahvn4 5/uz1WRaMVDvG2cR4lkEgmzhysZWCN/796cFCB+0LXXrLCFcycMqv7/LdFq60X7RsAuV4BDrU41Q h9ClUvqiJqP9zHVk+XZyvdGB176SZa9HDjetVFE0l0Y3lj/UuqNNTcV5dzEIH6Me10n8NmzPp831 sH/5/NnGhPj4MK2XIAJN4R+GP31Wh5ydju5iSy9ahGelFKMIScKTgddonoA4Iii1UCDzTN5WyH8B AAD//wMAUEsBAi0AFAAGAAgAAAAhALaDOJL+AAAA4QEAABMAAAAAAAAAAAAAAAAAAAAAAFtDb250 ZW50X1R5cGVzXS54bWxQSwECLQAUAAYACAAAACEAOP0h/9YAAACUAQAACwAAAAAAAAAAAAAAAAAv AQAAX3JlbHMvLnJlbHNQSwECLQAUAAYACAAAACEAdGNqP/wNAACpiwAADgAAAAAAAAAAAAAAAAAu AgAAZHJzL2Uyb0RvYy54bWxQSwECLQAUAAYACAAAACEAJwaY+eEAAAAKAQAADwAAAAAAAAAAAAAA AABWEAAAZHJzL2Rvd25yZXYueG1sUEsFBgAAAAAEAAQA8wAAAGQRAAAAAA== ">
                <v:group id="Group 1486" o:spid="_x0000_s1403" style="position:absolute;left:7358;top:13604;width:2204;height:1072" coordorigin="2216,-290" coordsize="1484,892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khLWcxwAAAN0AAAAPAAAAZHJzL2Rvd25yZXYueG1sRI9Ba8JA EIXvQv/DMgVvukmLbUldRaQVD1JoLIi3ITsmwexsyG6T+O+dQ6G3Gd6b975ZrkfXqJ66UHs2kM4T UMSFtzWXBn6On7M3UCEiW2w8k4EbBVivHiZLzKwf+Jv6PJZKQjhkaKCKsc20DkVFDsPct8SiXXzn MMraldp2OEi4a/RTkrxohzVLQ4UtbSsqrvmvM7AbcNg8px/94XrZ3s7HxdfpkJIx08dx8w4q0hj/ zX/Xeyv4i1fBlW9kBL26AwAA//8DAFBLAQItABQABgAIAAAAIQDb4fbL7gAAAIUBAAATAAAAAAAA AAAAAAAAAAAAAABbQ29udGVudF9UeXBlc10ueG1sUEsBAi0AFAAGAAgAAAAhAFr0LFu/AAAAFQEA AAsAAAAAAAAAAAAAAAAAHwEAAF9yZWxzLy5yZWxzUEsBAi0AFAAGAAgAAAAhAKSEtZzHAAAA3QAA AA8AAAAAAAAAAAAAAAAABwIAAGRycy9kb3ducmV2LnhtbFBLBQYAAAAAAwADALcAAAD7AgAAAAA= ">
                  <v:shape id="Freeform 1487" o:spid="_x0000_s1404" style="position:absolute;left:2240;top:-285;width:471;height:874;visibility:visible;mso-wrap-style:square;v-text-anchor:top" coordsize="471,87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ojcuQxQAAAN0AAAAPAAAAZHJzL2Rvd25yZXYueG1sRI/NawIx EMXvgv9DGKG3mrXQqqtRtNBSb/Xj4HHYjJvFzWTZZD/av94IgrcZ3pv3e7Nc97YULdW+cKxgMk5A EGdOF5wrOB2/XmcgfEDWWDomBX/kYb0aDpaYatfxntpDyEUMYZ+iAhNClUrpM0MW/dhVxFG7uNpi iGudS11jF8NtKd+S5ENaLDgSDFb0aSi7Hhobubvj73n67Zt/nhu5bZI2dK1U6mXUbxYgAvXhaX5c /+hY/306h/s3cQS5ugEAAP//AwBQSwECLQAUAAYACAAAACEA2+H2y+4AAACFAQAAEwAAAAAAAAAA AAAAAAAAAAAAW0NvbnRlbnRfVHlwZXNdLnhtbFBLAQItABQABgAIAAAAIQBa9CxbvwAAABUBAAAL AAAAAAAAAAAAAAAAAB8BAABfcmVscy8ucmVsc1BLAQItABQABgAIAAAAIQCojcuQxQAAAN0AAAAP AAAAAAAAAAAAAAAAAAcCAABkcnMvZG93bnJldi54bWxQSwUGAAAAAAMAAwC3AAAA+QIAAAAA " path="m470,l,874e" filled="f" strokecolor="#00007f" strokeweight=".19281mm">
                    <v:path arrowok="t" o:connecttype="custom" o:connectlocs="470,0;0,874" o:connectangles="0,0"/>
                  </v:shape>
                  <v:shape id="Freeform 1488" o:spid="_x0000_s1405" style="position:absolute;left:2240;top:589;width:1455;height:0;visibility:visible;mso-wrap-style:square;v-text-anchor:top" coordsize="1455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sHxSeyAAAAN0AAAAPAAAAZHJzL2Rvd25yZXYueG1sRI9Ba8JA EIXvhf6HZQq9lLqptCrRVaolYMGLpj9gzI7Z0OxsyK6a9tc7h0JvM7w3732zWA2+VRfqYxPYwMso A0VcBdtwbeCrLJ5noGJCttgGJgM/FGG1vL9bYG7Dlfd0OaRaSQjHHA24lLpc61g58hhHoSMW7RR6 j0nWvta2x6uE+1aPs2yiPTYsDQ472jiqvg9nb2AYr93r7vi5KY7leVo8rX+nH1Qa8/gwvM9BJRrS v/nvemsF/20m/PKNjKCXNwAAAP//AwBQSwECLQAUAAYACAAAACEA2+H2y+4AAACFAQAAEwAAAAAA AAAAAAAAAAAAAAAAW0NvbnRlbnRfVHlwZXNdLnhtbFBLAQItABQABgAIAAAAIQBa9CxbvwAAABUB AAALAAAAAAAAAAAAAAAAAB8BAABfcmVscy8ucmVsc1BLAQItABQABgAIAAAAIQCsHxSeyAAAAN0A AAAPAAAAAAAAAAAAAAAAAAcCAABkcnMvZG93bnJldi54bWxQSwUGAAAAAAMAAwC3AAAA/AIAAAAA " path="m,l1454,e" filled="f" strokecolor="#00007f" strokeweight=".19281mm">
                    <v:path arrowok="t" o:connecttype="custom" o:connectlocs="0,0;1454,0" o:connectangles="0,0"/>
                  </v:shape>
                  <v:shape id="Freeform 1489" o:spid="_x0000_s1406" style="position:absolute;left:2711;top:-285;width:984;height:874;visibility:visible;mso-wrap-style:square;v-text-anchor:top" coordsize="984,87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9WXYUwgAAAN0AAAAPAAAAZHJzL2Rvd25yZXYueG1sRE9NawIx EL0X/A9hBG81a8Eiq1HUIthLoWrR47gZd4M7k2UTdfvvm0Kht3m8z5ktOq7VndrgvBgYDTNQJIW3 TkoDh/3meQIqRBSLtRcy8E0BFvPe0wxz6x/ySfddLFUKkZCjgSrGJtc6FBUxhqFvSBJ38S1jTLAt tW3xkcK51i9Z9qoZnaSGChtaV1Rcdzc2cP1i4vooH2+HTK/2fHp37jw2ZtDvllNQkbr4L/5zb22a P56M4PebdIKe/wAAAP//AwBQSwECLQAUAAYACAAAACEA2+H2y+4AAACFAQAAEwAAAAAAAAAAAAAA AAAAAAAAW0NvbnRlbnRfVHlwZXNdLnhtbFBLAQItABQABgAIAAAAIQBa9CxbvwAAABUBAAALAAAA AAAAAAAAAAAAAB8BAABfcmVscy8ucmVsc1BLAQItABQABgAIAAAAIQB9WXYUwgAAAN0AAAAPAAAA AAAAAAAAAAAAAAcCAABkcnMvZG93bnJldi54bWxQSwUGAAAAAAMAAwC3AAAA9gIAAAAA " path="m,l984,874e" filled="f" strokecolor="#00007f" strokeweight=".19281mm">
                    <v:path arrowok="t" o:connecttype="custom" o:connectlocs="0,0;984,874" o:connectangles="0,0"/>
                  </v:shape>
                  <v:shape id="Freeform 1490" o:spid="_x0000_s1407" style="position:absolute;left:2711;top:-285;width:262;height:874;visibility:visible;mso-wrap-style:square;v-text-anchor:top" coordsize="262,87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8Y3b5xAAAAN0AAAAPAAAAZHJzL2Rvd25yZXYueG1sRE/basJA EH0X+g/LCH2RZlNLisSsIoVCG1Ba9QOG7JiEZGdjdhvTv3cFwbc5nOtk69G0YqDe1ZYVvEYxCOLC 6ppLBcfD58sChPPIGlvLpOCfHKxXT5MMU20v/EvD3pcihLBLUUHlfZdK6YqKDLrIdsSBO9neoA+w L6Xu8RLCTSvncfwuDdYcGirs6KOiotn/GQW7Q5Kff75nzaYciqbZvuXnZMyVep6OmyUIT6N/iO/u Lx3mJ4s53L4JJ8jVFQAA//8DAFBLAQItABQABgAIAAAAIQDb4fbL7gAAAIUBAAATAAAAAAAAAAAA AAAAAAAAAABbQ29udGVudF9UeXBlc10ueG1sUEsBAi0AFAAGAAgAAAAhAFr0LFu/AAAAFQEAAAsA AAAAAAAAAAAAAAAAHwEAAF9yZWxzLy5yZWxzUEsBAi0AFAAGAAgAAAAhAPxjdvnEAAAA3QAAAA8A AAAAAAAAAAAAAAAABwIAAGRycy9kb3ducmV2LnhtbFBLBQYAAAAAAwADALcAAAD4AgAAAAA= " path="m,l262,874e" filled="f" strokecolor="#00007f" strokeweight=".19281mm">
                    <v:path arrowok="t" o:connecttype="custom" o:connectlocs="0,0;262,874" o:connectangles="0,0"/>
                  </v:shape>
                  <v:shape id="Freeform 1491" o:spid="_x0000_s1408" style="position:absolute;left:2240;top:173;width:985;height:416;visibility:visible;mso-wrap-style:square;v-text-anchor:top" coordsize="985,41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V95aCwAAAAN0AAAAPAAAAZHJzL2Rvd25yZXYueG1sRE9Ni8Iw EL0L/ocwgjdNVXaVahQRBD2Jteh1SMa22ExKE7X++83Cwt7m8T5ntelsLV7U+sqxgsk4AUGsnam4 UJBf9qMFCB+QDdaOScGHPGzW/d4KU+PefKZXFgoRQ9inqKAMoUml9Loki37sGuLI3V1rMUTYFtK0 +I7htpbTJPmWFiuODSU2tCtJP7KnVaCz42V+0Pnpdjenq9Z0rvOiU2o46LZLEIG68C/+cx9MnP+1 mMHvN/EEuf4BAAD//wMAUEsBAi0AFAAGAAgAAAAhANvh9svuAAAAhQEAABMAAAAAAAAAAAAAAAAA AAAAAFtDb250ZW50X1R5cGVzXS54bWxQSwECLQAUAAYACAAAACEAWvQsW78AAAAVAQAACwAAAAAA AAAAAAAAAAAfAQAAX3JlbHMvLnJlbHNQSwECLQAUAAYACAAAACEA1feWgsAAAADdAAAADwAAAAAA AAAAAAAAAAAHAgAAZHJzL2Rvd25yZXYueG1sUEsFBgAAAAADAAMAtwAAAPQCAAAAAA== " path="m984,l,415e" filled="f" strokecolor="#00007f" strokeweight=".08464mm">
                    <v:stroke dashstyle="dash"/>
                    <v:path arrowok="t" o:connecttype="custom" o:connectlocs="984,0;0,415" o:connectangles="0,0"/>
                  </v:shape>
                  <v:shape id="Freeform 1492" o:spid="_x0000_s1409" style="position:absolute;left:2218;top:567;width:44;height:32;visibility:visible;mso-wrap-style:square;v-text-anchor:top" coordsize="44,32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IKWhPwgAAAN0AAAAPAAAAZHJzL2Rvd25yZXYueG1sRE9Na8JA EL0X/A/LCN7qRtGSpq6igiCejFXocZodk2B2NmbXGP+9KxR6m8f7nNmiM5VoqXGlZQWjYQSCOLO6 5FzB8XvzHoNwHlljZZkUPMjBYt57m2Gi7Z1Tag8+FyGEXYIKCu/rREqXFWTQDW1NHLizbQz6AJtc 6gbvIdxUchxFH9JgyaGhwJrWBWWXw80oqE/n35jbFPe762rHkx/52aZSqUG/W36B8NT5f/Gfe6vD /Gk8gdc34QQ5fwIAAP//AwBQSwECLQAUAAYACAAAACEA2+H2y+4AAACFAQAAEwAAAAAAAAAAAAAA AAAAAAAAW0NvbnRlbnRfVHlwZXNdLnhtbFBLAQItABQABgAIAAAAIQBa9CxbvwAAABUBAAALAAAA AAAAAAAAAAAAAB8BAABfcmVscy8ucmVsc1BLAQItABQABgAIAAAAIQCIKWhPwgAAAN0AAAAPAAAA AAAAAAAAAAAAAAcCAABkcnMvZG93bnJldi54bWxQSwUGAAAAAAMAAwC3AAAA9gIAAAAA " path="m43,16r,-9l34,,9,,,7,,25r9,7l34,32r9,-7l43,16xe" fillcolor="red" stroked="f">
                    <v:path arrowok="t" o:connecttype="custom" o:connectlocs="43,16;43,7;34,0;9,0;0,7;0,25;9,32;34,32;43,25;43,16" o:connectangles="0,0,0,0,0,0,0,0,0,0"/>
                  </v:shape>
                  <v:shape id="Freeform 1493" o:spid="_x0000_s1410" style="position:absolute;left:2218;top:567;width:44;height:32;visibility:visible;mso-wrap-style:square;v-text-anchor:top" coordsize="44,32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UzmipwgAAAN0AAAAPAAAAZHJzL2Rvd25yZXYueG1sRE9Na8Mw DL0P9h+MBrstzgoZJatbSllLT0mTDnYVsZaYxnKI3Sb79/Ng0Jse71OrzWx7caPRG8cKXpMUBHHj tOFWwed5/7IE4QOyxt4xKfghD5v148MKc+0mruhWh1bEEPY5KuhCGHIpfdORRZ+4gThy3260GCIc W6lHnGK47eUiTd+kRcOxocOBdh01l/pqFVCBxcleyHyZOavKull8mPKg1PPTvH0HEWgOd/G/+6jj /GyZwd838QS5/gUAAP//AwBQSwECLQAUAAYACAAAACEA2+H2y+4AAACFAQAAEwAAAAAAAAAAAAAA AAAAAAAAW0NvbnRlbnRfVHlwZXNdLnhtbFBLAQItABQABgAIAAAAIQBa9CxbvwAAABUBAAALAAAA AAAAAAAAAAAAAB8BAABfcmVscy8ucmVsc1BLAQItABQABgAIAAAAIQCUzmipwgAAAN0AAAAPAAAA AAAAAAAAAAAAAAcCAABkcnMvZG93bnJldi54bWxQSwUGAAAAAAMAAwC3AAAA9gIAAAAA " path="m43,16r,-9l34,,21,,9,,,7r,9l,25r9,7l21,32r13,l43,25r,-9xe" filled="f" strokeweight=".24pt">
                    <v:path arrowok="t" o:connecttype="custom" o:connectlocs="43,16;43,7;34,0;21,0;9,0;0,7;0,16;0,25;9,32;21,32;34,32;43,25;43,16" o:connectangles="0,0,0,0,0,0,0,0,0,0,0,0,0"/>
                  </v:shape>
                  <v:shape id="Freeform 1494" o:spid="_x0000_s1411" style="position:absolute;left:2864;top:293;width:33;height:44;visibility:visible;mso-wrap-style:square;v-text-anchor:top" coordsize="33,4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f9DV4wwAAAN0AAAAPAAAAZHJzL2Rvd25yZXYueG1sRE9Na8JA EL0L/odlBG+6adEQUlcpraIHL2oPPQ7ZaTaYnU2zq4n+erdQ8DaP9zmLVW9rcaXWV44VvEwTEMSF 0xWXCr5Om0kGwgdkjbVjUnAjD6vlcLDAXLuOD3Q9hlLEEPY5KjAhNLmUvjBk0U9dQxy5H9daDBG2 pdQtdjHc1vI1SVJpseLYYLChD0PF+XixCk7ptvt1ZzLrz5m+Hfb378YXO6XGo/79DUSgPjzF/+6d jvPnWQp/38QT5PIBAAD//wMAUEsBAi0AFAAGAAgAAAAhANvh9svuAAAAhQEAABMAAAAAAAAAAAAA AAAAAAAAAFtDb250ZW50X1R5cGVzXS54bWxQSwECLQAUAAYACAAAACEAWvQsW78AAAAVAQAACwAA AAAAAAAAAAAAAAAfAQAAX3JlbHMvLnJlbHNQSwECLQAUAAYACAAAACEAn/Q1eMMAAADdAAAADwAA AAAAAAAAAAAAAAAHAgAAZHJzL2Rvd25yZXYueG1sUEsFBgAAAAADAAMAtwAAAPcCAAAAAA== " path="m32,21l32,9,25,,7,,,9,,33,7,43r18,l32,33r,-12xe" fillcolor="red" stroked="f">
                    <v:path arrowok="t" o:connecttype="custom" o:connectlocs="32,21;32,9;25,0;7,0;0,9;0,33;7,43;25,43;32,33;32,21" o:connectangles="0,0,0,0,0,0,0,0,0,0"/>
                  </v:shape>
                  <v:shape id="Freeform 1495" o:spid="_x0000_s1412" style="position:absolute;left:2864;top:293;width:33;height:44;visibility:visible;mso-wrap-style:square;v-text-anchor:top" coordsize="33,4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60uZ0wgAAAN0AAAAPAAAAZHJzL2Rvd25yZXYueG1sRE9Ni8Iw EL0L/ocwwl5EU4XdlWoUkcqKN10PHsdmbIrNpDTR1n9vFoS9zeN9zmLV2Uo8qPGlYwWTcQKCOHe6 5ELB6Xc7moHwAVlj5ZgUPMnDatnvLTDVruUDPY6hEDGEfYoKTAh1KqXPDVn0Y1cTR+7qGoshwqaQ usE2httKTpPkS1osOTYYrGljKL8d71bBIZ/csnN5ob3Jsufwgt1PWxilPgbdeg4iUBf+xW/3Tsf5 n7Nv+PsmniCXLwAAAP//AwBQSwECLQAUAAYACAAAACEA2+H2y+4AAACFAQAAEwAAAAAAAAAAAAAA AAAAAAAAW0NvbnRlbnRfVHlwZXNdLnhtbFBLAQItABQABgAIAAAAIQBa9CxbvwAAABUBAAALAAAA AAAAAAAAAAAAAB8BAABfcmVscy8ucmVsc1BLAQItABQABgAIAAAAIQD60uZ0wgAAAN0AAAAPAAAA AAAAAAAAAAAAAAcCAABkcnMvZG93bnJldi54bWxQSwUGAAAAAAMAAwC3AAAA9gIAAAAA " path="m32,21l32,9,25,,16,,7,,,9,,21,,33,7,43r9,l25,43,32,33r,-12xe" filled="f" strokeweight=".24pt">
                    <v:path arrowok="t" o:connecttype="custom" o:connectlocs="32,21;32,9;25,0;16,0;7,0;0,9;0,21;0,33;7,43;16,43;25,43;32,33;32,21" o:connectangles="0,0,0,0,0,0,0,0,0,0,0,0,0"/>
                  </v:shape>
                  <v:shape id="Freeform 1496" o:spid="_x0000_s1413" style="position:absolute;left:3203;top:151;width:33;height:33;visibility:visible;mso-wrap-style:square;v-text-anchor:top" coordsize="33,3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FSwF9xQAAAN0AAAAPAAAAZHJzL2Rvd25yZXYueG1sRI9Ba8Mw DIXvg/0Ho8Euo7U7tlLSuiUdjPS4tTn0KGI1CY3lELtN9u+nw2A3iff03qfNbvKdutMQ28AWFnMD irgKruXaQnn6nK1AxYTssAtMFn4owm77+LDBzIWRv+l+TLWSEI4ZWmhS6jOtY9WQxzgPPbFolzB4 TLIOtXYDjhLuO/1qzFJ7bFkaGuzpo6Hqerx5C/l4K0xfvJRfbzkezoXflyZN1j4/TfkaVKIp/Zv/ rg9O8N9XgivfyAh6+wsAAP//AwBQSwECLQAUAAYACAAAACEA2+H2y+4AAACFAQAAEwAAAAAAAAAA AAAAAAAAAAAAW0NvbnRlbnRfVHlwZXNdLnhtbFBLAQItABQABgAIAAAAIQBa9CxbvwAAABUBAAAL AAAAAAAAAAAAAAAAAB8BAABfcmVscy8ucmVsc1BLAQItABQABgAIAAAAIQAFSwF9xQAAAN0AAAAP AAAAAAAAAAAAAAAAAAcCAABkcnMvZG93bnJldi54bWxQSwUGAAAAAAMAAwC3AAAA+QIAAAAA " path="m32,16r,-9l25,,7,,,7,,25r7,7l25,32r7,-7l32,16xe" fillcolor="red" stroked="f">
                    <v:path arrowok="t" o:connecttype="custom" o:connectlocs="32,16;32,7;25,0;7,0;0,7;0,25;7,32;25,32;32,25;32,16" o:connectangles="0,0,0,0,0,0,0,0,0,0"/>
                  </v:shape>
                  <v:shape id="Freeform 1497" o:spid="_x0000_s1414" style="position:absolute;left:3203;top:151;width:33;height:33;visibility:visible;mso-wrap-style:square;v-text-anchor:top" coordsize="33,3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JY7GuwgAAAN0AAAAPAAAAZHJzL2Rvd25yZXYueG1sRE9Na8JA EL0L/odlBC+iG6WKpq6iRaH0ZlpyHrJjkpqdDdmtrv313YLgbR7vc9bbYBpxpc7VlhVMJwkI4sLq mksFX5/H8RKE88gaG8uk4E4Otpt+b42ptjc+0TXzpYgh7FJUUHnfplK6oiKDbmJb4sidbWfQR9iV Und4i+GmkbMkWUiDNceGClt6q6i4ZD9Gwctof/5uP345FER1Hu55djrkSg0HYfcKwlPwT/HD/a7j /PlyBf/fxBPk5g8AAP//AwBQSwECLQAUAAYACAAAACEA2+H2y+4AAACFAQAAEwAAAAAAAAAAAAAA AAAAAAAAW0NvbnRlbnRfVHlwZXNdLnhtbFBLAQItABQABgAIAAAAIQBa9CxbvwAAABUBAAALAAAA AAAAAAAAAAAAAB8BAABfcmVscy8ucmVsc1BLAQItABQABgAIAAAAIQCJY7GuwgAAAN0AAAAPAAAA AAAAAAAAAAAAAAcCAABkcnMvZG93bnJldi54bWxQSwUGAAAAAAMAAwC3AAAA9gIAAAAA " path="m32,16r,-9l25,,16,,7,,,7r,9l,25r7,7l16,32r9,l32,25r,-9xe" filled="f" strokeweight=".24pt">
                    <v:path arrowok="t" o:connecttype="custom" o:connectlocs="32,16;32,7;25,0;16,0;7,0;0,7;0,16;0,25;7,32;16,32;25,32;32,25;32,16" o:connectangles="0,0,0,0,0,0,0,0,0,0,0,0,0"/>
                  </v:shape>
                  <v:shape id="Freeform 1498" o:spid="_x0000_s1415" style="position:absolute;left:2776;top:-1;width:44;height:32;visibility:visible;mso-wrap-style:square;v-text-anchor:top" coordsize="44,32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yy/iRxgAAAN0AAAAPAAAAZHJzL2Rvd25yZXYueG1sRI9Ba8JA EIXvgv9hGaE33bTUEqOraKEgnhrbQo9jdkxCs7Npdo3x33cOBW8zvDfvfbPaDK5RPXWh9mzgcZaA Ii68rbk08PnxNk1BhYhssfFMBm4UYLMej1aYWX/lnPpjLJWEcMjQQBVjm2kdioochplviUU7+85h lLUrte3wKuGu0U9J8qId1iwNFbb0WlHxc7w4A+3X+ZRyn+P74Xd34OdvvehzbczDZNguQUUa4t38 f723gj9fCL98IyPo9R8AAAD//wMAUEsBAi0AFAAGAAgAAAAhANvh9svuAAAAhQEAABMAAAAAAAAA AAAAAAAAAAAAAFtDb250ZW50X1R5cGVzXS54bWxQSwECLQAUAAYACAAAACEAWvQsW78AAAAVAQAA CwAAAAAAAAAAAAAAAAAfAQAAX3JlbHMvLnJlbHNQSwECLQAUAAYACAAAACEAcsv4kcYAAADdAAAA DwAAAAAAAAAAAAAAAAAHAgAAZHJzL2Rvd25yZXYueG1sUEsFBgAAAAADAAMAtwAAAPoCAAAAAA== " path="m43,16r,-9l34,,9,,,7,,25r9,7l34,32r9,-7l43,16xe" fillcolor="red" stroked="f">
                    <v:path arrowok="t" o:connecttype="custom" o:connectlocs="43,16;43,7;34,0;9,0;0,7;0,25;9,32;34,32;43,25;43,16" o:connectangles="0,0,0,0,0,0,0,0,0,0"/>
                  </v:shape>
                  <v:shape id="Freeform 1499" o:spid="_x0000_s1416" style="position:absolute;left:2776;top:-1;width:44;height:32;visibility:visible;mso-wrap-style:square;v-text-anchor:top" coordsize="44,32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uLPh3wAAAAN0AAAAPAAAAZHJzL2Rvd25yZXYueG1sRE9Li8Iw EL4L/ocwgjdNFRStRhHZFU8+quB1aMY22ExKE7X77zfCwt7m43vOct3aSryo8caxgtEwAUGcO224 UHC9fA9mIHxA1lg5JgU/5GG96naWmGr35jO9slCIGMI+RQVlCHUqpc9LsuiHriaO3N01FkOETSF1 g+8Ybis5TpKptGg4NpRY07ak/JE9rQI64OFkH2Rupp2cj1k+/jLHnVL9XrtZgAjUhn/xn3uv4/zJ fASfb+IJcvULAAD//wMAUEsBAi0AFAAGAAgAAAAhANvh9svuAAAAhQEAABMAAAAAAAAAAAAAAAAA AAAAAFtDb250ZW50X1R5cGVzXS54bWxQSwECLQAUAAYACAAAACEAWvQsW78AAAAVAQAACwAAAAAA AAAAAAAAAAAfAQAAX3JlbHMvLnJlbHNQSwECLQAUAAYACAAAACEAbiz4d8AAAADdAAAADwAAAAAA AAAAAAAAAAAHAgAAZHJzL2Rvd25yZXYueG1sUEsFBgAAAAADAAMAtwAAAPQCAAAAAA== " path="m43,16r,-9l34,,21,,9,,,7r,9l,25r9,7l21,32r13,l43,25r,-9xe" filled="f" strokeweight=".24pt">
                    <v:path arrowok="t" o:connecttype="custom" o:connectlocs="43,16;43,7;34,0;21,0;9,0;0,7;0,16;0,25;9,32;21,32;34,32;43,25;43,16" o:connectangles="0,0,0,0,0,0,0,0,0,0,0,0,0"/>
                  </v:shape>
                </v:group>
                <v:shape id="Text Box 1500" o:spid="_x0000_s1417" type="#_x0000_t202" style="position:absolute;left:9558;top:14547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5YmxXwwAAAN0AAAAPAAAAZHJzL2Rvd25yZXYueG1sRE9Ni8Iw EL0L/ocwgjdNFRStRpFFYUFYttbDHmebsQ02k26T1frvNwuCt3m8z1lvO1uLG7XeOFYwGScgiAun DZcKzvlhtADhA7LG2jEpeJCH7abfW2Oq3Z0zup1CKWII+xQVVCE0qZS+qMiiH7uGOHIX11oMEbal 1C3eY7it5TRJ5tKi4dhQYUNvFRXX069VsPvibG9+Pr4/s0tm8nyZ8HF+VWo46HYrEIG68BI/3e86 zp8tp/D/TTxBbv4AAAD//wMAUEsBAi0AFAAGAAgAAAAhANvh9svuAAAAhQEAABMAAAAAAAAAAAAA AAAAAAAAAFtDb250ZW50X1R5cGVzXS54bWxQSwECLQAUAAYACAAAACEAWvQsW78AAAAVAQAACwAA AAAAAAAAAAAAAAAfAQAAX3JlbHMvLnJlbHNQSwECLQAUAAYACAAAACEAuWJsV8MAAADdAAAADwAA AAAAAAAAAAAAAAAHAgAAZHJzL2Rvd25yZXYueG1sUEsFBgAAAAADAAMAtwAAAPcCAAAAAA== 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C</w:t>
                        </w:r>
                      </w:p>
                    </w:txbxContent>
                  </v:textbox>
                </v:shape>
                <v:shape id="Text Box 1501" o:spid="_x0000_s1418" type="#_x0000_t202" style="position:absolute;left:8927;top:14076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WLsnMwwAAAN0AAAAPAAAAZHJzL2Rvd25yZXYueG1sRE9Na8JA EL0X/A/LCL3VjS2Kpq4iolAQxJgeepxmx2QxO5tmtxr/vSsI3ubxPme26GwtztR641jBcJCAIC6c Nlwq+M43bxMQPiBrrB2Tgit5WMx7LzNMtbtwRudDKEUMYZ+igiqEJpXSFxVZ9APXEEfu6FqLIcK2 lLrFSwy3tXxPkrG0aDg2VNjQqqLidPi3CpY/nK3N3+53nx0zk+fThLfjk1Kv/W75CSJQF57ih/tL x/mj6Qfcv4knyPkNAAD//wMAUEsBAi0AFAAGAAgAAAAhANvh9svuAAAAhQEAABMAAAAAAAAAAAAA AAAAAAAAAFtDb250ZW50X1R5cGVzXS54bWxQSwECLQAUAAYACAAAACEAWvQsW78AAAAVAQAACwAA AAAAAAAAAAAAAAAfAQAAX3JlbHMvLnJlbHNQSwECLQAUAAYACAAAACEA1i7JzMMAAADdAAAADwAA AAAAAAAAAAAAAAAHAgAAZHJzL2Rvd25yZXYueG1sUEsFBgAAAAADAAMAtwAAAPcCAAAAAA== 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E</w:t>
                        </w:r>
                      </w:p>
                    </w:txbxContent>
                  </v:textbox>
                </v:shape>
                <v:shape id="Text Box 1502" o:spid="_x0000_s1419" type="#_x0000_t202" style="position:absolute;left:8446;top:14341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Zx1G4wwAAAN0AAAAPAAAAZHJzL2Rvd25yZXYueG1sRE9Na8JA EL0X/A/LCL3VjaWKpq4iolAQxJgeepxmx2QxO5tmtxr/vSsI3ubxPme26GwtztR641jBcJCAIC6c Nlwq+M43bxMQPiBrrB2Tgit5WMx7LzNMtbtwRudDKEUMYZ+igiqEJpXSFxVZ9APXEEfu6FqLIcK2 lLrFSwy3tXxPkrG0aDg2VNjQqqLidPi3CpY/nK3N3+53nx0zk+fThLfjk1Kv/W75CSJQF57ih/tL x/mj6Qfcv4knyPkNAAD//wMAUEsBAi0AFAAGAAgAAAAhANvh9svuAAAAhQEAABMAAAAAAAAAAAAA AAAAAAAAAFtDb250ZW50X1R5cGVzXS54bWxQSwECLQAUAAYACAAAACEAWvQsW78AAAAVAQAACwAA AAAAAAAAAAAAAAAfAQAAX3JlbHMvLnJlbHNQSwECLQAUAAYACAAAACEAWcdRuMMAAADdAAAADwAA AAAAAAAAAAAAAAAHAgAAZHJzL2Rvd25yZXYueG1sUEsFBgAAAAADAAMAtwAAAPcCAAAAAA== 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P</w:t>
                        </w:r>
                      </w:p>
                    </w:txbxContent>
                  </v:textbox>
                </v:shape>
                <v:shape id="Text Box 1503" o:spid="_x0000_s1420" type="#_x0000_t202" style="position:absolute;left:8279;top:13913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2i/QjwwAAAN0AAAAPAAAAZHJzL2Rvd25yZXYueG1sRE9Ni8Iw EL0L/ocwwt40VVC0GkUWFxaExVoPe5xtxjbYTLpNVuu/3wiCt3m8z1ltOluLK7XeOFYwHiUgiAun DZcKTvnHcA7CB2SNtWNScCcPm3W/t8JUuxtndD2GUsQQ9ikqqEJoUil9UZFFP3INceTOrrUYImxL qVu8xXBby0mSzKRFw7GhwobeKyouxz+rYPvN2c78fv0csnNm8nyR8H52Uept0G2XIAJ14SV+uj91 nD9dTOHxTTxBrv8BAAD//wMAUEsBAi0AFAAGAAgAAAAhANvh9svuAAAAhQEAABMAAAAAAAAAAAAA AAAAAAAAAFtDb250ZW50X1R5cGVzXS54bWxQSwECLQAUAAYACAAAACEAWvQsW78AAAAVAQAACwAA AAAAAAAAAAAAAAAfAQAAX3JlbHMvLnJlbHNQSwECLQAUAAYACAAAACEANov0I8MAAADdAAAADwAA AAAAAAAAAAAAAAAHAgAAZHJzL2Rvd25yZXYueG1sUEsFBgAAAAADAAMAtwAAAPcCAAAAAA== 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sz w:val="14"/>
                            <w:szCs w:val="14"/>
                          </w:rPr>
                          <w:t>Q</w:t>
                        </w:r>
                      </w:p>
                    </w:txbxContent>
                  </v:textbox>
                </v:shape>
                <v:shape id="Text Box 1504" o:spid="_x0000_s1421" type="#_x0000_t202" style="position:absolute;left:7267;top:14548;width:350;height:264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GWWpUwwAAAN0AAAAPAAAAZHJzL2Rvd25yZXYueG1sRE9Na8JA EL0L/Q/LCL3pRqGhpq4iRUEoFGM8eJxmx2QxOxuzq6b/visUvM3jfc582dtG3KjzxrGCyTgBQVw6 bbhScCg2o3cQPiBrbByTgl/ysFy8DOaYaXfnnG77UIkYwj5DBXUIbSalL2uy6MeuJY7cyXUWQ4Rd JXWH9xhuGzlNklRaNBwbamzps6byvL9aBasj52tz+f7Z5afcFMUs4a/0rNTrsF99gAjUh6f4373V cf7bLIXHN/EEufgDAAD//wMAUEsBAi0AFAAGAAgAAAAhANvh9svuAAAAhQEAABMAAAAAAAAAAAAA AAAAAAAAAFtDb250ZW50X1R5cGVzXS54bWxQSwECLQAUAAYACAAAACEAWvQsW78AAAAVAQAACwAA AAAAAAAAAAAAAAAfAQAAX3JlbHMvLnJlbHNQSwECLQAUAAYACAAAACEAxllqVMMAAADdAAAADwAA AAAAAAAAAAAAAAAHAgAAZHJzL2Rvd25yZXYueG1sUEsFBgAAAAADAAMAtwAAAPcCAAAAAA== 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B</w:t>
                        </w:r>
                      </w:p>
                    </w:txbxContent>
                  </v:textbox>
                </v:shape>
                <v:shape id="Text Box 1505" o:spid="_x0000_s1422" type="#_x0000_t202" style="position:absolute;left:7917;top:13553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pFc/PwwAAAN0AAAAPAAAAZHJzL2Rvd25yZXYueG1sRE9Na8JA EL0L/odlhN50Y6FWU1cRUSgIYkwPPU6zY7KYnU2zW43/3hUK3ubxPme+7GwtLtR641jBeJSAIC6c Nlwq+Mq3wykIH5A11o5JwY08LBf93hxT7a6c0eUYShFD2KeooAqhSaX0RUUW/cg1xJE7udZiiLAt pW7xGsNtLV+TZCItGo4NFTa0rqg4H/+sgtU3Zxvzu/85ZKfM5Pks4d3krNTLoFt9gAjUhaf43/2p 4/y32Ts8voknyMUdAAD//wMAUEsBAi0AFAAGAAgAAAAhANvh9svuAAAAhQEAABMAAAAAAAAAAAAA AAAAAAAAAFtDb250ZW50X1R5cGVzXS54bWxQSwECLQAUAAYACAAAACEAWvQsW78AAAAVAQAACwAA AAAAAAAAAAAAAAAfAQAAX3JlbHMvLnJlbHNQSwECLQAUAAYACAAAACEAqRXPz8MAAADdAAAADwAA AAAAAAAAAAAAAAAHAgAAZHJzL2Rvd25yZXYueG1sUEsFBgAAAAADAAMAtwAAAPcCAAAAAA== 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D718C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5132EB" w:rsidRPr="003D718C" w:rsidRDefault="00F45931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  <w:lang w:val="en-US"/>
        </w:rPr>
      </w:pPr>
      <w:r>
        <w:rPr>
          <w:sz w:val="32"/>
          <w:szCs w:val="32"/>
        </w:rPr>
        <w:sym w:font="Symbol" w:char="F044"/>
      </w:r>
      <w:r w:rsidR="005132EB" w:rsidRPr="004F64CE">
        <w:rPr>
          <w:spacing w:val="1"/>
          <w:sz w:val="28"/>
          <w:szCs w:val="28"/>
        </w:rPr>
        <w:t>A</w:t>
      </w:r>
      <w:r w:rsidR="005132EB" w:rsidRPr="004F64CE">
        <w:rPr>
          <w:spacing w:val="-3"/>
          <w:sz w:val="28"/>
          <w:szCs w:val="28"/>
        </w:rPr>
        <w:t>B</w:t>
      </w:r>
      <w:r w:rsidR="005132EB" w:rsidRPr="004F64CE">
        <w:rPr>
          <w:sz w:val="28"/>
          <w:szCs w:val="28"/>
        </w:rPr>
        <w:t>C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z w:val="28"/>
          <w:szCs w:val="28"/>
        </w:rPr>
        <w:t>ó</w:t>
      </w:r>
      <w:r w:rsidR="005132EB" w:rsidRPr="004F64CE">
        <w:rPr>
          <w:spacing w:val="-1"/>
          <w:sz w:val="28"/>
          <w:szCs w:val="28"/>
        </w:rPr>
        <w:t xml:space="preserve"> </w:t>
      </w:r>
      <w:r w:rsidR="005132EB" w:rsidRPr="004F64CE">
        <w:rPr>
          <w:spacing w:val="-4"/>
          <w:sz w:val="28"/>
          <w:szCs w:val="28"/>
        </w:rPr>
        <w:t>A</w:t>
      </w:r>
      <w:r w:rsidR="005132EB" w:rsidRPr="004F64CE">
        <w:rPr>
          <w:sz w:val="28"/>
          <w:szCs w:val="28"/>
        </w:rPr>
        <w:t>M</w:t>
      </w:r>
      <w:r w:rsidR="005132EB" w:rsidRPr="004F64CE">
        <w:rPr>
          <w:spacing w:val="4"/>
          <w:sz w:val="28"/>
          <w:szCs w:val="28"/>
        </w:rPr>
        <w:t xml:space="preserve"> </w:t>
      </w:r>
      <w:r w:rsidR="005132EB" w:rsidRPr="004F64CE">
        <w:rPr>
          <w:spacing w:val="-5"/>
          <w:sz w:val="28"/>
          <w:szCs w:val="28"/>
        </w:rPr>
        <w:t>l</w:t>
      </w:r>
      <w:r w:rsidR="005132EB" w:rsidRPr="004F64CE">
        <w:rPr>
          <w:sz w:val="28"/>
          <w:szCs w:val="28"/>
        </w:rPr>
        <w:t>à</w:t>
      </w:r>
      <w:r w:rsidR="005132EB" w:rsidRPr="004F64CE">
        <w:rPr>
          <w:spacing w:val="1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t</w:t>
      </w:r>
      <w:r w:rsidR="005132EB" w:rsidRPr="004F64CE">
        <w:rPr>
          <w:spacing w:val="3"/>
          <w:sz w:val="28"/>
          <w:szCs w:val="28"/>
        </w:rPr>
        <w:t>r</w:t>
      </w:r>
      <w:r w:rsidR="005132EB" w:rsidRPr="004F64CE">
        <w:rPr>
          <w:sz w:val="28"/>
          <w:szCs w:val="28"/>
        </w:rPr>
        <w:t>ung</w:t>
      </w:r>
      <w:r w:rsidR="005132EB" w:rsidRPr="004F64CE">
        <w:rPr>
          <w:spacing w:val="-8"/>
          <w:sz w:val="28"/>
          <w:szCs w:val="28"/>
        </w:rPr>
        <w:t xml:space="preserve"> </w:t>
      </w:r>
      <w:r w:rsidR="005132EB" w:rsidRPr="004F64CE">
        <w:rPr>
          <w:spacing w:val="4"/>
          <w:sz w:val="28"/>
          <w:szCs w:val="28"/>
        </w:rPr>
        <w:t>t</w:t>
      </w:r>
      <w:r w:rsidR="005132EB" w:rsidRPr="004F64CE">
        <w:rPr>
          <w:sz w:val="28"/>
          <w:szCs w:val="28"/>
        </w:rPr>
        <w:t>u</w:t>
      </w:r>
      <w:r w:rsidR="005132EB" w:rsidRPr="004F64CE">
        <w:rPr>
          <w:spacing w:val="-4"/>
          <w:sz w:val="28"/>
          <w:szCs w:val="28"/>
        </w:rPr>
        <w:t>y</w:t>
      </w:r>
      <w:r w:rsidR="005132EB" w:rsidRPr="004F64CE">
        <w:rPr>
          <w:spacing w:val="6"/>
          <w:sz w:val="28"/>
          <w:szCs w:val="28"/>
        </w:rPr>
        <w:t>ế</w:t>
      </w:r>
      <w:r w:rsidR="005132EB" w:rsidRPr="004F64CE">
        <w:rPr>
          <w:sz w:val="28"/>
          <w:szCs w:val="28"/>
        </w:rPr>
        <w:t>n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4F64CE">
        <w:rPr>
          <w:spacing w:val="-5"/>
          <w:sz w:val="28"/>
          <w:szCs w:val="28"/>
        </w:rPr>
        <w:t>m</w:t>
      </w:r>
      <w:r w:rsidRPr="004F64CE">
        <w:rPr>
          <w:sz w:val="28"/>
          <w:szCs w:val="28"/>
        </w:rPr>
        <w:t>à</w:t>
      </w:r>
      <w:r w:rsidRPr="004F64CE">
        <w:rPr>
          <w:spacing w:val="5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Q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Q</w:t>
      </w:r>
      <w:r w:rsidRPr="004F64CE">
        <w:rPr>
          <w:sz w:val="28"/>
          <w:szCs w:val="28"/>
        </w:rPr>
        <w:t>P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z w:val="28"/>
          <w:szCs w:val="28"/>
        </w:rPr>
        <w:t xml:space="preserve">M </w:t>
      </w:r>
      <w:r w:rsidRPr="004F64CE">
        <w:rPr>
          <w:spacing w:val="-1"/>
          <w:sz w:val="28"/>
          <w:szCs w:val="28"/>
        </w:rPr>
        <w:t>(</w:t>
      </w:r>
      <w:r w:rsidRPr="004F64CE">
        <w:rPr>
          <w:spacing w:val="-4"/>
          <w:sz w:val="28"/>
          <w:szCs w:val="28"/>
        </w:rPr>
        <w:t>g</w:t>
      </w:r>
      <w:r w:rsidRPr="004F64CE">
        <w:rPr>
          <w:spacing w:val="4"/>
          <w:sz w:val="28"/>
          <w:szCs w:val="28"/>
        </w:rPr>
        <w:t>t</w:t>
      </w:r>
      <w:r w:rsidRPr="004F64CE">
        <w:rPr>
          <w:sz w:val="28"/>
          <w:szCs w:val="28"/>
        </w:rPr>
        <w:t>)</w:t>
      </w:r>
    </w:p>
    <w:p w:rsidR="005132EB" w:rsidRDefault="00096820" w:rsidP="00246B12">
      <w:pPr>
        <w:widowControl w:val="0"/>
        <w:autoSpaceDE w:val="0"/>
        <w:autoSpaceDN w:val="0"/>
        <w:adjustRightInd w:val="0"/>
        <w:spacing w:before="11"/>
        <w:ind w:right="-5"/>
        <w:jc w:val="both"/>
        <w:rPr>
          <w:spacing w:val="2"/>
          <w:position w:val="10"/>
          <w:sz w:val="28"/>
          <w:szCs w:val="28"/>
        </w:rPr>
      </w:pPr>
      <w:r>
        <w:rPr>
          <w:noProof/>
          <w:spacing w:val="-5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86752" behindDoc="1" locked="0" layoutInCell="1" allowOverlap="1" wp14:anchorId="1D754E9B" wp14:editId="385544D6">
                <wp:simplePos x="0" y="0"/>
                <wp:positionH relativeFrom="column">
                  <wp:posOffset>3517744</wp:posOffset>
                </wp:positionH>
                <wp:positionV relativeFrom="paragraph">
                  <wp:posOffset>335795</wp:posOffset>
                </wp:positionV>
                <wp:extent cx="291554" cy="256354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1554" cy="25635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71C61" w:rsidRPr="00096820" w:rsidRDefault="00A71C61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096820">
                              <w:rPr>
                                <w:sz w:val="16"/>
                                <w:szCs w:val="16"/>
                                <w:lang w:val="en-US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D754E9B" id="Text Box 6" o:spid="_x0000_s1423" type="#_x0000_t202" style="position:absolute;left:0;text-align:left;margin-left:277pt;margin-top:26.45pt;width:22.95pt;height:20.2pt;z-index:-2515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bTTbFQwIAAIEEAAAOAAAAZHJzL2Uyb0RvYy54bWysVE1v2zAMvQ/YfxB0Xxzna20Qp8hSZBhQ tAWSoWdFlmIDkqhJSuzs14+S87Vup2EXhSLpJ/I9MrOHVityEM7XYAqa9/qUCMOhrM2uoN83q093 lPjATMkUGFHQo/D0Yf7xw6yxUzGAClQpHEEQ46eNLWgVgp1mmeeV0Mz3wAqDQQlOs4BXt8tKxxpE 1yob9PuTrAFXWgdceI/exy5I5wlfSsHDi5ReBKIKirWFdLp0buOZzWdsunPMVjU/lcH+oQrNaoOP XqAeWWBk7+o/oHTNHXiQocdBZyBlzUXqAbvJ+++6WVfMitQLkuPthSb//2D58+HVkbos6IQSwzRK tBFtIF+gJZPITmP9FJPWFtNCi25U+ez36IxNt9Lp+IvtEIwjz8cLtxGMo3Nwn4/HI0o4hgbjyRBt RM+uH1vnw1cBmkSjoA6lS4yyw5MPXeo5Jb7lQdXlqlYqXeK4iKVy5MBQaBVSiQj+W5YypME+h+N+ AjYQP++QlcFaYqtdS9EK7bZNxOTDVGr0baE8Ig8Oujnylq9qrPaJ+fDKHA4Oto7LEF7wkArwNThZ lFTgfv7NH/NRT4xS0uAgFtT/2DMnKFHfDCp9n49GcXLTZTT+PMCLu41sbyNmr5eAFOS4dpYnM+YH dTalA/2GO7OIr2KIGY5vFzSczWXo1gN3jovFIiXhrFoWnsza8ggdKY9abNo35uxJsIBKP8N5ZNn0 nW5dbvzSwGIfQNZJ1CurJwFwztNYnHYyLtLtPWVd/znmvwAAAP//AwBQSwMEFAAGAAgAAAAhAFtb zpHhAAAACQEAAA8AAABkcnMvZG93bnJldi54bWxMj0tPwzAQhO9I/Adrkbgg6tAQIGmcCiEeUm9t eKg3N16SiHgdxW4S/j3LCW4z2tHsN/l6tp0YcfCtIwVXiwgEUuVMS7WC1/Lp8g6ED5qM7hyhgm/0 sC5OT3KdGTfRFsddqAWXkM+0giaEPpPSVw1a7ReuR+LbpxusDmyHWppBT1xuO7mMohtpdUv8odE9 PjRYfe2OVsH+ov7Y+Pn5bYqTuH98Gcvbd1MqdX42369ABJzDXxh+8RkdCmY6uCMZLzoFSXLNWwKL ZQqCA0masjgoSOMYZJHL/wuKHwAAAP//AwBQSwECLQAUAAYACAAAACEAtoM4kv4AAADhAQAAEwAA AAAAAAAAAAAAAAAAAAAAW0NvbnRlbnRfVHlwZXNdLnhtbFBLAQItABQABgAIAAAAIQA4/SH/1gAA AJQBAAALAAAAAAAAAAAAAAAAAC8BAABfcmVscy8ucmVsc1BLAQItABQABgAIAAAAIQAbTTbFQwIA AIEEAAAOAAAAAAAAAAAAAAAAAC4CAABkcnMvZTJvRG9jLnhtbFBLAQItABQABgAIAAAAIQBbW86R 4QAAAAkBAAAPAAAAAAAAAAAAAAAAAJ0EAABkcnMvZG93bnJldi54bWxQSwUGAAAAAAQABADzAAAA qwUAAAAA " fillcolor="white [3201]" stroked="f" strokeweight=".5pt">
                <v:textbox>
                  <w:txbxContent>
                    <w:p w:rsidR="00A71C61" w:rsidRPr="00096820" w:rsidRDefault="00A71C61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 w:rsidRPr="00096820">
                        <w:rPr>
                          <w:sz w:val="16"/>
                          <w:szCs w:val="16"/>
                          <w:lang w:val="en-US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5132EB">
        <w:rPr>
          <w:rFonts w:ascii="Symbol" w:hAnsi="Symbol" w:cs="Symbol"/>
        </w:rPr>
        <w:t></w:t>
      </w:r>
      <w:r w:rsidR="005132EB">
        <w:rPr>
          <w:rFonts w:ascii="Symbol" w:hAnsi="Symbol" w:cs="Symbol"/>
        </w:rPr>
        <w:t></w:t>
      </w:r>
      <w:r w:rsidR="005132EB" w:rsidRPr="00F45931">
        <w:rPr>
          <w:iCs/>
          <w:spacing w:val="-2"/>
          <w:position w:val="-5"/>
          <w:sz w:val="28"/>
          <w:szCs w:val="28"/>
        </w:rPr>
        <w:t>A</w:t>
      </w:r>
      <w:r w:rsidR="005132EB" w:rsidRPr="00F45931">
        <w:rPr>
          <w:iCs/>
          <w:position w:val="-5"/>
          <w:sz w:val="28"/>
          <w:szCs w:val="28"/>
        </w:rPr>
        <w:t>P</w:t>
      </w:r>
      <w:r w:rsidR="005132EB" w:rsidRPr="00F45931">
        <w:rPr>
          <w:iCs/>
          <w:spacing w:val="-3"/>
          <w:position w:val="-5"/>
          <w:sz w:val="28"/>
          <w:szCs w:val="28"/>
        </w:rPr>
        <w:t xml:space="preserve"> = </w:t>
      </w:r>
      <w:r w:rsidR="00235A51" w:rsidRPr="00F45931">
        <w:rPr>
          <w:iCs/>
          <w:noProof/>
          <w:spacing w:val="-3"/>
          <w:position w:val="-24"/>
          <w:sz w:val="28"/>
          <w:szCs w:val="28"/>
        </w:rPr>
        <w:object w:dxaOrig="240" w:dyaOrig="620">
          <v:shape id="_x0000_i1147" type="#_x0000_t75" style="width:12.35pt;height:31.15pt" o:ole="">
            <v:imagedata r:id="rId212" o:title=""/>
          </v:shape>
          <o:OLEObject Type="Embed" ProgID="Equation.DSMT4" ShapeID="_x0000_i1147" DrawAspect="Content" ObjectID="_1709060556" r:id="rId213"/>
        </w:object>
      </w:r>
      <w:r w:rsidR="005132EB" w:rsidRPr="00F45931">
        <w:rPr>
          <w:iCs/>
          <w:spacing w:val="-3"/>
          <w:position w:val="-5"/>
          <w:sz w:val="28"/>
          <w:szCs w:val="28"/>
        </w:rPr>
        <w:t>AM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spacing w:before="11"/>
        <w:ind w:right="-5"/>
        <w:jc w:val="both"/>
        <w:rPr>
          <w:sz w:val="28"/>
          <w:szCs w:val="28"/>
        </w:rPr>
      </w:pPr>
      <w:r>
        <w:rPr>
          <w:rFonts w:ascii="Symbol" w:hAnsi="Symbol" w:cs="Symbol"/>
        </w:rPr>
        <w:t></w:t>
      </w:r>
      <w:r>
        <w:rPr>
          <w:rFonts w:ascii="Symbol" w:hAnsi="Symbol" w:cs="Symbol"/>
        </w:rPr>
        <w:t></w:t>
      </w:r>
      <w:r w:rsidRPr="004F64CE">
        <w:rPr>
          <w:sz w:val="28"/>
          <w:szCs w:val="28"/>
        </w:rPr>
        <w:t>P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5"/>
          <w:sz w:val="28"/>
          <w:szCs w:val="28"/>
        </w:rPr>
        <w:t>ọ</w:t>
      </w:r>
      <w:r w:rsidRPr="004F64CE">
        <w:rPr>
          <w:sz w:val="28"/>
          <w:szCs w:val="28"/>
        </w:rPr>
        <w:t>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â</w:t>
      </w:r>
      <w:r w:rsidRPr="004F64CE">
        <w:rPr>
          <w:sz w:val="28"/>
          <w:szCs w:val="28"/>
        </w:rPr>
        <w:t>m</w:t>
      </w:r>
      <w:r w:rsidRPr="004F64CE">
        <w:rPr>
          <w:spacing w:val="36"/>
          <w:sz w:val="28"/>
          <w:szCs w:val="28"/>
        </w:rPr>
        <w:t xml:space="preserve"> </w:t>
      </w:r>
      <w:r w:rsidR="00F45931">
        <w:rPr>
          <w:sz w:val="32"/>
          <w:szCs w:val="32"/>
        </w:rPr>
        <w:sym w:font="Symbol" w:char="F044"/>
      </w:r>
      <w:r w:rsidRPr="004F64CE">
        <w:rPr>
          <w:spacing w:val="-23"/>
          <w:w w:val="9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4F64CE">
        <w:rPr>
          <w:spacing w:val="1"/>
          <w:sz w:val="28"/>
          <w:szCs w:val="28"/>
        </w:rPr>
        <w:t>V</w:t>
      </w:r>
      <w:r w:rsidRPr="004F64CE">
        <w:rPr>
          <w:sz w:val="28"/>
          <w:szCs w:val="28"/>
        </w:rPr>
        <w:t>ì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C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n</w:t>
      </w:r>
      <w:r w:rsidRPr="004F64CE">
        <w:rPr>
          <w:spacing w:val="6"/>
          <w:sz w:val="28"/>
          <w:szCs w:val="28"/>
        </w:rPr>
        <w:t>ê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B</w:t>
      </w:r>
      <w:r w:rsidRPr="004F64CE">
        <w:rPr>
          <w:sz w:val="28"/>
          <w:szCs w:val="28"/>
        </w:rPr>
        <w:t>E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tu</w:t>
      </w:r>
      <w:r w:rsidRPr="004F64CE">
        <w:rPr>
          <w:spacing w:val="-4"/>
          <w:sz w:val="28"/>
          <w:szCs w:val="28"/>
        </w:rPr>
        <w:t>y</w:t>
      </w:r>
      <w:r w:rsidRPr="004F64CE">
        <w:rPr>
          <w:spacing w:val="6"/>
          <w:sz w:val="28"/>
          <w:szCs w:val="28"/>
        </w:rPr>
        <w:t>ế</w:t>
      </w:r>
      <w:r w:rsidRPr="004F64CE">
        <w:rPr>
          <w:sz w:val="28"/>
          <w:szCs w:val="28"/>
        </w:rPr>
        <w:t>n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43"/>
          <w:sz w:val="28"/>
          <w:szCs w:val="28"/>
        </w:rPr>
        <w:t xml:space="preserve"> </w:t>
      </w:r>
      <w:r w:rsidR="00235A51" w:rsidRPr="00BF7E8B">
        <w:rPr>
          <w:noProof/>
          <w:position w:val="-4"/>
          <w:sz w:val="32"/>
          <w:szCs w:val="32"/>
        </w:rPr>
        <w:object w:dxaOrig="200" w:dyaOrig="180">
          <v:shape id="_x0000_i1148" type="#_x0000_t75" style="width:9.15pt;height:12.9pt" o:ole="">
            <v:imagedata r:id="rId214" o:title=""/>
          </v:shape>
          <o:OLEObject Type="Embed" ProgID="Equation.DSMT4" ShapeID="_x0000_i1148" DrawAspect="Content" ObjectID="_1709060557" r:id="rId215"/>
        </w:object>
      </w:r>
      <w:r w:rsidRPr="004F64CE">
        <w:rPr>
          <w:spacing w:val="-23"/>
          <w:w w:val="9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spacing w:before="9"/>
        <w:ind w:right="-5"/>
        <w:jc w:val="both"/>
        <w:rPr>
          <w:sz w:val="28"/>
          <w:szCs w:val="28"/>
        </w:rPr>
      </w:pPr>
      <w:r>
        <w:rPr>
          <w:rFonts w:ascii="Symbol" w:hAnsi="Symbol" w:cs="Symbol"/>
        </w:rPr>
        <w:t></w:t>
      </w:r>
      <w:r>
        <w:rPr>
          <w:rFonts w:ascii="Symbol" w:hAnsi="Symbol" w:cs="Symbol"/>
        </w:rPr>
        <w:t>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E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z w:val="28"/>
          <w:szCs w:val="28"/>
        </w:rPr>
        <w:t>i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q</w:t>
      </w:r>
      <w:r w:rsidRPr="004F64CE">
        <w:rPr>
          <w:spacing w:val="-4"/>
          <w:sz w:val="28"/>
          <w:szCs w:val="28"/>
        </w:rPr>
        <w:t>u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2"/>
          <w:sz w:val="28"/>
          <w:szCs w:val="28"/>
        </w:rPr>
        <w:t>r</w:t>
      </w:r>
      <w:r w:rsidRPr="004F64CE">
        <w:rPr>
          <w:spacing w:val="5"/>
          <w:sz w:val="28"/>
          <w:szCs w:val="28"/>
        </w:rPr>
        <w:t>ọ</w:t>
      </w:r>
      <w:r w:rsidRPr="004F64CE">
        <w:rPr>
          <w:sz w:val="28"/>
          <w:szCs w:val="28"/>
        </w:rPr>
        <w:t>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11"/>
          <w:sz w:val="28"/>
          <w:szCs w:val="28"/>
        </w:rPr>
        <w:t>â</w:t>
      </w:r>
      <w:r w:rsidRPr="004F64CE">
        <w:rPr>
          <w:sz w:val="28"/>
          <w:szCs w:val="28"/>
        </w:rPr>
        <w:t>m</w:t>
      </w:r>
      <w:r w:rsidRPr="004F64CE">
        <w:rPr>
          <w:spacing w:val="-7"/>
          <w:sz w:val="28"/>
          <w:szCs w:val="28"/>
        </w:rPr>
        <w:t xml:space="preserve"> </w:t>
      </w:r>
      <w:r>
        <w:rPr>
          <w:sz w:val="28"/>
          <w:szCs w:val="28"/>
        </w:rPr>
        <w:t xml:space="preserve">P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y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z w:val="28"/>
          <w:szCs w:val="28"/>
        </w:rPr>
        <w:t>ba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z w:val="28"/>
          <w:szCs w:val="28"/>
        </w:rPr>
        <w:t>,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3D718C" w:rsidRPr="003C7A8F" w:rsidRDefault="003D718C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10"/>
          <w:szCs w:val="10"/>
        </w:rPr>
      </w:pPr>
    </w:p>
    <w:p w:rsidR="005132EB" w:rsidRDefault="00C901C6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>
        <w:rPr>
          <w:i/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96640" behindDoc="1" locked="0" layoutInCell="1" allowOverlap="1" wp14:anchorId="1A232ED1" wp14:editId="52C7C07F">
                <wp:simplePos x="0" y="0"/>
                <wp:positionH relativeFrom="column">
                  <wp:posOffset>3500774</wp:posOffset>
                </wp:positionH>
                <wp:positionV relativeFrom="paragraph">
                  <wp:posOffset>362779</wp:posOffset>
                </wp:positionV>
                <wp:extent cx="1858010" cy="1078230"/>
                <wp:effectExtent l="0" t="0" r="8890" b="7620"/>
                <wp:wrapNone/>
                <wp:docPr id="1559" name="Group 1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8010" cy="1078230"/>
                          <a:chOff x="2079" y="273"/>
                          <a:chExt cx="1902" cy="1101"/>
                        </a:xfrm>
                      </wpg:grpSpPr>
                      <wps:wsp>
                        <wps:cNvPr id="1560" name="Freeform 1508"/>
                        <wps:cNvSpPr>
                          <a:spLocks/>
                        </wps:cNvSpPr>
                        <wps:spPr bwMode="auto">
                          <a:xfrm>
                            <a:off x="3614" y="1113"/>
                            <a:ext cx="75" cy="228"/>
                          </a:xfrm>
                          <a:custGeom>
                            <a:avLst/>
                            <a:gdLst>
                              <a:gd name="T0" fmla="*/ 75 w 75"/>
                              <a:gd name="T1" fmla="*/ 0 h 228"/>
                              <a:gd name="T2" fmla="*/ 65 w 75"/>
                              <a:gd name="T3" fmla="*/ 17 h 228"/>
                              <a:gd name="T4" fmla="*/ 57 w 75"/>
                              <a:gd name="T5" fmla="*/ 36 h 228"/>
                              <a:gd name="T6" fmla="*/ 48 w 75"/>
                              <a:gd name="T7" fmla="*/ 54 h 228"/>
                              <a:gd name="T8" fmla="*/ 40 w 75"/>
                              <a:gd name="T9" fmla="*/ 72 h 228"/>
                              <a:gd name="T10" fmla="*/ 33 w 75"/>
                              <a:gd name="T11" fmla="*/ 91 h 228"/>
                              <a:gd name="T12" fmla="*/ 27 w 75"/>
                              <a:gd name="T13" fmla="*/ 110 h 228"/>
                              <a:gd name="T14" fmla="*/ 21 w 75"/>
                              <a:gd name="T15" fmla="*/ 129 h 228"/>
                              <a:gd name="T16" fmla="*/ 15 w 75"/>
                              <a:gd name="T17" fmla="*/ 149 h 228"/>
                              <a:gd name="T18" fmla="*/ 10 w 75"/>
                              <a:gd name="T19" fmla="*/ 168 h 228"/>
                              <a:gd name="T20" fmla="*/ 6 w 75"/>
                              <a:gd name="T21" fmla="*/ 188 h 228"/>
                              <a:gd name="T22" fmla="*/ 3 w 75"/>
                              <a:gd name="T23" fmla="*/ 208 h 228"/>
                              <a:gd name="T24" fmla="*/ 0 w 75"/>
                              <a:gd name="T25" fmla="*/ 227 h 2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5" h="228">
                                <a:moveTo>
                                  <a:pt x="75" y="0"/>
                                </a:moveTo>
                                <a:lnTo>
                                  <a:pt x="65" y="17"/>
                                </a:lnTo>
                                <a:lnTo>
                                  <a:pt x="57" y="36"/>
                                </a:lnTo>
                                <a:lnTo>
                                  <a:pt x="48" y="54"/>
                                </a:lnTo>
                                <a:lnTo>
                                  <a:pt x="40" y="72"/>
                                </a:lnTo>
                                <a:lnTo>
                                  <a:pt x="33" y="91"/>
                                </a:lnTo>
                                <a:lnTo>
                                  <a:pt x="27" y="110"/>
                                </a:lnTo>
                                <a:lnTo>
                                  <a:pt x="21" y="129"/>
                                </a:lnTo>
                                <a:lnTo>
                                  <a:pt x="15" y="149"/>
                                </a:lnTo>
                                <a:lnTo>
                                  <a:pt x="10" y="168"/>
                                </a:lnTo>
                                <a:lnTo>
                                  <a:pt x="6" y="188"/>
                                </a:lnTo>
                                <a:lnTo>
                                  <a:pt x="3" y="208"/>
                                </a:lnTo>
                                <a:lnTo>
                                  <a:pt x="0" y="227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1" name="Freeform 1509"/>
                        <wps:cNvSpPr>
                          <a:spLocks/>
                        </wps:cNvSpPr>
                        <wps:spPr bwMode="auto">
                          <a:xfrm>
                            <a:off x="3672" y="1168"/>
                            <a:ext cx="75" cy="163"/>
                          </a:xfrm>
                          <a:custGeom>
                            <a:avLst/>
                            <a:gdLst>
                              <a:gd name="T0" fmla="*/ 74 w 75"/>
                              <a:gd name="T1" fmla="*/ 0 h 163"/>
                              <a:gd name="T2" fmla="*/ 63 w 75"/>
                              <a:gd name="T3" fmla="*/ 16 h 163"/>
                              <a:gd name="T4" fmla="*/ 52 w 75"/>
                              <a:gd name="T5" fmla="*/ 33 h 163"/>
                              <a:gd name="T6" fmla="*/ 43 w 75"/>
                              <a:gd name="T7" fmla="*/ 51 h 163"/>
                              <a:gd name="T8" fmla="*/ 33 w 75"/>
                              <a:gd name="T9" fmla="*/ 69 h 163"/>
                              <a:gd name="T10" fmla="*/ 25 w 75"/>
                              <a:gd name="T11" fmla="*/ 87 h 163"/>
                              <a:gd name="T12" fmla="*/ 17 w 75"/>
                              <a:gd name="T13" fmla="*/ 106 h 163"/>
                              <a:gd name="T14" fmla="*/ 11 w 75"/>
                              <a:gd name="T15" fmla="*/ 125 h 163"/>
                              <a:gd name="T16" fmla="*/ 5 w 75"/>
                              <a:gd name="T17" fmla="*/ 144 h 163"/>
                              <a:gd name="T18" fmla="*/ 0 w 75"/>
                              <a:gd name="T19" fmla="*/ 163 h 1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163">
                                <a:moveTo>
                                  <a:pt x="74" y="0"/>
                                </a:moveTo>
                                <a:lnTo>
                                  <a:pt x="63" y="16"/>
                                </a:lnTo>
                                <a:lnTo>
                                  <a:pt x="52" y="33"/>
                                </a:lnTo>
                                <a:lnTo>
                                  <a:pt x="43" y="51"/>
                                </a:lnTo>
                                <a:lnTo>
                                  <a:pt x="33" y="69"/>
                                </a:lnTo>
                                <a:lnTo>
                                  <a:pt x="25" y="87"/>
                                </a:lnTo>
                                <a:lnTo>
                                  <a:pt x="17" y="106"/>
                                </a:lnTo>
                                <a:lnTo>
                                  <a:pt x="11" y="125"/>
                                </a:lnTo>
                                <a:lnTo>
                                  <a:pt x="5" y="144"/>
                                </a:lnTo>
                                <a:lnTo>
                                  <a:pt x="0" y="163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2" name="Freeform 1510"/>
                        <wps:cNvSpPr>
                          <a:spLocks/>
                        </wps:cNvSpPr>
                        <wps:spPr bwMode="auto">
                          <a:xfrm>
                            <a:off x="3719" y="1204"/>
                            <a:ext cx="75" cy="164"/>
                          </a:xfrm>
                          <a:custGeom>
                            <a:avLst/>
                            <a:gdLst>
                              <a:gd name="T0" fmla="*/ 74 w 75"/>
                              <a:gd name="T1" fmla="*/ 0 h 164"/>
                              <a:gd name="T2" fmla="*/ 63 w 75"/>
                              <a:gd name="T3" fmla="*/ 16 h 164"/>
                              <a:gd name="T4" fmla="*/ 53 w 75"/>
                              <a:gd name="T5" fmla="*/ 34 h 164"/>
                              <a:gd name="T6" fmla="*/ 44 w 75"/>
                              <a:gd name="T7" fmla="*/ 51 h 164"/>
                              <a:gd name="T8" fmla="*/ 35 w 75"/>
                              <a:gd name="T9" fmla="*/ 69 h 164"/>
                              <a:gd name="T10" fmla="*/ 27 w 75"/>
                              <a:gd name="T11" fmla="*/ 88 h 164"/>
                              <a:gd name="T12" fmla="*/ 19 w 75"/>
                              <a:gd name="T13" fmla="*/ 106 h 164"/>
                              <a:gd name="T14" fmla="*/ 12 w 75"/>
                              <a:gd name="T15" fmla="*/ 125 h 164"/>
                              <a:gd name="T16" fmla="*/ 5 w 75"/>
                              <a:gd name="T17" fmla="*/ 144 h 164"/>
                              <a:gd name="T18" fmla="*/ 0 w 75"/>
                              <a:gd name="T19" fmla="*/ 163 h 1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164">
                                <a:moveTo>
                                  <a:pt x="74" y="0"/>
                                </a:moveTo>
                                <a:lnTo>
                                  <a:pt x="63" y="16"/>
                                </a:lnTo>
                                <a:lnTo>
                                  <a:pt x="53" y="34"/>
                                </a:lnTo>
                                <a:lnTo>
                                  <a:pt x="44" y="51"/>
                                </a:lnTo>
                                <a:lnTo>
                                  <a:pt x="35" y="69"/>
                                </a:lnTo>
                                <a:lnTo>
                                  <a:pt x="27" y="88"/>
                                </a:lnTo>
                                <a:lnTo>
                                  <a:pt x="19" y="106"/>
                                </a:lnTo>
                                <a:lnTo>
                                  <a:pt x="12" y="125"/>
                                </a:lnTo>
                                <a:lnTo>
                                  <a:pt x="5" y="144"/>
                                </a:lnTo>
                                <a:lnTo>
                                  <a:pt x="0" y="163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3" name="Freeform 1511"/>
                        <wps:cNvSpPr>
                          <a:spLocks/>
                        </wps:cNvSpPr>
                        <wps:spPr bwMode="auto">
                          <a:xfrm>
                            <a:off x="2507" y="462"/>
                            <a:ext cx="392" cy="71"/>
                          </a:xfrm>
                          <a:custGeom>
                            <a:avLst/>
                            <a:gdLst>
                              <a:gd name="T0" fmla="*/ 0 w 392"/>
                              <a:gd name="T1" fmla="*/ 67 h 71"/>
                              <a:gd name="T2" fmla="*/ 19 w 392"/>
                              <a:gd name="T3" fmla="*/ 69 h 71"/>
                              <a:gd name="T4" fmla="*/ 39 w 392"/>
                              <a:gd name="T5" fmla="*/ 70 h 71"/>
                              <a:gd name="T6" fmla="*/ 59 w 392"/>
                              <a:gd name="T7" fmla="*/ 71 h 71"/>
                              <a:gd name="T8" fmla="*/ 81 w 392"/>
                              <a:gd name="T9" fmla="*/ 71 h 71"/>
                              <a:gd name="T10" fmla="*/ 102 w 392"/>
                              <a:gd name="T11" fmla="*/ 70 h 71"/>
                              <a:gd name="T12" fmla="*/ 124 w 392"/>
                              <a:gd name="T13" fmla="*/ 69 h 71"/>
                              <a:gd name="T14" fmla="*/ 144 w 392"/>
                              <a:gd name="T15" fmla="*/ 67 h 71"/>
                              <a:gd name="T16" fmla="*/ 165 w 392"/>
                              <a:gd name="T17" fmla="*/ 65 h 71"/>
                              <a:gd name="T18" fmla="*/ 185 w 392"/>
                              <a:gd name="T19" fmla="*/ 62 h 71"/>
                              <a:gd name="T20" fmla="*/ 205 w 392"/>
                              <a:gd name="T21" fmla="*/ 59 h 71"/>
                              <a:gd name="T22" fmla="*/ 225 w 392"/>
                              <a:gd name="T23" fmla="*/ 55 h 71"/>
                              <a:gd name="T24" fmla="*/ 244 w 392"/>
                              <a:gd name="T25" fmla="*/ 51 h 71"/>
                              <a:gd name="T26" fmla="*/ 264 w 392"/>
                              <a:gd name="T27" fmla="*/ 46 h 71"/>
                              <a:gd name="T28" fmla="*/ 283 w 392"/>
                              <a:gd name="T29" fmla="*/ 41 h 71"/>
                              <a:gd name="T30" fmla="*/ 301 w 392"/>
                              <a:gd name="T31" fmla="*/ 35 h 71"/>
                              <a:gd name="T32" fmla="*/ 320 w 392"/>
                              <a:gd name="T33" fmla="*/ 29 h 71"/>
                              <a:gd name="T34" fmla="*/ 338 w 392"/>
                              <a:gd name="T35" fmla="*/ 22 h 71"/>
                              <a:gd name="T36" fmla="*/ 356 w 392"/>
                              <a:gd name="T37" fmla="*/ 15 h 71"/>
                              <a:gd name="T38" fmla="*/ 374 w 392"/>
                              <a:gd name="T39" fmla="*/ 8 h 71"/>
                              <a:gd name="T40" fmla="*/ 392 w 392"/>
                              <a:gd name="T41" fmla="*/ 0 h 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</a:cxnLst>
                            <a:rect l="0" t="0" r="r" b="b"/>
                            <a:pathLst>
                              <a:path w="392" h="71">
                                <a:moveTo>
                                  <a:pt x="0" y="67"/>
                                </a:moveTo>
                                <a:lnTo>
                                  <a:pt x="19" y="69"/>
                                </a:lnTo>
                                <a:lnTo>
                                  <a:pt x="39" y="70"/>
                                </a:lnTo>
                                <a:lnTo>
                                  <a:pt x="59" y="71"/>
                                </a:lnTo>
                                <a:lnTo>
                                  <a:pt x="81" y="71"/>
                                </a:lnTo>
                                <a:lnTo>
                                  <a:pt x="102" y="70"/>
                                </a:lnTo>
                                <a:lnTo>
                                  <a:pt x="124" y="69"/>
                                </a:lnTo>
                                <a:lnTo>
                                  <a:pt x="144" y="67"/>
                                </a:lnTo>
                                <a:lnTo>
                                  <a:pt x="165" y="65"/>
                                </a:lnTo>
                                <a:lnTo>
                                  <a:pt x="185" y="62"/>
                                </a:lnTo>
                                <a:lnTo>
                                  <a:pt x="205" y="59"/>
                                </a:lnTo>
                                <a:lnTo>
                                  <a:pt x="225" y="55"/>
                                </a:lnTo>
                                <a:lnTo>
                                  <a:pt x="244" y="51"/>
                                </a:lnTo>
                                <a:lnTo>
                                  <a:pt x="264" y="46"/>
                                </a:lnTo>
                                <a:lnTo>
                                  <a:pt x="283" y="41"/>
                                </a:lnTo>
                                <a:lnTo>
                                  <a:pt x="301" y="35"/>
                                </a:lnTo>
                                <a:lnTo>
                                  <a:pt x="320" y="29"/>
                                </a:lnTo>
                                <a:lnTo>
                                  <a:pt x="338" y="22"/>
                                </a:lnTo>
                                <a:lnTo>
                                  <a:pt x="356" y="15"/>
                                </a:lnTo>
                                <a:lnTo>
                                  <a:pt x="374" y="8"/>
                                </a:lnTo>
                                <a:lnTo>
                                  <a:pt x="392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4" name="Freeform 1512"/>
                        <wps:cNvSpPr>
                          <a:spLocks/>
                        </wps:cNvSpPr>
                        <wps:spPr bwMode="auto">
                          <a:xfrm>
                            <a:off x="2545" y="439"/>
                            <a:ext cx="316" cy="44"/>
                          </a:xfrm>
                          <a:custGeom>
                            <a:avLst/>
                            <a:gdLst>
                              <a:gd name="T0" fmla="*/ 0 w 316"/>
                              <a:gd name="T1" fmla="*/ 36 h 44"/>
                              <a:gd name="T2" fmla="*/ 19 w 316"/>
                              <a:gd name="T3" fmla="*/ 39 h 44"/>
                              <a:gd name="T4" fmla="*/ 39 w 316"/>
                              <a:gd name="T5" fmla="*/ 41 h 44"/>
                              <a:gd name="T6" fmla="*/ 59 w 316"/>
                              <a:gd name="T7" fmla="*/ 42 h 44"/>
                              <a:gd name="T8" fmla="*/ 79 w 316"/>
                              <a:gd name="T9" fmla="*/ 43 h 44"/>
                              <a:gd name="T10" fmla="*/ 101 w 316"/>
                              <a:gd name="T11" fmla="*/ 43 h 44"/>
                              <a:gd name="T12" fmla="*/ 122 w 316"/>
                              <a:gd name="T13" fmla="*/ 42 h 44"/>
                              <a:gd name="T14" fmla="*/ 143 w 316"/>
                              <a:gd name="T15" fmla="*/ 40 h 44"/>
                              <a:gd name="T16" fmla="*/ 164 w 316"/>
                              <a:gd name="T17" fmla="*/ 38 h 44"/>
                              <a:gd name="T18" fmla="*/ 184 w 316"/>
                              <a:gd name="T19" fmla="*/ 35 h 44"/>
                              <a:gd name="T20" fmla="*/ 204 w 316"/>
                              <a:gd name="T21" fmla="*/ 32 h 44"/>
                              <a:gd name="T22" fmla="*/ 223 w 316"/>
                              <a:gd name="T23" fmla="*/ 28 h 44"/>
                              <a:gd name="T24" fmla="*/ 242 w 316"/>
                              <a:gd name="T25" fmla="*/ 24 h 44"/>
                              <a:gd name="T26" fmla="*/ 261 w 316"/>
                              <a:gd name="T27" fmla="*/ 18 h 44"/>
                              <a:gd name="T28" fmla="*/ 279 w 316"/>
                              <a:gd name="T29" fmla="*/ 13 h 44"/>
                              <a:gd name="T30" fmla="*/ 297 w 316"/>
                              <a:gd name="T31" fmla="*/ 6 h 44"/>
                              <a:gd name="T32" fmla="*/ 315 w 316"/>
                              <a:gd name="T33" fmla="*/ 0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316" h="44">
                                <a:moveTo>
                                  <a:pt x="0" y="36"/>
                                </a:moveTo>
                                <a:lnTo>
                                  <a:pt x="19" y="39"/>
                                </a:lnTo>
                                <a:lnTo>
                                  <a:pt x="39" y="41"/>
                                </a:lnTo>
                                <a:lnTo>
                                  <a:pt x="59" y="42"/>
                                </a:lnTo>
                                <a:lnTo>
                                  <a:pt x="79" y="43"/>
                                </a:lnTo>
                                <a:lnTo>
                                  <a:pt x="101" y="43"/>
                                </a:lnTo>
                                <a:lnTo>
                                  <a:pt x="122" y="42"/>
                                </a:lnTo>
                                <a:lnTo>
                                  <a:pt x="143" y="40"/>
                                </a:lnTo>
                                <a:lnTo>
                                  <a:pt x="164" y="38"/>
                                </a:lnTo>
                                <a:lnTo>
                                  <a:pt x="184" y="35"/>
                                </a:lnTo>
                                <a:lnTo>
                                  <a:pt x="204" y="32"/>
                                </a:lnTo>
                                <a:lnTo>
                                  <a:pt x="223" y="28"/>
                                </a:lnTo>
                                <a:lnTo>
                                  <a:pt x="242" y="24"/>
                                </a:lnTo>
                                <a:lnTo>
                                  <a:pt x="261" y="18"/>
                                </a:lnTo>
                                <a:lnTo>
                                  <a:pt x="279" y="13"/>
                                </a:lnTo>
                                <a:lnTo>
                                  <a:pt x="297" y="6"/>
                                </a:lnTo>
                                <a:lnTo>
                                  <a:pt x="315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5" name="Freeform 1513"/>
                        <wps:cNvSpPr>
                          <a:spLocks/>
                        </wps:cNvSpPr>
                        <wps:spPr bwMode="auto">
                          <a:xfrm>
                            <a:off x="2215" y="1124"/>
                            <a:ext cx="168" cy="224"/>
                          </a:xfrm>
                          <a:custGeom>
                            <a:avLst/>
                            <a:gdLst>
                              <a:gd name="T0" fmla="*/ 167 w 168"/>
                              <a:gd name="T1" fmla="*/ 224 h 224"/>
                              <a:gd name="T2" fmla="*/ 159 w 168"/>
                              <a:gd name="T3" fmla="*/ 206 h 224"/>
                              <a:gd name="T4" fmla="*/ 150 w 168"/>
                              <a:gd name="T5" fmla="*/ 188 h 224"/>
                              <a:gd name="T6" fmla="*/ 140 w 168"/>
                              <a:gd name="T7" fmla="*/ 170 h 224"/>
                              <a:gd name="T8" fmla="*/ 130 w 168"/>
                              <a:gd name="T9" fmla="*/ 152 h 224"/>
                              <a:gd name="T10" fmla="*/ 119 w 168"/>
                              <a:gd name="T11" fmla="*/ 135 h 224"/>
                              <a:gd name="T12" fmla="*/ 108 w 168"/>
                              <a:gd name="T13" fmla="*/ 119 h 224"/>
                              <a:gd name="T14" fmla="*/ 96 w 168"/>
                              <a:gd name="T15" fmla="*/ 103 h 224"/>
                              <a:gd name="T16" fmla="*/ 84 w 168"/>
                              <a:gd name="T17" fmla="*/ 87 h 224"/>
                              <a:gd name="T18" fmla="*/ 71 w 168"/>
                              <a:gd name="T19" fmla="*/ 71 h 224"/>
                              <a:gd name="T20" fmla="*/ 57 w 168"/>
                              <a:gd name="T21" fmla="*/ 56 h 224"/>
                              <a:gd name="T22" fmla="*/ 44 w 168"/>
                              <a:gd name="T23" fmla="*/ 41 h 224"/>
                              <a:gd name="T24" fmla="*/ 29 w 168"/>
                              <a:gd name="T25" fmla="*/ 27 h 224"/>
                              <a:gd name="T26" fmla="*/ 15 w 168"/>
                              <a:gd name="T27" fmla="*/ 13 h 224"/>
                              <a:gd name="T28" fmla="*/ 0 w 168"/>
                              <a:gd name="T29" fmla="*/ 0 h 2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168" h="224">
                                <a:moveTo>
                                  <a:pt x="167" y="224"/>
                                </a:moveTo>
                                <a:lnTo>
                                  <a:pt x="159" y="206"/>
                                </a:lnTo>
                                <a:lnTo>
                                  <a:pt x="150" y="188"/>
                                </a:lnTo>
                                <a:lnTo>
                                  <a:pt x="140" y="170"/>
                                </a:lnTo>
                                <a:lnTo>
                                  <a:pt x="130" y="152"/>
                                </a:lnTo>
                                <a:lnTo>
                                  <a:pt x="119" y="135"/>
                                </a:lnTo>
                                <a:lnTo>
                                  <a:pt x="108" y="119"/>
                                </a:lnTo>
                                <a:lnTo>
                                  <a:pt x="96" y="103"/>
                                </a:lnTo>
                                <a:lnTo>
                                  <a:pt x="84" y="87"/>
                                </a:lnTo>
                                <a:lnTo>
                                  <a:pt x="71" y="71"/>
                                </a:lnTo>
                                <a:lnTo>
                                  <a:pt x="57" y="56"/>
                                </a:lnTo>
                                <a:lnTo>
                                  <a:pt x="44" y="41"/>
                                </a:lnTo>
                                <a:lnTo>
                                  <a:pt x="29" y="27"/>
                                </a:lnTo>
                                <a:lnTo>
                                  <a:pt x="15" y="13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6" name="Freeform 1514"/>
                        <wps:cNvSpPr>
                          <a:spLocks/>
                        </wps:cNvSpPr>
                        <wps:spPr bwMode="auto">
                          <a:xfrm>
                            <a:off x="2085" y="280"/>
                            <a:ext cx="571" cy="1065"/>
                          </a:xfrm>
                          <a:custGeom>
                            <a:avLst/>
                            <a:gdLst>
                              <a:gd name="T0" fmla="*/ 570 w 571"/>
                              <a:gd name="T1" fmla="*/ 0 h 1065"/>
                              <a:gd name="T2" fmla="*/ 0 w 571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71" h="1065">
                                <a:moveTo>
                                  <a:pt x="570" y="0"/>
                                </a:moveTo>
                                <a:lnTo>
                                  <a:pt x="0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7" name="Freeform 1515"/>
                        <wps:cNvSpPr>
                          <a:spLocks/>
                        </wps:cNvSpPr>
                        <wps:spPr bwMode="auto">
                          <a:xfrm>
                            <a:off x="2085" y="1345"/>
                            <a:ext cx="1890" cy="0"/>
                          </a:xfrm>
                          <a:custGeom>
                            <a:avLst/>
                            <a:gdLst>
                              <a:gd name="T0" fmla="*/ 0 w 1890"/>
                              <a:gd name="T1" fmla="*/ 1889 w 189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1890">
                                <a:moveTo>
                                  <a:pt x="0" y="0"/>
                                </a:moveTo>
                                <a:lnTo>
                                  <a:pt x="1889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8" name="Freeform 1516"/>
                        <wps:cNvSpPr>
                          <a:spLocks/>
                        </wps:cNvSpPr>
                        <wps:spPr bwMode="auto">
                          <a:xfrm>
                            <a:off x="2656" y="280"/>
                            <a:ext cx="1319" cy="1065"/>
                          </a:xfrm>
                          <a:custGeom>
                            <a:avLst/>
                            <a:gdLst>
                              <a:gd name="T0" fmla="*/ 0 w 1319"/>
                              <a:gd name="T1" fmla="*/ 0 h 1065"/>
                              <a:gd name="T2" fmla="*/ 1319 w 1319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319" h="1065">
                                <a:moveTo>
                                  <a:pt x="0" y="0"/>
                                </a:moveTo>
                                <a:lnTo>
                                  <a:pt x="1319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9" name="Freeform 1517"/>
                        <wps:cNvSpPr>
                          <a:spLocks/>
                        </wps:cNvSpPr>
                        <wps:spPr bwMode="auto">
                          <a:xfrm>
                            <a:off x="2656" y="280"/>
                            <a:ext cx="215" cy="1065"/>
                          </a:xfrm>
                          <a:custGeom>
                            <a:avLst/>
                            <a:gdLst>
                              <a:gd name="T0" fmla="*/ 0 w 215"/>
                              <a:gd name="T1" fmla="*/ 0 h 1065"/>
                              <a:gd name="T2" fmla="*/ 215 w 215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15" h="1065">
                                <a:moveTo>
                                  <a:pt x="0" y="0"/>
                                </a:moveTo>
                                <a:lnTo>
                                  <a:pt x="215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0" name="Freeform 1518"/>
                        <wps:cNvSpPr>
                          <a:spLocks/>
                        </wps:cNvSpPr>
                        <wps:spPr bwMode="auto">
                          <a:xfrm>
                            <a:off x="2085" y="698"/>
                            <a:ext cx="1091" cy="647"/>
                          </a:xfrm>
                          <a:custGeom>
                            <a:avLst/>
                            <a:gdLst>
                              <a:gd name="T0" fmla="*/ 1090 w 1091"/>
                              <a:gd name="T1" fmla="*/ 0 h 647"/>
                              <a:gd name="T2" fmla="*/ 0 w 1091"/>
                              <a:gd name="T3" fmla="*/ 647 h 6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91" h="647">
                                <a:moveTo>
                                  <a:pt x="1090" y="0"/>
                                </a:moveTo>
                                <a:lnTo>
                                  <a:pt x="0" y="647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1" name="Freeform 1519"/>
                        <wps:cNvSpPr>
                          <a:spLocks/>
                        </wps:cNvSpPr>
                        <wps:spPr bwMode="auto">
                          <a:xfrm>
                            <a:off x="2389" y="787"/>
                            <a:ext cx="1586" cy="558"/>
                          </a:xfrm>
                          <a:custGeom>
                            <a:avLst/>
                            <a:gdLst>
                              <a:gd name="T0" fmla="*/ 0 w 1586"/>
                              <a:gd name="T1" fmla="*/ 0 h 558"/>
                              <a:gd name="T2" fmla="*/ 1585 w 1586"/>
                              <a:gd name="T3" fmla="*/ 558 h 5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586" h="558">
                                <a:moveTo>
                                  <a:pt x="0" y="0"/>
                                </a:moveTo>
                                <a:lnTo>
                                  <a:pt x="1585" y="558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3212A86" id="Group 1507" o:spid="_x0000_s1026" style="position:absolute;margin-left:275.65pt;margin-top:28.55pt;width:146.3pt;height:84.9pt;z-index:-251619840" coordorigin="2079,273" coordsize="1902,110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JLKsOag4AAJxsAAAOAAAAZHJzL2Uyb0RvYy54bWzsXW1v28gR/l6g/4HQxwI5c/kmyYhzOMRx UODaHnDuD2Ak2RIqiyqlxLkW/e99ZnaXnDV3SfXkyzkp88GUw9HszOzu7PPMLunX339+2EafVvVh U+2uJuq7eBKtdotqudndX03+fnvzajaJDsdytyy31W51NflldZh8/+aPf3j9uL9cJdW62i5XdQQl u8Pl4/5qsj4e95cXF4fFevVQHr6r9qsdbt5V9UN5xK/1/cWyLh+h/WF7kcRxcfFY1ct9XS1WhwP+ 91rfnLxh/Xd3q8Xxb3d3h9Ux2l5NYNuRf9b88wP9vHjzury8r8v9erMwZpS/woqHcrNDo42q6/JY Rh/rTUfVw2ZRV4fq7vjdonq4qO7uNosV+wBvVPzEm/d19XHPvtxfPt7vmzAhtE/i9KvVLv766ac6 2izRd3k+n0S78gG9xA1HKo+nFKDH/f0l5N7X+5/3P9XaS3z8sVr844DbF0/v0+/3Wjj68PiXagmN 5cdjxQH6fFc/kAq4Hn3mfvil6YfV52O0wH+qWT5DNCbRAvdUPJ0lqempxRrdSd9L4imsxe1kmupO XKzf2a/P48R8V8WK7l6Ul7pdttXYRo5h0B3auB7Oi+vP63K/4u46ULyauBbwRMf1pl6taCxTaGc6 tCxq43qQQRV3yNADYj8YzrRQGYdFKWXiYoM6zXVMkoRbbkJSXi4+Ho7vVxV3S/npx8NRT4olPnFn L431t/Dj7mGL+fGni2iaR4/4oWN/34goIRJH68i0honRiKBvGi2FX0sqRNTUrwZ+NmryqdcYeNyI pIVfTSFksplXzVSI5JlfDdJc01QWe9VgvDYi08SvhgZ9I5SmXj1KxniuAopklBN/eDBC2saUCnQX DajGpET5TZKRVsk8YJOMtfL3vJLBVllIkww3DPeORBlvVcz8NiUy4IVXUSLjrWYhRTLg/o5LZLyT OKRIxtvvWiLDnaB3m3mGWX1v5225tlN58Xln5jI+RSUtzTEn4311oGRKExup9NbmSkjRxA8Iw1ES 5vSC9vqFdTa65TwxKIzxQZp50RkUxhAg4bnJ7/1m0LxiD09zURkfdQ4dNMXk3Ft1mpvK+Imxrtem AduNp+o0V2lEk6sYtqdoT4yrGJwniZsOxRAU4jpCZozVAF1P4VY9iQC3PtB3yst9eaShaT9Gj1cT WpzWWMyxNtF/P1SfVrcVCxxpgNJt+MQgAG21t7c7KVZosSau9q697llZjhQDZWlhPLB37VVLZTrq edYvpYM9TXqlUkx8tDi3PWJbslfdYqLtQiLuVUbpCMqQZXvFMBZZLBsQ0w4gP/Zq0yMWya9XSruJ zNYrpVtE2nKk0K00LhirNQOExpUAJ7vqZrPd8hja7mjYzGL0Dw2TQ7XdLOkm/1Lff3i7raNPJYH+ eHoT24g6YgDXuyUrW6/K5Tvz+VhutvozGt9yHgSCMsOVsBSj+n/P4/m72btZ9ipLinevsvj6+tUP N2+zV8WNmubX6fXbt9fqP2Sayi7Xm+VytSPrLMNQ2WlI03AdzQ0ajuF4cZDO3vA/E1chduGawUGG L/bK3gEaa5CpcfGHavkLAGddacoEiocP66r+1yR6BF26mhz++bGsV5No++cdcPNcZRk69si/ZPmU slAt73yQd8rdAqquJscJViP6+PaoOdnHfb25X6Mlxd26q34Ab7jbECJl+7RV5hdA9y+H4THruhie 5xbFDXD/GTE80gnPXTMry8unGF4VNltbOiWnyekYPvMCHol3CBSa1oIY3o92JNhRBL49aiTUyROv MUhjDfoEIPaqkbgy81sjYWVOmNljjQSVAewtMWVB4NSjxsHwSQDmyhjPCMD5FGEYNL6DBnlRrhPm OBBnB8OrkzB8HrBJxjrgm4w10kJAkYy2H+YC8Aj/C9H5SM0jzPXg+G8P5hICaNjLGciSphdhgxY6 atA11XjWAoT2tovN8G3OyP2YMdd5G3CP1iuCDxqd2qtBllpX3o8GDWYs+uEbMUGAwZmLpdqWdYtE qgkyxv3mU2GBkaXF9tZue9XaLLDsR8YWV7qxQFBGlPe0/DuivBeD8jCBOyhP87FnR3lTWt54usU8 k3woz06xL4PyjBmBSq0fVznwQ6OPjhoH5fnVOChPI4aOGok8gCp8aEgiD4PyOmok7kj9CEbiDoPy OmpclBcAZw7Ko3qfKrqKHJQ39/rlVmoNyutqkoFWfjhNZYEWUwKd+m2SsfbH6EmhNtBnSkb7f0B5 7NuI8vzV2hHlheqHNL1+e5Sn8Vtqx6hFR/ZqUJ4GlkMoT4OpIZSn8dtA9c2uJ0MoT4NU1VRwrd32 OqK8sZb3bdfyMIG7KI/p2HOjvISOUBDKywreImhBXjrHPKTzDVPLA88CebS2kkquZ7cITgKQgspM urVQKU8R/PCokSiPAVFXjcQeaUCNxB5Tqix21TjAI6BGorwp1fK6aiTsmFG9y+OURHkBNQ7IUzFB Ko8iZ0M+4BftKArcRfDVp+mEQLu1PAbCPk0y1oGep33I1iY+iuHTJMMNIV+4HZiH0zsB72TECzoB 0e042jdobErigCZnSz6nOqxHk4x4wnVYj3fOnnzu9y6RYzsJRdzZlGfy4bFJRjwpAqOANgKbGGRE qjya5AhPZsSqfN7JiGf+qYKjVW1raRyYLKnMJKBNPptSGfE0CaQkKmw13vFRka53wFatTJrSsRyP d6kc44l/PGGXV2jK6YSHT5OMOE6meL2TEU+ngb5LZcSJ8XWdo7W1CQCM8ZuUyYC3uXLkRP8vnCh8 /kaXVr/oAY+wMZhfADG3zW5+/1kWnO/Q4ras3S9OuYm0I/voivqAOBIQi9ui84C4pmi3yCMnaTeu prbYPqDduIqMcIp2ygpkO+a9EMd0RytnHKyhZEcna5CGfMRYN1pYj0LbH4ZaDtBUyn1wYWo3Uyyh tFdDLI2U9dPetVctNUP6I139UoBkpzSpaAWHtgH7sVepxWw4rEn2qk1T5pgRLrqn7G17NWIzw+37 zwYB43CjOHzdpw0ARov1Nwp0osX64wbowWJZ/4YQcIUW69cG0MBizTyygbBXHRAgAhYbOLiE5V6L 9cctzfV0bM7c2cbs1TRqNvj6jyTxLMEAcUfuuFnleVZh3Kx6MZtVmMPdMgbPmucvY2Q6/WR6NRNl DCKRVMZA4tH56/wyBlRClaxRSCzMB/l1a1JEcg9dxuiqkcwDNYp11FWDmApsTtC8qwahaGSYVHXV ICiNCPipV43kHBmxl64aSTmmATWScODwk0/NkzIGU7yuW04ZI6TJCTM4l9czZ7sq4NqTMgYTWI9N TqyJBnWDhG+1wcYOQMAmGW4wSq8mGW81C2mSEWcq3LXpSRkjoMkpY6T+IUDns5uhlCSBODlljMTv 3ZMyRqDvnDJGQtt6Hu9kxJMiMJ6cMoYK2CQjnoSGOBBDGwPlH+NOGSOZ04asZ+o6ZQyqrHSdc6sY /JiKT5HMJe24HOn5SM8NkcPk1gtiP018lucvvmZ6fj7FpQUAFBdTOUxxm6c9Bihuw9YtjbBXQyc0 eW1Iur1rr1qKHqQlSNTPYMwDrJktVlgd9qp10ROsrGxAzIyjgTYVWmNtLtPpHBg0/BBUrI+UYolk bQPEL8EBJ2oUmbVPGxY3FmueT7WBsFcdkAQukjYsZ73aCh03bE30ipleaJ70so3Zq2l0DviARvv5 cmoeunGDO9LIkUZOopf7ZAsgdpdGcrZ5dhqZ2KfSqCKHadnySHrUhXlk0szrs4ikwp7nI47b8eyX PFFSSbQFCGhalEIScyvmbx5NEgEmfCbPo0nySTz077dJkhz7gLGJT7uVLzG34kfMPTZJkqN4K9pj k8TcKg3Y5EBuPJvjjZNLLJl2e4xyiKVixuSxyt0hx9PR/u6TUVdo0W+XDPucNv18Zjlhj4lW+MyS cWdK6FMl486P8/g0ybjjwIHfKBl3PpXg0eSwS373gccmh1xi49PrncMueWfbp0nGnAsePptkyLGt 6/XOJZf6ufXOQE9kxJl/+WySEWdK6LNJRjwwzh1uSUTO6BmZ3MjkvjkmdzbXopmoH9T3ky0suxqc N6t4kG8ZkoSVsxegY9FkjUPPnmNJ1HID249Y8LQcHtbqIwZYW7TcALlReNqdmAHJ9+mbI6uRWNzP 4wyjGnigC9uipGxgd9S86AAbZX2GgTaTrgFKS2kSUs02v6VH9mrIKpZUcrLfR90BI0mSLzrzvsBr 3Gt7MXttmL1dksTQ5dlJUmwODiQzniItR8pp2utXojVnD84iSTkYwmNEapmLtVxDkiTCRHhylM8d hDhSQI3EjaRCaPq94NXZKyB3AqqNHBJfvRFB5SRo81toATTLkIks7NKpFB9+oydk6U0oZiUQrwYp L8f3oIzvQem8ejL4LkPgu24i5OTwmyVCleL0AWco+x4UNZtj+lAqtLPsrDzI1JBU9qRB4E8mtUbs rPxlje7fGdIYz5E9O3tx4HxZ67ScRUFwktuYs+gttSN4wzx8wRVuMLRuzmJW9Ow5qzDHEjvgTaVE KJ8TvXHWIq09WesU8EaWUbnOo+pbBHC6I/oQ3Im5kDuU2O4I4dyXdo/p8GWnQ+ShbjrkM+9fLh3y TuBzZ0NSemYyhArkQo+ibzEVciecnwlZzZgIx3d6fmXv9KRCTTcR8omBZ0+EtqhXzM2JhIbKxngt MOPCIrPPHZ1FZlU8Z2RIegeSoWmxr6oHbR01MhVCBap6rem/y2sZz6fF3AnIhOSIjx5TUB3i21/V a+MxEuSRIL/4lxvTvkI3ETKxfPZEmJoK0lRvcba7GyqfYZOFIGGe2zObZyVCzoKkdCALmuZCWRB2 ESRk855okokQWpAIW9O/0kTInYBESI74EuFpWZBixumyjceYCMdE+OsTIf/dJvwJLN6pMX+ui/7G lvwdn+UfFXvzXwAAAP//AwBQSwMEFAAGAAgAAAAhABeMxHjiAAAACgEAAA8AAABkcnMvZG93bnJl di54bWxMj8FOwzAMhu9IvENkJG4sTUvH1jWdpgk4TUhsSGi3rPHaak1SNVnbvT3mBDdb/vT7+/P1 ZFo2YO8bZyWIWQQMbel0YysJX4e3pwUwH5TVqnUWJdzQw7q4v8tVpt1oP3HYh4pRiPWZklCH0GWc +7JGo/zMdWjpdna9UYHWvuK6VyOFm5bHUTTnRjWWPtSqw22N5WV/NRLeRzVuEvE67C7n7e14SD++ dwKlfHyYNitgAafwB8OvPqlDQU4nd7Xas1ZCmoqEUBpeBDACFs/JEthJQhzPl8CLnP+vUPwAAAD/ /wMAUEsBAi0AFAAGAAgAAAAhALaDOJL+AAAA4QEAABMAAAAAAAAAAAAAAAAAAAAAAFtDb250ZW50 X1R5cGVzXS54bWxQSwECLQAUAAYACAAAACEAOP0h/9YAAACUAQAACwAAAAAAAAAAAAAAAAAvAQAA X3JlbHMvLnJlbHNQSwECLQAUAAYACAAAACEAiSyrDmoOAACcbAAADgAAAAAAAAAAAAAAAAAuAgAA ZHJzL2Uyb0RvYy54bWxQSwECLQAUAAYACAAAACEAF4zEeOIAAAAKAQAADwAAAAAAAAAAAAAAAADE EAAAZHJzL2Rvd25yZXYueG1sUEsFBgAAAAAEAAQA8wAAANMRAAAAAA== ">
                <v:shape id="Freeform 1508" o:spid="_x0000_s1027" style="position:absolute;left:3614;top:1113;width:75;height:228;visibility:visible;mso-wrap-style:square;v-text-anchor:top" coordsize="75,22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NtHEByAAAAN0AAAAPAAAAZHJzL2Rvd25yZXYueG1sRI9Ba8JA EIXvQv/DMgUvUjctNNjoKloorUqhpr30NmTHJJidDdlVU3+9cxB6m+G9ee+b2aJ3jTpRF2rPBh7H CSjiwtuaSwM/328PE1AhIltsPJOBPwqwmN8NZphZf+YdnfJYKgnhkKGBKsY20zoUFTkMY98Si7b3 ncMoa1dq2+FZwl2jn5Ik1Q5rloYKW3qtqDjkR2cgXe9Wl9+vbbzk760+TPBzM3qxxgzv++UUVKQ+ /ptv1x9W8J9T4ZdvZAQ9vwIAAP//AwBQSwECLQAUAAYACAAAACEA2+H2y+4AAACFAQAAEwAAAAAA AAAAAAAAAAAAAAAAW0NvbnRlbnRfVHlwZXNdLnhtbFBLAQItABQABgAIAAAAIQBa9CxbvwAAABUB AAALAAAAAAAAAAAAAAAAAB8BAABfcmVscy8ucmVsc1BLAQItABQABgAIAAAAIQANtHEByAAAAN0A AAAPAAAAAAAAAAAAAAAAAAcCAABkcnMvZG93bnJldi54bWxQSwUGAAAAAAMAAwC3AAAA/AIAAAAA " path="m75,l65,17,57,36,48,54,40,72,33,91r-6,19l21,129r-6,20l10,168,6,188,3,208,,227e" filled="f" strokecolor="#007f00" strokeweight=".22372mm">
                  <v:path arrowok="t" o:connecttype="custom" o:connectlocs="75,0;65,17;57,36;48,54;40,72;33,91;27,110;21,129;15,149;10,168;6,188;3,208;0,227" o:connectangles="0,0,0,0,0,0,0,0,0,0,0,0,0"/>
                </v:shape>
                <v:shape id="Freeform 1509" o:spid="_x0000_s1028" style="position:absolute;left:3672;top:1168;width:75;height:163;visibility:visible;mso-wrap-style:square;v-text-anchor:top" coordsize="75,16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y9ClYwgAAAN0AAAAPAAAAZHJzL2Rvd25yZXYueG1sRE9NawIx EL0X/A9hBG81UVBkNYqIQrWH1tXDHofNuFncTJZNqtt/3xQKvc3jfc5q07tGPKgLtWcNk7ECQVx6 U3Ol4Xo5vC5AhIhssPFMGr4pwGY9eFlhZvyTz/TIYyVSCIcMNdgY20zKUFpyGMa+JU7czXcOY4Jd JU2HzxTuGjlVai4d1pwaLLa0s1Te8y+nYXHKVVF8vKt9b49uT1jVt+JT69Gw3y5BROrjv/jP/WbS /Nl8Ar/fpBPk+gcAAP//AwBQSwECLQAUAAYACAAAACEA2+H2y+4AAACFAQAAEwAAAAAAAAAAAAAA AAAAAAAAW0NvbnRlbnRfVHlwZXNdLnhtbFBLAQItABQABgAIAAAAIQBa9CxbvwAAABUBAAALAAAA AAAAAAAAAAAAAB8BAABfcmVscy8ucmVsc1BLAQItABQABgAIAAAAIQBy9ClYwgAAAN0AAAAPAAAA AAAAAAAAAAAAAAcCAABkcnMvZG93bnJldi54bWxQSwUGAAAAAAMAAwC3AAAA9gIAAAAA " path="m74,l63,16,52,33,43,51,33,69,25,87r-8,19l11,125,5,144,,163e" filled="f" strokecolor="#007f00" strokeweight=".22372mm">
                  <v:path arrowok="t" o:connecttype="custom" o:connectlocs="74,0;63,16;52,33;43,51;33,69;25,87;17,106;11,125;5,144;0,163" o:connectangles="0,0,0,0,0,0,0,0,0,0"/>
                </v:shape>
                <v:shape id="Freeform 1510" o:spid="_x0000_s1029" style="position:absolute;left:3719;top:1204;width:75;height:164;visibility:visible;mso-wrap-style:square;v-text-anchor:top" coordsize="75,16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9x/FrwQAAAN0AAAAPAAAAZHJzL2Rvd25yZXYueG1sRE9LawIx EL4X/A9hBG81UdDKahS1CN6KL/A4bMbN4mayJKmu/74pFHqbj+85i1XnGvGgEGvPGkZDBYK49Kbm SsP5tHufgYgJ2WDjmTS8KMJq2XtbYGH8kw/0OKZK5BCOBWqwKbWFlLG05DAOfUucuZsPDlOGoZIm 4DOHu0aOlZpKhzXnBostbS2V9+O303D9uJzjxtQqnFQ72X6O7FecHbQe9Lv1HESiLv2L/9x7k+dP pmP4/SafIJc/AAAA//8DAFBLAQItABQABgAIAAAAIQDb4fbL7gAAAIUBAAATAAAAAAAAAAAAAAAA AAAAAABbQ29udGVudF9UeXBlc10ueG1sUEsBAi0AFAAGAAgAAAAhAFr0LFu/AAAAFQEAAAsAAAAA AAAAAAAAAAAAHwEAAF9yZWxzLy5yZWxzUEsBAi0AFAAGAAgAAAAhAH3H8WvBAAAA3QAAAA8AAAAA AAAAAAAAAAAABwIAAGRycy9kb3ducmV2LnhtbFBLBQYAAAAAAwADALcAAAD1AgAAAAA= " path="m74,l63,16,53,34,44,51,35,69,27,88r-8,18l12,125,5,144,,163e" filled="f" strokecolor="#007f00" strokeweight=".22372mm">
                  <v:path arrowok="t" o:connecttype="custom" o:connectlocs="74,0;63,16;53,34;44,51;35,69;27,88;19,106;12,125;5,144;0,163" o:connectangles="0,0,0,0,0,0,0,0,0,0"/>
                </v:shape>
                <v:shape id="Freeform 1511" o:spid="_x0000_s1030" style="position:absolute;left:2507;top:462;width:392;height:71;visibility:visible;mso-wrap-style:square;v-text-anchor:top" coordsize="392,7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ue7gnwgAAAN0AAAAPAAAAZHJzL2Rvd25yZXYueG1sRE9La8JA EL4X/A/LCN7qRoMiqauIIOhN09bS25CdPGh2NmTXJP57VxB6m4/vOevtYGrRUesqywpm0wgEcWZ1 xYWCr8/D+wqE88gaa8uk4E4OtpvR2xoTbXu+UJf6QoQQdgkqKL1vEildVpJBN7UNceBy2xr0AbaF 1C32IdzUch5FS2mw4tBQYkP7krK/9GYU2FMUp/nQn/V3nHU/19j/5pVWajIedh8gPA3+X/xyH3WY v1jG8PwmnCA3DwAAAP//AwBQSwECLQAUAAYACAAAACEA2+H2y+4AAACFAQAAEwAAAAAAAAAAAAAA AAAAAAAAW0NvbnRlbnRfVHlwZXNdLnhtbFBLAQItABQABgAIAAAAIQBa9CxbvwAAABUBAAALAAAA AAAAAAAAAAAAAB8BAABfcmVscy8ucmVsc1BLAQItABQABgAIAAAAIQDue7gnwgAAAN0AAAAPAAAA AAAAAAAAAAAAAAcCAABkcnMvZG93bnJldi54bWxQSwUGAAAAAAMAAwC3AAAA9gIAAAAA " path="m,67r19,2l39,70r20,1l81,71r21,-1l124,69r20,-2l165,65r20,-3l205,59r20,-4l244,51r20,-5l283,41r18,-6l320,29r18,-7l356,15,374,8,392,e" filled="f" strokecolor="#007f00" strokeweight=".22372mm">
                  <v:path arrowok="t" o:connecttype="custom" o:connectlocs="0,67;19,69;39,70;59,71;81,71;102,70;124,69;144,67;165,65;185,62;205,59;225,55;244,51;264,46;283,41;301,35;320,29;338,22;356,15;374,8;392,0" o:connectangles="0,0,0,0,0,0,0,0,0,0,0,0,0,0,0,0,0,0,0,0,0"/>
                </v:shape>
                <v:shape id="Freeform 1512" o:spid="_x0000_s1031" style="position:absolute;left:2545;top:439;width:316;height:44;visibility:visible;mso-wrap-style:square;v-text-anchor:top" coordsize="316,4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qHztSxAAAAN0AAAAPAAAAZHJzL2Rvd25yZXYueG1sRE9Na8JA EL0X+h+WEXqrG6UVSV1FpaIXBWOhPY7ZMYnNzobdbUz99W5B6G0e73Mms87UoiXnK8sKBv0EBHFu dcWFgo/D6nkMwgdkjbVlUvBLHmbTx4cJptpeeE9tFgoRQ9inqKAMoUml9HlJBn3fNsSRO1lnMETo CqkdXmK4qeUwSUbSYMWxocSGliXl39mPUSA/j8l2gV/vO+fX29U+Pw/b7KrUU6+bv4EI1IV/8d29 0XH+6+gF/r6JJ8jpDQAA//8DAFBLAQItABQABgAIAAAAIQDb4fbL7gAAAIUBAAATAAAAAAAAAAAA AAAAAAAAAABbQ29udGVudF9UeXBlc10ueG1sUEsBAi0AFAAGAAgAAAAhAFr0LFu/AAAAFQEAAAsA AAAAAAAAAAAAAAAAHwEAAF9yZWxzLy5yZWxzUEsBAi0AFAAGAAgAAAAhAKofO1LEAAAA3QAAAA8A AAAAAAAAAAAAAAAABwIAAGRycy9kb3ducmV2LnhtbFBLBQYAAAAAAwADALcAAAD4AgAAAAA= " path="m,36r19,3l39,41r20,1l79,43r22,l122,42r21,-2l164,38r20,-3l204,32r19,-4l242,24r19,-6l279,13,297,6,315,e" filled="f" strokecolor="#007f00" strokeweight=".22372mm">
                  <v:path arrowok="t" o:connecttype="custom" o:connectlocs="0,36;19,39;39,41;59,42;79,43;101,43;122,42;143,40;164,38;184,35;204,32;223,28;242,24;261,18;279,13;297,6;315,0" o:connectangles="0,0,0,0,0,0,0,0,0,0,0,0,0,0,0,0,0"/>
                </v:shape>
                <v:shape id="Freeform 1513" o:spid="_x0000_s1032" style="position:absolute;left:2215;top:1124;width:168;height:224;visibility:visible;mso-wrap-style:square;v-text-anchor:top" coordsize="168,22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lzsW2wQAAAN0AAAAPAAAAZHJzL2Rvd25yZXYueG1sRE/JbsIw EL1X6j9Yg9QbOLSsAYMqFokjTfmAUTwkhnicxgbC32MkpN7m6a0zX7a2EldqvHGsoN9LQBDnThsu FBx+t90JCB+QNVaOScGdPCwX729zTLW78Q9ds1CIGMI+RQVlCHUqpc9Lsuh7riaO3NE1FkOETSF1 g7cYbiv5mSQjadFwbCixplVJ+Tm7WAVHXgWz3wzOX+P1X252J01FNlXqo9N+z0AEasO/+OXe6Th/ OBrC85t4glw8AAAA//8DAFBLAQItABQABgAIAAAAIQDb4fbL7gAAAIUBAAATAAAAAAAAAAAAAAAA AAAAAABbQ29udGVudF9UeXBlc10ueG1sUEsBAi0AFAAGAAgAAAAhAFr0LFu/AAAAFQEAAAsAAAAA AAAAAAAAAAAAHwEAAF9yZWxzLy5yZWxzUEsBAi0AFAAGAAgAAAAhAKXOxbbBAAAA3QAAAA8AAAAA AAAAAAAAAAAABwIAAGRycy9kb3ducmV2LnhtbFBLBQYAAAAAAwADALcAAAD1AgAAAAA= " path="m167,224r-8,-18l150,188,140,170,130,152,119,135,108,119,96,103,84,87,71,71,57,56,44,41,29,27,15,13,,e" filled="f" strokecolor="#007f00" strokeweight=".22372mm">
                  <v:path arrowok="t" o:connecttype="custom" o:connectlocs="167,224;159,206;150,188;140,170;130,152;119,135;108,119;96,103;84,87;71,71;57,56;44,41;29,27;15,13;0,0" o:connectangles="0,0,0,0,0,0,0,0,0,0,0,0,0,0,0"/>
                </v:shape>
                <v:shape id="Freeform 1514" o:spid="_x0000_s1033" style="position:absolute;left:2085;top:280;width:571;height:1065;visibility:visible;mso-wrap-style:square;v-text-anchor:top" coordsize="571,106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g9e6/wAAAAN0AAAAPAAAAZHJzL2Rvd25yZXYueG1sRE9Li8Iw EL4v+B/CCN7WVMWyVKOILwT3oqv3oRmbYjMpTdT6740g7G0+vudM562txJ0aXzpWMOgnIIhzp0su FJz+Nt8/IHxA1lg5JgVP8jCfdb6mmGn34APdj6EQMYR9hgpMCHUmpc8NWfR9VxNH7uIaiyHCppC6 wUcMt5UcJkkqLZYcGwzWtDSUX483q+Bw2a+1+SVzO+/KnFerkd/6kVK9bruYgAjUhn/xx73Tcf44 TeH9TTxBzl4AAAD//wMAUEsBAi0AFAAGAAgAAAAhANvh9svuAAAAhQEAABMAAAAAAAAAAAAAAAAA AAAAAFtDb250ZW50X1R5cGVzXS54bWxQSwECLQAUAAYACAAAACEAWvQsW78AAAAVAQAACwAAAAAA AAAAAAAAAAAfAQAAX3JlbHMvLnJlbHNQSwECLQAUAAYACAAAACEAYPXuv8AAAADdAAAADwAAAAAA AAAAAAAAAAAHAgAAZHJzL2Rvd25yZXYueG1sUEsFBgAAAAADAAMAtwAAAPQCAAAAAA== " path="m570,l,1065e" filled="f" strokecolor="#00007f" strokeweight=".22372mm">
                  <v:path arrowok="t" o:connecttype="custom" o:connectlocs="570,0;0,1065" o:connectangles="0,0"/>
                </v:shape>
                <v:shape id="Freeform 1515" o:spid="_x0000_s1034" style="position:absolute;left:2085;top:1345;width:1890;height:0;visibility:visible;mso-wrap-style:square;v-text-anchor:top" coordsize="1890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gLmavxAAAAN0AAAAPAAAAZHJzL2Rvd25yZXYueG1sRE/fa8Iw EH4f7H8IN/Btpm5YZ2eUsSEI7sVuutdbc0vLmktJoq3/vREGe7uP7+ctVoNtxYl8aBwrmIwzEMSV 0w0bBZ8f6/snECEia2wdk4IzBVgtb28WWGjX845OZTQihXAoUEEdY1dIGaqaLIax64gT9+O8xZig N1J77FO4beVDluXSYsOpocaOXmuqfsujVZD78vGYTfrZ3vTmsP1+n3+97bVSo7vh5RlEpCH+i//c G53mT/MZXL9JJ8jlBQAA//8DAFBLAQItABQABgAIAAAAIQDb4fbL7gAAAIUBAAATAAAAAAAAAAAA AAAAAAAAAABbQ29udGVudF9UeXBlc10ueG1sUEsBAi0AFAAGAAgAAAAhAFr0LFu/AAAAFQEAAAsA AAAAAAAAAAAAAAAAHwEAAF9yZWxzLy5yZWxzUEsBAi0AFAAGAAgAAAAhAKAuZq/EAAAA3QAAAA8A AAAAAAAAAAAAAAAABwIAAGRycy9kb3ducmV2LnhtbFBLBQYAAAAAAwADALcAAAD4AgAAAAA= " path="m,l1889,e" filled="f" strokecolor="#00007f" strokeweight=".22372mm">
                  <v:path arrowok="t" o:connecttype="custom" o:connectlocs="0,0;1889,0" o:connectangles="0,0"/>
                </v:shape>
                <v:shape id="Freeform 1516" o:spid="_x0000_s1035" style="position:absolute;left:2656;top:280;width:1319;height:1065;visibility:visible;mso-wrap-style:square;v-text-anchor:top" coordsize="1319,106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hq6XExgAAAN0AAAAPAAAAZHJzL2Rvd25yZXYueG1sRI/NasMw EITvgb6D2EIvoZETqNO4UYIpBHLoJT8PsFhb2dRauZaSqH367KHQ2y4zO/Ptept9r640xi6wgfms AEXcBNuxM3A+7Z5fQcWEbLEPTAZ+KMJ28zBZY2XDjQ90PSanJIRjhQbalIZK69i05DHOwkAs2mcY PSZZR6ftiDcJ971eFEWpPXYsDS0O9N5S83W8eAMfmU+LcjWt+zrq3e/y263y1Bnz9JjrN1CJcvo3 /13vreC/lIIr38gIenMHAAD//wMAUEsBAi0AFAAGAAgAAAAhANvh9svuAAAAhQEAABMAAAAAAAAA AAAAAAAAAAAAAFtDb250ZW50X1R5cGVzXS54bWxQSwECLQAUAAYACAAAACEAWvQsW78AAAAVAQAA CwAAAAAAAAAAAAAAAAAfAQAAX3JlbHMvLnJlbHNQSwECLQAUAAYACAAAACEAYaulxMYAAADdAAAA DwAAAAAAAAAAAAAAAAAHAgAAZHJzL2Rvd25yZXYueG1sUEsFBgAAAAADAAMAtwAAAPoCAAAAAA== " path="m,l1319,1065e" filled="f" strokecolor="#00007f" strokeweight=".22372mm">
                  <v:path arrowok="t" o:connecttype="custom" o:connectlocs="0,0;1319,1065" o:connectangles="0,0"/>
                </v:shape>
                <v:shape id="Freeform 1517" o:spid="_x0000_s1036" style="position:absolute;left:2656;top:280;width:215;height:1065;visibility:visible;mso-wrap-style:square;v-text-anchor:top" coordsize="215,106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BPZsQwgAAAN0AAAAPAAAAZHJzL2Rvd25yZXYueG1sRE9LawIx EL4X+h/CCN5qosXX1ihFKHjzUUGP02S6u3QzWTZxd/33plDobT6+56w2vatES00oPWsYjxQIYuNt ybmG8+fHywJEiMgWK8+k4U4BNuvnpxVm1nd8pPYUc5FCOGSooYixzqQMpiCHYeRr4sR9+8ZhTLDJ pW2wS+GukhOlZtJhyamhwJq2BZmf081pmO9Vd22/7gf/qsLtqOZmqS5G6+Ggf38DEamP/+I/986m +dPZEn6/SSfI9QMAAP//AwBQSwECLQAUAAYACAAAACEA2+H2y+4AAACFAQAAEwAAAAAAAAAAAAAA AAAAAAAAW0NvbnRlbnRfVHlwZXNdLnhtbFBLAQItABQABgAIAAAAIQBa9CxbvwAAABUBAAALAAAA AAAAAAAAAAAAAB8BAABfcmVscy8ucmVsc1BLAQItABQABgAIAAAAIQBBPZsQwgAAAN0AAAAPAAAA AAAAAAAAAAAAAAcCAABkcnMvZG93bnJldi54bWxQSwUGAAAAAAMAAwC3AAAA9gIAAAAA " path="m,l215,1065e" filled="f" strokecolor="#00007f" strokeweight=".22372mm">
                  <v:path arrowok="t" o:connecttype="custom" o:connectlocs="0,0;215,1065" o:connectangles="0,0"/>
                </v:shape>
                <v:shape id="Freeform 1518" o:spid="_x0000_s1037" style="position:absolute;left:2085;top:698;width:1091;height:647;visibility:visible;mso-wrap-style:square;v-text-anchor:top" coordsize="1091,6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MdCHexwAAAN0AAAAPAAAAZHJzL2Rvd25yZXYueG1sRI9Pa8JA EMXvBb/DMoXe6qaFNpq6irYUSr34D/Q4ZqdJMDsbsquJ/fTOodDbDO/Ne7+ZzHpXqwu1ofJs4GmY gCLOva24MLDbfj6OQIWIbLH2TAauFGA2HdxNMLO+4zVdNrFQEsIhQwNljE2mdchLchiGviEW7ce3 DqOsbaFti52Eu1o/J8mrdlixNJTY0HtJ+WlzdgbS7pe/MabX87Ef7xeHJa+OH3tjHu77+RuoSH38 N/9df1nBf0mFX76REfT0BgAA//8DAFBLAQItABQABgAIAAAAIQDb4fbL7gAAAIUBAAATAAAAAAAA AAAAAAAAAAAAAABbQ29udGVudF9UeXBlc10ueG1sUEsBAi0AFAAGAAgAAAAhAFr0LFu/AAAAFQEA AAsAAAAAAAAAAAAAAAAAHwEAAF9yZWxzLy5yZWxzUEsBAi0AFAAGAAgAAAAhAIx0Id7HAAAA3QAA AA8AAAAAAAAAAAAAAAAABwIAAGRycy9kb3ducmV2LnhtbFBLBQYAAAAAAwADALcAAAD7AgAAAAA= " path="m1090,l,647e" filled="f" strokecolor="#00007f" strokeweight=".22372mm">
                  <v:path arrowok="t" o:connecttype="custom" o:connectlocs="1090,0;0,647" o:connectangles="0,0"/>
                </v:shape>
                <v:shape id="Freeform 1519" o:spid="_x0000_s1038" style="position:absolute;left:2389;top:787;width:1586;height:558;visibility:visible;mso-wrap-style:square;v-text-anchor:top" coordsize="1586,55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U85nSxQAAAN0AAAAPAAAAZHJzL2Rvd25yZXYueG1sRE9Na8JA EL0X/A/LCL3VTaSNNnUNGmjwVmp78DhkxySanQ3Z1aT99a5Q6G0e73NW2WhacaXeNZYVxLMIBHFp dcOVgu+v96clCOeRNbaWScEPOcjWk4cVptoO/EnXva9ECGGXooLa+y6V0pU1GXQz2xEH7mh7gz7A vpK6xyGEm1bOoyiRBhsODTV2lNdUnvcXo+DwsX1NTr/FNlrIS/GcNPnumORKPU7HzRsIT6P/F/+5 dzrMf1nEcP8mnCDXNwAAAP//AwBQSwECLQAUAAYACAAAACEA2+H2y+4AAACFAQAAEwAAAAAAAAAA AAAAAAAAAAAAW0NvbnRlbnRfVHlwZXNdLnhtbFBLAQItABQABgAIAAAAIQBa9CxbvwAAABUBAAAL AAAAAAAAAAAAAAAAAB8BAABfcmVscy8ucmVsc1BLAQItABQABgAIAAAAIQAU85nSxQAAAN0AAAAP AAAAAAAAAAAAAAAAAAcCAABkcnMvZG93bnJldi54bWxQSwUGAAAAAAMAAwC3AAAA+QIAAAAA " path="m,l1585,558e" filled="f" strokecolor="#00007f" strokeweight=".22372mm">
                  <v:path arrowok="t" o:connecttype="custom" o:connectlocs="0,0;1585,558" o:connectangles="0,0"/>
                </v:shape>
              </v:group>
            </w:pict>
          </mc:Fallback>
        </mc:AlternateContent>
      </w:r>
      <w:r w:rsidR="00D92B92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97664" behindDoc="1" locked="0" layoutInCell="1" allowOverlap="1" wp14:anchorId="1CB74547" wp14:editId="3DE9651F">
                <wp:simplePos x="0" y="0"/>
                <wp:positionH relativeFrom="column">
                  <wp:posOffset>3918461</wp:posOffset>
                </wp:positionH>
                <wp:positionV relativeFrom="paragraph">
                  <wp:posOffset>364877</wp:posOffset>
                </wp:positionV>
                <wp:extent cx="233059" cy="230919"/>
                <wp:effectExtent l="0" t="0" r="14605" b="17145"/>
                <wp:wrapNone/>
                <wp:docPr id="1573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059" cy="2309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C901C6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  <w:lang w:val="en-US"/>
                              </w:rPr>
                            </w:pPr>
                            <w:r w:rsidRPr="00C901C6">
                              <w:rPr>
                                <w:rFonts w:ascii="Arial" w:hAnsi="Arial" w:cs="Arial"/>
                                <w:sz w:val="14"/>
                                <w:szCs w:val="14"/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CB74547" id="_x0000_s1424" type="#_x0000_t202" style="position:absolute;left:0;text-align:left;margin-left:308.55pt;margin-top:28.75pt;width:18.35pt;height:18.2pt;z-index:-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s41NDtQIAALcFAAAOAAAAZHJzL2Uyb0RvYy54bWysVG1vmzAQ/j5p/8Hyd8pLIAmopGpDmCZ1 L1K7H+CACdbAZrYT6Kb9951NSJNWk6ZtfEBn+/z4nrvn7vpmaBt0oFIxwVPsX3kYUV6IkvFdir88 5s4SI6UJL0kjOE3xE1X4ZvX2zXXfJTQQtWhKKhGAcJX0XYprrbvEdVVR05aoK9FRDoeVkC3RsJQ7 t5SkB/S2cQPPm7u9kGUnRUGVgt1sPMQri19VtNCfqkpRjZoUQ2za/qX9b83fXV2TZCdJV7PiGAb5 iyhawjg8eoLKiCZoL9krqJYVUihR6atCtK6oKlZQywHY+N4LNg816ajlAslR3SlN6v/BFh8PnyVi JdQuWsww4qSFKj3SQaM7MSA/CnyTo75TCbg+dOCsBzgBf8tXdfei+KoQF+ua8B29lVL0NSUlxGhv umdXRxxlQLb9B1HCS2SvhQUaKtmaBEJKEKBDrZ5O9THRFLAZzGZeFGNUwFEw82I/NrG5JJkud1Lp d1S0yBgpllB+C04O90qPrpOLeYuLnDWNlUDDLzYAc9yBp+GqOTNB2Ir+iL14s9wsQycM5hsn9LLM uc3XoTPP/UWUzbL1OvN/mnf9MKlZWVJunpnU5Yd/Vr2jzkddnPSlRMNKA2dCUnK3XTcSHQioO7ff MSFnbu5lGDZfwOUFJT8IvbsgdvL5cuGEeRg58cJbOp4f38VzL4zDLL+kdM84/XdKqE9xHAXRqKXf cvPs95obSVqmYX40rE3x8uREEqPADS9taTVhzWifpcKE/5wKKPdUaKtXI9FRrHrYDmN7zKKpEbai fAIJSwESA53C9AOjFvI7Rj1MkhSrb3siKUbNew5tYMbOZMjJ2E4G4QVcTbHGaDTXehxP+06yXQ3I Y6NxcQutUjErY9NTYxTAwSxgOlg2x0lmxs/52no9z9vVLwAAAP//AwBQSwMEFAAGAAgAAAAhAL/N wOTfAAAACQEAAA8AAABkcnMvZG93bnJldi54bWxMj0FPg0AQhe8m/ofNmHizCzZQQYamMXoyMVI8 eFxgCpuys8huW/z3ric9TubLe98rtosZxZlmpy0jxKsIBHFrO809wkf9cvcAwnnFnRotE8I3OdiW 11eFyjt74YrOe9+LEMIuVwiD91MupWsHMsqt7EQcfgc7G+XDOfeym9UlhJtR3kdRKo3SHBoGNdHT QO1xfzIIu0+unvXXW/NeHSpd11nEr+kR8fZm2T2C8LT4Pxh+9YM6lMGpsSfunBgR0ngTBxQh2SQg ApAm67ClQcjWGciykP8XlD8AAAD//wMAUEsBAi0AFAAGAAgAAAAhALaDOJL+AAAA4QEAABMAAAAA AAAAAAAAAAAAAAAAAFtDb250ZW50X1R5cGVzXS54bWxQSwECLQAUAAYACAAAACEAOP0h/9YAAACU AQAACwAAAAAAAAAAAAAAAAAvAQAAX3JlbHMvLnJlbHNQSwECLQAUAAYACAAAACEA7ONTQ7UCAAC3 BQAADgAAAAAAAAAAAAAAAAAuAgAAZHJzL2Uyb0RvYy54bWxQSwECLQAUAAYACAAAACEAv83A5N8A AAAJAQAADwAAAAAAAAAAAAAAAAAPBQAAZHJzL2Rvd25yZXYueG1sUEsFBgAAAAAEAAQA8wAAABsG AAAAAA== " filled="f" stroked="f">
                <v:textbox inset="0,0,0,0">
                  <w:txbxContent>
                    <w:p w:rsidR="00A71C61" w:rsidRPr="00C901C6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  <w:lang w:val="en-US"/>
                        </w:rPr>
                      </w:pPr>
                      <w:r w:rsidRPr="00C901C6">
                        <w:rPr>
                          <w:rFonts w:ascii="Arial" w:hAnsi="Arial" w:cs="Arial"/>
                          <w:sz w:val="14"/>
                          <w:szCs w:val="14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132EB" w:rsidRPr="00B90319">
        <w:rPr>
          <w:b/>
          <w:i/>
          <w:sz w:val="28"/>
          <w:szCs w:val="28"/>
        </w:rPr>
        <w:t>7.</w:t>
      </w:r>
      <w:r w:rsidR="005132EB" w:rsidRPr="00B90319">
        <w:rPr>
          <w:b/>
          <w:i/>
          <w:spacing w:val="2"/>
          <w:sz w:val="28"/>
          <w:szCs w:val="28"/>
        </w:rPr>
        <w:t xml:space="preserve"> C</w:t>
      </w:r>
      <w:r w:rsidR="005132EB" w:rsidRPr="00B90319">
        <w:rPr>
          <w:b/>
          <w:i/>
          <w:spacing w:val="-4"/>
          <w:sz w:val="28"/>
          <w:szCs w:val="28"/>
        </w:rPr>
        <w:t>h</w:t>
      </w:r>
      <w:r w:rsidR="005132EB" w:rsidRPr="00B90319">
        <w:rPr>
          <w:b/>
          <w:i/>
          <w:spacing w:val="3"/>
          <w:sz w:val="28"/>
          <w:szCs w:val="28"/>
        </w:rPr>
        <w:t>ứ</w:t>
      </w:r>
      <w:r w:rsidR="005132EB" w:rsidRPr="00B90319">
        <w:rPr>
          <w:b/>
          <w:i/>
          <w:sz w:val="28"/>
          <w:szCs w:val="28"/>
        </w:rPr>
        <w:t>ng</w:t>
      </w:r>
      <w:r w:rsidR="005132EB" w:rsidRPr="00B90319">
        <w:rPr>
          <w:b/>
          <w:i/>
          <w:spacing w:val="-5"/>
          <w:sz w:val="28"/>
          <w:szCs w:val="28"/>
        </w:rPr>
        <w:t xml:space="preserve"> m</w:t>
      </w:r>
      <w:r w:rsidR="005132EB" w:rsidRPr="00B90319">
        <w:rPr>
          <w:b/>
          <w:i/>
          <w:spacing w:val="4"/>
          <w:sz w:val="28"/>
          <w:szCs w:val="28"/>
        </w:rPr>
        <w:t>i</w:t>
      </w:r>
      <w:r w:rsidR="005132EB" w:rsidRPr="00B90319">
        <w:rPr>
          <w:b/>
          <w:i/>
          <w:sz w:val="28"/>
          <w:szCs w:val="28"/>
        </w:rPr>
        <w:t>nh</w:t>
      </w:r>
      <w:r w:rsidR="005132EB" w:rsidRPr="00B90319">
        <w:rPr>
          <w:b/>
          <w:i/>
          <w:spacing w:val="-3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đ</w:t>
      </w:r>
      <w:r w:rsidR="005132EB" w:rsidRPr="00B90319">
        <w:rPr>
          <w:b/>
          <w:i/>
          <w:spacing w:val="-2"/>
          <w:sz w:val="28"/>
          <w:szCs w:val="28"/>
        </w:rPr>
        <w:t>ư</w:t>
      </w:r>
      <w:r w:rsidR="005132EB" w:rsidRPr="00B90319">
        <w:rPr>
          <w:b/>
          <w:i/>
          <w:spacing w:val="6"/>
          <w:sz w:val="28"/>
          <w:szCs w:val="28"/>
        </w:rPr>
        <w:t>ờ</w:t>
      </w:r>
      <w:r w:rsidR="005132EB" w:rsidRPr="00B90319">
        <w:rPr>
          <w:b/>
          <w:i/>
          <w:sz w:val="28"/>
          <w:szCs w:val="28"/>
        </w:rPr>
        <w:t>ng</w:t>
      </w:r>
      <w:r w:rsidR="005132EB" w:rsidRPr="00B90319">
        <w:rPr>
          <w:b/>
          <w:i/>
          <w:spacing w:val="-9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p</w:t>
      </w:r>
      <w:r w:rsidR="005132EB" w:rsidRPr="00B90319">
        <w:rPr>
          <w:b/>
          <w:i/>
          <w:spacing w:val="-4"/>
          <w:sz w:val="28"/>
          <w:szCs w:val="28"/>
        </w:rPr>
        <w:t>h</w:t>
      </w:r>
      <w:r w:rsidR="005132EB" w:rsidRPr="00B90319">
        <w:rPr>
          <w:b/>
          <w:i/>
          <w:spacing w:val="6"/>
          <w:sz w:val="28"/>
          <w:szCs w:val="28"/>
        </w:rPr>
        <w:t>â</w:t>
      </w:r>
      <w:r w:rsidR="005132EB" w:rsidRPr="00B90319">
        <w:rPr>
          <w:b/>
          <w:i/>
          <w:sz w:val="28"/>
          <w:szCs w:val="28"/>
        </w:rPr>
        <w:t>n</w:t>
      </w:r>
      <w:r w:rsidR="005132EB" w:rsidRPr="00B90319">
        <w:rPr>
          <w:b/>
          <w:i/>
          <w:spacing w:val="-3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g</w:t>
      </w:r>
      <w:r w:rsidR="005132EB" w:rsidRPr="00B90319">
        <w:rPr>
          <w:b/>
          <w:i/>
          <w:spacing w:val="-5"/>
          <w:sz w:val="28"/>
          <w:szCs w:val="28"/>
        </w:rPr>
        <w:t>i</w:t>
      </w:r>
      <w:r w:rsidR="005132EB" w:rsidRPr="00B90319">
        <w:rPr>
          <w:b/>
          <w:i/>
          <w:spacing w:val="1"/>
          <w:sz w:val="28"/>
          <w:szCs w:val="28"/>
        </w:rPr>
        <w:t>á</w:t>
      </w:r>
      <w:r w:rsidR="005132EB" w:rsidRPr="00B90319">
        <w:rPr>
          <w:b/>
          <w:i/>
          <w:sz w:val="28"/>
          <w:szCs w:val="28"/>
        </w:rPr>
        <w:t>c</w:t>
      </w:r>
      <w:r w:rsidR="005132EB" w:rsidRPr="00B90319">
        <w:rPr>
          <w:b/>
          <w:i/>
          <w:spacing w:val="-2"/>
          <w:sz w:val="28"/>
          <w:szCs w:val="28"/>
        </w:rPr>
        <w:t xml:space="preserve"> </w:t>
      </w:r>
      <w:r w:rsidR="005132EB" w:rsidRPr="00B90319">
        <w:rPr>
          <w:b/>
          <w:i/>
          <w:spacing w:val="6"/>
          <w:sz w:val="28"/>
          <w:szCs w:val="28"/>
        </w:rPr>
        <w:t>c</w:t>
      </w:r>
      <w:r w:rsidR="005132EB" w:rsidRPr="00B90319">
        <w:rPr>
          <w:b/>
          <w:i/>
          <w:spacing w:val="-4"/>
          <w:sz w:val="28"/>
          <w:szCs w:val="28"/>
        </w:rPr>
        <w:t>ủ</w:t>
      </w:r>
      <w:r w:rsidR="005132EB" w:rsidRPr="00B90319">
        <w:rPr>
          <w:b/>
          <w:i/>
          <w:sz w:val="28"/>
          <w:szCs w:val="28"/>
        </w:rPr>
        <w:t>a</w:t>
      </w:r>
      <w:r w:rsidR="005132EB" w:rsidRPr="00B90319">
        <w:rPr>
          <w:b/>
          <w:i/>
          <w:spacing w:val="-1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t</w:t>
      </w:r>
      <w:r w:rsidR="005132EB" w:rsidRPr="00B90319">
        <w:rPr>
          <w:b/>
          <w:i/>
          <w:spacing w:val="6"/>
          <w:sz w:val="28"/>
          <w:szCs w:val="28"/>
        </w:rPr>
        <w:t>a</w:t>
      </w:r>
      <w:r w:rsidR="005132EB" w:rsidRPr="00B90319">
        <w:rPr>
          <w:b/>
          <w:i/>
          <w:sz w:val="28"/>
          <w:szCs w:val="28"/>
        </w:rPr>
        <w:t>m</w:t>
      </w:r>
      <w:r w:rsidR="005132EB" w:rsidRPr="00B90319">
        <w:rPr>
          <w:b/>
          <w:i/>
          <w:spacing w:val="-7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g</w:t>
      </w:r>
      <w:r w:rsidR="005132EB" w:rsidRPr="00B90319">
        <w:rPr>
          <w:b/>
          <w:i/>
          <w:spacing w:val="5"/>
          <w:sz w:val="28"/>
          <w:szCs w:val="28"/>
        </w:rPr>
        <w:t>i</w:t>
      </w:r>
      <w:r w:rsidR="005132EB" w:rsidRPr="00B90319">
        <w:rPr>
          <w:b/>
          <w:i/>
          <w:spacing w:val="1"/>
          <w:sz w:val="28"/>
          <w:szCs w:val="28"/>
        </w:rPr>
        <w:t>á</w:t>
      </w:r>
      <w:r w:rsidR="005132EB" w:rsidRPr="00B90319">
        <w:rPr>
          <w:b/>
          <w:i/>
          <w:sz w:val="28"/>
          <w:szCs w:val="28"/>
        </w:rPr>
        <w:t>c</w:t>
      </w:r>
      <w:r w:rsidR="005132EB" w:rsidRPr="00B90319">
        <w:rPr>
          <w:b/>
          <w:i/>
          <w:spacing w:val="-2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thì</w:t>
      </w:r>
      <w:r w:rsidR="005132EB" w:rsidRPr="00B90319">
        <w:rPr>
          <w:b/>
          <w:i/>
          <w:spacing w:val="-6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đ</w:t>
      </w:r>
      <w:r w:rsidR="005132EB" w:rsidRPr="00B90319">
        <w:rPr>
          <w:b/>
          <w:i/>
          <w:sz w:val="28"/>
          <w:szCs w:val="28"/>
        </w:rPr>
        <w:t>i</w:t>
      </w:r>
      <w:r w:rsidR="005132EB" w:rsidRPr="00B90319">
        <w:rPr>
          <w:b/>
          <w:i/>
          <w:spacing w:val="-5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q</w:t>
      </w:r>
      <w:r w:rsidR="005132EB" w:rsidRPr="00B90319">
        <w:rPr>
          <w:b/>
          <w:i/>
          <w:spacing w:val="-4"/>
          <w:sz w:val="28"/>
          <w:szCs w:val="28"/>
        </w:rPr>
        <w:t>u</w:t>
      </w:r>
      <w:r w:rsidR="005132EB" w:rsidRPr="00B90319">
        <w:rPr>
          <w:b/>
          <w:i/>
          <w:sz w:val="28"/>
          <w:szCs w:val="28"/>
        </w:rPr>
        <w:t>a</w:t>
      </w:r>
      <w:r w:rsidR="005132EB" w:rsidRPr="00B90319">
        <w:rPr>
          <w:b/>
          <w:i/>
          <w:spacing w:val="-1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gi</w:t>
      </w:r>
      <w:r w:rsidR="005132EB" w:rsidRPr="00B90319">
        <w:rPr>
          <w:b/>
          <w:i/>
          <w:spacing w:val="1"/>
          <w:sz w:val="28"/>
          <w:szCs w:val="28"/>
        </w:rPr>
        <w:t>a</w:t>
      </w:r>
      <w:r w:rsidR="005132EB" w:rsidRPr="00B90319">
        <w:rPr>
          <w:b/>
          <w:i/>
          <w:sz w:val="28"/>
          <w:szCs w:val="28"/>
        </w:rPr>
        <w:t>o</w:t>
      </w:r>
      <w:r w:rsidR="005132EB" w:rsidRPr="00B90319">
        <w:rPr>
          <w:b/>
          <w:i/>
          <w:spacing w:val="-3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đ</w:t>
      </w:r>
      <w:r w:rsidR="005132EB" w:rsidRPr="00B90319">
        <w:rPr>
          <w:b/>
          <w:i/>
          <w:spacing w:val="-5"/>
          <w:sz w:val="28"/>
          <w:szCs w:val="28"/>
        </w:rPr>
        <w:t>i</w:t>
      </w:r>
      <w:r w:rsidR="005132EB" w:rsidRPr="00B90319">
        <w:rPr>
          <w:b/>
          <w:i/>
          <w:spacing w:val="6"/>
          <w:sz w:val="28"/>
          <w:szCs w:val="28"/>
        </w:rPr>
        <w:t>ể</w:t>
      </w:r>
      <w:r w:rsidR="005132EB" w:rsidRPr="00B90319">
        <w:rPr>
          <w:b/>
          <w:i/>
          <w:sz w:val="28"/>
          <w:szCs w:val="28"/>
        </w:rPr>
        <w:t>m</w:t>
      </w:r>
      <w:r w:rsidR="005132EB" w:rsidRPr="00B90319">
        <w:rPr>
          <w:b/>
          <w:i/>
          <w:spacing w:val="-14"/>
          <w:sz w:val="28"/>
          <w:szCs w:val="28"/>
        </w:rPr>
        <w:t xml:space="preserve"> </w:t>
      </w:r>
      <w:r w:rsidR="005132EB" w:rsidRPr="00B90319">
        <w:rPr>
          <w:b/>
          <w:i/>
          <w:spacing w:val="6"/>
          <w:sz w:val="28"/>
          <w:szCs w:val="28"/>
        </w:rPr>
        <w:t>c</w:t>
      </w:r>
      <w:r w:rsidR="005132EB" w:rsidRPr="00B90319">
        <w:rPr>
          <w:b/>
          <w:i/>
          <w:sz w:val="28"/>
          <w:szCs w:val="28"/>
        </w:rPr>
        <w:t>hung</w:t>
      </w:r>
      <w:r w:rsidR="005132EB" w:rsidRPr="00B90319">
        <w:rPr>
          <w:b/>
          <w:i/>
          <w:spacing w:val="-5"/>
          <w:sz w:val="28"/>
          <w:szCs w:val="28"/>
        </w:rPr>
        <w:t xml:space="preserve"> </w:t>
      </w:r>
      <w:r w:rsidR="005132EB" w:rsidRPr="00B90319">
        <w:rPr>
          <w:b/>
          <w:i/>
          <w:spacing w:val="7"/>
          <w:sz w:val="28"/>
          <w:szCs w:val="28"/>
        </w:rPr>
        <w:t>c</w:t>
      </w:r>
      <w:r w:rsidR="005132EB" w:rsidRPr="00B90319">
        <w:rPr>
          <w:b/>
          <w:i/>
          <w:spacing w:val="-4"/>
          <w:sz w:val="28"/>
          <w:szCs w:val="28"/>
        </w:rPr>
        <w:t>ủ</w:t>
      </w:r>
      <w:r w:rsidR="005132EB" w:rsidRPr="00B90319">
        <w:rPr>
          <w:b/>
          <w:i/>
          <w:sz w:val="28"/>
          <w:szCs w:val="28"/>
        </w:rPr>
        <w:t>a</w:t>
      </w:r>
      <w:r w:rsidR="005132EB">
        <w:rPr>
          <w:b/>
          <w:i/>
          <w:sz w:val="28"/>
          <w:szCs w:val="28"/>
        </w:rPr>
        <w:t xml:space="preserve"> </w:t>
      </w:r>
      <w:r w:rsidR="005132EB" w:rsidRPr="00B90319">
        <w:rPr>
          <w:b/>
          <w:i/>
          <w:spacing w:val="1"/>
          <w:position w:val="-1"/>
          <w:sz w:val="28"/>
          <w:szCs w:val="28"/>
        </w:rPr>
        <w:t>c</w:t>
      </w:r>
      <w:r w:rsidR="005132EB" w:rsidRPr="00B90319">
        <w:rPr>
          <w:b/>
          <w:i/>
          <w:position w:val="-1"/>
          <w:sz w:val="28"/>
          <w:szCs w:val="28"/>
        </w:rPr>
        <w:t>hún</w:t>
      </w:r>
      <w:r w:rsidR="005132EB" w:rsidRPr="00B90319">
        <w:rPr>
          <w:b/>
          <w:i/>
          <w:spacing w:val="1"/>
          <w:position w:val="-1"/>
          <w:sz w:val="28"/>
          <w:szCs w:val="28"/>
        </w:rPr>
        <w:t>g</w:t>
      </w:r>
      <w:r w:rsidR="005132EB" w:rsidRPr="00B90319">
        <w:rPr>
          <w:b/>
          <w:i/>
          <w:position w:val="-1"/>
          <w:sz w:val="28"/>
          <w:szCs w:val="28"/>
        </w:rPr>
        <w:t>:</w:t>
      </w:r>
    </w:p>
    <w:p w:rsidR="00D92B92" w:rsidRDefault="00D92B92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10"/>
          <w:szCs w:val="10"/>
        </w:rPr>
      </w:pPr>
    </w:p>
    <w:p w:rsidR="00DD21DC" w:rsidRPr="003C7A8F" w:rsidRDefault="00DD21DC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10"/>
          <w:szCs w:val="10"/>
        </w:rPr>
      </w:pPr>
    </w:p>
    <w:p w:rsidR="005132EB" w:rsidRPr="00DF1F69" w:rsidRDefault="00F45931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1DB3BF0B" wp14:editId="13B4D9A0">
                <wp:simplePos x="0" y="0"/>
                <wp:positionH relativeFrom="column">
                  <wp:posOffset>3022295</wp:posOffset>
                </wp:positionH>
                <wp:positionV relativeFrom="paragraph">
                  <wp:posOffset>137795</wp:posOffset>
                </wp:positionV>
                <wp:extent cx="90659" cy="376758"/>
                <wp:effectExtent l="0" t="0" r="24130" b="23495"/>
                <wp:wrapNone/>
                <wp:docPr id="1722" name="Left Brace 17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90659" cy="376758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CC59469" id="Left Brace 1722" o:spid="_x0000_s1026" type="#_x0000_t87" style="position:absolute;margin-left:238pt;margin-top:10.85pt;width:7.15pt;height:29.65pt;flip:x;z-index:25171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1D3jhjgIAADwFAAAOAAAAZHJzL2Uyb0RvYy54bWysVNuO0zAQfUfiHyy/d5N0k16iTVdL0wLS AistfIAbO43BsY3tNl0Q/87YSbst+4IQeXBsz+jMnJkzvrk9tALtmbFcyQInVzFGTFaKcrkt8JfP 69EMI+uIpEQoyQr8xCy+Xbx+ddPpnI1VowRlBgGItHmnC9w4p/MoslXDWmKvlGYSjLUyLXFwNNuI GtIBeiuicRxPok4Zqo2qmLVwW/ZGvAj4dc0q96muLXNIFBhyc2E1Yd34NVrckHxriG54NaRB/iGL lnAJQU9QJXEE7Qx/AdXyyiirandVqTZSdc0rFjgAmyT+g81jQzQLXKA4Vp/KZP8fbPVx/2AQp9C7 6XiMkSQtdOme1Q69MaRiKFxDlTptc3B+1A/G87T6XlXfLBiiC4s/WPBBm+6DogBFdk6Fyhxq06Ja cP0OYoUbYI8OoRVPp1awg0MVXM7jSTbHqALL9XQyzWa+UxHJPYqPr411b5lqkd8UWEDCId8ATPb3 1oVu0IEQoV8TjOpWQHP3RKDrdJJkQ/PPfKAAzz5ZDN8QdkCEBI6BPbxUay5EkJCQqIOss3EWMrBK cOqNoVZmu1kKgyAw8AzfAHvhZtRO0gDWMEJXw94RLvo9BBfS40GNBn6+WkFlP+fxfDVbzdJROp6s RmlclqO79TIdTdbJNCuvy+WyTH751JI0bzilTPrsjopP0r9T1DB7vVZPmr9gYc/JrsP3kmx0mUbo LHA5/gO7oCsvpV57G0WfQFZG9SMMTw5sGmV+YNTB+BbYft8RwzAS7yXMxzxJUz/v4ZBm0zEczLll c24hsgKoAjuM+u3S9W/EThu+bSBSr1ip7kDONXdH3fdZDUMAIxoYDM+JfwPOz8Hr+dFb/AYAAP// AwBQSwMEFAAGAAgAAAAhAIimaVvgAAAACQEAAA8AAABkcnMvZG93bnJldi54bWxMj8FOwzAQRO9I /IO1SFwQtdNWSQnZVKhSD3AoUPoBbmySCHsdbLdJ/x5zguNoRjNvqvVkDTtrH3pHCNlMANPUONVT i3D42N6vgIUoSUnjSCNcdIB1fX1VyVK5kd71eR9blkoolBKhi3EoOQ9Np60MMzdoSt6n81bGJH3L lZdjKreGz4XIuZU9pYVODnrT6eZrf7IIm0X/fNi9fZvcv1yy+Frsxi3dId7eTE+PwKKe4l8YfvET OtSJ6ehOpAIzCMsiT18iwjwrgKXA8kEsgB0RVpkAXlf8/4P6BwAA//8DAFBLAQItABQABgAIAAAA IQC2gziS/gAAAOEBAAATAAAAAAAAAAAAAAAAAAAAAABbQ29udGVudF9UeXBlc10ueG1sUEsBAi0A FAAGAAgAAAAhADj9If/WAAAAlAEAAAsAAAAAAAAAAAAAAAAALwEAAF9yZWxzLy5yZWxzUEsBAi0A FAAGAAgAAAAhADUPeOGOAgAAPAUAAA4AAAAAAAAAAAAAAAAALgIAAGRycy9lMm9Eb2MueG1sUEsB Ai0AFAAGAAgAAAAhAIimaVvgAAAACQEAAA8AAAAAAAAAAAAAAAAA6AQAAGRycy9kb3ducmV2Lnht bFBLBQYAAAAABAAEAPMAAAD1BQAAAAA= " adj="1799"/>
            </w:pict>
          </mc:Fallback>
        </mc:AlternateContent>
      </w:r>
      <w:r w:rsidR="00076C9C">
        <w:rPr>
          <w:rFonts w:ascii="Symbol" w:hAnsi="Symbol" w:cs="Symbol"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99712" behindDoc="1" locked="0" layoutInCell="1" allowOverlap="1" wp14:anchorId="1A067F8E" wp14:editId="0658269B">
                <wp:simplePos x="0" y="0"/>
                <wp:positionH relativeFrom="column">
                  <wp:posOffset>4217035</wp:posOffset>
                </wp:positionH>
                <wp:positionV relativeFrom="paragraph">
                  <wp:posOffset>219842</wp:posOffset>
                </wp:positionV>
                <wp:extent cx="198755" cy="259715"/>
                <wp:effectExtent l="0" t="0" r="10795" b="6985"/>
                <wp:wrapNone/>
                <wp:docPr id="1576" name="Text Box 1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98755" cy="259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D92B92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w w:val="101"/>
                                <w:sz w:val="13"/>
                                <w:szCs w:val="13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A067F8E" id="_x0000_s1425" type="#_x0000_t202" style="position:absolute;left:0;text-align:left;margin-left:332.05pt;margin-top:17.3pt;width:15.65pt;height:20.45pt;flip:x;z-index:-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j6rE3uQIAAMEFAAAOAAAAZHJzL2Uyb0RvYy54bWysVNtunDAQfa/Uf7D8TrgEWEBho2RZ2krp RUr6AV4wi1Wwqe1dNqn67x2bvSVRpaotD9Zgj8/MmTmeq+td36EtlYoJnmP/wsOI8krUjK9z/PWh dBKMlCa8Jp3gNMePVOHr+ds3V+OQ0UC0oqupRADCVTYOOW61HjLXVVVLe6IuxEA5HDZC9kTDr1y7 tSQjoPedG3he7I5C1oMUFVUKdovpEM8tftPQSn9uGkU16nIMuWm7SruuzOrOr0i2lmRoWbVPg/xF Fj1hHIIeoQqiCdpI9gqqZ5UUSjT6ohK9K5qGVdRyADa+94LNfUsGarlAcdRwLJP6f7DVp+0XiVgN vYtmMUac9NClB7rT6FbskB8FoanROKgMXO8HcNY7OAF/y1cNd6L6phAXi5bwNb2RUowtJTXk6Jub 7tnVCUcZkNX4UdQQiWy0sEC7Rvao6djw/gANxUEQB7r2eOyUyasywdNkFkUYVXAUROnMj2wskhkY 04dBKv2Oih4ZI8cShGDDkO2d0iatk4tx56JkXWfF0PFnG+A47UBouGrOTBK2tz9SL10myyR0wiBe OqFXFM5NuQiduPRnUXFZLBaF/9PE9cOsZXVNuQlz0Jkf/lkf94qfFHJUmhIdqw2cSUnJ9WrRSbQl oPPSfvuCnLm5z9OwRQAuLyj5QejdBqlTxsnMCcswctKZlzien96msRemYVE+p3THOP13SmjMcRoF 0aSq33Lz7PeaG8l6pmGSdKzPcXJ0IpnR4pLXtrWasG6yz0ph0j+VAtp9aLRVrhHrJFu9W+2mh3IZ m/hG1ytRP4KYpQCJgU5hDoLRCvmE0QgzJcfq+4ZIilH3gcODMAPoYMiDsToYhFdwNccao8lc6GlQ bQbJ1i0gT0+Oixt4NA2zMj5lsX9qMCcsm/1MM4Po/N96nSbv/BcAAAD//wMAUEsDBBQABgAIAAAA IQDu0Itd4AAAAAkBAAAPAAAAZHJzL2Rvd25yZXYueG1sTI9BTsMwEEX3SNzBGiR21ElJUhoyqSoQ EixYUHqAaWziQDyOYrcNPX3dFSxH/+n/N9Vqsr046NF3jhHSWQJCc+NUxy3C9vPl7gGED8SKesca 4Vd7WNXXVxWVyh35Qx82oRWxhH1JCCaEoZTSN0Zb8jM3aI7ZlxsthXiOrVQjHWO57eU8SQppqeO4 YGjQT0Y3P5u9RUim9M28m/nrdr14pvR7aU+n1iLe3kzrRxBBT+EPhot+VIc6Ou3cnpUXPUJRZGlE Ee6zAkQEimWegdghLPIcZF3J/x/UZwAAAP//AwBQSwECLQAUAAYACAAAACEAtoM4kv4AAADhAQAA EwAAAAAAAAAAAAAAAAAAAAAAW0NvbnRlbnRfVHlwZXNdLnhtbFBLAQItABQABgAIAAAAIQA4/SH/ 1gAAAJQBAAALAAAAAAAAAAAAAAAAAC8BAABfcmVscy8ucmVsc1BLAQItABQABgAIAAAAIQBj6rE3 uQIAAMEFAAAOAAAAAAAAAAAAAAAAAC4CAABkcnMvZTJvRG9jLnhtbFBLAQItABQABgAIAAAAIQDu 0Itd4AAAAAkBAAAPAAAAAAAAAAAAAAAAABMFAABkcnMvZG93bnJldi54bWxQSwUGAAAAAAQABADz AAAAIAYAAAAA " filled="f" stroked="f">
                <v:textbox inset="0,0,0,0">
                  <w:txbxContent>
                    <w:p w:rsidR="00A71C61" w:rsidRPr="00D92B92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w w:val="101"/>
                          <w:sz w:val="13"/>
                          <w:szCs w:val="13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5132EB" w:rsidRPr="00DF1F69">
        <w:rPr>
          <w:i/>
          <w:sz w:val="28"/>
          <w:szCs w:val="28"/>
        </w:rPr>
        <w:t xml:space="preserve">I </w:t>
      </w:r>
      <w:r w:rsidR="005132EB" w:rsidRPr="00DF1F69">
        <w:rPr>
          <w:i/>
          <w:spacing w:val="-5"/>
          <w:sz w:val="28"/>
          <w:szCs w:val="28"/>
        </w:rPr>
        <w:t>l</w:t>
      </w:r>
      <w:r w:rsidR="005132EB" w:rsidRPr="00DF1F69">
        <w:rPr>
          <w:i/>
          <w:sz w:val="28"/>
          <w:szCs w:val="28"/>
        </w:rPr>
        <w:t>à</w:t>
      </w:r>
      <w:r w:rsidR="005132EB" w:rsidRPr="00DF1F69">
        <w:rPr>
          <w:i/>
          <w:spacing w:val="6"/>
          <w:sz w:val="28"/>
          <w:szCs w:val="28"/>
        </w:rPr>
        <w:t xml:space="preserve"> </w:t>
      </w:r>
      <w:r w:rsidR="005132EB" w:rsidRPr="00DF1F69">
        <w:rPr>
          <w:i/>
          <w:sz w:val="28"/>
          <w:szCs w:val="28"/>
        </w:rPr>
        <w:t>g</w:t>
      </w:r>
      <w:r w:rsidR="005132EB" w:rsidRPr="00DF1F69">
        <w:rPr>
          <w:i/>
          <w:spacing w:val="-5"/>
          <w:sz w:val="28"/>
          <w:szCs w:val="28"/>
        </w:rPr>
        <w:t>i</w:t>
      </w:r>
      <w:r w:rsidR="005132EB" w:rsidRPr="00DF1F69">
        <w:rPr>
          <w:i/>
          <w:spacing w:val="1"/>
          <w:sz w:val="28"/>
          <w:szCs w:val="28"/>
        </w:rPr>
        <w:t>a</w:t>
      </w:r>
      <w:r w:rsidR="005132EB" w:rsidRPr="00DF1F69">
        <w:rPr>
          <w:i/>
          <w:sz w:val="28"/>
          <w:szCs w:val="28"/>
        </w:rPr>
        <w:t>o</w:t>
      </w:r>
      <w:r w:rsidR="005132EB" w:rsidRPr="00DF1F69">
        <w:rPr>
          <w:i/>
          <w:spacing w:val="-3"/>
          <w:sz w:val="28"/>
          <w:szCs w:val="28"/>
        </w:rPr>
        <w:t xml:space="preserve"> </w:t>
      </w:r>
      <w:r w:rsidR="005132EB" w:rsidRPr="00DF1F69">
        <w:rPr>
          <w:i/>
          <w:spacing w:val="5"/>
          <w:sz w:val="28"/>
          <w:szCs w:val="28"/>
        </w:rPr>
        <w:t>đ</w:t>
      </w:r>
      <w:r w:rsidR="005132EB" w:rsidRPr="00DF1F69">
        <w:rPr>
          <w:i/>
          <w:spacing w:val="-5"/>
          <w:sz w:val="28"/>
          <w:szCs w:val="28"/>
        </w:rPr>
        <w:t>i</w:t>
      </w:r>
      <w:r w:rsidR="005132EB" w:rsidRPr="00DF1F69">
        <w:rPr>
          <w:i/>
          <w:spacing w:val="6"/>
          <w:sz w:val="28"/>
          <w:szCs w:val="28"/>
        </w:rPr>
        <w:t>ể</w:t>
      </w:r>
      <w:r w:rsidR="005132EB" w:rsidRPr="00DF1F69">
        <w:rPr>
          <w:i/>
          <w:sz w:val="28"/>
          <w:szCs w:val="28"/>
        </w:rPr>
        <w:t>m</w:t>
      </w:r>
      <w:r w:rsidR="005132EB" w:rsidRPr="00DF1F69">
        <w:rPr>
          <w:i/>
          <w:spacing w:val="-9"/>
          <w:sz w:val="28"/>
          <w:szCs w:val="28"/>
        </w:rPr>
        <w:t xml:space="preserve"> </w:t>
      </w:r>
      <w:r w:rsidR="005132EB" w:rsidRPr="00DF1F69">
        <w:rPr>
          <w:i/>
          <w:sz w:val="28"/>
          <w:szCs w:val="28"/>
        </w:rPr>
        <w:t>2</w:t>
      </w:r>
      <w:r w:rsidR="005132EB" w:rsidRPr="00DF1F69">
        <w:rPr>
          <w:i/>
          <w:spacing w:val="1"/>
          <w:sz w:val="28"/>
          <w:szCs w:val="28"/>
        </w:rPr>
        <w:t xml:space="preserve"> </w:t>
      </w:r>
      <w:r w:rsidR="005132EB" w:rsidRPr="00DF1F69">
        <w:rPr>
          <w:i/>
          <w:sz w:val="28"/>
          <w:szCs w:val="28"/>
        </w:rPr>
        <w:t>đ</w:t>
      </w:r>
      <w:r w:rsidR="005132EB" w:rsidRPr="00DF1F69">
        <w:rPr>
          <w:i/>
          <w:spacing w:val="-2"/>
          <w:sz w:val="28"/>
          <w:szCs w:val="28"/>
        </w:rPr>
        <w:t>ư</w:t>
      </w:r>
      <w:r w:rsidR="005132EB" w:rsidRPr="00DF1F69">
        <w:rPr>
          <w:i/>
          <w:spacing w:val="6"/>
          <w:sz w:val="28"/>
          <w:szCs w:val="28"/>
        </w:rPr>
        <w:t>ờ</w:t>
      </w:r>
      <w:r w:rsidR="005132EB" w:rsidRPr="00DF1F69">
        <w:rPr>
          <w:i/>
          <w:sz w:val="28"/>
          <w:szCs w:val="28"/>
        </w:rPr>
        <w:t>ng</w:t>
      </w:r>
      <w:r w:rsidR="005132EB" w:rsidRPr="00DF1F69">
        <w:rPr>
          <w:i/>
          <w:spacing w:val="-9"/>
          <w:sz w:val="28"/>
          <w:szCs w:val="28"/>
        </w:rPr>
        <w:t xml:space="preserve"> </w:t>
      </w:r>
      <w:r w:rsidR="005132EB" w:rsidRPr="00DF1F69">
        <w:rPr>
          <w:i/>
          <w:spacing w:val="5"/>
          <w:sz w:val="28"/>
          <w:szCs w:val="28"/>
        </w:rPr>
        <w:t>p</w:t>
      </w:r>
      <w:r w:rsidR="005132EB" w:rsidRPr="00DF1F69">
        <w:rPr>
          <w:i/>
          <w:spacing w:val="-4"/>
          <w:sz w:val="28"/>
          <w:szCs w:val="28"/>
        </w:rPr>
        <w:t>h</w:t>
      </w:r>
      <w:r w:rsidR="005132EB" w:rsidRPr="00DF1F69">
        <w:rPr>
          <w:i/>
          <w:spacing w:val="6"/>
          <w:sz w:val="28"/>
          <w:szCs w:val="28"/>
        </w:rPr>
        <w:t>â</w:t>
      </w:r>
      <w:r w:rsidR="005132EB" w:rsidRPr="00DF1F69">
        <w:rPr>
          <w:i/>
          <w:sz w:val="28"/>
          <w:szCs w:val="28"/>
        </w:rPr>
        <w:t>n</w:t>
      </w:r>
      <w:r w:rsidR="005132EB" w:rsidRPr="00DF1F69">
        <w:rPr>
          <w:i/>
          <w:spacing w:val="-3"/>
          <w:sz w:val="28"/>
          <w:szCs w:val="28"/>
        </w:rPr>
        <w:t xml:space="preserve"> </w:t>
      </w:r>
      <w:r w:rsidR="005132EB" w:rsidRPr="00DF1F69">
        <w:rPr>
          <w:i/>
          <w:sz w:val="28"/>
          <w:szCs w:val="28"/>
        </w:rPr>
        <w:t>g</w:t>
      </w:r>
      <w:r w:rsidR="005132EB" w:rsidRPr="00DF1F69">
        <w:rPr>
          <w:i/>
          <w:spacing w:val="-5"/>
          <w:sz w:val="28"/>
          <w:szCs w:val="28"/>
        </w:rPr>
        <w:t>i</w:t>
      </w:r>
      <w:r w:rsidR="005132EB" w:rsidRPr="00DF1F69">
        <w:rPr>
          <w:i/>
          <w:spacing w:val="1"/>
          <w:sz w:val="28"/>
          <w:szCs w:val="28"/>
        </w:rPr>
        <w:t>á</w:t>
      </w:r>
      <w:r w:rsidR="005132EB" w:rsidRPr="00DF1F69">
        <w:rPr>
          <w:i/>
          <w:sz w:val="28"/>
          <w:szCs w:val="28"/>
        </w:rPr>
        <w:t xml:space="preserve">c </w:t>
      </w:r>
      <w:r w:rsidR="00235A51" w:rsidRPr="00F45931">
        <w:rPr>
          <w:noProof/>
          <w:position w:val="-4"/>
          <w:sz w:val="28"/>
          <w:szCs w:val="28"/>
        </w:rPr>
        <w:object w:dxaOrig="260" w:dyaOrig="380">
          <v:shape id="_x0000_i1149" type="#_x0000_t75" style="width:12.9pt;height:19.35pt" o:ole="">
            <v:imagedata r:id="rId216" o:title=""/>
          </v:shape>
          <o:OLEObject Type="Embed" ProgID="Equation.DSMT4" ShapeID="_x0000_i1149" DrawAspect="Content" ObjectID="_1709060558" r:id="rId217"/>
        </w:object>
      </w:r>
      <w:r>
        <w:rPr>
          <w:sz w:val="28"/>
          <w:szCs w:val="28"/>
          <w:lang w:val="en-US"/>
        </w:rPr>
        <w:t>,</w:t>
      </w:r>
      <w:r w:rsidR="00235A51" w:rsidRPr="00F45931">
        <w:rPr>
          <w:i/>
          <w:noProof/>
          <w:position w:val="-6"/>
          <w:sz w:val="28"/>
          <w:szCs w:val="28"/>
        </w:rPr>
        <w:object w:dxaOrig="240" w:dyaOrig="360">
          <v:shape id="_x0000_i1150" type="#_x0000_t75" style="width:11.3pt;height:18.25pt" o:ole="">
            <v:imagedata r:id="rId218" o:title=""/>
          </v:shape>
          <o:OLEObject Type="Embed" ProgID="Equation.DSMT4" ShapeID="_x0000_i1150" DrawAspect="Content" ObjectID="_1709060559" r:id="rId219"/>
        </w:object>
      </w:r>
    </w:p>
    <w:p w:rsidR="005132EB" w:rsidRPr="00DF1F69" w:rsidRDefault="005132EB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b/>
          <w:i/>
          <w:sz w:val="28"/>
          <w:szCs w:val="28"/>
        </w:rPr>
      </w:pPr>
      <w:r w:rsidRPr="00DF1F69">
        <w:rPr>
          <w:i/>
          <w:spacing w:val="-4"/>
          <w:sz w:val="28"/>
          <w:szCs w:val="28"/>
        </w:rPr>
        <w:t>A</w:t>
      </w:r>
      <w:r w:rsidRPr="00DF1F69">
        <w:rPr>
          <w:i/>
          <w:sz w:val="28"/>
          <w:szCs w:val="28"/>
        </w:rPr>
        <w:t>D</w:t>
      </w:r>
      <w:r w:rsidRPr="00DF1F69">
        <w:rPr>
          <w:i/>
          <w:spacing w:val="4"/>
          <w:sz w:val="28"/>
          <w:szCs w:val="28"/>
        </w:rPr>
        <w:t xml:space="preserve"> </w:t>
      </w:r>
      <w:r w:rsidRPr="00DF1F69">
        <w:rPr>
          <w:i/>
          <w:spacing w:val="-5"/>
          <w:sz w:val="28"/>
          <w:szCs w:val="28"/>
        </w:rPr>
        <w:t>l</w:t>
      </w:r>
      <w:r w:rsidRPr="00DF1F69">
        <w:rPr>
          <w:i/>
          <w:sz w:val="28"/>
          <w:szCs w:val="28"/>
        </w:rPr>
        <w:t>à</w:t>
      </w:r>
      <w:r w:rsidRPr="00DF1F69">
        <w:rPr>
          <w:i/>
          <w:spacing w:val="1"/>
          <w:sz w:val="28"/>
          <w:szCs w:val="28"/>
        </w:rPr>
        <w:t xml:space="preserve"> </w:t>
      </w:r>
      <w:r w:rsidRPr="00DF1F69">
        <w:rPr>
          <w:i/>
          <w:spacing w:val="5"/>
          <w:sz w:val="28"/>
          <w:szCs w:val="28"/>
        </w:rPr>
        <w:t>p</w:t>
      </w:r>
      <w:r w:rsidRPr="00DF1F69">
        <w:rPr>
          <w:i/>
          <w:spacing w:val="-4"/>
          <w:sz w:val="28"/>
          <w:szCs w:val="28"/>
        </w:rPr>
        <w:t>h</w:t>
      </w:r>
      <w:r w:rsidRPr="00DF1F69">
        <w:rPr>
          <w:i/>
          <w:spacing w:val="6"/>
          <w:sz w:val="28"/>
          <w:szCs w:val="28"/>
        </w:rPr>
        <w:t>â</w:t>
      </w:r>
      <w:r w:rsidRPr="00DF1F69">
        <w:rPr>
          <w:i/>
          <w:sz w:val="28"/>
          <w:szCs w:val="28"/>
        </w:rPr>
        <w:t>n</w:t>
      </w:r>
      <w:r w:rsidRPr="00DF1F69">
        <w:rPr>
          <w:i/>
          <w:spacing w:val="-3"/>
          <w:sz w:val="28"/>
          <w:szCs w:val="28"/>
        </w:rPr>
        <w:t xml:space="preserve"> </w:t>
      </w:r>
      <w:r w:rsidRPr="00DF1F69">
        <w:rPr>
          <w:i/>
          <w:sz w:val="28"/>
          <w:szCs w:val="28"/>
        </w:rPr>
        <w:t>g</w:t>
      </w:r>
      <w:r w:rsidRPr="00DF1F69">
        <w:rPr>
          <w:i/>
          <w:spacing w:val="-5"/>
          <w:sz w:val="28"/>
          <w:szCs w:val="28"/>
        </w:rPr>
        <w:t>i</w:t>
      </w:r>
      <w:r w:rsidRPr="00DF1F69">
        <w:rPr>
          <w:i/>
          <w:spacing w:val="1"/>
          <w:sz w:val="28"/>
          <w:szCs w:val="28"/>
        </w:rPr>
        <w:t>á</w:t>
      </w:r>
      <w:r w:rsidRPr="00DF1F69">
        <w:rPr>
          <w:i/>
          <w:sz w:val="28"/>
          <w:szCs w:val="28"/>
        </w:rPr>
        <w:t>c</w:t>
      </w:r>
      <w:r w:rsidRPr="00DF1F69">
        <w:rPr>
          <w:i/>
          <w:spacing w:val="-2"/>
          <w:sz w:val="28"/>
          <w:szCs w:val="28"/>
        </w:rPr>
        <w:t xml:space="preserve"> </w:t>
      </w:r>
      <w:r w:rsidRPr="00DF1F69">
        <w:rPr>
          <w:i/>
          <w:spacing w:val="1"/>
          <w:sz w:val="28"/>
          <w:szCs w:val="28"/>
        </w:rPr>
        <w:t>c</w:t>
      </w:r>
      <w:r w:rsidRPr="00DF1F69">
        <w:rPr>
          <w:i/>
          <w:spacing w:val="-4"/>
          <w:sz w:val="28"/>
          <w:szCs w:val="28"/>
        </w:rPr>
        <w:t>ủ</w:t>
      </w:r>
      <w:r w:rsidRPr="00DF1F69">
        <w:rPr>
          <w:i/>
          <w:sz w:val="28"/>
          <w:szCs w:val="28"/>
        </w:rPr>
        <w:t xml:space="preserve">a </w:t>
      </w:r>
      <w:r w:rsidR="00235A51" w:rsidRPr="00DF1F69">
        <w:rPr>
          <w:i/>
          <w:noProof/>
          <w:position w:val="-4"/>
          <w:sz w:val="28"/>
          <w:szCs w:val="28"/>
        </w:rPr>
        <w:object w:dxaOrig="260" w:dyaOrig="380">
          <v:shape id="_x0000_i1151" type="#_x0000_t75" style="width:13.45pt;height:18.8pt" o:ole="">
            <v:imagedata r:id="rId220" o:title=""/>
          </v:shape>
          <o:OLEObject Type="Embed" ProgID="Equation.DSMT4" ShapeID="_x0000_i1151" DrawAspect="Content" ObjectID="_1709060560" r:id="rId221"/>
        </w:object>
      </w:r>
      <w:r w:rsidRPr="00DF1F69">
        <w:rPr>
          <w:i/>
          <w:spacing w:val="57"/>
          <w:sz w:val="28"/>
          <w:szCs w:val="28"/>
        </w:rPr>
        <w:t xml:space="preserve"> 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rFonts w:ascii="Symbol" w:hAnsi="Symbol" w:cs="Symbol"/>
          <w:i/>
          <w:sz w:val="10"/>
          <w:szCs w:val="10"/>
        </w:rPr>
      </w:pPr>
    </w:p>
    <w:p w:rsidR="005132EB" w:rsidRDefault="00076C9C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6A507E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98688" behindDoc="1" locked="0" layoutInCell="1" allowOverlap="1" wp14:anchorId="3EC5FB33" wp14:editId="4C4299A9">
                <wp:simplePos x="0" y="0"/>
                <wp:positionH relativeFrom="column">
                  <wp:posOffset>5351780</wp:posOffset>
                </wp:positionH>
                <wp:positionV relativeFrom="paragraph">
                  <wp:posOffset>150759</wp:posOffset>
                </wp:positionV>
                <wp:extent cx="339090" cy="276225"/>
                <wp:effectExtent l="0" t="0" r="3810" b="9525"/>
                <wp:wrapNone/>
                <wp:docPr id="1572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33909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9D69D0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9D69D0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EC5FB33" id="_x0000_s1426" type="#_x0000_t202" style="position:absolute;left:0;text-align:left;margin-left:421.4pt;margin-top:11.85pt;width:26.7pt;height:21.75pt;flip:y;z-index:-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7PYsuQIAAMEFAAAOAAAAZHJzL2Uyb0RvYy54bWysVNtunDAQfa/Uf7D8TrgsewGFrZJlqSql Fylp371gFqvGprZ3Ia367x2bvSVRpaotD9Zgj8/MmTme6zdDy9GeKs2kyHB4FWBERSkrJrYZ/vxQ eAuMtCGiIlwKmuFHqvGb5etX132X0kg2kldUIQAROu27DDfGdKnv67KhLdFXsqMCDmupWmLgV239 SpEe0FvuR0Ew83upqk7JkmoNu/l4iJcOv65paT7WtaYG8QxDbsatyq0bu/rLa5JuFekaVh7SIH+R RUuYgKAnqJwYgnaKvYBqWamklrW5KmXry7pmJXUcgE0YPGNz35COOi5QHN2dyqT/H2z5Yf9JIVZB 76bzCCNBWujSAx0MupUDCqeRq1Hf6RRc7ztwNgOcgL/jq7s7WX7VSMhVQ8SW3igl+4aSCnIMbXX9 i6u2KzrVFmTTv5cVRCI7Ix3QUKsW1Zx1X47QUBwEcaBrj6dO2bxK2JxMkiCBkxKOovksiqYuFkkt jO1Dp7R5S2WLrJFhBUJwYcj+Thub1tnFugtZMM6dGLh4sgGO4w6Ehqv2zCbhevsDklgv1ovYi6PZ 2ouDPPduilXszYpwPs0n+WqVhz9t3DBOG1ZVVNgwR52F8Z/18aD4USEnpWnJWWXhbEpabTcrrtCe gM4L9x0KcuHmP03DFQG4PKMURnFwGyVeMVvMvbiIp14yDxZeECa3ySyIkzgvnlK6Y4L+OyXUZziZ Qh8dnd9yC9z3khtJW2ZgknDWZnhxciKp1eJaVK61hjA+2helsOmfSwHtPjbaKdeKdZStGTbD+FAm cxvfSnkjq0cQs5IgMVAjzEEwGqm+Y9TDTMmw/rYjimLE3wl4EHYAHQ11NDZHg4gSrmbYYDSaKzMO ql2n2LYB5PHJCXkDj6ZmTsbnLA5PDeaEY3OYaXYQXf47r/PkXf4CAAD//wMAUEsDBBQABgAIAAAA IQBEvYgQ3wAAAAkBAAAPAAAAZHJzL2Rvd25yZXYueG1sTI/BTsMwEETvSPyDtUjcqBODkjSNU1Ug JDhwoPQDtsk2DsTrKHbb0K/HnOA4mtHMm2o920GcaPK9Yw3pIgFB3Li2507D7uP5rgDhA3KLg2PS 8E0e1vX1VYVl6878Tqdt6EQsYV+iBhPCWErpG0MW/cKNxNE7uMliiHLqZDvhOZbbQaokyaTFnuOC wZEeDTVf26PVkMzpq3kz6mW3yZ8w/Vzay6WzWt/ezJsViEBz+AvDL35Ehzoy7d2RWy8GDcWDiuhB g7rPQcRAscwUiL2GLFcg60r+f1D/AAAA//8DAFBLAQItABQABgAIAAAAIQC2gziS/gAAAOEBAAAT AAAAAAAAAAAAAAAAAAAAAABbQ29udGVudF9UeXBlc10ueG1sUEsBAi0AFAAGAAgAAAAhADj9If/W AAAAlAEAAAsAAAAAAAAAAAAAAAAALwEAAF9yZWxzLy5yZWxzUEsBAi0AFAAGAAgAAAAhAIfs9iy5 AgAAwQUAAA4AAAAAAAAAAAAAAAAALgIAAGRycy9lMm9Eb2MueG1sUEsBAi0AFAAGAAgAAAAhAES9 iBDfAAAACQEAAA8AAAAAAAAAAAAAAAAAEwUAAGRycy9kb3ducmV2LnhtbFBLBQYAAAAABAAEAPMA AAAfBgAAAAA= " filled="f" stroked="f">
                <v:textbox inset="0,0,0,0">
                  <w:txbxContent>
                    <w:p w:rsidR="00A71C61" w:rsidRPr="009D69D0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9D69D0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6A507E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00736" behindDoc="1" locked="0" layoutInCell="1" allowOverlap="1" wp14:anchorId="5DE4FA4A" wp14:editId="3462C904">
                <wp:simplePos x="0" y="0"/>
                <wp:positionH relativeFrom="column">
                  <wp:posOffset>4307840</wp:posOffset>
                </wp:positionH>
                <wp:positionV relativeFrom="paragraph">
                  <wp:posOffset>139436</wp:posOffset>
                </wp:positionV>
                <wp:extent cx="173715" cy="290636"/>
                <wp:effectExtent l="0" t="0" r="17145" b="14605"/>
                <wp:wrapNone/>
                <wp:docPr id="1574" name="Text Box 1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715" cy="290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9D69D0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9D69D0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DE4FA4A" id="Text Box 1522" o:spid="_x0000_s1427" type="#_x0000_t202" style="position:absolute;left:0;text-align:left;margin-left:339.2pt;margin-top:11pt;width:13.7pt;height:22.9pt;z-index:-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kmNQrtQIAALcFAAAOAAAAZHJzL2Uyb0RvYy54bWysVG1vmzAQ/j5p/8Hyd8pLgARUUrUhTJO6 F6ndD3DABGtgM9sJ6ab9951NSJNWk6ZtfLAO+/zcPXeP7/rm0LVoT6VigmfYv/IworwUFePbDH95 LJwFRkoTXpFWcJrhJ6rwzfLtm+uhT2kgGtFWVCIA4Sod+gw3Wvep66qyoR1RV6KnHA5rITui4Vdu 3UqSAdC71g08L3YHIateipIqBbv5eIiXFr+uaak/1bWiGrUZhty0XaVdN2Z1l9ck3UrSN6w8pkH+ IouOMA5BT1A50QTtJHsF1bFSCiVqfVWKzhV1zUpqOQAb33vB5qEhPbVcoDiqP5VJ/T/Y8uP+s0Ss gt5F8xAjTjro0iM9aHQnDsiPgsDUaOhVCq4PPTjrA5yAv+Wr+ntRflWIi1VD+JbeSimGhpIKcvTN Tffs6oijDMhm+CAqiER2WligQy07U0AoCQJ06NXTqT8mm9KEnM/mfoRRCUdB4sWz2EYg6XS5l0q/ o6JDxsiwhPZbcLK/V9okQ9LJxcTiomBtayXQ8osNcBx3IDRcNWcmCdvRH4mXrBfrReiEQbx2Qi/P ndtiFTpx4c+jfJavVrn/08T1w7RhVUW5CTOpyw//rHtHnY+6OOlLiZZVBs6kpOR2s2ol2hNQd2G/ Y0HO3NzLNGwRgMsLSn4QendB4hTxYu6ERRg5ydxbOJ6f3CWxFyZhXlxSumec/jslNGQ4iYJo1NJv uXn2e82NpB3TMD9a1mV4cXIiqVHgmle2tZqwdrTPSmHSfy4FtHtqtNWrkegoVn3YHMbnMVuY+EbN G1E9gYSlAImBTmH6gdEI+R2jASZJhtW3HZEUo/Y9h2dgxs5kyMnYTAbhJVzNsMZoNFd6HE+7XrJt A8jjQ+PiFp5KzayMn7M4PjCYDpbNcZKZ8XP+b72e5+3yFwAAAP//AwBQSwMEFAAGAAgAAAAhAK1N HvDdAAAACQEAAA8AAABkcnMvZG93bnJldi54bWxMj8FOwzAQRO9I/IO1SNyoTQRpCXGqCsEJCZGG A0cn3iZR43WI3Tb8PQuXclzNaPa9fD27QRxxCr0nDbcLBQKp8banVsNH9XKzAhGiIWsGT6jhGwOs i8uL3GTWn6jE4za2gkcoZEZDF+OYSRmaDp0JCz8icbbzkzORz6mVdjInHneDTJRKpTM98YfOjPjU YbPfHpyGzSeVz/3XW/1e7sq+qh4UvaZ7ra+v5s0jiIhzPJfhF5/RoWCm2h/IBjFoSJerO65qSBJ2 4sJS3bNL/ZeALHL536D4AQAA//8DAFBLAQItABQABgAIAAAAIQC2gziS/gAAAOEBAAATAAAAAAAA AAAAAAAAAAAAAABbQ29udGVudF9UeXBlc10ueG1sUEsBAi0AFAAGAAgAAAAhADj9If/WAAAAlAEA AAsAAAAAAAAAAAAAAAAALwEAAF9yZWxzLy5yZWxzUEsBAi0AFAAGAAgAAAAhAKSY1Cu1AgAAtwUA AA4AAAAAAAAAAAAAAAAALgIAAGRycy9lMm9Eb2MueG1sUEsBAi0AFAAGAAgAAAAhAK1NHvDdAAAA CQEAAA8AAAAAAAAAAAAAAAAADwUAAGRycy9kb3ducmV2LnhtbFBLBQYAAAAABAAEAPMAAAAZBgAA AAA= " filled="f" stroked="f">
                <v:textbox inset="0,0,0,0">
                  <w:txbxContent>
                    <w:p w:rsidR="00A71C61" w:rsidRPr="009D69D0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9D69D0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C901C6" w:rsidRPr="006A507E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01760" behindDoc="1" locked="0" layoutInCell="1" allowOverlap="1" wp14:anchorId="2BC76CAD" wp14:editId="1CA10131">
                <wp:simplePos x="0" y="0"/>
                <wp:positionH relativeFrom="column">
                  <wp:posOffset>3436206</wp:posOffset>
                </wp:positionH>
                <wp:positionV relativeFrom="paragraph">
                  <wp:posOffset>77995</wp:posOffset>
                </wp:positionV>
                <wp:extent cx="132238" cy="206733"/>
                <wp:effectExtent l="0" t="0" r="1270" b="3175"/>
                <wp:wrapNone/>
                <wp:docPr id="1575" name="Text Box 1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238" cy="206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C901C6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</w:p>
                          <w:p w:rsidR="00A71C61" w:rsidRPr="00C901C6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  <w:lang w:val="en-US"/>
                              </w:rPr>
                            </w:pPr>
                            <w:r w:rsidRPr="00C901C6"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BC76CAD" id="_x0000_s1428" type="#_x0000_t202" style="position:absolute;left:0;text-align:left;margin-left:270.55pt;margin-top:6.15pt;width:10.4pt;height:16.3pt;z-index:-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Aa6HtwIAALcFAAAOAAAAZHJzL2Uyb0RvYy54bWysVG1vmzAQ/j5p/8Hyd8pLIAmopGpDmCZ1 L1K7H+CACdbAZrYT6Kr9951NSJr2y7SND+jA5+eeu3vurm+GtkEHKhUTPMX+lYcR5YUoGd+l+Ntj 7iwxUprwkjSC0xQ/UYVvVu/fXfddQgNRi6akEgEIV0nfpbjWuktcVxU1bYm6Eh3lcFgJ2RINn3Ln lpL0gN42buB5c7cXsuykKKhS8DcbD/HK4lcVLfSXqlJUoybFwE3bt7TvrXm7q2uS7CTpalYcaZC/ YNESxiHoCSojmqC9ZG+gWlZIoUSlrwrRuqKqWEFtDpCN773K5qEmHbW5QHFUdyqT+n+wxefDV4lY Cb2LFhFGnLTQpUc6aHQnBuRHwczUqO9UAq4PHTjrAU7A3+aruntRfFeIi3VN+I7eSin6mpISOPrm pvvi6oijDMi2/yRKiET2WligoZKtKSCUBAE69Orp1B/DpjAhZ0EwA0EVcBR488XMcnNJMl3upNIf qGiRMVIsof0WnBzulTZkSDK5mFhc5KxprAQafvEDHMc/EBqumjNDwnb0OfbizXKzDJ0wmG+c0Msy 5zZfh8489xdRNsvW68z/ZeL6YVKzsqTchJnU5Yd/1r2jzkddnPSlRMNKA2coKbnbrhuJDgTUndvH lhxOzm7uJQ1bBMjlVUp+EHp3Qezk8+XCCfMwcuKFt3Q8P76L514Yh1l+mdI94/TfU0J9iuMoiEYt nUm/ys2zz9vcSNIyDfujYW2KlycnkhgFbnhpW6sJa0b7RSkM/XMpoN1To61ejURHsephO4zjMYun QdiK8gkkLAVIDHQK2w+MWsifGPWwSVKsfuyJpBg1HzmMgVk7kyEnYzsZhBdwNcUao9Fc63E97TvJ djUgj4PGxS2MSsWsjM1MjSyOAwbbwWZz3GRm/bz8tl7nfbv6DQAA//8DAFBLAwQUAAYACAAAACEA fBJLwt4AAAAJAQAADwAAAGRycy9kb3ducmV2LnhtbEyPQU+DQBCF7yb+h82YeLMLlRJBlqYxejIx Ujx4XGAKm7KzyG5b/PeOJz1O3pf3vim2ix3FGWdvHCmIVxEIpNZ1hnoFH/XL3QMIHzR1enSECr7R w7a8vip03rkLVXjeh15wCflcKxhCmHIpfTug1X7lJiTODm62OvA597Kb9YXL7SjXUZRKqw3xwqAn fBqwPe5PVsHuk6pn8/XWvFeHytR1FtFrelTq9mbZPYIIuIQ/GH71WR1KdmrciTovRgWbJI4Z5WB9 D4KBTRpnIBoFSZKBLAv5/4PyBwAA//8DAFBLAQItABQABgAIAAAAIQC2gziS/gAAAOEBAAATAAAA AAAAAAAAAAAAAAAAAABbQ29udGVudF9UeXBlc10ueG1sUEsBAi0AFAAGAAgAAAAhADj9If/WAAAA lAEAAAsAAAAAAAAAAAAAAAAALwEAAF9yZWxzLy5yZWxzUEsBAi0AFAAGAAgAAAAhAJYBroe3AgAA twUAAA4AAAAAAAAAAAAAAAAALgIAAGRycy9lMm9Eb2MueG1sUEsBAi0AFAAGAAgAAAAhAHwSS8Le AAAACQEAAA8AAAAAAAAAAAAAAAAAEQUAAGRycy9kb3ducmV2LnhtbFBLBQYAAAAABAAEAPMAAAAc BgAAAAA= " filled="f" stroked="f">
                <v:textbox inset="0,0,0,0">
                  <w:txbxContent>
                    <w:p w:rsidR="00A71C61" w:rsidRPr="00C901C6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</w:p>
                    <w:p w:rsidR="00A71C61" w:rsidRPr="00C901C6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  <w:lang w:val="en-US"/>
                        </w:rPr>
                      </w:pPr>
                      <w:r w:rsidRPr="00C901C6">
                        <w:rPr>
                          <w:rFonts w:ascii="Arial" w:hAnsi="Arial" w:cs="Arial"/>
                          <w:sz w:val="14"/>
                          <w:szCs w:val="1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5132EB" w:rsidRPr="006A507E">
        <w:rPr>
          <w:rFonts w:ascii="Symbol" w:hAnsi="Symbol" w:cs="Symbol"/>
          <w:b/>
          <w:i/>
          <w:sz w:val="28"/>
          <w:szCs w:val="28"/>
        </w:rPr>
        <w:t></w:t>
      </w:r>
      <w:r w:rsidR="005132EB" w:rsidRPr="00DF1F69">
        <w:rPr>
          <w:rFonts w:ascii="Symbol" w:hAnsi="Symbol" w:cs="Symbol"/>
          <w:i/>
          <w:sz w:val="28"/>
          <w:szCs w:val="28"/>
        </w:rPr>
        <w:t></w:t>
      </w:r>
      <w:r w:rsidR="005132EB" w:rsidRPr="00DF1F69">
        <w:rPr>
          <w:rFonts w:ascii="Symbol" w:hAnsi="Symbol" w:cs="Symbol"/>
          <w:i/>
          <w:sz w:val="28"/>
          <w:szCs w:val="28"/>
        </w:rPr>
        <w:t></w:t>
      </w:r>
      <w:r w:rsidR="005132EB" w:rsidRPr="00DF1F69">
        <w:rPr>
          <w:rFonts w:ascii="Symbol" w:hAnsi="Symbol" w:cs="Symbol"/>
          <w:i/>
          <w:sz w:val="28"/>
          <w:szCs w:val="28"/>
        </w:rPr>
        <w:t></w:t>
      </w:r>
      <w:r w:rsidR="005132EB" w:rsidRPr="00DF1F69">
        <w:rPr>
          <w:rFonts w:ascii="Symbol" w:hAnsi="Symbol" w:cs="Symbol"/>
          <w:i/>
          <w:sz w:val="28"/>
          <w:szCs w:val="28"/>
        </w:rPr>
        <w:t></w:t>
      </w:r>
      <w:r w:rsidR="005132EB" w:rsidRPr="00DF1F69">
        <w:rPr>
          <w:rFonts w:ascii="Symbol" w:hAnsi="Symbol" w:cs="Symbol"/>
          <w:i/>
          <w:sz w:val="28"/>
          <w:szCs w:val="28"/>
        </w:rPr>
        <w:t></w:t>
      </w:r>
      <w:r w:rsidR="005132EB" w:rsidRPr="00DF1F69">
        <w:rPr>
          <w:rFonts w:ascii="Symbol" w:hAnsi="Symbol" w:cs="Symbol"/>
          <w:i/>
          <w:sz w:val="28"/>
          <w:szCs w:val="28"/>
        </w:rPr>
        <w:t></w:t>
      </w:r>
      <w:r w:rsidR="005132EB" w:rsidRPr="00DF1F69">
        <w:rPr>
          <w:rFonts w:ascii="Symbol" w:hAnsi="Symbol" w:cs="Symbol"/>
          <w:i/>
          <w:sz w:val="28"/>
          <w:szCs w:val="28"/>
        </w:rPr>
        <w:t></w:t>
      </w:r>
      <w:r w:rsidR="005132EB" w:rsidRPr="00DF1F69">
        <w:rPr>
          <w:i/>
          <w:sz w:val="28"/>
          <w:szCs w:val="28"/>
        </w:rPr>
        <w:t>D thẳng hàng.</w:t>
      </w:r>
    </w:p>
    <w:p w:rsidR="00A946B9" w:rsidRPr="00A946B9" w:rsidRDefault="00A946B9" w:rsidP="00246B12">
      <w:pPr>
        <w:jc w:val="both"/>
        <w:rPr>
          <w:sz w:val="28"/>
          <w:szCs w:val="28"/>
          <w:lang w:val="en-US" w:eastAsia="en-US"/>
        </w:rPr>
      </w:pPr>
      <w:r w:rsidRPr="00A946B9">
        <w:rPr>
          <w:b/>
          <w:sz w:val="28"/>
          <w:szCs w:val="28"/>
          <w:lang w:val="en-US" w:eastAsia="en-US"/>
        </w:rPr>
        <w:t>Ví dụ 1:</w:t>
      </w:r>
      <w:r>
        <w:rPr>
          <w:sz w:val="28"/>
          <w:szCs w:val="28"/>
          <w:lang w:val="en-US" w:eastAsia="en-US"/>
        </w:rPr>
        <w:t xml:space="preserve"> </w:t>
      </w:r>
      <w:r w:rsidRPr="00A946B9">
        <w:rPr>
          <w:sz w:val="28"/>
          <w:szCs w:val="28"/>
          <w:lang w:val="en-US" w:eastAsia="en-US"/>
        </w:rPr>
        <w:t xml:space="preserve">Cho </w:t>
      </w:r>
      <w:r w:rsidRPr="00A946B9">
        <w:rPr>
          <w:sz w:val="28"/>
          <w:szCs w:val="28"/>
          <w:lang w:val="en-US" w:eastAsia="en-US"/>
        </w:rPr>
        <w:sym w:font="Symbol" w:char="F044"/>
      </w:r>
      <w:r w:rsidRPr="00A946B9">
        <w:rPr>
          <w:sz w:val="28"/>
          <w:szCs w:val="28"/>
          <w:lang w:val="en-US" w:eastAsia="en-US"/>
        </w:rPr>
        <w:t>ABC cân tại A. Vẽ phân giác BD và CE cắt nhau tại I. Gọi M là trung điểm BC. C</w:t>
      </w:r>
      <w:r>
        <w:rPr>
          <w:sz w:val="28"/>
          <w:szCs w:val="28"/>
          <w:lang w:val="en-US" w:eastAsia="en-US"/>
        </w:rPr>
        <w:t xml:space="preserve">hứng </w:t>
      </w:r>
      <w:r w:rsidRPr="00A946B9">
        <w:rPr>
          <w:sz w:val="28"/>
          <w:szCs w:val="28"/>
          <w:lang w:val="en-US" w:eastAsia="en-US"/>
        </w:rPr>
        <w:t>m</w:t>
      </w:r>
      <w:r>
        <w:rPr>
          <w:sz w:val="28"/>
          <w:szCs w:val="28"/>
          <w:lang w:val="en-US" w:eastAsia="en-US"/>
        </w:rPr>
        <w:t xml:space="preserve">inh </w:t>
      </w:r>
      <w:r w:rsidR="00B90836">
        <w:rPr>
          <w:sz w:val="28"/>
          <w:szCs w:val="28"/>
          <w:lang w:val="en-US" w:eastAsia="en-US"/>
        </w:rPr>
        <w:t xml:space="preserve">ba điểm </w:t>
      </w:r>
      <w:r w:rsidRPr="00A946B9">
        <w:rPr>
          <w:sz w:val="28"/>
          <w:szCs w:val="28"/>
          <w:lang w:val="en-US" w:eastAsia="en-US"/>
        </w:rPr>
        <w:t xml:space="preserve">A, I, M thẳng hàng </w:t>
      </w:r>
    </w:p>
    <w:p w:rsidR="00A946B9" w:rsidRDefault="00DD21DC" w:rsidP="00246B12">
      <w:pPr>
        <w:widowControl w:val="0"/>
        <w:autoSpaceDE w:val="0"/>
        <w:autoSpaceDN w:val="0"/>
        <w:adjustRightInd w:val="0"/>
        <w:spacing w:before="26"/>
        <w:ind w:left="3600" w:right="-5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A946B9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14048" behindDoc="1" locked="0" layoutInCell="1" allowOverlap="1" wp14:anchorId="424E6BAF" wp14:editId="5585DFC1">
            <wp:simplePos x="0" y="0"/>
            <wp:positionH relativeFrom="column">
              <wp:posOffset>3839210</wp:posOffset>
            </wp:positionH>
            <wp:positionV relativeFrom="paragraph">
              <wp:posOffset>131709</wp:posOffset>
            </wp:positionV>
            <wp:extent cx="165100" cy="128905"/>
            <wp:effectExtent l="0" t="0" r="6350" b="4445"/>
            <wp:wrapNone/>
            <wp:docPr id="1726" name="Picture 1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lum brigh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46B9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15072" behindDoc="1" locked="0" layoutInCell="1" allowOverlap="1" wp14:anchorId="5225E334" wp14:editId="128A343C">
            <wp:simplePos x="0" y="0"/>
            <wp:positionH relativeFrom="column">
              <wp:posOffset>4225661</wp:posOffset>
            </wp:positionH>
            <wp:positionV relativeFrom="paragraph">
              <wp:posOffset>135890</wp:posOffset>
            </wp:positionV>
            <wp:extent cx="165100" cy="128905"/>
            <wp:effectExtent l="0" t="0" r="6350" b="4445"/>
            <wp:wrapNone/>
            <wp:docPr id="1727" name="Picture 1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lum brigh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69D0" w:rsidRPr="00A946B9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16096" behindDoc="0" locked="0" layoutInCell="1" allowOverlap="1" wp14:anchorId="5606CDE5" wp14:editId="5E15B7A9">
            <wp:simplePos x="0" y="0"/>
            <wp:positionH relativeFrom="column">
              <wp:posOffset>-117834</wp:posOffset>
            </wp:positionH>
            <wp:positionV relativeFrom="paragraph">
              <wp:posOffset>88568</wp:posOffset>
            </wp:positionV>
            <wp:extent cx="1645920" cy="1460351"/>
            <wp:effectExtent l="0" t="0" r="0" b="6985"/>
            <wp:wrapNone/>
            <wp:docPr id="1728" name="Picture 1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460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46B9" w:rsidRPr="00A946B9">
        <w:rPr>
          <w:b/>
          <w:sz w:val="28"/>
          <w:szCs w:val="28"/>
          <w:u w:val="single"/>
          <w:lang w:val="en-US" w:eastAsia="en-US"/>
        </w:rPr>
        <w:t xml:space="preserve"> </w:t>
      </w:r>
      <w:r w:rsidR="00A946B9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DD21DC" w:rsidRDefault="00DD21DC" w:rsidP="00246B12">
      <w:pPr>
        <w:ind w:left="2552"/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 xml:space="preserve">Ta có </w:t>
      </w:r>
      <w:r w:rsidR="00A946B9" w:rsidRPr="00A946B9">
        <w:rPr>
          <w:sz w:val="28"/>
          <w:szCs w:val="28"/>
          <w:lang w:val="en-US" w:eastAsia="en-US"/>
        </w:rPr>
        <w:sym w:font="Symbol" w:char="F044"/>
      </w:r>
      <w:r w:rsidR="00A946B9" w:rsidRPr="00A946B9">
        <w:rPr>
          <w:sz w:val="28"/>
          <w:szCs w:val="28"/>
          <w:lang w:val="en-US" w:eastAsia="en-US"/>
        </w:rPr>
        <w:t xml:space="preserve"> ABC có phân giác của</w:t>
      </w:r>
      <w:r>
        <w:rPr>
          <w:sz w:val="28"/>
          <w:szCs w:val="28"/>
          <w:lang w:val="en-US" w:eastAsia="en-US"/>
        </w:rPr>
        <w:t xml:space="preserve"> B và C cắt nhau tại I</w:t>
      </w:r>
    </w:p>
    <w:p w:rsidR="00A946B9" w:rsidRPr="00A946B9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t>suy ra I là giao điểm của 3 đường phân giác trong tam giác</w:t>
      </w:r>
    </w:p>
    <w:p w:rsidR="003D7647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sym w:font="Symbol" w:char="F044"/>
      </w:r>
      <w:r w:rsidRPr="00A946B9">
        <w:rPr>
          <w:sz w:val="28"/>
          <w:szCs w:val="28"/>
          <w:lang w:val="en-US" w:eastAsia="en-US"/>
        </w:rPr>
        <w:t xml:space="preserve"> ABC cân tại A có </w:t>
      </w:r>
    </w:p>
    <w:p w:rsidR="00096820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t xml:space="preserve">AM là đường trung tuyến ứng với cạnh đáy </w:t>
      </w:r>
    </w:p>
    <w:p w:rsidR="00A946B9" w:rsidRPr="00A946B9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t>nên AM cũng là phân giác.</w:t>
      </w:r>
    </w:p>
    <w:p w:rsidR="00A946B9" w:rsidRPr="00A946B9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t>Đường phân giác AM phải đi qua giao điểm I</w:t>
      </w:r>
    </w:p>
    <w:p w:rsidR="00A946B9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t xml:space="preserve">Vậy </w:t>
      </w:r>
      <w:r w:rsidR="006A507E">
        <w:rPr>
          <w:sz w:val="28"/>
          <w:szCs w:val="28"/>
          <w:lang w:val="en-US" w:eastAsia="en-US"/>
        </w:rPr>
        <w:t xml:space="preserve">ba điểm </w:t>
      </w:r>
      <w:r w:rsidRPr="00A946B9">
        <w:rPr>
          <w:sz w:val="28"/>
          <w:szCs w:val="28"/>
          <w:lang w:val="en-US" w:eastAsia="en-US"/>
        </w:rPr>
        <w:t xml:space="preserve">A, I, M thẳng hàng </w:t>
      </w:r>
    </w:p>
    <w:p w:rsidR="00DD21DC" w:rsidRPr="00DD21DC" w:rsidRDefault="00DD21DC" w:rsidP="00246B12">
      <w:pPr>
        <w:ind w:left="2552"/>
        <w:jc w:val="both"/>
        <w:rPr>
          <w:sz w:val="10"/>
          <w:szCs w:val="10"/>
          <w:lang w:val="en-US" w:eastAsia="en-US"/>
        </w:rPr>
      </w:pPr>
    </w:p>
    <w:p w:rsidR="005132EB" w:rsidRDefault="005132EB" w:rsidP="00246B12">
      <w:pPr>
        <w:widowControl w:val="0"/>
        <w:autoSpaceDE w:val="0"/>
        <w:autoSpaceDN w:val="0"/>
        <w:adjustRightInd w:val="0"/>
        <w:ind w:right="-20"/>
        <w:jc w:val="both"/>
        <w:rPr>
          <w:sz w:val="28"/>
          <w:szCs w:val="28"/>
        </w:rPr>
      </w:pPr>
      <w:r w:rsidRPr="001E0A24">
        <w:rPr>
          <w:b/>
          <w:spacing w:val="1"/>
          <w:position w:val="-1"/>
          <w:sz w:val="28"/>
          <w:szCs w:val="28"/>
        </w:rPr>
        <w:t>V</w:t>
      </w:r>
      <w:r w:rsidRPr="001E0A24">
        <w:rPr>
          <w:b/>
          <w:position w:val="-1"/>
          <w:sz w:val="28"/>
          <w:szCs w:val="28"/>
        </w:rPr>
        <w:t>í</w:t>
      </w:r>
      <w:r w:rsidRPr="001E0A24">
        <w:rPr>
          <w:b/>
          <w:spacing w:val="-6"/>
          <w:position w:val="-1"/>
          <w:sz w:val="28"/>
          <w:szCs w:val="28"/>
        </w:rPr>
        <w:t xml:space="preserve"> </w:t>
      </w:r>
      <w:r w:rsidRPr="001E0A24">
        <w:rPr>
          <w:b/>
          <w:spacing w:val="5"/>
          <w:position w:val="-1"/>
          <w:sz w:val="28"/>
          <w:szCs w:val="28"/>
        </w:rPr>
        <w:t>d</w:t>
      </w:r>
      <w:r w:rsidRPr="001E0A24">
        <w:rPr>
          <w:b/>
          <w:position w:val="-1"/>
          <w:sz w:val="28"/>
          <w:szCs w:val="28"/>
        </w:rPr>
        <w:t>ụ</w:t>
      </w:r>
      <w:r w:rsidRPr="001E0A24">
        <w:rPr>
          <w:b/>
          <w:spacing w:val="-6"/>
          <w:position w:val="-1"/>
          <w:sz w:val="28"/>
          <w:szCs w:val="28"/>
        </w:rPr>
        <w:t xml:space="preserve"> </w:t>
      </w:r>
      <w:r w:rsidR="00A946B9">
        <w:rPr>
          <w:b/>
          <w:spacing w:val="5"/>
          <w:position w:val="-1"/>
          <w:sz w:val="28"/>
          <w:szCs w:val="28"/>
        </w:rPr>
        <w:t>2</w:t>
      </w:r>
      <w:r w:rsidRPr="001E0A24">
        <w:rPr>
          <w:b/>
          <w:position w:val="-1"/>
          <w:sz w:val="28"/>
          <w:szCs w:val="28"/>
        </w:rPr>
        <w:t>:</w:t>
      </w:r>
      <w:r w:rsidRPr="0048499A">
        <w:rPr>
          <w:spacing w:val="-5"/>
          <w:position w:val="-1"/>
          <w:sz w:val="28"/>
          <w:szCs w:val="28"/>
        </w:rPr>
        <w:t xml:space="preserve"> </w:t>
      </w:r>
      <w:r>
        <w:rPr>
          <w:spacing w:val="6"/>
          <w:position w:val="-1"/>
          <w:sz w:val="28"/>
          <w:szCs w:val="28"/>
        </w:rPr>
        <w:t>C</w:t>
      </w:r>
      <w:r>
        <w:rPr>
          <w:spacing w:val="-4"/>
          <w:position w:val="-1"/>
          <w:sz w:val="28"/>
          <w:szCs w:val="28"/>
        </w:rPr>
        <w:t>h</w:t>
      </w:r>
      <w:r>
        <w:rPr>
          <w:position w:val="-1"/>
          <w:sz w:val="28"/>
          <w:szCs w:val="28"/>
        </w:rPr>
        <w:t>o</w:t>
      </w:r>
      <w:r>
        <w:rPr>
          <w:spacing w:val="-3"/>
          <w:position w:val="-1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>
        <w:rPr>
          <w:spacing w:val="1"/>
          <w:position w:val="-1"/>
          <w:sz w:val="28"/>
          <w:szCs w:val="28"/>
        </w:rPr>
        <w:t>A</w:t>
      </w:r>
      <w:r>
        <w:rPr>
          <w:spacing w:val="-3"/>
          <w:position w:val="-1"/>
          <w:sz w:val="28"/>
          <w:szCs w:val="28"/>
        </w:rPr>
        <w:t>B</w:t>
      </w:r>
      <w:r>
        <w:rPr>
          <w:spacing w:val="2"/>
          <w:position w:val="-1"/>
          <w:sz w:val="28"/>
          <w:szCs w:val="28"/>
        </w:rPr>
        <w:t>C</w:t>
      </w:r>
      <w:r>
        <w:rPr>
          <w:position w:val="-1"/>
          <w:sz w:val="28"/>
          <w:szCs w:val="28"/>
        </w:rPr>
        <w:t>,</w:t>
      </w:r>
      <w:r>
        <w:rPr>
          <w:spacing w:val="-2"/>
          <w:position w:val="-1"/>
          <w:sz w:val="28"/>
          <w:szCs w:val="28"/>
        </w:rPr>
        <w:t xml:space="preserve"> </w:t>
      </w:r>
      <w:r>
        <w:rPr>
          <w:spacing w:val="2"/>
          <w:position w:val="-1"/>
          <w:sz w:val="28"/>
          <w:szCs w:val="28"/>
        </w:rPr>
        <w:t>c</w:t>
      </w:r>
      <w:r>
        <w:rPr>
          <w:spacing w:val="1"/>
          <w:position w:val="-1"/>
          <w:sz w:val="28"/>
          <w:szCs w:val="28"/>
        </w:rPr>
        <w:t>á</w:t>
      </w:r>
      <w:r>
        <w:rPr>
          <w:position w:val="-1"/>
          <w:sz w:val="28"/>
          <w:szCs w:val="28"/>
        </w:rPr>
        <w:t>c</w:t>
      </w:r>
      <w:r>
        <w:rPr>
          <w:spacing w:val="-1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t</w:t>
      </w:r>
      <w:r>
        <w:rPr>
          <w:spacing w:val="-5"/>
          <w:position w:val="-1"/>
          <w:sz w:val="28"/>
          <w:szCs w:val="28"/>
        </w:rPr>
        <w:t>i</w:t>
      </w:r>
      <w:r>
        <w:rPr>
          <w:position w:val="-1"/>
          <w:sz w:val="28"/>
          <w:szCs w:val="28"/>
        </w:rPr>
        <w:t xml:space="preserve">a </w:t>
      </w:r>
      <w:r>
        <w:rPr>
          <w:spacing w:val="5"/>
          <w:position w:val="-1"/>
          <w:sz w:val="28"/>
          <w:szCs w:val="28"/>
        </w:rPr>
        <w:t>p</w:t>
      </w:r>
      <w:r>
        <w:rPr>
          <w:spacing w:val="-5"/>
          <w:position w:val="-1"/>
          <w:sz w:val="28"/>
          <w:szCs w:val="28"/>
        </w:rPr>
        <w:t>h</w:t>
      </w:r>
      <w:r>
        <w:rPr>
          <w:spacing w:val="6"/>
          <w:position w:val="-1"/>
          <w:sz w:val="28"/>
          <w:szCs w:val="28"/>
        </w:rPr>
        <w:t>â</w:t>
      </w:r>
      <w:r>
        <w:rPr>
          <w:position w:val="-1"/>
          <w:sz w:val="28"/>
          <w:szCs w:val="28"/>
        </w:rPr>
        <w:t>n</w:t>
      </w:r>
      <w:r>
        <w:rPr>
          <w:spacing w:val="-3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gi</w:t>
      </w:r>
      <w:r>
        <w:rPr>
          <w:spacing w:val="1"/>
          <w:position w:val="-1"/>
          <w:sz w:val="28"/>
          <w:szCs w:val="28"/>
        </w:rPr>
        <w:t>á</w:t>
      </w:r>
      <w:r>
        <w:rPr>
          <w:position w:val="-1"/>
          <w:sz w:val="28"/>
          <w:szCs w:val="28"/>
        </w:rPr>
        <w:t>c</w:t>
      </w:r>
      <w:r>
        <w:rPr>
          <w:spacing w:val="-2"/>
          <w:position w:val="-1"/>
          <w:sz w:val="28"/>
          <w:szCs w:val="28"/>
        </w:rPr>
        <w:t xml:space="preserve"> </w:t>
      </w:r>
      <w:r>
        <w:rPr>
          <w:spacing w:val="1"/>
          <w:position w:val="-1"/>
          <w:sz w:val="28"/>
          <w:szCs w:val="28"/>
        </w:rPr>
        <w:t>cá</w:t>
      </w:r>
      <w:r>
        <w:rPr>
          <w:position w:val="-1"/>
          <w:sz w:val="28"/>
          <w:szCs w:val="28"/>
        </w:rPr>
        <w:t>c</w:t>
      </w:r>
      <w:r>
        <w:rPr>
          <w:spacing w:val="-1"/>
          <w:position w:val="-1"/>
          <w:sz w:val="28"/>
          <w:szCs w:val="28"/>
        </w:rPr>
        <w:t xml:space="preserve"> </w:t>
      </w:r>
      <w:r>
        <w:rPr>
          <w:spacing w:val="-5"/>
          <w:position w:val="-1"/>
          <w:sz w:val="28"/>
          <w:szCs w:val="28"/>
        </w:rPr>
        <w:t>g</w:t>
      </w:r>
      <w:r>
        <w:rPr>
          <w:position w:val="-1"/>
          <w:sz w:val="28"/>
          <w:szCs w:val="28"/>
        </w:rPr>
        <w:t>óc A</w:t>
      </w:r>
      <w:r>
        <w:rPr>
          <w:spacing w:val="-4"/>
          <w:position w:val="-1"/>
          <w:sz w:val="28"/>
          <w:szCs w:val="28"/>
        </w:rPr>
        <w:t xml:space="preserve"> </w:t>
      </w:r>
      <w:r>
        <w:rPr>
          <w:spacing w:val="-5"/>
          <w:position w:val="-1"/>
          <w:sz w:val="28"/>
          <w:szCs w:val="28"/>
        </w:rPr>
        <w:t>v</w:t>
      </w:r>
      <w:r>
        <w:rPr>
          <w:position w:val="-1"/>
          <w:sz w:val="28"/>
          <w:szCs w:val="28"/>
        </w:rPr>
        <w:t>à C</w:t>
      </w:r>
      <w:r>
        <w:rPr>
          <w:spacing w:val="2"/>
          <w:position w:val="-1"/>
          <w:sz w:val="28"/>
          <w:szCs w:val="28"/>
        </w:rPr>
        <w:t xml:space="preserve"> c</w:t>
      </w:r>
      <w:r>
        <w:rPr>
          <w:spacing w:val="1"/>
          <w:position w:val="-1"/>
          <w:sz w:val="28"/>
          <w:szCs w:val="28"/>
        </w:rPr>
        <w:t>ắ</w:t>
      </w:r>
      <w:r>
        <w:rPr>
          <w:position w:val="-1"/>
          <w:sz w:val="28"/>
          <w:szCs w:val="28"/>
        </w:rPr>
        <w:t>t</w:t>
      </w:r>
      <w:r>
        <w:rPr>
          <w:spacing w:val="-1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n</w:t>
      </w:r>
      <w:r>
        <w:rPr>
          <w:spacing w:val="-4"/>
          <w:position w:val="-1"/>
          <w:sz w:val="28"/>
          <w:szCs w:val="28"/>
        </w:rPr>
        <w:t>h</w:t>
      </w:r>
      <w:r>
        <w:rPr>
          <w:spacing w:val="6"/>
          <w:position w:val="-1"/>
          <w:sz w:val="28"/>
          <w:szCs w:val="28"/>
        </w:rPr>
        <w:t>a</w:t>
      </w:r>
      <w:r>
        <w:rPr>
          <w:position w:val="-1"/>
          <w:sz w:val="28"/>
          <w:szCs w:val="28"/>
        </w:rPr>
        <w:t>u</w:t>
      </w:r>
      <w:r>
        <w:rPr>
          <w:spacing w:val="-7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t</w:t>
      </w:r>
      <w:r>
        <w:rPr>
          <w:spacing w:val="6"/>
          <w:position w:val="-1"/>
          <w:sz w:val="28"/>
          <w:szCs w:val="28"/>
        </w:rPr>
        <w:t>ạ</w:t>
      </w:r>
      <w:r>
        <w:rPr>
          <w:position w:val="-1"/>
          <w:sz w:val="28"/>
          <w:szCs w:val="28"/>
        </w:rPr>
        <w:t>i</w:t>
      </w:r>
      <w:r>
        <w:rPr>
          <w:spacing w:val="-6"/>
          <w:position w:val="-1"/>
          <w:sz w:val="28"/>
          <w:szCs w:val="28"/>
        </w:rPr>
        <w:t xml:space="preserve"> </w:t>
      </w:r>
      <w:r>
        <w:rPr>
          <w:spacing w:val="-1"/>
          <w:position w:val="-1"/>
          <w:sz w:val="28"/>
          <w:szCs w:val="28"/>
        </w:rPr>
        <w:t>I</w:t>
      </w:r>
      <w:r>
        <w:rPr>
          <w:position w:val="-1"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C</w:t>
      </w:r>
      <w:r>
        <w:rPr>
          <w:spacing w:val="1"/>
          <w:sz w:val="28"/>
          <w:szCs w:val="28"/>
        </w:rPr>
        <w:t>á</w:t>
      </w:r>
      <w:r>
        <w:rPr>
          <w:sz w:val="28"/>
          <w:szCs w:val="28"/>
        </w:rPr>
        <w:t>c</w:t>
      </w:r>
      <w:r>
        <w:rPr>
          <w:spacing w:val="-1"/>
          <w:sz w:val="28"/>
          <w:szCs w:val="28"/>
        </w:rPr>
        <w:t xml:space="preserve"> </w:t>
      </w:r>
      <w:r>
        <w:rPr>
          <w:sz w:val="28"/>
          <w:szCs w:val="28"/>
        </w:rPr>
        <w:t>đ</w:t>
      </w:r>
      <w:r>
        <w:rPr>
          <w:spacing w:val="-2"/>
          <w:sz w:val="28"/>
          <w:szCs w:val="28"/>
        </w:rPr>
        <w:t>ư</w:t>
      </w:r>
      <w:r>
        <w:rPr>
          <w:spacing w:val="2"/>
          <w:sz w:val="28"/>
          <w:szCs w:val="28"/>
        </w:rPr>
        <w:t>ờ</w:t>
      </w:r>
      <w:r>
        <w:rPr>
          <w:sz w:val="28"/>
          <w:szCs w:val="28"/>
        </w:rPr>
        <w:t>ng</w:t>
      </w:r>
      <w:r>
        <w:rPr>
          <w:spacing w:val="-9"/>
          <w:sz w:val="28"/>
          <w:szCs w:val="28"/>
        </w:rPr>
        <w:t xml:space="preserve"> </w:t>
      </w:r>
      <w:r>
        <w:rPr>
          <w:spacing w:val="5"/>
          <w:sz w:val="28"/>
          <w:szCs w:val="28"/>
        </w:rPr>
        <w:t>p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â</w:t>
      </w:r>
      <w:r>
        <w:rPr>
          <w:sz w:val="28"/>
          <w:szCs w:val="28"/>
        </w:rPr>
        <w:t>n</w:t>
      </w:r>
      <w:r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</w:rPr>
        <w:t>g</w:t>
      </w:r>
      <w:r>
        <w:rPr>
          <w:spacing w:val="-5"/>
          <w:sz w:val="28"/>
          <w:szCs w:val="28"/>
        </w:rPr>
        <w:t>i</w:t>
      </w:r>
      <w:r>
        <w:rPr>
          <w:spacing w:val="1"/>
          <w:sz w:val="28"/>
          <w:szCs w:val="28"/>
        </w:rPr>
        <w:t>á</w:t>
      </w:r>
      <w:r>
        <w:rPr>
          <w:sz w:val="28"/>
          <w:szCs w:val="28"/>
        </w:rPr>
        <w:t>c</w:t>
      </w:r>
      <w:r>
        <w:rPr>
          <w:spacing w:val="-2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á</w:t>
      </w:r>
      <w:r>
        <w:rPr>
          <w:sz w:val="28"/>
          <w:szCs w:val="28"/>
        </w:rPr>
        <w:t>c</w:t>
      </w:r>
      <w:r>
        <w:rPr>
          <w:spacing w:val="-1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g</w:t>
      </w:r>
      <w:r>
        <w:rPr>
          <w:sz w:val="28"/>
          <w:szCs w:val="28"/>
        </w:rPr>
        <w:t>óc</w:t>
      </w:r>
      <w:r>
        <w:rPr>
          <w:spacing w:val="4"/>
          <w:sz w:val="28"/>
          <w:szCs w:val="28"/>
        </w:rPr>
        <w:t xml:space="preserve"> </w:t>
      </w:r>
      <w:r>
        <w:rPr>
          <w:sz w:val="28"/>
          <w:szCs w:val="28"/>
        </w:rPr>
        <w:t>n</w:t>
      </w:r>
      <w:r>
        <w:rPr>
          <w:spacing w:val="-4"/>
          <w:sz w:val="28"/>
          <w:szCs w:val="28"/>
        </w:rPr>
        <w:t>g</w:t>
      </w:r>
      <w:r>
        <w:rPr>
          <w:spacing w:val="1"/>
          <w:sz w:val="28"/>
          <w:szCs w:val="28"/>
        </w:rPr>
        <w:t>o</w:t>
      </w:r>
      <w:r>
        <w:rPr>
          <w:spacing w:val="6"/>
          <w:sz w:val="28"/>
          <w:szCs w:val="28"/>
        </w:rPr>
        <w:t>à</w:t>
      </w:r>
      <w:r>
        <w:rPr>
          <w:sz w:val="28"/>
          <w:szCs w:val="28"/>
        </w:rPr>
        <w:t>i</w:t>
      </w:r>
      <w:r>
        <w:rPr>
          <w:spacing w:val="-9"/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>
        <w:rPr>
          <w:spacing w:val="6"/>
          <w:sz w:val="28"/>
          <w:szCs w:val="28"/>
        </w:rPr>
        <w:t>ạ</w:t>
      </w:r>
      <w:r>
        <w:rPr>
          <w:sz w:val="28"/>
          <w:szCs w:val="28"/>
        </w:rPr>
        <w:t>i</w:t>
      </w:r>
      <w:r>
        <w:rPr>
          <w:spacing w:val="-6"/>
          <w:sz w:val="28"/>
          <w:szCs w:val="28"/>
        </w:rPr>
        <w:t xml:space="preserve"> </w:t>
      </w:r>
      <w:r>
        <w:rPr>
          <w:spacing w:val="5"/>
          <w:sz w:val="28"/>
          <w:szCs w:val="28"/>
        </w:rPr>
        <w:t>đ</w:t>
      </w:r>
      <w:r>
        <w:rPr>
          <w:sz w:val="28"/>
          <w:szCs w:val="28"/>
        </w:rPr>
        <w:t>ỉnh</w:t>
      </w:r>
      <w:r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</w:rPr>
        <w:t>A</w:t>
      </w:r>
      <w:r>
        <w:rPr>
          <w:spacing w:val="-4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v</w:t>
      </w:r>
      <w:r>
        <w:rPr>
          <w:sz w:val="28"/>
          <w:szCs w:val="28"/>
        </w:rPr>
        <w:t>à C</w:t>
      </w:r>
      <w:r>
        <w:rPr>
          <w:spacing w:val="2"/>
          <w:sz w:val="28"/>
          <w:szCs w:val="28"/>
        </w:rPr>
        <w:t xml:space="preserve"> c</w:t>
      </w:r>
      <w:r>
        <w:rPr>
          <w:spacing w:val="1"/>
          <w:sz w:val="28"/>
          <w:szCs w:val="28"/>
        </w:rPr>
        <w:t>ắ</w:t>
      </w:r>
      <w:r>
        <w:rPr>
          <w:sz w:val="28"/>
          <w:szCs w:val="28"/>
        </w:rPr>
        <w:t>t</w:t>
      </w:r>
      <w:r>
        <w:rPr>
          <w:spacing w:val="-1"/>
          <w:sz w:val="28"/>
          <w:szCs w:val="28"/>
        </w:rPr>
        <w:t xml:space="preserve"> </w:t>
      </w:r>
      <w:r>
        <w:rPr>
          <w:sz w:val="28"/>
          <w:szCs w:val="28"/>
        </w:rPr>
        <w:t>n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a</w:t>
      </w:r>
      <w:r>
        <w:rPr>
          <w:sz w:val="28"/>
          <w:szCs w:val="28"/>
        </w:rPr>
        <w:t>u</w:t>
      </w:r>
      <w:r>
        <w:rPr>
          <w:spacing w:val="-7"/>
          <w:sz w:val="28"/>
          <w:szCs w:val="28"/>
        </w:rPr>
        <w:t xml:space="preserve"> </w:t>
      </w:r>
      <w:r>
        <w:rPr>
          <w:sz w:val="28"/>
          <w:szCs w:val="28"/>
        </w:rPr>
        <w:t>ở</w:t>
      </w:r>
      <w:r>
        <w:rPr>
          <w:spacing w:val="3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K</w:t>
      </w:r>
      <w:r>
        <w:rPr>
          <w:sz w:val="28"/>
          <w:szCs w:val="28"/>
        </w:rPr>
        <w:t>.</w:t>
      </w:r>
      <w:r>
        <w:rPr>
          <w:spacing w:val="1"/>
          <w:sz w:val="28"/>
          <w:szCs w:val="28"/>
        </w:rPr>
        <w:t xml:space="preserve"> </w:t>
      </w:r>
      <w:r>
        <w:rPr>
          <w:spacing w:val="6"/>
          <w:sz w:val="28"/>
          <w:szCs w:val="28"/>
        </w:rPr>
        <w:t>C</w:t>
      </w:r>
      <w:r>
        <w:rPr>
          <w:spacing w:val="-4"/>
          <w:sz w:val="28"/>
          <w:szCs w:val="28"/>
        </w:rPr>
        <w:t>h</w:t>
      </w:r>
      <w:r>
        <w:rPr>
          <w:spacing w:val="3"/>
          <w:sz w:val="28"/>
          <w:szCs w:val="28"/>
        </w:rPr>
        <w:t>ứ</w:t>
      </w:r>
      <w:r>
        <w:rPr>
          <w:sz w:val="28"/>
          <w:szCs w:val="28"/>
        </w:rPr>
        <w:t>ng</w:t>
      </w:r>
      <w:r>
        <w:rPr>
          <w:spacing w:val="-1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m</w:t>
      </w:r>
      <w:r>
        <w:rPr>
          <w:sz w:val="28"/>
          <w:szCs w:val="28"/>
        </w:rPr>
        <w:t>inh</w:t>
      </w:r>
      <w:r>
        <w:rPr>
          <w:spacing w:val="-4"/>
          <w:sz w:val="28"/>
          <w:szCs w:val="28"/>
        </w:rPr>
        <w:t xml:space="preserve"> </w:t>
      </w:r>
      <w:r>
        <w:rPr>
          <w:sz w:val="28"/>
          <w:szCs w:val="28"/>
        </w:rPr>
        <w:t>ba đ</w:t>
      </w:r>
      <w:r>
        <w:rPr>
          <w:spacing w:val="-5"/>
          <w:sz w:val="28"/>
          <w:szCs w:val="28"/>
        </w:rPr>
        <w:t>i</w:t>
      </w:r>
      <w:r>
        <w:rPr>
          <w:spacing w:val="11"/>
          <w:sz w:val="28"/>
          <w:szCs w:val="28"/>
        </w:rPr>
        <w:t>ể</w:t>
      </w:r>
      <w:r>
        <w:rPr>
          <w:sz w:val="28"/>
          <w:szCs w:val="28"/>
        </w:rPr>
        <w:t>m</w:t>
      </w:r>
      <w:r>
        <w:rPr>
          <w:spacing w:val="-9"/>
          <w:sz w:val="28"/>
          <w:szCs w:val="28"/>
        </w:rPr>
        <w:t xml:space="preserve"> </w:t>
      </w:r>
      <w:r>
        <w:rPr>
          <w:spacing w:val="-3"/>
          <w:sz w:val="28"/>
          <w:szCs w:val="28"/>
        </w:rPr>
        <w:t>B</w:t>
      </w:r>
      <w:r>
        <w:rPr>
          <w:sz w:val="28"/>
          <w:szCs w:val="28"/>
        </w:rPr>
        <w:t>,</w:t>
      </w:r>
      <w:r>
        <w:rPr>
          <w:spacing w:val="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>I</w:t>
      </w:r>
      <w:r>
        <w:rPr>
          <w:sz w:val="28"/>
          <w:szCs w:val="28"/>
        </w:rPr>
        <w:t>,</w:t>
      </w:r>
      <w:r>
        <w:rPr>
          <w:spacing w:val="2"/>
          <w:sz w:val="28"/>
          <w:szCs w:val="28"/>
        </w:rPr>
        <w:t xml:space="preserve"> </w:t>
      </w:r>
      <w:r>
        <w:rPr>
          <w:sz w:val="28"/>
          <w:szCs w:val="28"/>
        </w:rPr>
        <w:t>K</w:t>
      </w:r>
      <w:r>
        <w:rPr>
          <w:spacing w:val="-4"/>
          <w:sz w:val="28"/>
          <w:szCs w:val="28"/>
        </w:rPr>
        <w:t xml:space="preserve"> </w:t>
      </w:r>
      <w:r>
        <w:rPr>
          <w:spacing w:val="4"/>
          <w:sz w:val="28"/>
          <w:szCs w:val="28"/>
        </w:rPr>
        <w:t>t</w:t>
      </w:r>
      <w:r>
        <w:rPr>
          <w:spacing w:val="-5"/>
          <w:sz w:val="28"/>
          <w:szCs w:val="28"/>
        </w:rPr>
        <w:t>h</w:t>
      </w:r>
      <w:r>
        <w:rPr>
          <w:spacing w:val="6"/>
          <w:sz w:val="28"/>
          <w:szCs w:val="28"/>
        </w:rPr>
        <w:t>ẳ</w:t>
      </w:r>
      <w:r>
        <w:rPr>
          <w:sz w:val="28"/>
          <w:szCs w:val="28"/>
        </w:rPr>
        <w:t>ng</w:t>
      </w:r>
      <w:r>
        <w:rPr>
          <w:spacing w:val="-3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à</w:t>
      </w:r>
      <w:r>
        <w:rPr>
          <w:sz w:val="28"/>
          <w:szCs w:val="28"/>
        </w:rPr>
        <w:t>n</w:t>
      </w:r>
      <w:r>
        <w:rPr>
          <w:spacing w:val="-4"/>
          <w:sz w:val="28"/>
          <w:szCs w:val="28"/>
        </w:rPr>
        <w:t>g</w:t>
      </w:r>
      <w:r>
        <w:rPr>
          <w:sz w:val="28"/>
          <w:szCs w:val="28"/>
        </w:rPr>
        <w:t>.</w:t>
      </w:r>
    </w:p>
    <w:p w:rsidR="001E0A24" w:rsidRDefault="001E0A24" w:rsidP="00246B12">
      <w:pPr>
        <w:widowControl w:val="0"/>
        <w:autoSpaceDE w:val="0"/>
        <w:autoSpaceDN w:val="0"/>
        <w:adjustRightInd w:val="0"/>
        <w:spacing w:before="26"/>
        <w:ind w:right="-5" w:firstLine="720"/>
        <w:jc w:val="both"/>
        <w:rPr>
          <w:sz w:val="28"/>
          <w:szCs w:val="28"/>
          <w:lang w:val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1E0A24" w:rsidRDefault="003C7A8F" w:rsidP="00246B12">
      <w:pPr>
        <w:widowControl w:val="0"/>
        <w:autoSpaceDE w:val="0"/>
        <w:autoSpaceDN w:val="0"/>
        <w:adjustRightInd w:val="0"/>
        <w:ind w:right="-20"/>
        <w:rPr>
          <w:sz w:val="28"/>
          <w:szCs w:val="28"/>
        </w:rPr>
      </w:pPr>
      <w:r>
        <w:rPr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702784" behindDoc="1" locked="0" layoutInCell="1" allowOverlap="1" wp14:anchorId="4AA4BDB1" wp14:editId="2D0E17E7">
                <wp:simplePos x="0" y="0"/>
                <wp:positionH relativeFrom="column">
                  <wp:posOffset>3526761</wp:posOffset>
                </wp:positionH>
                <wp:positionV relativeFrom="paragraph">
                  <wp:posOffset>219374</wp:posOffset>
                </wp:positionV>
                <wp:extent cx="1866295" cy="2087031"/>
                <wp:effectExtent l="0" t="0" r="19685" b="8890"/>
                <wp:wrapNone/>
                <wp:docPr id="1537" name="Group 15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295" cy="2087031"/>
                          <a:chOff x="8437" y="7609"/>
                          <a:chExt cx="2517" cy="1853"/>
                        </a:xfrm>
                      </wpg:grpSpPr>
                      <wps:wsp>
                        <wps:cNvPr id="1538" name="Text Box 1526"/>
                        <wps:cNvSpPr txBox="1">
                          <a:spLocks noChangeArrowheads="1"/>
                        </wps:cNvSpPr>
                        <wps:spPr bwMode="auto">
                          <a:xfrm>
                            <a:off x="8860" y="8397"/>
                            <a:ext cx="35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539" name="Group 1527"/>
                        <wpg:cNvGrpSpPr>
                          <a:grpSpLocks/>
                        </wpg:cNvGrpSpPr>
                        <wpg:grpSpPr bwMode="auto">
                          <a:xfrm>
                            <a:off x="8536" y="7609"/>
                            <a:ext cx="2418" cy="1585"/>
                            <a:chOff x="2191" y="73"/>
                            <a:chExt cx="2418" cy="1585"/>
                          </a:xfrm>
                        </wpg:grpSpPr>
                        <wps:wsp>
                          <wps:cNvPr id="1540" name="Freeform 1528"/>
                          <wps:cNvSpPr>
                            <a:spLocks/>
                          </wps:cNvSpPr>
                          <wps:spPr bwMode="auto">
                            <a:xfrm>
                              <a:off x="2196" y="78"/>
                              <a:ext cx="951" cy="1575"/>
                            </a:xfrm>
                            <a:custGeom>
                              <a:avLst/>
                              <a:gdLst>
                                <a:gd name="T0" fmla="*/ 951 w 951"/>
                                <a:gd name="T1" fmla="*/ 0 h 1575"/>
                                <a:gd name="T2" fmla="*/ 0 w 951"/>
                                <a:gd name="T3" fmla="*/ 1574 h 15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1" h="1575">
                                  <a:moveTo>
                                    <a:pt x="951" y="0"/>
                                  </a:moveTo>
                                  <a:lnTo>
                                    <a:pt x="0" y="1574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1" name="Freeform 1529"/>
                          <wps:cNvSpPr>
                            <a:spLocks/>
                          </wps:cNvSpPr>
                          <wps:spPr bwMode="auto">
                            <a:xfrm>
                              <a:off x="2196" y="1653"/>
                              <a:ext cx="2408" cy="0"/>
                            </a:xfrm>
                            <a:custGeom>
                              <a:avLst/>
                              <a:gdLst>
                                <a:gd name="T0" fmla="*/ 0 w 2408"/>
                                <a:gd name="T1" fmla="*/ 2407 w 2408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2408">
                                  <a:moveTo>
                                    <a:pt x="0" y="0"/>
                                  </a:moveTo>
                                  <a:lnTo>
                                    <a:pt x="2407" y="0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2" name="Freeform 1530"/>
                          <wps:cNvSpPr>
                            <a:spLocks/>
                          </wps:cNvSpPr>
                          <wps:spPr bwMode="auto">
                            <a:xfrm>
                              <a:off x="2632" y="930"/>
                              <a:ext cx="932" cy="723"/>
                            </a:xfrm>
                            <a:custGeom>
                              <a:avLst/>
                              <a:gdLst>
                                <a:gd name="T0" fmla="*/ 0 w 932"/>
                                <a:gd name="T1" fmla="*/ 0 h 723"/>
                                <a:gd name="T2" fmla="*/ 931 w 932"/>
                                <a:gd name="T3" fmla="*/ 722 h 7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32" h="723">
                                  <a:moveTo>
                                    <a:pt x="0" y="0"/>
                                  </a:moveTo>
                                  <a:lnTo>
                                    <a:pt x="931" y="722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3" name="Freeform 1531"/>
                          <wps:cNvSpPr>
                            <a:spLocks/>
                          </wps:cNvSpPr>
                          <wps:spPr bwMode="auto">
                            <a:xfrm>
                              <a:off x="2632" y="692"/>
                              <a:ext cx="1259" cy="238"/>
                            </a:xfrm>
                            <a:custGeom>
                              <a:avLst/>
                              <a:gdLst>
                                <a:gd name="T0" fmla="*/ 1258 w 1259"/>
                                <a:gd name="T1" fmla="*/ 0 h 238"/>
                                <a:gd name="T2" fmla="*/ 0 w 1259"/>
                                <a:gd name="T3" fmla="*/ 237 h 2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59" h="238">
                                  <a:moveTo>
                                    <a:pt x="1258" y="0"/>
                                  </a:moveTo>
                                  <a:lnTo>
                                    <a:pt x="0" y="237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4" name="Freeform 1532"/>
                          <wps:cNvSpPr>
                            <a:spLocks/>
                          </wps:cNvSpPr>
                          <wps:spPr bwMode="auto">
                            <a:xfrm>
                              <a:off x="3564" y="692"/>
                              <a:ext cx="327" cy="961"/>
                            </a:xfrm>
                            <a:custGeom>
                              <a:avLst/>
                              <a:gdLst>
                                <a:gd name="T0" fmla="*/ 327 w 327"/>
                                <a:gd name="T1" fmla="*/ 0 h 961"/>
                                <a:gd name="T2" fmla="*/ 0 w 327"/>
                                <a:gd name="T3" fmla="*/ 960 h 9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27" h="961">
                                  <a:moveTo>
                                    <a:pt x="327" y="0"/>
                                  </a:moveTo>
                                  <a:lnTo>
                                    <a:pt x="0" y="960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5" name="Freeform 1533"/>
                          <wps:cNvSpPr>
                            <a:spLocks/>
                          </wps:cNvSpPr>
                          <wps:spPr bwMode="auto">
                            <a:xfrm>
                              <a:off x="2711" y="1356"/>
                              <a:ext cx="853" cy="297"/>
                            </a:xfrm>
                            <a:custGeom>
                              <a:avLst/>
                              <a:gdLst>
                                <a:gd name="T0" fmla="*/ 0 w 853"/>
                                <a:gd name="T1" fmla="*/ 0 h 297"/>
                                <a:gd name="T2" fmla="*/ 852 w 853"/>
                                <a:gd name="T3" fmla="*/ 297 h 2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53" h="297">
                                  <a:moveTo>
                                    <a:pt x="0" y="0"/>
                                  </a:moveTo>
                                  <a:lnTo>
                                    <a:pt x="852" y="297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" name="Freeform 1534"/>
                          <wps:cNvSpPr>
                            <a:spLocks/>
                          </wps:cNvSpPr>
                          <wps:spPr bwMode="auto">
                            <a:xfrm>
                              <a:off x="2632" y="930"/>
                              <a:ext cx="79" cy="426"/>
                            </a:xfrm>
                            <a:custGeom>
                              <a:avLst/>
                              <a:gdLst>
                                <a:gd name="T0" fmla="*/ 0 w 79"/>
                                <a:gd name="T1" fmla="*/ 0 h 426"/>
                                <a:gd name="T2" fmla="*/ 79 w 79"/>
                                <a:gd name="T3" fmla="*/ 425 h 4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9" h="426">
                                  <a:moveTo>
                                    <a:pt x="0" y="0"/>
                                  </a:moveTo>
                                  <a:lnTo>
                                    <a:pt x="79" y="425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7" name="Freeform 1535"/>
                          <wps:cNvSpPr>
                            <a:spLocks/>
                          </wps:cNvSpPr>
                          <wps:spPr bwMode="auto">
                            <a:xfrm>
                              <a:off x="2196" y="692"/>
                              <a:ext cx="1695" cy="961"/>
                            </a:xfrm>
                            <a:custGeom>
                              <a:avLst/>
                              <a:gdLst>
                                <a:gd name="T0" fmla="*/ 1694 w 1695"/>
                                <a:gd name="T1" fmla="*/ 0 h 961"/>
                                <a:gd name="T2" fmla="*/ 0 w 1695"/>
                                <a:gd name="T3" fmla="*/ 960 h 9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95" h="961">
                                  <a:moveTo>
                                    <a:pt x="1694" y="0"/>
                                  </a:moveTo>
                                  <a:lnTo>
                                    <a:pt x="0" y="960"/>
                                  </a:lnTo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7F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" name="Freeform 1536"/>
                          <wps:cNvSpPr>
                            <a:spLocks/>
                          </wps:cNvSpPr>
                          <wps:spPr bwMode="auto">
                            <a:xfrm>
                              <a:off x="2691" y="1336"/>
                              <a:ext cx="30" cy="39"/>
                            </a:xfrm>
                            <a:custGeom>
                              <a:avLst/>
                              <a:gdLst>
                                <a:gd name="T0" fmla="*/ 29 w 30"/>
                                <a:gd name="T1" fmla="*/ 19 h 39"/>
                                <a:gd name="T2" fmla="*/ 29 w 30"/>
                                <a:gd name="T3" fmla="*/ 9 h 39"/>
                                <a:gd name="T4" fmla="*/ 23 w 30"/>
                                <a:gd name="T5" fmla="*/ 0 h 39"/>
                                <a:gd name="T6" fmla="*/ 6 w 30"/>
                                <a:gd name="T7" fmla="*/ 0 h 39"/>
                                <a:gd name="T8" fmla="*/ 0 w 30"/>
                                <a:gd name="T9" fmla="*/ 9 h 39"/>
                                <a:gd name="T10" fmla="*/ 0 w 30"/>
                                <a:gd name="T11" fmla="*/ 30 h 39"/>
                                <a:gd name="T12" fmla="*/ 6 w 30"/>
                                <a:gd name="T13" fmla="*/ 39 h 39"/>
                                <a:gd name="T14" fmla="*/ 23 w 30"/>
                                <a:gd name="T15" fmla="*/ 39 h 39"/>
                                <a:gd name="T16" fmla="*/ 29 w 30"/>
                                <a:gd name="T17" fmla="*/ 30 h 39"/>
                                <a:gd name="T18" fmla="*/ 29 w 30"/>
                                <a:gd name="T19" fmla="*/ 1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0" h="39">
                                  <a:moveTo>
                                    <a:pt x="29" y="19"/>
                                  </a:moveTo>
                                  <a:lnTo>
                                    <a:pt x="29" y="9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6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6" y="39"/>
                                  </a:lnTo>
                                  <a:lnTo>
                                    <a:pt x="23" y="39"/>
                                  </a:lnTo>
                                  <a:lnTo>
                                    <a:pt x="29" y="30"/>
                                  </a:lnTo>
                                  <a:lnTo>
                                    <a:pt x="29" y="1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9" name="Freeform 1537"/>
                          <wps:cNvSpPr>
                            <a:spLocks/>
                          </wps:cNvSpPr>
                          <wps:spPr bwMode="auto">
                            <a:xfrm>
                              <a:off x="2691" y="1336"/>
                              <a:ext cx="30" cy="39"/>
                            </a:xfrm>
                            <a:custGeom>
                              <a:avLst/>
                              <a:gdLst>
                                <a:gd name="T0" fmla="*/ 29 w 30"/>
                                <a:gd name="T1" fmla="*/ 19 h 39"/>
                                <a:gd name="T2" fmla="*/ 29 w 30"/>
                                <a:gd name="T3" fmla="*/ 9 h 39"/>
                                <a:gd name="T4" fmla="*/ 23 w 30"/>
                                <a:gd name="T5" fmla="*/ 0 h 39"/>
                                <a:gd name="T6" fmla="*/ 14 w 30"/>
                                <a:gd name="T7" fmla="*/ 0 h 39"/>
                                <a:gd name="T8" fmla="*/ 6 w 30"/>
                                <a:gd name="T9" fmla="*/ 0 h 39"/>
                                <a:gd name="T10" fmla="*/ 0 w 30"/>
                                <a:gd name="T11" fmla="*/ 9 h 39"/>
                                <a:gd name="T12" fmla="*/ 0 w 30"/>
                                <a:gd name="T13" fmla="*/ 19 h 39"/>
                                <a:gd name="T14" fmla="*/ 0 w 30"/>
                                <a:gd name="T15" fmla="*/ 30 h 39"/>
                                <a:gd name="T16" fmla="*/ 6 w 30"/>
                                <a:gd name="T17" fmla="*/ 39 h 39"/>
                                <a:gd name="T18" fmla="*/ 15 w 30"/>
                                <a:gd name="T19" fmla="*/ 39 h 39"/>
                                <a:gd name="T20" fmla="*/ 23 w 30"/>
                                <a:gd name="T21" fmla="*/ 39 h 39"/>
                                <a:gd name="T22" fmla="*/ 29 w 30"/>
                                <a:gd name="T23" fmla="*/ 30 h 39"/>
                                <a:gd name="T24" fmla="*/ 29 w 30"/>
                                <a:gd name="T25" fmla="*/ 1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0" h="39">
                                  <a:moveTo>
                                    <a:pt x="29" y="19"/>
                                  </a:moveTo>
                                  <a:lnTo>
                                    <a:pt x="29" y="9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6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6" y="39"/>
                                  </a:lnTo>
                                  <a:lnTo>
                                    <a:pt x="15" y="39"/>
                                  </a:lnTo>
                                  <a:lnTo>
                                    <a:pt x="23" y="39"/>
                                  </a:lnTo>
                                  <a:lnTo>
                                    <a:pt x="29" y="30"/>
                                  </a:lnTo>
                                  <a:lnTo>
                                    <a:pt x="29" y="1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0" name="Freeform 1538"/>
                          <wps:cNvSpPr>
                            <a:spLocks/>
                          </wps:cNvSpPr>
                          <wps:spPr bwMode="auto">
                            <a:xfrm>
                              <a:off x="3871" y="672"/>
                              <a:ext cx="39" cy="40"/>
                            </a:xfrm>
                            <a:custGeom>
                              <a:avLst/>
                              <a:gdLst>
                                <a:gd name="T0" fmla="*/ 39 w 39"/>
                                <a:gd name="T1" fmla="*/ 19 h 40"/>
                                <a:gd name="T2" fmla="*/ 39 w 39"/>
                                <a:gd name="T3" fmla="*/ 8 h 40"/>
                                <a:gd name="T4" fmla="*/ 30 w 39"/>
                                <a:gd name="T5" fmla="*/ 0 h 40"/>
                                <a:gd name="T6" fmla="*/ 8 w 39"/>
                                <a:gd name="T7" fmla="*/ 0 h 40"/>
                                <a:gd name="T8" fmla="*/ 0 w 39"/>
                                <a:gd name="T9" fmla="*/ 8 h 40"/>
                                <a:gd name="T10" fmla="*/ 0 w 39"/>
                                <a:gd name="T11" fmla="*/ 30 h 40"/>
                                <a:gd name="T12" fmla="*/ 8 w 39"/>
                                <a:gd name="T13" fmla="*/ 39 h 40"/>
                                <a:gd name="T14" fmla="*/ 30 w 39"/>
                                <a:gd name="T15" fmla="*/ 39 h 40"/>
                                <a:gd name="T16" fmla="*/ 39 w 39"/>
                                <a:gd name="T17" fmla="*/ 30 h 40"/>
                                <a:gd name="T18" fmla="*/ 39 w 39"/>
                                <a:gd name="T19" fmla="*/ 19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9" h="40">
                                  <a:moveTo>
                                    <a:pt x="39" y="19"/>
                                  </a:moveTo>
                                  <a:lnTo>
                                    <a:pt x="39" y="8"/>
                                  </a:lnTo>
                                  <a:lnTo>
                                    <a:pt x="3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0" y="39"/>
                                  </a:lnTo>
                                  <a:lnTo>
                                    <a:pt x="39" y="30"/>
                                  </a:lnTo>
                                  <a:lnTo>
                                    <a:pt x="39" y="1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1" name="Freeform 1539"/>
                          <wps:cNvSpPr>
                            <a:spLocks/>
                          </wps:cNvSpPr>
                          <wps:spPr bwMode="auto">
                            <a:xfrm>
                              <a:off x="3871" y="672"/>
                              <a:ext cx="39" cy="40"/>
                            </a:xfrm>
                            <a:custGeom>
                              <a:avLst/>
                              <a:gdLst>
                                <a:gd name="T0" fmla="*/ 39 w 39"/>
                                <a:gd name="T1" fmla="*/ 19 h 40"/>
                                <a:gd name="T2" fmla="*/ 39 w 39"/>
                                <a:gd name="T3" fmla="*/ 8 h 40"/>
                                <a:gd name="T4" fmla="*/ 30 w 39"/>
                                <a:gd name="T5" fmla="*/ 0 h 40"/>
                                <a:gd name="T6" fmla="*/ 19 w 39"/>
                                <a:gd name="T7" fmla="*/ 0 h 40"/>
                                <a:gd name="T8" fmla="*/ 8 w 39"/>
                                <a:gd name="T9" fmla="*/ 0 h 40"/>
                                <a:gd name="T10" fmla="*/ 0 w 39"/>
                                <a:gd name="T11" fmla="*/ 8 h 40"/>
                                <a:gd name="T12" fmla="*/ 0 w 39"/>
                                <a:gd name="T13" fmla="*/ 19 h 40"/>
                                <a:gd name="T14" fmla="*/ 0 w 39"/>
                                <a:gd name="T15" fmla="*/ 30 h 40"/>
                                <a:gd name="T16" fmla="*/ 8 w 39"/>
                                <a:gd name="T17" fmla="*/ 39 h 40"/>
                                <a:gd name="T18" fmla="*/ 19 w 39"/>
                                <a:gd name="T19" fmla="*/ 39 h 40"/>
                                <a:gd name="T20" fmla="*/ 30 w 39"/>
                                <a:gd name="T21" fmla="*/ 39 h 40"/>
                                <a:gd name="T22" fmla="*/ 39 w 39"/>
                                <a:gd name="T23" fmla="*/ 30 h 40"/>
                                <a:gd name="T24" fmla="*/ 39 w 39"/>
                                <a:gd name="T25" fmla="*/ 19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9" h="40">
                                  <a:moveTo>
                                    <a:pt x="39" y="19"/>
                                  </a:moveTo>
                                  <a:lnTo>
                                    <a:pt x="39" y="8"/>
                                  </a:lnTo>
                                  <a:lnTo>
                                    <a:pt x="30" y="0"/>
                                  </a:lnTo>
                                  <a:lnTo>
                                    <a:pt x="1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19" y="39"/>
                                  </a:lnTo>
                                  <a:lnTo>
                                    <a:pt x="30" y="39"/>
                                  </a:lnTo>
                                  <a:lnTo>
                                    <a:pt x="39" y="30"/>
                                  </a:lnTo>
                                  <a:lnTo>
                                    <a:pt x="39" y="1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52" name="Text Box 1540"/>
                        <wps:cNvSpPr txBox="1">
                          <a:spLocks noChangeArrowheads="1"/>
                        </wps:cNvSpPr>
                        <wps:spPr bwMode="auto">
                          <a:xfrm>
                            <a:off x="8437" y="9189"/>
                            <a:ext cx="360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3" name="Text Box 1541"/>
                        <wps:cNvSpPr txBox="1">
                          <a:spLocks noChangeArrowheads="1"/>
                        </wps:cNvSpPr>
                        <wps:spPr bwMode="auto">
                          <a:xfrm>
                            <a:off x="8937" y="8850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4" name="Text Box 1542"/>
                        <wps:cNvSpPr txBox="1">
                          <a:spLocks noChangeArrowheads="1"/>
                        </wps:cNvSpPr>
                        <wps:spPr bwMode="auto">
                          <a:xfrm>
                            <a:off x="9878" y="923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5" name="Text Box 1543"/>
                        <wps:cNvSpPr txBox="1">
                          <a:spLocks noChangeArrowheads="1"/>
                        </wps:cNvSpPr>
                        <wps:spPr bwMode="auto">
                          <a:xfrm>
                            <a:off x="10238" y="81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6" name="Text Box 1544"/>
                        <wps:cNvSpPr txBox="1">
                          <a:spLocks noChangeArrowheads="1"/>
                        </wps:cNvSpPr>
                        <wps:spPr bwMode="auto">
                          <a:xfrm>
                            <a:off x="10418" y="9054"/>
                            <a:ext cx="32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7" name="Text Box 1545"/>
                        <wps:cNvSpPr txBox="1">
                          <a:spLocks noChangeArrowheads="1"/>
                        </wps:cNvSpPr>
                        <wps:spPr bwMode="auto">
                          <a:xfrm>
                            <a:off x="9453" y="779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AA4BDB1" id="Group 1537" o:spid="_x0000_s1429" style="position:absolute;margin-left:277.7pt;margin-top:17.25pt;width:146.95pt;height:164.35pt;z-index:-251613696" coordorigin="8437,7609" coordsize="2517,185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pv9I7ggwAAPZzAAAOAAAAZHJzL2Uyb0RvYy54bWzsXdtu47oVfS/QfxD8WCDH1sWWZEzmYCaJ BwWm7QFO+gGKLV9QW3IlZ5xp0X/v2qQobVmk7cQez0mieRgr1vYmuUguLpJb1Idfn1ZL61uc5Ys0 ue7Yv/Q6VpyM08kimV13/nk/ugo6Vr6Jkkm0TJP4uvM9zju/fvzznz5s18PYSefpchJnFpwk+XC7 vu7MN5v1sNvNx/N4FeW/pOs4wc1pmq2iDf7MZt1JFm3hfbXsOr3eoLtNs8k6S8dxnuPbW3mz81H4 n07j8eYf02keb6zldQd524j/M/H/A/3f/fghGs6yaD1fjItsRC/IxSpaJEi0dHUbbSLrMVs0XK0W 4yzN0+nml3G66qbT6WIcizKgNHZvpzRfsvRxLcoyG25n6xImQLuD04vdjv/+7bfMWkxQd33X71hJ tEItiYQt8Q0A2q5nQ9h9yda/r3/LZClx+TUd/yvH7e7uffp7Jo2th+3f0gk8Ro+bVAD0NM1W5AJF t55EPXwv6yF+2lhjfGkHg4ET9jvWGPecXuD3XFvW1HiO6qTfBR7lFrf9QS9U9+6K3zt9Gzfpx3bQ d+luNxrKhEVmi8xRydDq8grY/DRgf59H61jUV06AVcCiE0hg76mIn9MnYOsMKGOUA5gSsNbmCXeQ Z4FTLvG1kvRmHiWz+FOWpdt5HE2QRwEGSlL+VPrJyckhwINggH4AaAI39CVwCna3Hxao+QLSErRo uM7yzZc4XVl0cd3J0K9ELqNvX/ONxFeZUOUm6WixXOL7aLhMal/Ap/wGieKndI+SF13lv2EvvAvu Au/KcwZ3V17v9vbq0+jGuxqMbL9/697e3Nza/6N0bW84X0wmcULJqG5re8fVXkEgssOVHTdPl4sJ uaMs5dns4WaZWd8i0MZI/CtaETPr1rMhGhnKslMk2/F6n53wajQI/Ctv5PWvQr8XXPXs8HM46Hmh dzuqF+nrIolPL5K1ve6Efacv25KxbD3xr1m2aLhabEDMy8UKLaU0iobUAu+SiajaTbRYymsGBWW/ ggLVrSpatFdqorKxbp4eniTveIKFqTU/pJPvaMJZiiaGRophBRfzNPtPx9qCoq87+b8foyzuWMu/ JugGxOfqIlMXD+oiSsb46XVn07Hk5c1G8v7jOlvM5vAsO1qSfgI3TReiGVe5ELwm2IHyWxCavKx1 bXSZOmc6olftciKNDOfiTHDaYIf7qA8RczqeDa4RzNcP+rJ7l5zp2KEtfyc4MRqO53fG35Wd/6cw JtpEAesoi2Ma/okxAypQjfbQVfk49BJCBCoFmsK95CPCMuwDLQmlL6AsIQFyj5IPqbMrDkQVTwpK m00U36Mc09USkuIvXQsOrS39L+ulMkI6pVHPmqOoMkHyqBw5NRutG5eZwIXHPCHrZeaiueRslOIp KTKMK/QS6IqeIIx1mtMge4/cY6S4l+ONsKcCG4yRQzJW4y2sBA9UidCosavDso4FHfYgEVlHG8ob pUGXksMAzhx9lSChG6v0W3yfCpMN5VHUEtIVJIJiVveXCbeTRSFYKC0Yytu4oKTEN2Xy+JJXcG00 o0wNnCA8glj9UZEUGzSiITRdwZ8mLn37IyQANgwLzxwCQtsjqpDDgNf3Hfwhh4LijhwOijtnHRIu ohw9tH45vHAeFOrsh/GgPZCauWJCSJhiVFG9TKl43k2O5sEeWFC4FCqiojhOg7jvMzM0mJfzl8q0 YCQjfSF1RiPnYS9RSh1rSTZSGTNxFoFQy1XLWbQooJ3s/nBV33LWzuqEabbrQQg0OMsVbf3snDVw peoIpf+KskK6QeLNd5QgOZmzyOceyiLlVqRmEm6hKxRg0w+Xbr7jVJ5OIr6fKtyoAiDcCJGXMyAA EwQITFrZxtZFWwqk2f9LZvKXkW3oz00KFNOoH0aBg7BgJ7UWYDtqPc9xxdQWXHISB8JhAE0m/B7g wSJFEw+SAtS54TTouD5osMr6y/Xfz6RBWQngQSqIjgcJ1JrGM4lBKRmBSkuELRGeYUnzMkTo6YhQ ENW5idDtD5AYFF+DCF0syQotGA7UStZJPAh/4C/yeoAFi/T2saDGCydBbBGABKt8v04SFBUADqRy 6DhQ3GeT7/0UCExaCmwp8NVQIPaxm1pQTErPTYGOb8vpkg0ylOSkxCDtgwsOdOSu76lakBRcsbfO 6Y0v4RFzFalxE0wLy82OoO/o/XAOhI/K06udD4sKIB0I/HUceNyKIAATY1xVi+2SYLskeMrO9mVk IHZYmxwoduLOzoHGJUEEtQgGRHBJoR9OUoHEgDJOhrPbLgEWiXETToB+qPXC6c9z+qC/KtOvUwIS +GA/KsbL2Y+cQCYCkVYAtgLw1QhAzD6b5Cea8NnJT8WyNObA9kDFU1aTyZPoDw49cJfwe/o0WOeG k+DbmAfLStgzESZQn7EYeJaZsNvz5MpkLUqlFgFJ8X/6YBYK+ryN8rmMlJzgSk472iAXEVHUBrnw 4HzjhnEZHs2CXBDiCFo5O0EOihBI25UJVDvG2EEW8tDdjX1+UYyLQ8JObUrrQ1zsELpOpmaShwYv NWbUOgGLlJNsx9VmBcsSpQlN1Zs5gWgvLQZaHxjZSgu9D1Qts9BBAk1XWugRsVEzpQnJbg2uXHe7 +qzYXHjry2NzZF1Dbo7A1ubgmvxweA0VTY8xlCU3FYtDbPLDQWbt7metphiDsOTod6/0/f6ILRm2 e682xPYby022e9W59xtTi8NE4x7LaSAhoHTAXC7K3KP5HGVelBKt5CjzopxoDEeZFyW1a0WVZSiC a18SiEv0COUCltDN3xw5MyvTNK3gF3YqaypEV32uRUgvIkZ4KJ66qT6lkQSlvhOggnoR0yscyVrc n5i0kYwCkFQi6pMnVo4M6qb6rGX7kJVE6kCCu3iqlMbLNI9lKzgYtmzWc6MRKbqiNdXMnvW0zmt9 tOWwOC2fLzr2aZY2bLn2wJuHRt6c8gr+ahWdTr9w3aGXHUeoDi469BKISw6bpu9NJcUVh94J1xt6 GcXVht7HcyWdHpOaojMIQ44sUz5ccdscW4Mbjq1JiHF09cDU9ZyhUBxfu6+tJIyzTBfq/dCjEKV2 NMwBnJpsNvjhstmgL2nELtMywONwlE1+OMystlqdqn8+6+3pVOPMgJozSXI02WNUMOKFpflxkpwa p/Bek+RvTjQT06GYSvopVak+udjdb3O8si6nBCoR9ckl+gE1LLX+AWFNc26U7YBVMbc4ZHUxkd54 tvDI5Vi9fD+sbNtnC49+vPytP1vYRyduivQf8oy1G/hQGuidA38nSB0dUW7KK745aVMKS23QtGLC XxN4TJ0IVSGPHOAmXOQYvHCNE9CWvMgyd8IVDlSQLitc4JA0bjrhKpLC7ZvF2ZXoTR9cQurzwQWk vjBNid7EtSYf9cWpaXR9eZqrrs0S1TS6AdvmqqvGD4fXUNF1lW4oFofY5IeDzNpdq2bfi5o9XUCi CVHYjDyWoVpVleKJyBOkWkqs6n5dZBV26iEgdVN9Fs6kplM8rG6qT2mEVn9QP0o/+xOTNgdkn0xM 8h+QVDlRn7VsH7KSSB1IcBdPlVK76prgBJ4TDxQ6rE3bVdfjjoUz7aPTeTVNQSdG7XOvuraCrkAa W5XVypdeKnDFARVwuqLTqyguNvQZea6iM+hCLpX14rIm6Jjw4Vq5JugMbji2YlXxgJ7TA1OXc7TI qXHD5ZyhkpqLrk0/tUVXg0xtLrpq/HCQDfKyueiq8VObkugbH6JpqybMaquVqe9Fpr6xRdc/mGYm 3jgoms8rrMsZgVKw6lNq5vOp76Jsh9R3keD+SIxCfV9Ao7eLriKIpxb5UQv4ffaRpxgrXnmsa3XM pYw6vcCxwPQsn9Tr7FhgOYYzvX6hY4HVecqhjbMNscPGAmPpwGA6Ssnx1WaaWqRVZ/62xwJXJ+yy s3DlccKybyhEi5OOX2vs1AWPBS6Py3lmcBVa66WOBb7Iw5P05HaTJkp0Lnt6eFgcux4E2D6q0YSt nq+kC7lF39JEe3r4Dz89vDxM5r3TBKb6TZoo0bkoTYSBLyc0oeOKp7wrNdHSRPuSgfI9CxdUE+WB K++dJrDa16SJEp2L0oTdo1PxaHEksPstT3Tbl5EYHku5IE+Uh5K8d57AtlWTJ0p0LswT4rUm4Imw t8sTLm1fiLd0tNOO9qVFl3tpUXl+x3vnCUQjNnmiROeiPBF6tFYCmvD9UCiadtpx7oV+iWi7iImX FJn3PNi7zcpTLP6oNCH2PfBySVGe4kWY9PZK/jeu+es6P/4fAAD//wMAUEsDBBQABgAIAAAAIQBj FtQ94QAAAAoBAAAPAAAAZHJzL2Rvd25yZXYueG1sTI/BasMwDIbvg72D0WC31UkTlzaNU0rZdiqD tYOxmxurSWgsh9hN0refd1qPkj5+fX++mUzLBuxdY0lCPIuAIZVWN1RJ+Dq+vSyBOa9Iq9YSSrih g03x+JCrTNuRPnE4+IqFEHKZklB732Wcu7JGo9zMdkjhdra9UT6MfcV1r8YQblo+j6IFN6qh8KFW He5qLC+Hq5HwPqpxm8Svw/5y3t1+juLjex+jlM9P03YNzOPk/2H40w/qUASnk72SdqyVIIRIAyoh SQWwACzTVQLsFBaLZA68yPl9heIXAAD//wMAUEsBAi0AFAAGAAgAAAAhALaDOJL+AAAA4QEAABMA AAAAAAAAAAAAAAAAAAAAAFtDb250ZW50X1R5cGVzXS54bWxQSwECLQAUAAYACAAAACEAOP0h/9YA AACUAQAACwAAAAAAAAAAAAAAAAAvAQAAX3JlbHMvLnJlbHNQSwECLQAUAAYACAAAACEAqb/SO4IM AAD2cwAADgAAAAAAAAAAAAAAAAAuAgAAZHJzL2Uyb0RvYy54bWxQSwECLQAUAAYACAAAACEAYxbU PeEAAAAKAQAADwAAAAAAAAAAAAAAAADcDgAAZHJzL2Rvd25yZXYueG1sUEsFBgAAAAAEAAQA8wAA AOoPAAAAAA== ">
                <v:shape id="Text Box 1526" o:spid="_x0000_s1430" type="#_x0000_t202" style="position:absolute;left:8860;top:8397;width:35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+7ASHxwAAAN0AAAAPAAAAZHJzL2Rvd25yZXYueG1sRI9BS8NA EIXvgv9hGaE3u1GxaOy2FFEoFKRJPPQ4zU6TpdnZmN228d87h4K3Gd6b976ZL0ffqTMN0QU28DDN QBHXwTpuDHxXn/cvoGJCttgFJgO/FGG5uL2ZY27DhQs6l6lREsIxRwNtSn2udaxb8hinoScW7RAG j0nWodF2wIuE+04/ZtlMe3QsDS329N5SfSxP3sBqx8WH+/nab4tD4arqNePN7GjM5G5cvYFKNKZ/ 8/V6bQX/+Ulw5RsZQS/+AAAA//8DAFBLAQItABQABgAIAAAAIQDb4fbL7gAAAIUBAAATAAAAAAAA AAAAAAAAAAAAAABbQ29udGVudF9UeXBlc10ueG1sUEsBAi0AFAAGAAgAAAAhAFr0LFu/AAAAFQEA AAsAAAAAAAAAAAAAAAAAHwEAAF9yZWxzLy5yZWxzUEsBAi0AFAAGAAgAAAAhAP7sBIfHAAAA3QAA AA8AAAAAAAAAAAAAAAAABwIAAGRycy9kb3ducmV2LnhtbFBLBQYAAAAAAwADALcAAAD7AgAAAAA= 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group id="Group 1527" o:spid="_x0000_s1431" style="position:absolute;left:8536;top:7609;width:2418;height:1585" coordorigin="2191,73" coordsize="2418,158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doqnHxQAAAN0AAAAPAAAAZHJzL2Rvd25yZXYueG1sRE9Na8JA EL0X/A/LFLw1mygpNc0qIlU8hEJVKL0N2TEJZmdDdpvEf98tFHqbx/ucfDOZVgzUu8aygiSKQRCX VjdcKbic908vIJxH1thaJgV3crBZzx5yzLQd+YOGk69ECGGXoYLa+y6T0pU1GXSR7YgDd7W9QR9g X0nd4xjCTSsXcfwsDTYcGmrsaFdTeTt9GwWHEcftMnkbitt1d/86p++fRUJKzR+n7SsIT5P/F/+5 jzrMT5cr+P0mnCDXPwAAAP//AwBQSwECLQAUAAYACAAAACEA2+H2y+4AAACFAQAAEwAAAAAAAAAA AAAAAAAAAAAAW0NvbnRlbnRfVHlwZXNdLnhtbFBLAQItABQABgAIAAAAIQBa9CxbvwAAABUBAAAL AAAAAAAAAAAAAAAAAB8BAABfcmVscy8ucmVsc1BLAQItABQABgAIAAAAIQBdoqnHxQAAAN0AAAAP AAAAAAAAAAAAAAAAAAcCAABkcnMvZG93bnJldi54bWxQSwUGAAAAAAMAAwC3AAAA+QIAAAAA ">
                  <v:shape id="Freeform 1528" o:spid="_x0000_s1432" style="position:absolute;left:2196;top:78;width:951;height:1575;visibility:visible;mso-wrap-style:square;v-text-anchor:top" coordsize="951,157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Qg5dExAAAAN0AAAAPAAAAZHJzL2Rvd25yZXYueG1sRI/NbsJA DITvSH2HlSv1BhuqEqGUBdFKqJwQfw9gZd1sIOuNsluSvj0+IHGzNeOZz4vV4Bt1oy7WgQ1MJxko 4jLYmisD59NmPAcVE7LFJjAZ+KcIq+XLaIGFDT0f6HZMlZIQjgUacCm1hdaxdOQxTkJLLNpv6Dwm WbtK2w57CfeNfs+yXHusWRoctvTtqLwe/7wBvf/Kz3naHfq4/sGdw8tlk52MeXsd1p+gEg3paX5c b63gzz6EX76REfTyDgAA//8DAFBLAQItABQABgAIAAAAIQDb4fbL7gAAAIUBAAATAAAAAAAAAAAA AAAAAAAAAABbQ29udGVudF9UeXBlc10ueG1sUEsBAi0AFAAGAAgAAAAhAFr0LFu/AAAAFQEAAAsA AAAAAAAAAAAAAAAAHwEAAF9yZWxzLy5yZWxzUEsBAi0AFAAGAAgAAAAhANCDl0TEAAAA3QAAAA8A AAAAAAAAAAAAAAAABwIAAGRycy9kb3ducmV2LnhtbFBLBQYAAAAAAwADALcAAAD4AgAAAAA= " path="m951,l,1574e" filled="f" strokecolor="#00007f" strokeweight=".17469mm">
                    <v:path arrowok="t" o:connecttype="custom" o:connectlocs="951,0;0,1574" o:connectangles="0,0"/>
                  </v:shape>
                  <v:shape id="Freeform 1529" o:spid="_x0000_s1433" style="position:absolute;left:2196;top:1653;width:2408;height:0;visibility:visible;mso-wrap-style:square;v-text-anchor:top" coordsize="2408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+Yca6xAAAAN0AAAAPAAAAZHJzL2Rvd25yZXYueG1sRE9Na8JA EL0L/odlBG+6SdVSYlZpSyteja2S25CdJqHZ2TS7jfHfdwuCt3m8z0m3g2lET52rLSuI5xEI4sLq mksFH8f32RMI55E1NpZJwZUcbDfjUYqJthc+UJ/5UoQQdgkqqLxvEyldUZFBN7ctceC+bGfQB9iV Und4CeGmkQ9R9CgN1hwaKmzptaLiO/s1CtoYS/lZxG95flq9NOfrbrH8OSk1nQzPaxCeBn8X39x7 HeavljH8fxNOkJs/AAAA//8DAFBLAQItABQABgAIAAAAIQDb4fbL7gAAAIUBAAATAAAAAAAAAAAA AAAAAAAAAABbQ29udGVudF9UeXBlc10ueG1sUEsBAi0AFAAGAAgAAAAhAFr0LFu/AAAAFQEAAAsA AAAAAAAAAAAAAAAAHwEAAF9yZWxzLy5yZWxzUEsBAi0AFAAGAAgAAAAhAD5hxrrEAAAA3QAAAA8A AAAAAAAAAAAAAAAABwIAAGRycy9kb3ducmV2LnhtbFBLBQYAAAAAAwADALcAAAD4AgAAAAA= " path="m,l2407,e" filled="f" strokecolor="#00007f" strokeweight=".17469mm">
                    <v:path arrowok="t" o:connecttype="custom" o:connectlocs="0,0;2407,0" o:connectangles="0,0"/>
                  </v:shape>
                  <v:shape id="Freeform 1530" o:spid="_x0000_s1434" style="position:absolute;left:2632;top:930;width:932;height:723;visibility:visible;mso-wrap-style:square;v-text-anchor:top" coordsize="932,72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rLQBzxQAAAN0AAAAPAAAAZHJzL2Rvd25yZXYueG1sRE/fa8Iw EH4X9j+EG+xtpituSDWKDAYibMxORN/O5mzqmkttslr/+2Uw8O0+vp83nfe2Fh21vnKs4GmYgCAu nK64VLD5enscg/ABWWPtmBRcycN8djeYYqbdhdfU5aEUMYR9hgpMCE0mpS8MWfRD1xBH7uhaiyHC tpS6xUsMt7VMk+RFWqw4Nhhs6NVQ8Z3/WAXb/eH8aU5p/77GQ4q7Lv9Yba5KPdz3iwmIQH24if/d Sx3nP49S+PsmniBnvwAAAP//AwBQSwECLQAUAAYACAAAACEA2+H2y+4AAACFAQAAEwAAAAAAAAAA AAAAAAAAAAAAW0NvbnRlbnRfVHlwZXNdLnhtbFBLAQItABQABgAIAAAAIQBa9CxbvwAAABUBAAAL AAAAAAAAAAAAAAAAAB8BAABfcmVscy8ucmVsc1BLAQItABQABgAIAAAAIQDrLQBzxQAAAN0AAAAP AAAAAAAAAAAAAAAAAAcCAABkcnMvZG93bnJldi54bWxQSwUGAAAAAAMAAwC3AAAA+QIAAAAA " path="m,l931,722e" filled="f" strokecolor="#00007f" strokeweight=".17469mm">
                    <v:path arrowok="t" o:connecttype="custom" o:connectlocs="0,0;931,722" o:connectangles="0,0"/>
                  </v:shape>
                  <v:shape id="Freeform 1531" o:spid="_x0000_s1435" style="position:absolute;left:2632;top:692;width:1259;height:238;visibility:visible;mso-wrap-style:square;v-text-anchor:top" coordsize="1259,23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ycFJewwAAAN0AAAAPAAAAZHJzL2Rvd25yZXYueG1sRE/basJA EH0v+A/LCH2rG029kLqKCEJBSkm079PsNBvMzobsGuPfdwsF3+ZwrrPeDrYRPXW+dqxgOklAEJdO 11wpOJ8OLysQPiBrbByTgjt52G5GT2vMtLtxTn0RKhFD2GeowITQZlL60pBFP3EtceR+XGcxRNhV Und4i+G2kbMkWUiLNccGgy3tDZWX4moVfOVGpvnn7mMZ2rT4XvRHO18tlXoeD7s3EIGG8BD/u991 nD9/TeHvm3iC3PwCAAD//wMAUEsBAi0AFAAGAAgAAAAhANvh9svuAAAAhQEAABMAAAAAAAAAAAAA AAAAAAAAAFtDb250ZW50X1R5cGVzXS54bWxQSwECLQAUAAYACAAAACEAWvQsW78AAAAVAQAACwAA AAAAAAAAAAAAAAAfAQAAX3JlbHMvLnJlbHNQSwECLQAUAAYACAAAACEAMnBSXsMAAADdAAAADwAA AAAAAAAAAAAAAAAHAgAAZHJzL2Rvd25yZXYueG1sUEsFBgAAAAADAAMAtwAAAPcCAAAAAA== " path="m1258,l,237e" filled="f" strokecolor="#00007f" strokeweight=".17469mm">
                    <v:path arrowok="t" o:connecttype="custom" o:connectlocs="1258,0;0,237" o:connectangles="0,0"/>
                  </v:shape>
                  <v:shape id="Freeform 1532" o:spid="_x0000_s1436" style="position:absolute;left:3564;top:692;width:327;height:961;visibility:visible;mso-wrap-style:square;v-text-anchor:top" coordsize="327,96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PQfaVxQAAAN0AAAAPAAAAZHJzL2Rvd25yZXYueG1sRI9BawIx EIXvgv8hjOBNsy12kdUobaFoDz24evA4bsbN4mayJFHXf98UCt5meO9982a57m0rbuRD41jByzQD QVw53XCt4LD/msxBhIissXVMCh4UYL0aDpZYaHfnHd3KWIsE4VCgAhNjV0gZKkMWw9R1xEk7O28x ptXXUnu8J7ht5WuW5dJiw+mCwY4+DVWX8moTJT8ao79z87Mt8/hh56e+2nilxqP+fQEiUh+f5v/0 Vqf6b7MZ/H2TRpCrXwAAAP//AwBQSwECLQAUAAYACAAAACEA2+H2y+4AAACFAQAAEwAAAAAAAAAA AAAAAAAAAAAAW0NvbnRlbnRfVHlwZXNdLnhtbFBLAQItABQABgAIAAAAIQBa9CxbvwAAABUBAAAL AAAAAAAAAAAAAAAAAB8BAABfcmVscy8ucmVsc1BLAQItABQABgAIAAAAIQDPQfaVxQAAAN0AAAAP AAAAAAAAAAAAAAAAAAcCAABkcnMvZG93bnJldi54bWxQSwUGAAAAAAMAAwC3AAAA+QIAAAAA " path="m327,l,960e" filled="f" strokecolor="#00007f" strokeweight=".17469mm">
                    <v:path arrowok="t" o:connecttype="custom" o:connectlocs="327,0;0,960" o:connectangles="0,0"/>
                  </v:shape>
                  <v:shape id="Freeform 1533" o:spid="_x0000_s1437" style="position:absolute;left:2711;top:1356;width:853;height:297;visibility:visible;mso-wrap-style:square;v-text-anchor:top" coordsize="853,29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YTjpbxAAAAN0AAAAPAAAAZHJzL2Rvd25yZXYueG1sRE9Na8JA EL0X+h+WKXgR3VRqramrNILYQwkYi+chOyah2dmwu5r037sFobd5vM9ZbQbTiis531hW8DxNQBCX VjdcKfg+7iZvIHxA1thaJgW/5GGzfnxYYaptzwe6FqESMYR9igrqELpUSl/WZNBPbUccubN1BkOE rpLaYR/DTStnSfIqDTYcG2rsaFtT+VNcjIKwyN2p6HfLKv/K8vE+y7L8PCg1eho+3kEEGsK/+O7+ 1HH+/GUOf9/EE+T6BgAA//8DAFBLAQItABQABgAIAAAAIQDb4fbL7gAAAIUBAAATAAAAAAAAAAAA AAAAAAAAAABbQ29udGVudF9UeXBlc10ueG1sUEsBAi0AFAAGAAgAAAAhAFr0LFu/AAAAFQEAAAsA AAAAAAAAAAAAAAAAHwEAAF9yZWxzLy5yZWxzUEsBAi0AFAAGAAgAAAAhAJhOOlvEAAAA3QAAAA8A AAAAAAAAAAAAAAAABwIAAGRycy9kb3ducmV2LnhtbFBLBQYAAAAAAwADALcAAAD4AgAAAAA= " path="m,l852,297e" filled="f" strokecolor="#00007f" strokeweight=".17469mm">
                    <v:path arrowok="t" o:connecttype="custom" o:connectlocs="0,0;852,297" o:connectangles="0,0"/>
                  </v:shape>
                  <v:shape id="Freeform 1534" o:spid="_x0000_s1438" style="position:absolute;left:2632;top:930;width:79;height:426;visibility:visible;mso-wrap-style:square;v-text-anchor:top" coordsize="79,42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bUQnKxQAAAN0AAAAPAAAAZHJzL2Rvd25yZXYueG1sRE9Na8JA EL0L/odlhN50o7Sxja6iQsEilDYK1duQHZNgdjZmV43/vlsoeJvH+5zpvDWVuFLjSssKhoMIBHFm dcm5gt32vf8KwnlkjZVlUnAnB/NZtzPFRNsbf9M19bkIIewSVFB4XydSuqwgg25ga+LAHW1j0AfY 5FI3eAvhppKjKIqlwZJDQ4E1rQrKTunFKNgsv37G/LFJD593Hq3fzvGl3sdKPfXaxQSEp9Y/xP/u tQ7zX55j+PsmnCBnvwAAAP//AwBQSwECLQAUAAYACAAAACEA2+H2y+4AAACFAQAAEwAAAAAAAAAA AAAAAAAAAAAAW0NvbnRlbnRfVHlwZXNdLnhtbFBLAQItABQABgAIAAAAIQBa9CxbvwAAABUBAAAL AAAAAAAAAAAAAAAAAB8BAABfcmVscy8ucmVsc1BLAQItABQABgAIAAAAIQDbUQnKxQAAAN0AAAAP AAAAAAAAAAAAAAAAAAcCAABkcnMvZG93bnJldi54bWxQSwUGAAAAAAMAAwC3AAAA+QIAAAAA " path="m,l79,425e" filled="f" strokecolor="#00007f" strokeweight=".17469mm">
                    <v:path arrowok="t" o:connecttype="custom" o:connectlocs="0,0;79,425" o:connectangles="0,0"/>
                  </v:shape>
                  <v:shape id="Freeform 1535" o:spid="_x0000_s1439" style="position:absolute;left:2196;top:692;width:1695;height:961;visibility:visible;mso-wrap-style:square;v-text-anchor:top" coordsize="1695,96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JqEjCwwAAAN0AAAAPAAAAZHJzL2Rvd25yZXYueG1sRE9La8JA EL4X/A/LCN7qpj6qjW5Caal4Kpq29yE7JqHZ2SW7mvjvXaHQ23x8z9nmg2nFhTrfWFbwNE1AEJdW N1wp+P76eFyD8AFZY2uZFFzJQ56NHraYatvzkS5FqEQMYZ+igjoEl0rpy5oM+ql1xJE72c5giLCr pO6wj+GmlbMkeZYGG44NNTp6q6n8Lc5Gwf79JexmV3aH+dwd+vWy/Cx+vFKT8fC6ARFoCP/iP/de x/nLxQru38QTZHYDAAD//wMAUEsBAi0AFAAGAAgAAAAhANvh9svuAAAAhQEAABMAAAAAAAAAAAAA AAAAAAAAAFtDb250ZW50X1R5cGVzXS54bWxQSwECLQAUAAYACAAAACEAWvQsW78AAAAVAQAACwAA AAAAAAAAAAAAAAAfAQAAX3JlbHMvLnJlbHNQSwECLQAUAAYACAAAACEACahIwsMAAADdAAAADwAA AAAAAAAAAAAAAAAHAgAAZHJzL2Rvd25yZXYueG1sUEsFBgAAAAADAAMAtwAAAPcCAAAAAA== " path="m1694,l,960e" filled="f" strokecolor="#00007f" strokeweight=".24pt">
                    <v:stroke dashstyle="dash"/>
                    <v:path arrowok="t" o:connecttype="custom" o:connectlocs="1694,0;0,960" o:connectangles="0,0"/>
                  </v:shape>
                  <v:shape id="Freeform 1536" o:spid="_x0000_s1440" style="position:absolute;left:2691;top:1336;width:30;height:39;visibility:visible;mso-wrap-style:square;v-text-anchor:top" coordsize="30,3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B0LQ7xwAAAN0AAAAPAAAAZHJzL2Rvd25yZXYueG1sRI9BS8NA EIXvgv9hGcGb3VSrhLTbYgWhINTaFnodstMkmJ0Nu2sS++s7B8HbDO/Ne98sVqNrVU8hNp4NTCcZ KOLS24YrA8fD+0MOKiZki61nMvBLEVbL25sFFtYP/EX9PlVKQjgWaKBOqSu0jmVNDuPEd8SinX1w mGQNlbYBBwl3rX7MshftsGFpqLGjt5rK7/2PM7Cunnpfbk5Dfrqst/lu+sGfQzDm/m58nYNKNKZ/ 89/1xgr+80xw5RsZQS+vAAAA//8DAFBLAQItABQABgAIAAAAIQDb4fbL7gAAAIUBAAATAAAAAAAA AAAAAAAAAAAAAABbQ29udGVudF9UeXBlc10ueG1sUEsBAi0AFAAGAAgAAAAhAFr0LFu/AAAAFQEA AAsAAAAAAAAAAAAAAAAAHwEAAF9yZWxzLy5yZWxzUEsBAi0AFAAGAAgAAAAhAIHQtDvHAAAA3QAA AA8AAAAAAAAAAAAAAAAABwIAAGRycy9kb3ducmV2LnhtbFBLBQYAAAAAAwADALcAAAD7AgAAAAA= " path="m29,19l29,9,23,,6,,,9,,30r6,9l23,39r6,-9l29,19xe" fillcolor="red" stroked="f">
                    <v:path arrowok="t" o:connecttype="custom" o:connectlocs="29,19;29,9;23,0;6,0;0,9;0,30;6,39;23,39;29,30;29,19" o:connectangles="0,0,0,0,0,0,0,0,0,0"/>
                  </v:shape>
                  <v:shape id="Freeform 1537" o:spid="_x0000_s1441" style="position:absolute;left:2691;top:1336;width:30;height:39;visibility:visible;mso-wrap-style:square;v-text-anchor:top" coordsize="30,3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B/qTswwAAAN0AAAAPAAAAZHJzL2Rvd25yZXYueG1sRE9Na8JA EL0X+h+WKXhrNi0qNnWVElA8iKDW+5idJqHZ2bC7xuivdwXB2zze50znvWlER87XlhV8JCkI4sLq mksFv/vF+wSED8gaG8uk4EIe5rPXlylm2p55S90ulCKGsM9QQRVCm0npi4oM+sS2xJH7s85giNCV Ujs8x3DTyM80HUuDNceGClvKKyr+dyej4ODWR7Pk0eU4ruWm6/JFXlwPSg3e+p9vEIH68BQ/3Csd 54+GX3D/Jp4gZzcAAAD//wMAUEsBAi0AFAAGAAgAAAAhANvh9svuAAAAhQEAABMAAAAAAAAAAAAA AAAAAAAAAFtDb250ZW50X1R5cGVzXS54bWxQSwECLQAUAAYACAAAACEAWvQsW78AAAAVAQAACwAA AAAAAAAAAAAAAAAfAQAAX3JlbHMvLnJlbHNQSwECLQAUAAYACAAAACEAQf6k7MMAAADdAAAADwAA AAAAAAAAAAAAAAAHAgAAZHJzL2Rvd25yZXYueG1sUEsFBgAAAAADAAMAtwAAAPcCAAAAAA== " path="m29,19l29,9,23,,14,,6,,,9,,19,,30r6,9l15,39r8,l29,30r,-11xe" filled="f" strokeweight=".24pt">
                    <v:path arrowok="t" o:connecttype="custom" o:connectlocs="29,19;29,9;23,0;14,0;6,0;0,9;0,19;0,30;6,39;15,39;23,39;29,30;29,19" o:connectangles="0,0,0,0,0,0,0,0,0,0,0,0,0"/>
                  </v:shape>
                  <v:shape id="Freeform 1538" o:spid="_x0000_s1442" style="position:absolute;left:3871;top:672;width:39;height:40;visibility:visible;mso-wrap-style:square;v-text-anchor:top" coordsize="39,4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qvyOKxAAAAN0AAAAPAAAAZHJzL2Rvd25yZXYueG1sRI9BSwMx EIXvBf9DGMFbmyhsK2vTIgWhKBRaXc/DZtxdupmETWzjv3cOgrcZ3pv3vllvix/VhaY0BLZwvzCg iNvgBu4sfLy/zB9BpYzscAxMFn4owXZzM1tj7cKVj3Q55U5JCKcaLfQ5x1rr1PbkMS1CJBbtK0we s6xTp92EVwn3o34wZqk9DiwNPUba9dSeT9/ewurATeY3Y0o8U4nN577avQZr727L8xOoTCX/m/+u 907wq0r45RsZQW9+AQAA//8DAFBLAQItABQABgAIAAAAIQDb4fbL7gAAAIUBAAATAAAAAAAAAAAA AAAAAAAAAABbQ29udGVudF9UeXBlc10ueG1sUEsBAi0AFAAGAAgAAAAhAFr0LFu/AAAAFQEAAAsA AAAAAAAAAAAAAAAAHwEAAF9yZWxzLy5yZWxzUEsBAi0AFAAGAAgAAAAhACq/I4rEAAAA3QAAAA8A AAAAAAAAAAAAAAAABwIAAGRycy9kb3ducmV2LnhtbFBLBQYAAAAAAwADALcAAAD4AgAAAAA= " path="m39,19l39,8,30,,8,,,8,,30r8,9l30,39r9,-9l39,19xe" fillcolor="red" stroked="f">
                    <v:path arrowok="t" o:connecttype="custom" o:connectlocs="39,19;39,8;30,0;8,0;0,8;0,30;8,39;30,39;39,30;39,19" o:connectangles="0,0,0,0,0,0,0,0,0,0"/>
                  </v:shape>
                  <v:shape id="Freeform 1539" o:spid="_x0000_s1443" style="position:absolute;left:3871;top:672;width:39;height:40;visibility:visible;mso-wrap-style:square;v-text-anchor:top" coordsize="39,4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gr7KuwwAAAN0AAAAPAAAAZHJzL2Rvd25yZXYueG1sRE9Na8JA EL0L/odlCr1I3WixLWlWCRaLV7X0PGYnm9TsbMiuMf57VxB6m8f7nGw12Eb01PnasYLZNAFBXDhd s1Hwc9i8fIDwAVlj45gUXMnDajkeZZhqd+Ed9ftgRAxhn6KCKoQ2ldIXFVn0U9cSR650ncUQYWek 7vASw20j50nyJi3WHBsqbGldUXHan62Cv/XX72t+Mru+POZzaQ7H74l+V+r5acg/QQQawr/44d7q OH+xmMH9m3iCXN4AAAD//wMAUEsBAi0AFAAGAAgAAAAhANvh9svuAAAAhQEAABMAAAAAAAAAAAAA AAAAAAAAAFtDb250ZW50X1R5cGVzXS54bWxQSwECLQAUAAYACAAAACEAWvQsW78AAAAVAQAACwAA AAAAAAAAAAAAAAAfAQAAX3JlbHMvLnJlbHNQSwECLQAUAAYACAAAACEA4K+yrsMAAADdAAAADwAA AAAAAAAAAAAAAAAHAgAAZHJzL2Rvd25yZXYueG1sUEsFBgAAAAADAAMAtwAAAPcCAAAAAA== " path="m39,19l39,8,30,,19,,8,,,8,,19,,30r8,9l19,39r11,l39,30r,-11xe" filled="f" strokeweight=".24pt">
                    <v:path arrowok="t" o:connecttype="custom" o:connectlocs="39,19;39,8;30,0;19,0;8,0;0,8;0,19;0,30;8,39;19,39;30,39;39,30;39,19" o:connectangles="0,0,0,0,0,0,0,0,0,0,0,0,0"/>
                  </v:shape>
                </v:group>
                <v:shape id="Text Box 1540" o:spid="_x0000_s1444" type="#_x0000_t202" style="position:absolute;left:8437;top:9189;width:360;height:27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C29bNxAAAAN0AAAAPAAAAZHJzL2Rvd25yZXYueG1sRE9Na8JA EL0X/A/LFHqrmwpKm7oREYWCUIzx4HGaHZMl2dmYXTX++65Q6G0e73Pmi8G24kq9N44VvI0TEMSl 04YrBYdi8/oOwgdkja1jUnAnD4ts9DTHVLsb53Tdh0rEEPYpKqhD6FIpfVmTRT92HXHkTq63GCLs K6l7vMVw28pJksykRcOxocaOVjWVzf5iFSyPnK/N+ftnl59yUxQfCW9njVIvz8PyE0SgIfyL/9xf Os6fTifw+CaeILNfAAAA//8DAFBLAQItABQABgAIAAAAIQDb4fbL7gAAAIUBAAATAAAAAAAAAAAA AAAAAAAAAABbQ29udGVudF9UeXBlc10ueG1sUEsBAi0AFAAGAAgAAAAhAFr0LFu/AAAAFQEAAAsA AAAAAAAAAAAAAAAAHwEAAF9yZWxzLy5yZWxzUEsBAi0AFAAGAAgAAAAhAELb1s3EAAAA3QAAAA8A AAAAAAAAAAAAAAAABwIAAGRycy9kb3ducmV2LnhtbFBLBQYAAAAAAwADALcAAAD4AgAAAAA= 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v:shape id="Text Box 1541" o:spid="_x0000_s1445" type="#_x0000_t202" style="position:absolute;left:8937;top:8850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tl3NWxAAAAN0AAAAPAAAAZHJzL2Rvd25yZXYueG1sRE9Na8JA EL0X+h+WKXirm1YUm7oRKQqCUBrTQ4/T7Jgsyc7G7Krx37uFgrd5vM9ZLAfbijP13jhW8DJOQBCX ThuuFHwXm+c5CB+QNbaOScGVPCyzx4cFptpdOKfzPlQihrBPUUEdQpdK6cuaLPqx64gjd3C9xRBh X0nd4yWG21a+JslMWjQcG2rs6KOmstmfrILVD+drc/z8/coPuSmKt4R3s0ap0dOwegcRaAh38b97 q+P86XQCf9/EE2R2AwAA//8DAFBLAQItABQABgAIAAAAIQDb4fbL7gAAAIUBAAATAAAAAAAAAAAA AAAAAAAAAABbQ29udGVudF9UeXBlc10ueG1sUEsBAi0AFAAGAAgAAAAhAFr0LFu/AAAAFQEAAAsA AAAAAAAAAAAAAAAAHwEAAF9yZWxzLy5yZWxzUEsBAi0AFAAGAAgAAAAhAC2Xc1bEAAAA3QAAAA8A AAAAAAAAAAAAAAAABwIAAGRycy9kb3ducmV2LnhtbFBLBQYAAAAAAwADALcAAAD4AgAAAAA= 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shape id="Text Box 1542" o:spid="_x0000_s1446" type="#_x0000_t202" style="position:absolute;left:9878;top:923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ifusixAAAAN0AAAAPAAAAZHJzL2Rvd25yZXYueG1sRE9Na8JA EL0X+h+WKXirmxYVm7oRKQqCUBrTQ4/T7Jgsyc7G7Krx37uFgrd5vM9ZLAfbijP13jhW8DJOQBCX ThuuFHwXm+c5CB+QNbaOScGVPCyzx4cFptpdOKfzPlQihrBPUUEdQpdK6cuaLPqx64gjd3C9xRBh X0nd4yWG21a+JslMWjQcG2rs6KOmstmfrILVD+drc/z8/coPuSmKt4R3s0ap0dOwegcRaAh38b97 q+P86XQCf9/EE2R2AwAA//8DAFBLAQItABQABgAIAAAAIQDb4fbL7gAAAIUBAAATAAAAAAAAAAAA AAAAAAAAAABbQ29udGVudF9UeXBlc10ueG1sUEsBAi0AFAAGAAgAAAAhAFr0LFu/AAAAFQEAAAsA AAAAAAAAAAAAAAAAHwEAAF9yZWxzLy5yZWxzUEsBAi0AFAAGAAgAAAAhAKJ+6yLEAAAA3QAAAA8A AAAAAAAAAAAAAAAABwIAAGRycy9kb3ducmV2LnhtbFBLBQYAAAAAAwADALcAAAD4AgAAAAA= 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shape>
                <v:shape id="Text Box 1543" o:spid="_x0000_s1447" type="#_x0000_t202" style="position:absolute;left:10238;top:815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NMk65xAAAAN0AAAAPAAAAZHJzL2Rvd25yZXYueG1sRE9Na8JA EL0X+h+WKfRWNxYiGt2ISAuFgjTGQ4/T7CRZzM7G7FbTf+8WBG/zeJ+zWo+2E2cavHGsYDpJQBBX ThtuFBzK95c5CB+QNXaOScEfeVjnjw8rzLS7cEHnfWhEDGGfoYI2hD6T0lctWfQT1xNHrnaDxRDh 0Eg94CWG206+JslMWjQcG1rsadtSddz/WgWbby7ezGn381XUhSnLRcKfs6NSz0/jZgki0Bju4pv7 Q8f5aZrC/zfxBJlfAQAA//8DAFBLAQItABQABgAIAAAAIQDb4fbL7gAAAIUBAAATAAAAAAAAAAAA AAAAAAAAAABbQ29udGVudF9UeXBlc10ueG1sUEsBAi0AFAAGAAgAAAAhAFr0LFu/AAAAFQEAAAsA AAAAAAAAAAAAAAAAHwEAAF9yZWxzLy5yZWxzUEsBAi0AFAAGAAgAAAAhAM0yTrnEAAAA3QAAAA8A AAAAAAAAAAAAAAAABwIAAGRycy9kb3ducmV2LnhtbFBLBQYAAAAAAwADALcAAAD4AgAAAAA= 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K</w:t>
                        </w:r>
                      </w:p>
                    </w:txbxContent>
                  </v:textbox>
                </v:shape>
                <v:shape id="Text Box 1544" o:spid="_x0000_s1448" type="#_x0000_t202" style="position:absolute;left:10418;top:9054;width:325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94NDOxAAAAN0AAAAPAAAAZHJzL2Rvd25yZXYueG1sRE9Na8JA EL0X+h+WKfRWNxYMNboRkRYKQjHGQ4/T7CRZzM7G7Fbjv+8KBW/zeJ+zXI22E2cavHGsYDpJQBBX ThtuFBzKj5c3ED4ga+wck4IreVjljw9LzLS7cEHnfWhEDGGfoYI2hD6T0lctWfQT1xNHrnaDxRDh 0Eg94CWG206+JkkqLRqODS32tGmpOu5/rYL1Nxfv5vT1syvqwpTlPOFtelTq+WlcL0AEGsNd/O/+ 1HH+bJbC7Zt4gsz/AAAA//8DAFBLAQItABQABgAIAAAAIQDb4fbL7gAAAIUBAAATAAAAAAAAAAAA AAAAAAAAAABbQ29udGVudF9UeXBlc10ueG1sUEsBAi0AFAAGAAgAAAAhAFr0LFu/AAAAFQEAAAsA AAAAAAAAAAAAAAAAHwEAAF9yZWxzLy5yZWxzUEsBAi0AFAAGAAgAAAAhAD3g0M7EAAAA3QAAAA8A AAAAAAAAAAAAAAAABwIAAGRycy9kb3ducmV2LnhtbFBLBQYAAAAAAwADALcAAAD4AgAAAAA= 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y</w:t>
                        </w:r>
                      </w:p>
                    </w:txbxContent>
                  </v:textbox>
                </v:shape>
                <v:shape id="Text Box 1545" o:spid="_x0000_s1449" type="#_x0000_t202" style="position:absolute;left:9453;top:7793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SrHVVxAAAAN0AAAAPAAAAZHJzL2Rvd25yZXYueG1sRE9Na8JA EL0L/Q/LFLzppgVtTbOKlApCoRjjweOYnSSL2dk0u2r677tCobd5vM/JVoNtxZV6bxwreJomIIhL pw3XCg7FZvIKwgdkja1jUvBDHlbLh1GGqXY3zum6D7WIIexTVNCE0KVS+rIhi37qOuLIVa63GCLs a6l7vMVw28rnJJlLi4ZjQ4MdvTdUnvcXq2B95PzDfH+ddnmVm6JYJPw5Pys1fhzWbyACDeFf/Ofe 6jh/NnuB+zfxBLn8BQAA//8DAFBLAQItABQABgAIAAAAIQDb4fbL7gAAAIUBAAATAAAAAAAAAAAA AAAAAAAAAABbQ29udGVudF9UeXBlc10ueG1sUEsBAi0AFAAGAAgAAAAhAFr0LFu/AAAAFQEAAAsA AAAAAAAAAAAAAAAAHwEAAF9yZWxzLy5yZWxzUEsBAi0AFAAGAAgAAAAhAFKsdVXEAAAA3QAAAA8A AAAAAAAAAAAAAAAABwIAAGRycy9kb3ducmV2LnhtbFBLBQYAAAAAAwADALcAAAD4AgAAAAA= 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2EB">
        <w:rPr>
          <w:spacing w:val="1"/>
          <w:sz w:val="28"/>
          <w:szCs w:val="28"/>
        </w:rPr>
        <w:t>V</w:t>
      </w:r>
      <w:r w:rsidR="005132EB">
        <w:rPr>
          <w:sz w:val="28"/>
          <w:szCs w:val="28"/>
        </w:rPr>
        <w:t>ì</w:t>
      </w:r>
      <w:r w:rsidR="005132EB">
        <w:rPr>
          <w:spacing w:val="-2"/>
          <w:sz w:val="28"/>
          <w:szCs w:val="28"/>
        </w:rPr>
        <w:t xml:space="preserve"> </w:t>
      </w:r>
      <w:r w:rsidR="005132EB">
        <w:rPr>
          <w:sz w:val="28"/>
          <w:szCs w:val="28"/>
        </w:rPr>
        <w:t>K</w:t>
      </w:r>
      <w:r w:rsidR="005132EB">
        <w:rPr>
          <w:spacing w:val="-4"/>
          <w:sz w:val="28"/>
          <w:szCs w:val="28"/>
        </w:rPr>
        <w:t xml:space="preserve"> </w:t>
      </w:r>
      <w:r w:rsidR="005132EB">
        <w:rPr>
          <w:spacing w:val="4"/>
          <w:sz w:val="28"/>
          <w:szCs w:val="28"/>
        </w:rPr>
        <w:t>t</w:t>
      </w:r>
      <w:r w:rsidR="005132EB">
        <w:rPr>
          <w:sz w:val="28"/>
          <w:szCs w:val="28"/>
        </w:rPr>
        <w:t>h</w:t>
      </w:r>
      <w:r w:rsidR="005132EB">
        <w:rPr>
          <w:spacing w:val="-4"/>
          <w:sz w:val="28"/>
          <w:szCs w:val="28"/>
        </w:rPr>
        <w:t>u</w:t>
      </w:r>
      <w:r w:rsidR="005132EB">
        <w:rPr>
          <w:sz w:val="28"/>
          <w:szCs w:val="28"/>
        </w:rPr>
        <w:t>ộc</w:t>
      </w:r>
      <w:r w:rsidR="005132EB">
        <w:rPr>
          <w:spacing w:val="-2"/>
          <w:sz w:val="28"/>
          <w:szCs w:val="28"/>
        </w:rPr>
        <w:t xml:space="preserve"> </w:t>
      </w:r>
      <w:r w:rsidR="005132EB">
        <w:rPr>
          <w:spacing w:val="5"/>
          <w:sz w:val="28"/>
          <w:szCs w:val="28"/>
        </w:rPr>
        <w:t>đ</w:t>
      </w:r>
      <w:r w:rsidR="005132EB">
        <w:rPr>
          <w:spacing w:val="-2"/>
          <w:sz w:val="28"/>
          <w:szCs w:val="28"/>
        </w:rPr>
        <w:t>ư</w:t>
      </w:r>
      <w:r w:rsidR="005132EB">
        <w:rPr>
          <w:spacing w:val="6"/>
          <w:sz w:val="28"/>
          <w:szCs w:val="28"/>
        </w:rPr>
        <w:t>ờ</w:t>
      </w:r>
      <w:r w:rsidR="005132EB">
        <w:rPr>
          <w:sz w:val="28"/>
          <w:szCs w:val="28"/>
        </w:rPr>
        <w:t>ng</w:t>
      </w:r>
      <w:r w:rsidR="005132EB">
        <w:rPr>
          <w:spacing w:val="-9"/>
          <w:sz w:val="28"/>
          <w:szCs w:val="28"/>
        </w:rPr>
        <w:t xml:space="preserve"> </w:t>
      </w:r>
      <w:r w:rsidR="005132EB">
        <w:rPr>
          <w:spacing w:val="5"/>
          <w:sz w:val="28"/>
          <w:szCs w:val="28"/>
        </w:rPr>
        <w:t>p</w:t>
      </w:r>
      <w:r w:rsidR="005132EB">
        <w:rPr>
          <w:spacing w:val="-4"/>
          <w:sz w:val="28"/>
          <w:szCs w:val="28"/>
        </w:rPr>
        <w:t>h</w:t>
      </w:r>
      <w:r w:rsidR="005132EB">
        <w:rPr>
          <w:spacing w:val="6"/>
          <w:sz w:val="28"/>
          <w:szCs w:val="28"/>
        </w:rPr>
        <w:t>â</w:t>
      </w:r>
      <w:r w:rsidR="005132EB">
        <w:rPr>
          <w:sz w:val="28"/>
          <w:szCs w:val="28"/>
        </w:rPr>
        <w:t>n</w:t>
      </w:r>
      <w:r w:rsidR="005132EB">
        <w:rPr>
          <w:spacing w:val="-7"/>
          <w:sz w:val="28"/>
          <w:szCs w:val="28"/>
        </w:rPr>
        <w:t xml:space="preserve"> </w:t>
      </w:r>
      <w:r w:rsidR="005132EB">
        <w:rPr>
          <w:sz w:val="28"/>
          <w:szCs w:val="28"/>
        </w:rPr>
        <w:t>g</w:t>
      </w:r>
      <w:r w:rsidR="005132EB">
        <w:rPr>
          <w:spacing w:val="-5"/>
          <w:sz w:val="28"/>
          <w:szCs w:val="28"/>
        </w:rPr>
        <w:t>i</w:t>
      </w:r>
      <w:r w:rsidR="005132EB">
        <w:rPr>
          <w:spacing w:val="1"/>
          <w:sz w:val="28"/>
          <w:szCs w:val="28"/>
        </w:rPr>
        <w:t>á</w:t>
      </w:r>
      <w:r w:rsidR="005132EB">
        <w:rPr>
          <w:sz w:val="28"/>
          <w:szCs w:val="28"/>
        </w:rPr>
        <w:t>c</w:t>
      </w:r>
      <w:r w:rsidR="005132EB">
        <w:rPr>
          <w:spacing w:val="3"/>
          <w:sz w:val="28"/>
          <w:szCs w:val="28"/>
        </w:rPr>
        <w:t xml:space="preserve"> </w:t>
      </w:r>
      <w:r w:rsidR="005132EB">
        <w:rPr>
          <w:spacing w:val="-4"/>
          <w:sz w:val="28"/>
          <w:szCs w:val="28"/>
        </w:rPr>
        <w:t>g</w:t>
      </w:r>
      <w:r w:rsidR="005132EB">
        <w:rPr>
          <w:sz w:val="28"/>
          <w:szCs w:val="28"/>
        </w:rPr>
        <w:t>óc</w:t>
      </w:r>
      <w:r w:rsidR="005132EB">
        <w:rPr>
          <w:spacing w:val="4"/>
          <w:sz w:val="28"/>
          <w:szCs w:val="28"/>
        </w:rPr>
        <w:t xml:space="preserve"> </w:t>
      </w:r>
      <w:r w:rsidR="005132EB">
        <w:rPr>
          <w:sz w:val="28"/>
          <w:szCs w:val="28"/>
        </w:rPr>
        <w:t>n</w:t>
      </w:r>
      <w:r w:rsidR="005132EB">
        <w:rPr>
          <w:spacing w:val="-4"/>
          <w:sz w:val="28"/>
          <w:szCs w:val="28"/>
        </w:rPr>
        <w:t>g</w:t>
      </w:r>
      <w:r w:rsidR="005132EB">
        <w:rPr>
          <w:spacing w:val="1"/>
          <w:sz w:val="28"/>
          <w:szCs w:val="28"/>
        </w:rPr>
        <w:t>o</w:t>
      </w:r>
      <w:r w:rsidR="005132EB">
        <w:rPr>
          <w:spacing w:val="6"/>
          <w:sz w:val="28"/>
          <w:szCs w:val="28"/>
        </w:rPr>
        <w:t>à</w:t>
      </w:r>
      <w:r w:rsidR="005132EB">
        <w:rPr>
          <w:sz w:val="28"/>
          <w:szCs w:val="28"/>
        </w:rPr>
        <w:t>i</w:t>
      </w:r>
      <w:r w:rsidR="005132EB">
        <w:rPr>
          <w:spacing w:val="-9"/>
          <w:sz w:val="28"/>
          <w:szCs w:val="28"/>
        </w:rPr>
        <w:t xml:space="preserve"> </w:t>
      </w:r>
      <w:r w:rsidR="005132EB">
        <w:rPr>
          <w:sz w:val="28"/>
          <w:szCs w:val="28"/>
        </w:rPr>
        <w:t>t</w:t>
      </w:r>
      <w:r w:rsidR="005132EB">
        <w:rPr>
          <w:spacing w:val="6"/>
          <w:sz w:val="28"/>
          <w:szCs w:val="28"/>
        </w:rPr>
        <w:t>ạ</w:t>
      </w:r>
      <w:r w:rsidR="005132EB">
        <w:rPr>
          <w:sz w:val="28"/>
          <w:szCs w:val="28"/>
        </w:rPr>
        <w:t>i</w:t>
      </w:r>
      <w:r w:rsidR="005132EB">
        <w:rPr>
          <w:spacing w:val="-1"/>
          <w:sz w:val="28"/>
          <w:szCs w:val="28"/>
        </w:rPr>
        <w:t xml:space="preserve"> </w:t>
      </w:r>
      <w:r w:rsidR="005132EB">
        <w:rPr>
          <w:sz w:val="28"/>
          <w:szCs w:val="28"/>
        </w:rPr>
        <w:t xml:space="preserve">A </w:t>
      </w:r>
    </w:p>
    <w:p w:rsidR="005132EB" w:rsidRDefault="005132EB" w:rsidP="00246B12">
      <w:pPr>
        <w:widowControl w:val="0"/>
        <w:autoSpaceDE w:val="0"/>
        <w:autoSpaceDN w:val="0"/>
        <w:adjustRightInd w:val="0"/>
        <w:ind w:right="-20"/>
        <w:rPr>
          <w:sz w:val="28"/>
          <w:szCs w:val="28"/>
        </w:rPr>
      </w:pPr>
      <w:r>
        <w:rPr>
          <w:spacing w:val="-5"/>
          <w:sz w:val="28"/>
          <w:szCs w:val="28"/>
        </w:rPr>
        <w:t>n</w:t>
      </w:r>
      <w:r>
        <w:rPr>
          <w:spacing w:val="6"/>
          <w:sz w:val="28"/>
          <w:szCs w:val="28"/>
        </w:rPr>
        <w:t>ê</w:t>
      </w:r>
      <w:r>
        <w:rPr>
          <w:sz w:val="28"/>
          <w:szCs w:val="28"/>
        </w:rPr>
        <w:t>n</w:t>
      </w:r>
      <w:r>
        <w:rPr>
          <w:spacing w:val="-2"/>
          <w:sz w:val="28"/>
          <w:szCs w:val="28"/>
        </w:rPr>
        <w:t xml:space="preserve"> </w:t>
      </w:r>
      <w:r>
        <w:rPr>
          <w:sz w:val="28"/>
          <w:szCs w:val="28"/>
        </w:rPr>
        <w:t>K</w:t>
      </w:r>
      <w:r>
        <w:rPr>
          <w:spacing w:val="-4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ác</w:t>
      </w:r>
      <w:r>
        <w:rPr>
          <w:sz w:val="28"/>
          <w:szCs w:val="28"/>
        </w:rPr>
        <w:t>h</w:t>
      </w:r>
      <w:r>
        <w:rPr>
          <w:spacing w:val="-8"/>
          <w:sz w:val="28"/>
          <w:szCs w:val="28"/>
        </w:rPr>
        <w:t xml:space="preserve"> </w:t>
      </w:r>
      <w:r>
        <w:rPr>
          <w:sz w:val="28"/>
          <w:szCs w:val="28"/>
        </w:rPr>
        <w:t>đ</w:t>
      </w:r>
      <w:r>
        <w:rPr>
          <w:spacing w:val="6"/>
          <w:sz w:val="28"/>
          <w:szCs w:val="28"/>
        </w:rPr>
        <w:t>ề</w:t>
      </w:r>
      <w:r>
        <w:rPr>
          <w:sz w:val="28"/>
          <w:szCs w:val="28"/>
        </w:rPr>
        <w:t>u</w:t>
      </w:r>
      <w:r>
        <w:rPr>
          <w:spacing w:val="-2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a</w:t>
      </w:r>
      <w:r>
        <w:rPr>
          <w:sz w:val="28"/>
          <w:szCs w:val="28"/>
        </w:rPr>
        <w:t>i</w:t>
      </w:r>
      <w:r>
        <w:rPr>
          <w:spacing w:val="-6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ạ</w:t>
      </w:r>
      <w:r>
        <w:rPr>
          <w:sz w:val="28"/>
          <w:szCs w:val="28"/>
        </w:rPr>
        <w:t>nh</w:t>
      </w:r>
      <w:r>
        <w:rPr>
          <w:spacing w:val="-2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A</w:t>
      </w:r>
      <w:r>
        <w:rPr>
          <w:sz w:val="28"/>
          <w:szCs w:val="28"/>
        </w:rPr>
        <w:t>x</w:t>
      </w:r>
      <w:r>
        <w:rPr>
          <w:spacing w:val="-1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v</w:t>
      </w:r>
      <w:r>
        <w:rPr>
          <w:sz w:val="28"/>
          <w:szCs w:val="28"/>
        </w:rPr>
        <w:t>à</w:t>
      </w:r>
      <w:r>
        <w:rPr>
          <w:spacing w:val="5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z w:val="28"/>
          <w:szCs w:val="28"/>
        </w:rPr>
        <w:t xml:space="preserve">C </w:t>
      </w:r>
      <w:r>
        <w:rPr>
          <w:spacing w:val="2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>(</w:t>
      </w:r>
      <w:r>
        <w:rPr>
          <w:sz w:val="28"/>
          <w:szCs w:val="28"/>
        </w:rPr>
        <w:t>1)</w:t>
      </w:r>
    </w:p>
    <w:p w:rsidR="001E0A24" w:rsidRDefault="005132EB" w:rsidP="00246B12">
      <w:pPr>
        <w:widowControl w:val="0"/>
        <w:autoSpaceDE w:val="0"/>
        <w:autoSpaceDN w:val="0"/>
        <w:adjustRightInd w:val="0"/>
        <w:ind w:right="-20"/>
        <w:rPr>
          <w:spacing w:val="2"/>
          <w:sz w:val="28"/>
          <w:szCs w:val="28"/>
        </w:rPr>
      </w:pPr>
      <w:r>
        <w:rPr>
          <w:spacing w:val="1"/>
          <w:sz w:val="28"/>
          <w:szCs w:val="28"/>
        </w:rPr>
        <w:t>V</w:t>
      </w:r>
      <w:r>
        <w:rPr>
          <w:sz w:val="28"/>
          <w:szCs w:val="28"/>
        </w:rPr>
        <w:t>ì</w:t>
      </w:r>
      <w:r>
        <w:rPr>
          <w:spacing w:val="-2"/>
          <w:sz w:val="28"/>
          <w:szCs w:val="28"/>
        </w:rPr>
        <w:t xml:space="preserve"> </w:t>
      </w:r>
      <w:r>
        <w:rPr>
          <w:sz w:val="28"/>
          <w:szCs w:val="28"/>
        </w:rPr>
        <w:t>K</w:t>
      </w:r>
      <w:r>
        <w:rPr>
          <w:spacing w:val="-4"/>
          <w:sz w:val="28"/>
          <w:szCs w:val="28"/>
        </w:rPr>
        <w:t xml:space="preserve"> </w:t>
      </w:r>
      <w:r>
        <w:rPr>
          <w:spacing w:val="4"/>
          <w:sz w:val="28"/>
          <w:szCs w:val="28"/>
        </w:rPr>
        <w:t>t</w:t>
      </w:r>
      <w:r>
        <w:rPr>
          <w:sz w:val="28"/>
          <w:szCs w:val="28"/>
        </w:rPr>
        <w:t>h</w:t>
      </w:r>
      <w:r>
        <w:rPr>
          <w:spacing w:val="-4"/>
          <w:sz w:val="28"/>
          <w:szCs w:val="28"/>
        </w:rPr>
        <w:t>u</w:t>
      </w:r>
      <w:r>
        <w:rPr>
          <w:sz w:val="28"/>
          <w:szCs w:val="28"/>
        </w:rPr>
        <w:t>ộc</w:t>
      </w:r>
      <w:r>
        <w:rPr>
          <w:spacing w:val="-2"/>
          <w:sz w:val="28"/>
          <w:szCs w:val="28"/>
        </w:rPr>
        <w:t xml:space="preserve"> </w:t>
      </w:r>
      <w:r>
        <w:rPr>
          <w:spacing w:val="5"/>
          <w:sz w:val="28"/>
          <w:szCs w:val="28"/>
        </w:rPr>
        <w:t>đ</w:t>
      </w:r>
      <w:r>
        <w:rPr>
          <w:spacing w:val="-2"/>
          <w:sz w:val="28"/>
          <w:szCs w:val="28"/>
        </w:rPr>
        <w:t>ư</w:t>
      </w:r>
      <w:r>
        <w:rPr>
          <w:spacing w:val="6"/>
          <w:sz w:val="28"/>
          <w:szCs w:val="28"/>
        </w:rPr>
        <w:t>ờ</w:t>
      </w:r>
      <w:r>
        <w:rPr>
          <w:sz w:val="28"/>
          <w:szCs w:val="28"/>
        </w:rPr>
        <w:t>ng</w:t>
      </w:r>
      <w:r>
        <w:rPr>
          <w:spacing w:val="-9"/>
          <w:sz w:val="28"/>
          <w:szCs w:val="28"/>
        </w:rPr>
        <w:t xml:space="preserve"> </w:t>
      </w:r>
      <w:r>
        <w:rPr>
          <w:spacing w:val="5"/>
          <w:sz w:val="28"/>
          <w:szCs w:val="28"/>
        </w:rPr>
        <w:t>p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â</w:t>
      </w:r>
      <w:r>
        <w:rPr>
          <w:sz w:val="28"/>
          <w:szCs w:val="28"/>
        </w:rPr>
        <w:t>n</w:t>
      </w:r>
      <w:r>
        <w:rPr>
          <w:spacing w:val="-7"/>
          <w:sz w:val="28"/>
          <w:szCs w:val="28"/>
        </w:rPr>
        <w:t xml:space="preserve"> </w:t>
      </w:r>
      <w:r>
        <w:rPr>
          <w:sz w:val="28"/>
          <w:szCs w:val="28"/>
        </w:rPr>
        <w:t>g</w:t>
      </w:r>
      <w:r>
        <w:rPr>
          <w:spacing w:val="-5"/>
          <w:sz w:val="28"/>
          <w:szCs w:val="28"/>
        </w:rPr>
        <w:t>i</w:t>
      </w:r>
      <w:r>
        <w:rPr>
          <w:spacing w:val="1"/>
          <w:sz w:val="28"/>
          <w:szCs w:val="28"/>
        </w:rPr>
        <w:t>á</w:t>
      </w:r>
      <w:r>
        <w:rPr>
          <w:sz w:val="28"/>
          <w:szCs w:val="28"/>
        </w:rPr>
        <w:t>c</w:t>
      </w:r>
      <w:r>
        <w:rPr>
          <w:spacing w:val="3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g</w:t>
      </w:r>
      <w:r>
        <w:rPr>
          <w:sz w:val="28"/>
          <w:szCs w:val="28"/>
        </w:rPr>
        <w:t>óc</w:t>
      </w:r>
      <w:r>
        <w:rPr>
          <w:spacing w:val="4"/>
          <w:sz w:val="28"/>
          <w:szCs w:val="28"/>
        </w:rPr>
        <w:t xml:space="preserve"> </w:t>
      </w:r>
      <w:r>
        <w:rPr>
          <w:sz w:val="28"/>
          <w:szCs w:val="28"/>
        </w:rPr>
        <w:t>n</w:t>
      </w:r>
      <w:r>
        <w:rPr>
          <w:spacing w:val="-4"/>
          <w:sz w:val="28"/>
          <w:szCs w:val="28"/>
        </w:rPr>
        <w:t>g</w:t>
      </w:r>
      <w:r>
        <w:rPr>
          <w:spacing w:val="1"/>
          <w:sz w:val="28"/>
          <w:szCs w:val="28"/>
        </w:rPr>
        <w:t>o</w:t>
      </w:r>
      <w:r>
        <w:rPr>
          <w:spacing w:val="6"/>
          <w:sz w:val="28"/>
          <w:szCs w:val="28"/>
        </w:rPr>
        <w:t>à</w:t>
      </w:r>
      <w:r>
        <w:rPr>
          <w:sz w:val="28"/>
          <w:szCs w:val="28"/>
        </w:rPr>
        <w:t>i</w:t>
      </w:r>
      <w:r>
        <w:rPr>
          <w:spacing w:val="-9"/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>
        <w:rPr>
          <w:spacing w:val="6"/>
          <w:sz w:val="28"/>
          <w:szCs w:val="28"/>
        </w:rPr>
        <w:t>ạ</w:t>
      </w:r>
      <w:r>
        <w:rPr>
          <w:sz w:val="28"/>
          <w:szCs w:val="28"/>
        </w:rPr>
        <w:t>i</w:t>
      </w:r>
      <w:r>
        <w:rPr>
          <w:spacing w:val="-1"/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>
        <w:rPr>
          <w:spacing w:val="2"/>
          <w:sz w:val="28"/>
          <w:szCs w:val="28"/>
        </w:rPr>
        <w:t xml:space="preserve"> </w:t>
      </w:r>
    </w:p>
    <w:p w:rsidR="005132EB" w:rsidRDefault="005132EB" w:rsidP="00246B12">
      <w:pPr>
        <w:widowControl w:val="0"/>
        <w:autoSpaceDE w:val="0"/>
        <w:autoSpaceDN w:val="0"/>
        <w:adjustRightInd w:val="0"/>
        <w:ind w:right="-20"/>
        <w:rPr>
          <w:sz w:val="28"/>
          <w:szCs w:val="28"/>
        </w:rPr>
      </w:pPr>
      <w:r>
        <w:rPr>
          <w:spacing w:val="-4"/>
          <w:sz w:val="28"/>
          <w:szCs w:val="28"/>
        </w:rPr>
        <w:t>n</w:t>
      </w:r>
      <w:r>
        <w:rPr>
          <w:spacing w:val="6"/>
          <w:sz w:val="28"/>
          <w:szCs w:val="28"/>
        </w:rPr>
        <w:t>ê</w:t>
      </w:r>
      <w:r>
        <w:rPr>
          <w:sz w:val="28"/>
          <w:szCs w:val="28"/>
        </w:rPr>
        <w:t>n K</w:t>
      </w:r>
      <w:r>
        <w:rPr>
          <w:spacing w:val="-4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á</w:t>
      </w:r>
      <w:r>
        <w:rPr>
          <w:spacing w:val="6"/>
          <w:sz w:val="28"/>
          <w:szCs w:val="28"/>
        </w:rPr>
        <w:t>c</w:t>
      </w:r>
      <w:r>
        <w:rPr>
          <w:sz w:val="28"/>
          <w:szCs w:val="28"/>
        </w:rPr>
        <w:t>h</w:t>
      </w:r>
      <w:r>
        <w:rPr>
          <w:spacing w:val="-8"/>
          <w:sz w:val="28"/>
          <w:szCs w:val="28"/>
        </w:rPr>
        <w:t xml:space="preserve"> </w:t>
      </w:r>
      <w:r>
        <w:rPr>
          <w:sz w:val="28"/>
          <w:szCs w:val="28"/>
        </w:rPr>
        <w:t>đ</w:t>
      </w:r>
      <w:r>
        <w:rPr>
          <w:spacing w:val="1"/>
          <w:sz w:val="28"/>
          <w:szCs w:val="28"/>
        </w:rPr>
        <w:t>ề</w:t>
      </w:r>
      <w:r>
        <w:rPr>
          <w:sz w:val="28"/>
          <w:szCs w:val="28"/>
        </w:rPr>
        <w:t>u</w:t>
      </w:r>
      <w:r>
        <w:rPr>
          <w:spacing w:val="-2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a</w:t>
      </w:r>
      <w:r>
        <w:rPr>
          <w:sz w:val="28"/>
          <w:szCs w:val="28"/>
        </w:rPr>
        <w:t>i</w:t>
      </w:r>
      <w:r>
        <w:rPr>
          <w:spacing w:val="-6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</w:t>
      </w:r>
      <w:r>
        <w:rPr>
          <w:spacing w:val="6"/>
          <w:sz w:val="28"/>
          <w:szCs w:val="28"/>
        </w:rPr>
        <w:t>ạ</w:t>
      </w:r>
      <w:r>
        <w:rPr>
          <w:sz w:val="28"/>
          <w:szCs w:val="28"/>
        </w:rPr>
        <w:t>nh</w:t>
      </w:r>
      <w:r>
        <w:rPr>
          <w:spacing w:val="-7"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C</w:t>
      </w:r>
      <w:r>
        <w:rPr>
          <w:sz w:val="28"/>
          <w:szCs w:val="28"/>
        </w:rPr>
        <w:t>y</w:t>
      </w:r>
      <w:r>
        <w:rPr>
          <w:spacing w:val="-1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v</w:t>
      </w:r>
      <w:r>
        <w:rPr>
          <w:sz w:val="28"/>
          <w:szCs w:val="28"/>
        </w:rPr>
        <w:t>à</w:t>
      </w:r>
      <w:r>
        <w:rPr>
          <w:spacing w:val="5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z w:val="28"/>
          <w:szCs w:val="28"/>
        </w:rPr>
        <w:t xml:space="preserve">C </w:t>
      </w:r>
      <w:r>
        <w:rPr>
          <w:spacing w:val="2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>(</w:t>
      </w:r>
      <w:r>
        <w:rPr>
          <w:sz w:val="28"/>
          <w:szCs w:val="28"/>
        </w:rPr>
        <w:t>2)</w:t>
      </w:r>
    </w:p>
    <w:p w:rsidR="001E0A24" w:rsidRDefault="005132EB" w:rsidP="00246B12">
      <w:pPr>
        <w:widowControl w:val="0"/>
        <w:tabs>
          <w:tab w:val="left" w:pos="3200"/>
          <w:tab w:val="left" w:pos="4240"/>
        </w:tabs>
        <w:autoSpaceDE w:val="0"/>
        <w:autoSpaceDN w:val="0"/>
        <w:adjustRightInd w:val="0"/>
        <w:ind w:right="-20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T</w:t>
      </w:r>
      <w:r>
        <w:rPr>
          <w:sz w:val="28"/>
          <w:szCs w:val="28"/>
        </w:rPr>
        <w:t>ừ</w:t>
      </w:r>
      <w:r>
        <w:rPr>
          <w:spacing w:val="-3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>(</w:t>
      </w:r>
      <w:r>
        <w:rPr>
          <w:spacing w:val="5"/>
          <w:sz w:val="28"/>
          <w:szCs w:val="28"/>
        </w:rPr>
        <w:t>1</w:t>
      </w:r>
      <w:r>
        <w:rPr>
          <w:sz w:val="28"/>
          <w:szCs w:val="28"/>
        </w:rPr>
        <w:t>)</w:t>
      </w:r>
      <w:r>
        <w:rPr>
          <w:spacing w:val="3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v</w:t>
      </w:r>
      <w:r>
        <w:rPr>
          <w:sz w:val="28"/>
          <w:szCs w:val="28"/>
        </w:rPr>
        <w:t xml:space="preserve">à </w:t>
      </w:r>
      <w:r>
        <w:rPr>
          <w:spacing w:val="-1"/>
          <w:sz w:val="28"/>
          <w:szCs w:val="28"/>
        </w:rPr>
        <w:t>(</w:t>
      </w:r>
      <w:r>
        <w:rPr>
          <w:sz w:val="28"/>
          <w:szCs w:val="28"/>
        </w:rPr>
        <w:t>2)</w:t>
      </w:r>
      <w:r>
        <w:rPr>
          <w:spacing w:val="-2"/>
          <w:sz w:val="28"/>
          <w:szCs w:val="28"/>
        </w:rPr>
        <w:t xml:space="preserve"> </w:t>
      </w:r>
    </w:p>
    <w:p w:rsidR="005132EB" w:rsidRDefault="005132EB" w:rsidP="00246B12">
      <w:pPr>
        <w:widowControl w:val="0"/>
        <w:tabs>
          <w:tab w:val="left" w:pos="3200"/>
          <w:tab w:val="left" w:pos="4240"/>
        </w:tabs>
        <w:autoSpaceDE w:val="0"/>
        <w:autoSpaceDN w:val="0"/>
        <w:adjustRightInd w:val="0"/>
        <w:ind w:right="-20"/>
        <w:rPr>
          <w:sz w:val="28"/>
          <w:szCs w:val="28"/>
        </w:rPr>
      </w:pPr>
      <w:r>
        <w:rPr>
          <w:spacing w:val="2"/>
          <w:sz w:val="28"/>
          <w:szCs w:val="28"/>
        </w:rPr>
        <w:t>s</w:t>
      </w:r>
      <w:r>
        <w:rPr>
          <w:sz w:val="28"/>
          <w:szCs w:val="28"/>
        </w:rPr>
        <w:t>uy</w:t>
      </w:r>
      <w:r w:rsidR="001E0A24">
        <w:rPr>
          <w:sz w:val="28"/>
          <w:szCs w:val="28"/>
          <w:lang w:val="en-US"/>
        </w:rPr>
        <w:t xml:space="preserve"> </w:t>
      </w:r>
      <w:r>
        <w:rPr>
          <w:spacing w:val="-1"/>
          <w:sz w:val="28"/>
          <w:szCs w:val="28"/>
        </w:rPr>
        <w:t>r</w:t>
      </w:r>
      <w:r>
        <w:rPr>
          <w:sz w:val="28"/>
          <w:szCs w:val="28"/>
        </w:rPr>
        <w:t>a</w:t>
      </w:r>
      <w:r>
        <w:rPr>
          <w:spacing w:val="1"/>
          <w:sz w:val="28"/>
          <w:szCs w:val="28"/>
        </w:rPr>
        <w:t xml:space="preserve"> </w:t>
      </w:r>
      <w:r>
        <w:rPr>
          <w:sz w:val="28"/>
          <w:szCs w:val="28"/>
        </w:rPr>
        <w:t>K</w:t>
      </w:r>
      <w:r>
        <w:rPr>
          <w:spacing w:val="-4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á</w:t>
      </w:r>
      <w:r>
        <w:rPr>
          <w:spacing w:val="6"/>
          <w:sz w:val="28"/>
          <w:szCs w:val="28"/>
        </w:rPr>
        <w:t>c</w:t>
      </w:r>
      <w:r>
        <w:rPr>
          <w:sz w:val="28"/>
          <w:szCs w:val="28"/>
        </w:rPr>
        <w:t>h</w:t>
      </w:r>
      <w:r>
        <w:rPr>
          <w:spacing w:val="-8"/>
          <w:sz w:val="28"/>
          <w:szCs w:val="28"/>
        </w:rPr>
        <w:t xml:space="preserve"> </w:t>
      </w:r>
      <w:r>
        <w:rPr>
          <w:sz w:val="28"/>
          <w:szCs w:val="28"/>
        </w:rPr>
        <w:t>đ</w:t>
      </w:r>
      <w:r>
        <w:rPr>
          <w:spacing w:val="1"/>
          <w:sz w:val="28"/>
          <w:szCs w:val="28"/>
        </w:rPr>
        <w:t>ề</w:t>
      </w:r>
      <w:r>
        <w:rPr>
          <w:sz w:val="28"/>
          <w:szCs w:val="28"/>
        </w:rPr>
        <w:t>u</w:t>
      </w:r>
      <w:r>
        <w:rPr>
          <w:spacing w:val="-7"/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>
        <w:rPr>
          <w:spacing w:val="1"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c</w:t>
      </w:r>
      <w:r>
        <w:rPr>
          <w:spacing w:val="6"/>
          <w:sz w:val="28"/>
          <w:szCs w:val="28"/>
        </w:rPr>
        <w:t>ạ</w:t>
      </w:r>
      <w:r>
        <w:rPr>
          <w:sz w:val="28"/>
          <w:szCs w:val="28"/>
        </w:rPr>
        <w:t>nh</w:t>
      </w:r>
      <w:r>
        <w:rPr>
          <w:spacing w:val="-2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A</w:t>
      </w:r>
      <w:r>
        <w:rPr>
          <w:sz w:val="28"/>
          <w:szCs w:val="28"/>
        </w:rPr>
        <w:t>x</w:t>
      </w:r>
      <w:r>
        <w:rPr>
          <w:spacing w:val="-5"/>
          <w:sz w:val="28"/>
          <w:szCs w:val="28"/>
        </w:rPr>
        <w:t xml:space="preserve"> v</w:t>
      </w:r>
      <w:r>
        <w:rPr>
          <w:sz w:val="28"/>
          <w:szCs w:val="28"/>
        </w:rPr>
        <w:t xml:space="preserve">à </w:t>
      </w:r>
      <w:r>
        <w:rPr>
          <w:spacing w:val="6"/>
          <w:sz w:val="28"/>
          <w:szCs w:val="28"/>
        </w:rPr>
        <w:t>C</w:t>
      </w:r>
      <w:r>
        <w:rPr>
          <w:sz w:val="28"/>
          <w:szCs w:val="28"/>
        </w:rPr>
        <w:t>y</w:t>
      </w:r>
    </w:p>
    <w:p w:rsidR="005132EB" w:rsidRDefault="005132EB" w:rsidP="00246B12">
      <w:pPr>
        <w:widowControl w:val="0"/>
        <w:autoSpaceDE w:val="0"/>
        <w:autoSpaceDN w:val="0"/>
        <w:adjustRightInd w:val="0"/>
        <w:ind w:right="-20"/>
        <w:rPr>
          <w:sz w:val="28"/>
          <w:szCs w:val="28"/>
        </w:rPr>
      </w:pPr>
      <w:r>
        <w:rPr>
          <w:spacing w:val="-4"/>
          <w:position w:val="-1"/>
          <w:sz w:val="28"/>
          <w:szCs w:val="28"/>
        </w:rPr>
        <w:t>H</w:t>
      </w:r>
      <w:r>
        <w:rPr>
          <w:spacing w:val="6"/>
          <w:position w:val="-1"/>
          <w:sz w:val="28"/>
          <w:szCs w:val="28"/>
        </w:rPr>
        <w:t>a</w:t>
      </w:r>
      <w:r>
        <w:rPr>
          <w:position w:val="-1"/>
          <w:sz w:val="28"/>
          <w:szCs w:val="28"/>
        </w:rPr>
        <w:t>y</w:t>
      </w:r>
      <w:r>
        <w:rPr>
          <w:spacing w:val="-3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K</w:t>
      </w:r>
      <w:r>
        <w:rPr>
          <w:spacing w:val="-4"/>
          <w:position w:val="-1"/>
          <w:sz w:val="28"/>
          <w:szCs w:val="28"/>
        </w:rPr>
        <w:t xml:space="preserve"> </w:t>
      </w:r>
      <w:r>
        <w:rPr>
          <w:spacing w:val="1"/>
          <w:position w:val="-1"/>
          <w:sz w:val="28"/>
          <w:szCs w:val="28"/>
        </w:rPr>
        <w:t>các</w:t>
      </w:r>
      <w:r>
        <w:rPr>
          <w:position w:val="-1"/>
          <w:sz w:val="28"/>
          <w:szCs w:val="28"/>
        </w:rPr>
        <w:t>h</w:t>
      </w:r>
      <w:r>
        <w:rPr>
          <w:spacing w:val="-7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đ</w:t>
      </w:r>
      <w:r>
        <w:rPr>
          <w:spacing w:val="6"/>
          <w:position w:val="-1"/>
          <w:sz w:val="28"/>
          <w:szCs w:val="28"/>
        </w:rPr>
        <w:t>ề</w:t>
      </w:r>
      <w:r>
        <w:rPr>
          <w:position w:val="-1"/>
          <w:sz w:val="28"/>
          <w:szCs w:val="28"/>
        </w:rPr>
        <w:t>u</w:t>
      </w:r>
      <w:r>
        <w:rPr>
          <w:spacing w:val="-2"/>
          <w:position w:val="-1"/>
          <w:sz w:val="28"/>
          <w:szCs w:val="28"/>
        </w:rPr>
        <w:t xml:space="preserve"> </w:t>
      </w:r>
      <w:r>
        <w:rPr>
          <w:spacing w:val="-4"/>
          <w:position w:val="-1"/>
          <w:sz w:val="28"/>
          <w:szCs w:val="28"/>
        </w:rPr>
        <w:t>h</w:t>
      </w:r>
      <w:r>
        <w:rPr>
          <w:spacing w:val="6"/>
          <w:position w:val="-1"/>
          <w:sz w:val="28"/>
          <w:szCs w:val="28"/>
        </w:rPr>
        <w:t>a</w:t>
      </w:r>
      <w:r>
        <w:rPr>
          <w:position w:val="-1"/>
          <w:sz w:val="28"/>
          <w:szCs w:val="28"/>
        </w:rPr>
        <w:t>i</w:t>
      </w:r>
      <w:r>
        <w:rPr>
          <w:spacing w:val="-6"/>
          <w:position w:val="-1"/>
          <w:sz w:val="28"/>
          <w:szCs w:val="28"/>
        </w:rPr>
        <w:t xml:space="preserve"> </w:t>
      </w:r>
      <w:r>
        <w:rPr>
          <w:spacing w:val="1"/>
          <w:position w:val="-1"/>
          <w:sz w:val="28"/>
          <w:szCs w:val="28"/>
        </w:rPr>
        <w:t>cạ</w:t>
      </w:r>
      <w:r>
        <w:rPr>
          <w:position w:val="-1"/>
          <w:sz w:val="28"/>
          <w:szCs w:val="28"/>
        </w:rPr>
        <w:t>nh</w:t>
      </w:r>
      <w:r>
        <w:rPr>
          <w:spacing w:val="-3"/>
          <w:position w:val="-1"/>
          <w:sz w:val="28"/>
          <w:szCs w:val="28"/>
        </w:rPr>
        <w:t xml:space="preserve"> </w:t>
      </w:r>
      <w:r>
        <w:rPr>
          <w:spacing w:val="2"/>
          <w:position w:val="-1"/>
          <w:sz w:val="28"/>
          <w:szCs w:val="28"/>
        </w:rPr>
        <w:t>B</w:t>
      </w:r>
      <w:r>
        <w:rPr>
          <w:position w:val="-1"/>
          <w:sz w:val="28"/>
          <w:szCs w:val="28"/>
        </w:rPr>
        <w:t>A</w:t>
      </w:r>
      <w:r>
        <w:rPr>
          <w:spacing w:val="-1"/>
          <w:position w:val="-1"/>
          <w:sz w:val="28"/>
          <w:szCs w:val="28"/>
        </w:rPr>
        <w:t xml:space="preserve"> </w:t>
      </w:r>
      <w:r>
        <w:rPr>
          <w:spacing w:val="-4"/>
          <w:position w:val="-1"/>
          <w:sz w:val="28"/>
          <w:szCs w:val="28"/>
        </w:rPr>
        <w:t>v</w:t>
      </w:r>
      <w:r>
        <w:rPr>
          <w:position w:val="-1"/>
          <w:sz w:val="28"/>
          <w:szCs w:val="28"/>
        </w:rPr>
        <w:t xml:space="preserve">à </w:t>
      </w:r>
      <w:r>
        <w:rPr>
          <w:spacing w:val="-3"/>
          <w:position w:val="-1"/>
          <w:sz w:val="28"/>
          <w:szCs w:val="28"/>
        </w:rPr>
        <w:t>B</w:t>
      </w:r>
      <w:r>
        <w:rPr>
          <w:position w:val="-1"/>
          <w:sz w:val="28"/>
          <w:szCs w:val="28"/>
        </w:rPr>
        <w:t>C</w:t>
      </w:r>
    </w:p>
    <w:p w:rsidR="005132EB" w:rsidRPr="0048499A" w:rsidRDefault="005132EB" w:rsidP="00246B12">
      <w:pPr>
        <w:widowControl w:val="0"/>
        <w:autoSpaceDE w:val="0"/>
        <w:autoSpaceDN w:val="0"/>
        <w:adjustRightInd w:val="0"/>
        <w:ind w:right="-20"/>
        <w:rPr>
          <w:b/>
          <w:i/>
          <w:sz w:val="28"/>
          <w:szCs w:val="28"/>
        </w:rPr>
      </w:pPr>
      <w:r>
        <w:rPr>
          <w:rFonts w:ascii="Symbol" w:hAnsi="Symbol" w:cs="Symbol"/>
          <w:position w:val="-2"/>
        </w:rPr>
        <w:t></w:t>
      </w:r>
      <w:r>
        <w:rPr>
          <w:spacing w:val="47"/>
          <w:position w:val="-2"/>
        </w:rPr>
        <w:t xml:space="preserve"> </w:t>
      </w:r>
      <w:r>
        <w:rPr>
          <w:spacing w:val="1"/>
          <w:position w:val="-2"/>
          <w:sz w:val="28"/>
          <w:szCs w:val="28"/>
        </w:rPr>
        <w:t>K</w:t>
      </w:r>
      <w:r>
        <w:rPr>
          <w:position w:val="-2"/>
          <w:sz w:val="28"/>
          <w:szCs w:val="28"/>
        </w:rPr>
        <w:t>B</w:t>
      </w:r>
      <w:r>
        <w:rPr>
          <w:spacing w:val="-5"/>
          <w:position w:val="-2"/>
          <w:sz w:val="28"/>
          <w:szCs w:val="28"/>
        </w:rPr>
        <w:t xml:space="preserve"> l</w:t>
      </w:r>
      <w:r>
        <w:rPr>
          <w:position w:val="-2"/>
          <w:sz w:val="28"/>
          <w:szCs w:val="28"/>
        </w:rPr>
        <w:t>à</w:t>
      </w:r>
      <w:r>
        <w:rPr>
          <w:spacing w:val="1"/>
          <w:position w:val="-2"/>
          <w:sz w:val="28"/>
          <w:szCs w:val="28"/>
        </w:rPr>
        <w:t xml:space="preserve"> </w:t>
      </w:r>
      <w:r>
        <w:rPr>
          <w:spacing w:val="4"/>
          <w:position w:val="-2"/>
          <w:sz w:val="28"/>
          <w:szCs w:val="28"/>
        </w:rPr>
        <w:t>t</w:t>
      </w:r>
      <w:r>
        <w:rPr>
          <w:spacing w:val="-5"/>
          <w:position w:val="-2"/>
          <w:sz w:val="28"/>
          <w:szCs w:val="28"/>
        </w:rPr>
        <w:t>i</w:t>
      </w:r>
      <w:r>
        <w:rPr>
          <w:position w:val="-2"/>
          <w:sz w:val="28"/>
          <w:szCs w:val="28"/>
        </w:rPr>
        <w:t xml:space="preserve">a </w:t>
      </w:r>
      <w:r>
        <w:rPr>
          <w:spacing w:val="5"/>
          <w:position w:val="-2"/>
          <w:sz w:val="28"/>
          <w:szCs w:val="28"/>
        </w:rPr>
        <w:t>p</w:t>
      </w:r>
      <w:r>
        <w:rPr>
          <w:spacing w:val="-4"/>
          <w:position w:val="-2"/>
          <w:sz w:val="28"/>
          <w:szCs w:val="28"/>
        </w:rPr>
        <w:t>h</w:t>
      </w:r>
      <w:r>
        <w:rPr>
          <w:spacing w:val="6"/>
          <w:position w:val="-2"/>
          <w:sz w:val="28"/>
          <w:szCs w:val="28"/>
        </w:rPr>
        <w:t>â</w:t>
      </w:r>
      <w:r>
        <w:rPr>
          <w:position w:val="-2"/>
          <w:sz w:val="28"/>
          <w:szCs w:val="28"/>
        </w:rPr>
        <w:t>n</w:t>
      </w:r>
      <w:r>
        <w:rPr>
          <w:spacing w:val="-3"/>
          <w:position w:val="-2"/>
          <w:sz w:val="28"/>
          <w:szCs w:val="28"/>
        </w:rPr>
        <w:t xml:space="preserve"> </w:t>
      </w:r>
      <w:r>
        <w:rPr>
          <w:position w:val="-2"/>
          <w:sz w:val="28"/>
          <w:szCs w:val="28"/>
        </w:rPr>
        <w:t>g</w:t>
      </w:r>
      <w:r>
        <w:rPr>
          <w:spacing w:val="-5"/>
          <w:position w:val="-2"/>
          <w:sz w:val="28"/>
          <w:szCs w:val="28"/>
        </w:rPr>
        <w:t>i</w:t>
      </w:r>
      <w:r>
        <w:rPr>
          <w:spacing w:val="1"/>
          <w:position w:val="-2"/>
          <w:sz w:val="28"/>
          <w:szCs w:val="28"/>
        </w:rPr>
        <w:t>á</w:t>
      </w:r>
      <w:r>
        <w:rPr>
          <w:position w:val="-2"/>
          <w:sz w:val="28"/>
          <w:szCs w:val="28"/>
        </w:rPr>
        <w:t>c</w:t>
      </w:r>
      <w:r>
        <w:rPr>
          <w:spacing w:val="42"/>
          <w:position w:val="-2"/>
          <w:sz w:val="28"/>
          <w:szCs w:val="28"/>
        </w:rPr>
        <w:t xml:space="preserve"> </w:t>
      </w:r>
      <w:r w:rsidR="00235A51" w:rsidRPr="00806128">
        <w:rPr>
          <w:noProof/>
          <w:position w:val="-4"/>
          <w:sz w:val="28"/>
          <w:szCs w:val="28"/>
        </w:rPr>
        <w:object w:dxaOrig="260" w:dyaOrig="380">
          <v:shape id="_x0000_i1152" type="#_x0000_t75" style="width:12.9pt;height:19.35pt" o:ole="">
            <v:imagedata r:id="rId224" o:title=""/>
          </v:shape>
          <o:OLEObject Type="Embed" ProgID="Equation.DSMT4" ShapeID="_x0000_i1152" DrawAspect="Content" ObjectID="_1709060561" r:id="rId225"/>
        </w:object>
      </w:r>
    </w:p>
    <w:p w:rsidR="001E0A24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vì I là giao điểm của hai tia phân giác </w:t>
      </w:r>
      <w:r w:rsidR="00235A51" w:rsidRPr="00806128">
        <w:rPr>
          <w:noProof/>
          <w:position w:val="-4"/>
          <w:sz w:val="28"/>
          <w:szCs w:val="28"/>
        </w:rPr>
        <w:object w:dxaOrig="260" w:dyaOrig="380">
          <v:shape id="_x0000_i1153" type="#_x0000_t75" style="width:12.9pt;height:19.35pt" o:ole="">
            <v:imagedata r:id="rId226" o:title=""/>
          </v:shape>
          <o:OLEObject Type="Embed" ProgID="Equation.DSMT4" ShapeID="_x0000_i1153" DrawAspect="Content" ObjectID="_1709060562" r:id="rId227"/>
        </w:object>
      </w:r>
      <w:r>
        <w:rPr>
          <w:sz w:val="28"/>
          <w:szCs w:val="28"/>
        </w:rPr>
        <w:t xml:space="preserve">, </w:t>
      </w:r>
      <w:r w:rsidR="00235A51" w:rsidRPr="00A94F27">
        <w:rPr>
          <w:noProof/>
          <w:position w:val="-6"/>
          <w:sz w:val="28"/>
          <w:szCs w:val="28"/>
        </w:rPr>
        <w:object w:dxaOrig="260" w:dyaOrig="400">
          <v:shape id="_x0000_i1154" type="#_x0000_t75" style="width:13.45pt;height:20.4pt" o:ole="">
            <v:imagedata r:id="rId228" o:title=""/>
          </v:shape>
          <o:OLEObject Type="Embed" ProgID="Equation.DSMT4" ShapeID="_x0000_i1154" DrawAspect="Content" ObjectID="_1709060563" r:id="rId229"/>
        </w:object>
      </w:r>
    </w:p>
    <w:p w:rsidR="001E0A24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>nên:</w:t>
      </w:r>
      <w:r w:rsidR="001E0A2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BI là tia phân giác </w:t>
      </w:r>
      <w:r w:rsidR="00235A51" w:rsidRPr="00806128">
        <w:rPr>
          <w:noProof/>
          <w:position w:val="-4"/>
          <w:sz w:val="28"/>
          <w:szCs w:val="28"/>
        </w:rPr>
        <w:object w:dxaOrig="260" w:dyaOrig="380">
          <v:shape id="_x0000_i1155" type="#_x0000_t75" style="width:12.9pt;height:19.35pt" o:ole="">
            <v:imagedata r:id="rId224" o:title=""/>
          </v:shape>
          <o:OLEObject Type="Embed" ProgID="Equation.DSMT4" ShapeID="_x0000_i1155" DrawAspect="Content" ObjectID="_1709060564" r:id="rId230"/>
        </w:object>
      </w:r>
      <w:r>
        <w:rPr>
          <w:sz w:val="28"/>
          <w:szCs w:val="28"/>
        </w:rPr>
        <w:t xml:space="preserve"> (gt) </w:t>
      </w:r>
    </w:p>
    <w:p w:rsidR="005132EB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>=&gt; Ba điểm B, I, K thẳng hàng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ind w:right="-5"/>
        <w:jc w:val="both"/>
        <w:rPr>
          <w:sz w:val="10"/>
          <w:szCs w:val="10"/>
        </w:rPr>
      </w:pPr>
    </w:p>
    <w:p w:rsidR="005132EB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B90319">
        <w:rPr>
          <w:b/>
          <w:i/>
          <w:position w:val="-1"/>
          <w:sz w:val="28"/>
          <w:szCs w:val="28"/>
        </w:rPr>
        <w:t>8.</w:t>
      </w:r>
      <w:r w:rsidRPr="00B90319">
        <w:rPr>
          <w:b/>
          <w:i/>
          <w:spacing w:val="2"/>
          <w:position w:val="-1"/>
          <w:sz w:val="28"/>
          <w:szCs w:val="28"/>
        </w:rPr>
        <w:t xml:space="preserve"> C</w:t>
      </w:r>
      <w:r w:rsidRPr="00B90319">
        <w:rPr>
          <w:b/>
          <w:i/>
          <w:spacing w:val="-4"/>
          <w:position w:val="-1"/>
          <w:sz w:val="28"/>
          <w:szCs w:val="28"/>
        </w:rPr>
        <w:t>h</w:t>
      </w:r>
      <w:r w:rsidRPr="00B90319">
        <w:rPr>
          <w:b/>
          <w:i/>
          <w:spacing w:val="3"/>
          <w:position w:val="-1"/>
          <w:sz w:val="28"/>
          <w:szCs w:val="28"/>
        </w:rPr>
        <w:t>ứ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5"/>
          <w:position w:val="-1"/>
          <w:sz w:val="28"/>
          <w:szCs w:val="28"/>
        </w:rPr>
        <w:t xml:space="preserve"> m</w:t>
      </w:r>
      <w:r w:rsidRPr="00B90319">
        <w:rPr>
          <w:b/>
          <w:i/>
          <w:spacing w:val="4"/>
          <w:position w:val="-1"/>
          <w:sz w:val="28"/>
          <w:szCs w:val="28"/>
        </w:rPr>
        <w:t>i</w:t>
      </w:r>
      <w:r w:rsidRPr="00B90319">
        <w:rPr>
          <w:b/>
          <w:i/>
          <w:position w:val="-1"/>
          <w:sz w:val="28"/>
          <w:szCs w:val="28"/>
        </w:rPr>
        <w:t>nh</w:t>
      </w:r>
      <w:r w:rsidRPr="00B90319">
        <w:rPr>
          <w:b/>
          <w:i/>
          <w:spacing w:val="-3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-2"/>
          <w:position w:val="-1"/>
          <w:sz w:val="28"/>
          <w:szCs w:val="28"/>
        </w:rPr>
        <w:t>ư</w:t>
      </w:r>
      <w:r w:rsidRPr="00B90319">
        <w:rPr>
          <w:b/>
          <w:i/>
          <w:spacing w:val="6"/>
          <w:position w:val="-1"/>
          <w:sz w:val="28"/>
          <w:szCs w:val="28"/>
        </w:rPr>
        <w:t>ờ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9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1"/>
          <w:position w:val="-1"/>
          <w:sz w:val="28"/>
          <w:szCs w:val="28"/>
        </w:rPr>
        <w:t>ca</w:t>
      </w:r>
      <w:r w:rsidRPr="00B90319">
        <w:rPr>
          <w:b/>
          <w:i/>
          <w:position w:val="-1"/>
          <w:sz w:val="28"/>
          <w:szCs w:val="28"/>
        </w:rPr>
        <w:t>o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2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ủ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a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"/>
          <w:position w:val="-1"/>
          <w:sz w:val="28"/>
          <w:szCs w:val="28"/>
        </w:rPr>
        <w:t>á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4"/>
          <w:position w:val="-1"/>
          <w:sz w:val="28"/>
          <w:szCs w:val="28"/>
        </w:rPr>
        <w:t>t</w:t>
      </w:r>
      <w:r w:rsidRPr="00B90319">
        <w:rPr>
          <w:b/>
          <w:i/>
          <w:position w:val="-1"/>
          <w:sz w:val="28"/>
          <w:szCs w:val="28"/>
        </w:rPr>
        <w:t>hì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i</w:t>
      </w:r>
      <w:r w:rsidRPr="00B90319">
        <w:rPr>
          <w:b/>
          <w:i/>
          <w:spacing w:val="-5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5"/>
          <w:position w:val="-1"/>
          <w:sz w:val="28"/>
          <w:szCs w:val="28"/>
        </w:rPr>
        <w:t>q</w:t>
      </w:r>
      <w:r w:rsidRPr="00B90319">
        <w:rPr>
          <w:b/>
          <w:i/>
          <w:spacing w:val="-4"/>
          <w:position w:val="-1"/>
          <w:sz w:val="28"/>
          <w:szCs w:val="28"/>
        </w:rPr>
        <w:t>u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3"/>
          <w:position w:val="-1"/>
          <w:sz w:val="28"/>
          <w:szCs w:val="28"/>
        </w:rPr>
        <w:t>r</w:t>
      </w:r>
      <w:r w:rsidRPr="00B90319">
        <w:rPr>
          <w:b/>
          <w:i/>
          <w:spacing w:val="-2"/>
          <w:position w:val="-1"/>
          <w:sz w:val="28"/>
          <w:szCs w:val="28"/>
        </w:rPr>
        <w:t>ự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â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1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ủ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a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"/>
          <w:position w:val="-1"/>
          <w:sz w:val="28"/>
          <w:szCs w:val="28"/>
        </w:rPr>
        <w:t>á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5"/>
          <w:position w:val="-1"/>
          <w:sz w:val="28"/>
          <w:szCs w:val="28"/>
        </w:rPr>
        <w:t>ó</w:t>
      </w:r>
      <w:r w:rsidRPr="00B90319">
        <w:rPr>
          <w:b/>
          <w:i/>
          <w:position w:val="-1"/>
          <w:sz w:val="28"/>
          <w:szCs w:val="28"/>
        </w:rPr>
        <w:t>: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10"/>
          <w:szCs w:val="10"/>
        </w:rPr>
      </w:pPr>
    </w:p>
    <w:p w:rsidR="005132EB" w:rsidRPr="00262EE5" w:rsidRDefault="009D7225" w:rsidP="00246B12">
      <w:pPr>
        <w:ind w:right="-5" w:firstLine="360"/>
        <w:jc w:val="both"/>
        <w:rPr>
          <w:i/>
          <w:position w:val="1"/>
          <w:sz w:val="28"/>
          <w:szCs w:val="28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 wp14:anchorId="0AFF4261" wp14:editId="7DA248B2">
                <wp:simplePos x="0" y="0"/>
                <wp:positionH relativeFrom="column">
                  <wp:posOffset>2038350</wp:posOffset>
                </wp:positionH>
                <wp:positionV relativeFrom="paragraph">
                  <wp:posOffset>29684</wp:posOffset>
                </wp:positionV>
                <wp:extent cx="122830" cy="358046"/>
                <wp:effectExtent l="0" t="0" r="10795" b="23495"/>
                <wp:wrapNone/>
                <wp:docPr id="1729" name="Left Brace 1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22830" cy="358046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CBEC66E" id="Left Brace 1729" o:spid="_x0000_s1026" type="#_x0000_t87" style="position:absolute;margin-left:160.5pt;margin-top:2.35pt;width:9.65pt;height:28.2pt;flip:x;z-index:25171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3Dn/ZjgIAAD0FAAAOAAAAZHJzL2Uyb0RvYy54bWysVNuO0zAQfUfiHyy/d3Np0m2rTVdL0wLS AistfIAbO43BsY3tNt1F/DtjJy0t+4IQeXBsz+jMnJkzvrk9tALtmbFcyQInVzFGTFaKcrkt8JfP 69EUI+uIpEQoyQr8xCy+Xbx+ddPpOUtVowRlBgGItPNOF7hxTs+jyFYNa4m9UppJMNbKtMTB0Wwj akgH6K2I0jieRJ0yVBtVMWvhtuyNeBHw65pV7lNdW+aQKDDk5sJqwrrxa7S4IfOtIbrh1ZAG+Ycs WsIlBD1BlcQRtDP8BVTLK6Osqt1VpdpI1TWvWOAAbJL4DzaPDdEscIHiWH0qk/1/sNXH/YNBnELv rtMZRpK00KV7Vjv0xpCKoXANVeq0nYPzo34wnqfV96r6ZsEQXVj8wYIP2nQfFAUosnMqVOZQmxbV gut3ECvcAHt0CK14OrWCHRyq4DJJ0+kYGlaBaZxP42ziWxWRuYfxCWhj3VumWuQ3BRaQcUg4IJP9 vXWhHXRgROjXBKO6FdDdPRFonE2SfOj+mU967pPH8A1hB0RI4BjYw0u15kIEDQmJugLP8jQPGVgl OPXGUCyz3SyFQRAYiIZvgL1wM2onaQBrGKGrYe8IF/0eggvp8aBIAz9friCzH7N4tpquptkoSyer URaX5ehuvcxGk3VynZfjcrksk58+tSSbN5xSJn12R8kn2d9Jahi+Xqwn0V+wsOdk1+F7STa6TCN0 Frgc/4FdEJbXUi++jaJPoCuj+hmGNwc2jTLPGHUwvwW233fEMIzEewkDMkuyzA98OGT5dQoHc27Z nFuIrACqwA6jfrt0/SOx04ZvG4jUS1aqO9Bzzd1R+H1WwxTAjAYGw3viH4Hzc/D6/eotfgEAAP// AwBQSwMEFAAGAAgAAAAhACk8Q7LeAAAACAEAAA8AAABkcnMvZG93bnJldi54bWxMj8FOwzAQRO9I /IO1SNyok6YUFLKpUCRuiIrAhZsbL0nAXkex0yZ8PeZEj6MZzbwpdrM14kij7x0jpKsEBHHjdM8t wvvb0809CB8Ua2UcE8JCHnbl5UWhcu1O/ErHOrQilrDPFUIXwpBL6ZuOrPIrNxBH79ONVoUox1bq UZ1iuTVynSRbaVXPcaFTA1UdNd/1ZBGe6y/38rO/nRZThepj39VkhgXx+mp+fAARaA7/YfjDj+hQ RqaDm1h7YRCydRq/BITNHYjoZ5skA3FA2KYpyLKQ5wfKXwAAAP//AwBQSwECLQAUAAYACAAAACEA toM4kv4AAADhAQAAEwAAAAAAAAAAAAAAAAAAAAAAW0NvbnRlbnRfVHlwZXNdLnhtbFBLAQItABQA BgAIAAAAIQA4/SH/1gAAAJQBAAALAAAAAAAAAAAAAAAAAC8BAABfcmVscy8ucmVsc1BLAQItABQA BgAIAAAAIQC3Dn/ZjgIAAD0FAAAOAAAAAAAAAAAAAAAAAC4CAABkcnMvZTJvRG9jLnhtbFBLAQIt ABQABgAIAAAAIQApPEOy3gAAAAgBAAAPAAAAAAAAAAAAAAAAAOgEAABkcnMvZG93bnJldi54bWxQ SwUGAAAAAAQABADzAAAA8wUAAAAA " adj="2565"/>
            </w:pict>
          </mc:Fallback>
        </mc:AlternateContent>
      </w:r>
      <w:r w:rsidR="003C7A8F" w:rsidRPr="00262EE5">
        <w:rPr>
          <w:i/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703808" behindDoc="1" locked="0" layoutInCell="1" allowOverlap="1" wp14:anchorId="1A053C26" wp14:editId="55E148BB">
                <wp:simplePos x="0" y="0"/>
                <wp:positionH relativeFrom="column">
                  <wp:posOffset>2847809</wp:posOffset>
                </wp:positionH>
                <wp:positionV relativeFrom="paragraph">
                  <wp:posOffset>18444</wp:posOffset>
                </wp:positionV>
                <wp:extent cx="1142242" cy="660262"/>
                <wp:effectExtent l="0" t="0" r="1270" b="6985"/>
                <wp:wrapNone/>
                <wp:docPr id="1521" name="Group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2242" cy="660262"/>
                          <a:chOff x="6997" y="11655"/>
                          <a:chExt cx="2010" cy="1511"/>
                        </a:xfrm>
                      </wpg:grpSpPr>
                      <wpg:grpSp>
                        <wpg:cNvPr id="1522" name="Group 1547"/>
                        <wpg:cNvGrpSpPr>
                          <a:grpSpLocks/>
                        </wpg:cNvGrpSpPr>
                        <wpg:grpSpPr bwMode="auto">
                          <a:xfrm>
                            <a:off x="6998" y="11753"/>
                            <a:ext cx="1853" cy="1126"/>
                            <a:chOff x="2113" y="192"/>
                            <a:chExt cx="1853" cy="1126"/>
                          </a:xfrm>
                        </wpg:grpSpPr>
                        <wps:wsp>
                          <wps:cNvPr id="1523" name="Freeform 1548"/>
                          <wps:cNvSpPr>
                            <a:spLocks/>
                          </wps:cNvSpPr>
                          <wps:spPr bwMode="auto">
                            <a:xfrm>
                              <a:off x="2120" y="1311"/>
                              <a:ext cx="1840" cy="0"/>
                            </a:xfrm>
                            <a:custGeom>
                              <a:avLst/>
                              <a:gdLst>
                                <a:gd name="T0" fmla="*/ 0 w 1840"/>
                                <a:gd name="T1" fmla="*/ 1839 w 184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40">
                                  <a:moveTo>
                                    <a:pt x="0" y="0"/>
                                  </a:moveTo>
                                  <a:lnTo>
                                    <a:pt x="1839" y="0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4" name="Freeform 1549"/>
                          <wps:cNvSpPr>
                            <a:spLocks/>
                          </wps:cNvSpPr>
                          <wps:spPr bwMode="auto">
                            <a:xfrm>
                              <a:off x="2120" y="198"/>
                              <a:ext cx="529" cy="1113"/>
                            </a:xfrm>
                            <a:custGeom>
                              <a:avLst/>
                              <a:gdLst>
                                <a:gd name="T0" fmla="*/ 529 w 529"/>
                                <a:gd name="T1" fmla="*/ 0 h 1113"/>
                                <a:gd name="T2" fmla="*/ 0 w 529"/>
                                <a:gd name="T3" fmla="*/ 1113 h 1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29" h="1113">
                                  <a:moveTo>
                                    <a:pt x="529" y="0"/>
                                  </a:moveTo>
                                  <a:lnTo>
                                    <a:pt x="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5" name="Freeform 1550"/>
                          <wps:cNvSpPr>
                            <a:spLocks/>
                          </wps:cNvSpPr>
                          <wps:spPr bwMode="auto">
                            <a:xfrm>
                              <a:off x="2649" y="198"/>
                              <a:ext cx="1311" cy="1113"/>
                            </a:xfrm>
                            <a:custGeom>
                              <a:avLst/>
                              <a:gdLst>
                                <a:gd name="T0" fmla="*/ 0 w 1311"/>
                                <a:gd name="T1" fmla="*/ 0 h 1113"/>
                                <a:gd name="T2" fmla="*/ 1310 w 1311"/>
                                <a:gd name="T3" fmla="*/ 1113 h 1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11" h="1113">
                                  <a:moveTo>
                                    <a:pt x="0" y="0"/>
                                  </a:moveTo>
                                  <a:lnTo>
                                    <a:pt x="131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6" name="Freeform 1551"/>
                          <wps:cNvSpPr>
                            <a:spLocks/>
                          </wps:cNvSpPr>
                          <wps:spPr bwMode="auto">
                            <a:xfrm>
                              <a:off x="2649" y="198"/>
                              <a:ext cx="0" cy="1113"/>
                            </a:xfrm>
                            <a:custGeom>
                              <a:avLst/>
                              <a:gdLst>
                                <a:gd name="T0" fmla="*/ 0 h 1113"/>
                                <a:gd name="T1" fmla="*/ 1113 h 1113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13">
                                  <a:moveTo>
                                    <a:pt x="0" y="0"/>
                                  </a:moveTo>
                                  <a:lnTo>
                                    <a:pt x="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7" name="Freeform 1552"/>
                          <wps:cNvSpPr>
                            <a:spLocks/>
                          </wps:cNvSpPr>
                          <wps:spPr bwMode="auto">
                            <a:xfrm>
                              <a:off x="2649" y="1152"/>
                              <a:ext cx="172" cy="0"/>
                            </a:xfrm>
                            <a:custGeom>
                              <a:avLst/>
                              <a:gdLst>
                                <a:gd name="T0" fmla="*/ 0 w 172"/>
                                <a:gd name="T1" fmla="*/ 171 w 172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72">
                                  <a:moveTo>
                                    <a:pt x="0" y="0"/>
                                  </a:moveTo>
                                  <a:lnTo>
                                    <a:pt x="171" y="0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8" name="Freeform 1553"/>
                          <wps:cNvSpPr>
                            <a:spLocks/>
                          </wps:cNvSpPr>
                          <wps:spPr bwMode="auto">
                            <a:xfrm>
                              <a:off x="2821" y="1152"/>
                              <a:ext cx="0" cy="159"/>
                            </a:xfrm>
                            <a:custGeom>
                              <a:avLst/>
                              <a:gdLst>
                                <a:gd name="T0" fmla="*/ 0 h 159"/>
                                <a:gd name="T1" fmla="*/ 158 h 15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59">
                                  <a:moveTo>
                                    <a:pt x="0" y="0"/>
                                  </a:moveTo>
                                  <a:lnTo>
                                    <a:pt x="0" y="158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9" name="Freeform 1554"/>
                          <wps:cNvSpPr>
                            <a:spLocks/>
                          </wps:cNvSpPr>
                          <wps:spPr bwMode="auto">
                            <a:xfrm>
                              <a:off x="2623" y="861"/>
                              <a:ext cx="40" cy="53"/>
                            </a:xfrm>
                            <a:custGeom>
                              <a:avLst/>
                              <a:gdLst>
                                <a:gd name="T0" fmla="*/ 39 w 40"/>
                                <a:gd name="T1" fmla="*/ 26 h 53"/>
                                <a:gd name="T2" fmla="*/ 39 w 40"/>
                                <a:gd name="T3" fmla="*/ 12 h 53"/>
                                <a:gd name="T4" fmla="*/ 31 w 40"/>
                                <a:gd name="T5" fmla="*/ 0 h 53"/>
                                <a:gd name="T6" fmla="*/ 8 w 40"/>
                                <a:gd name="T7" fmla="*/ 0 h 53"/>
                                <a:gd name="T8" fmla="*/ 0 w 40"/>
                                <a:gd name="T9" fmla="*/ 12 h 53"/>
                                <a:gd name="T10" fmla="*/ 0 w 40"/>
                                <a:gd name="T11" fmla="*/ 41 h 53"/>
                                <a:gd name="T12" fmla="*/ 8 w 40"/>
                                <a:gd name="T13" fmla="*/ 53 h 53"/>
                                <a:gd name="T14" fmla="*/ 31 w 40"/>
                                <a:gd name="T15" fmla="*/ 53 h 53"/>
                                <a:gd name="T16" fmla="*/ 39 w 40"/>
                                <a:gd name="T17" fmla="*/ 41 h 53"/>
                                <a:gd name="T18" fmla="*/ 39 w 40"/>
                                <a:gd name="T19" fmla="*/ 26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3">
                                  <a:moveTo>
                                    <a:pt x="39" y="26"/>
                                  </a:moveTo>
                                  <a:lnTo>
                                    <a:pt x="39" y="12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39" y="41"/>
                                  </a:lnTo>
                                  <a:lnTo>
                                    <a:pt x="39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0" name="Freeform 1555"/>
                          <wps:cNvSpPr>
                            <a:spLocks/>
                          </wps:cNvSpPr>
                          <wps:spPr bwMode="auto">
                            <a:xfrm>
                              <a:off x="2623" y="861"/>
                              <a:ext cx="40" cy="53"/>
                            </a:xfrm>
                            <a:custGeom>
                              <a:avLst/>
                              <a:gdLst>
                                <a:gd name="T0" fmla="*/ 39 w 40"/>
                                <a:gd name="T1" fmla="*/ 26 h 53"/>
                                <a:gd name="T2" fmla="*/ 39 w 40"/>
                                <a:gd name="T3" fmla="*/ 12 h 53"/>
                                <a:gd name="T4" fmla="*/ 31 w 40"/>
                                <a:gd name="T5" fmla="*/ 0 h 53"/>
                                <a:gd name="T6" fmla="*/ 19 w 40"/>
                                <a:gd name="T7" fmla="*/ 0 h 53"/>
                                <a:gd name="T8" fmla="*/ 8 w 40"/>
                                <a:gd name="T9" fmla="*/ 0 h 53"/>
                                <a:gd name="T10" fmla="*/ 0 w 40"/>
                                <a:gd name="T11" fmla="*/ 12 h 53"/>
                                <a:gd name="T12" fmla="*/ 0 w 40"/>
                                <a:gd name="T13" fmla="*/ 26 h 53"/>
                                <a:gd name="T14" fmla="*/ 0 w 40"/>
                                <a:gd name="T15" fmla="*/ 41 h 53"/>
                                <a:gd name="T16" fmla="*/ 8 w 40"/>
                                <a:gd name="T17" fmla="*/ 53 h 53"/>
                                <a:gd name="T18" fmla="*/ 20 w 40"/>
                                <a:gd name="T19" fmla="*/ 53 h 53"/>
                                <a:gd name="T20" fmla="*/ 31 w 40"/>
                                <a:gd name="T21" fmla="*/ 53 h 53"/>
                                <a:gd name="T22" fmla="*/ 39 w 40"/>
                                <a:gd name="T23" fmla="*/ 41 h 53"/>
                                <a:gd name="T24" fmla="*/ 39 w 40"/>
                                <a:gd name="T25" fmla="*/ 26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3">
                                  <a:moveTo>
                                    <a:pt x="39" y="26"/>
                                  </a:moveTo>
                                  <a:lnTo>
                                    <a:pt x="39" y="12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1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39" y="41"/>
                                  </a:lnTo>
                                  <a:lnTo>
                                    <a:pt x="39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31" name="Text Box 1556"/>
                        <wps:cNvSpPr txBox="1">
                          <a:spLocks noChangeArrowheads="1"/>
                        </wps:cNvSpPr>
                        <wps:spPr bwMode="auto">
                          <a:xfrm>
                            <a:off x="6997" y="1296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D69D0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9D69D0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2" name="Text Box 1557"/>
                        <wps:cNvSpPr txBox="1">
                          <a:spLocks noChangeArrowheads="1"/>
                        </wps:cNvSpPr>
                        <wps:spPr bwMode="auto">
                          <a:xfrm>
                            <a:off x="8828" y="12987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D69D0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9D69D0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3" name="Text Box 1558"/>
                        <wps:cNvSpPr txBox="1">
                          <a:spLocks noChangeArrowheads="1"/>
                        </wps:cNvSpPr>
                        <wps:spPr bwMode="auto">
                          <a:xfrm>
                            <a:off x="7614" y="12390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D69D0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9D69D0"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4" name="Text Box 1559"/>
                        <wps:cNvSpPr txBox="1">
                          <a:spLocks noChangeArrowheads="1"/>
                        </wps:cNvSpPr>
                        <wps:spPr bwMode="auto">
                          <a:xfrm>
                            <a:off x="7527" y="12938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D69D0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9D69D0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5" name="Text Box 1560"/>
                        <wps:cNvSpPr txBox="1">
                          <a:spLocks noChangeArrowheads="1"/>
                        </wps:cNvSpPr>
                        <wps:spPr bwMode="auto">
                          <a:xfrm>
                            <a:off x="7613" y="11655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D69D0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9D69D0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A053C26" id="Group 1521" o:spid="_x0000_s1450" style="position:absolute;left:0;text-align:left;margin-left:224.25pt;margin-top:1.45pt;width:89.95pt;height:52pt;z-index:-251612672" coordorigin="6997,11655" coordsize="2010,151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vsWT+kAkAACxLAAAOAAAAZHJzL2Uyb0RvYy54bWzsXF2P4joSfV9p/0OUx5UYcEgCQdNzNdPd jFaa3Xuly/0BaQgfWkjYJN0wu9r/vqfKsXEgAbrpRj1z0w9NwEW5qmwfH5dtPv6yXS2tpyjNFkl8 Y4sPHduK4nEyWcSzG/uP0bDVt60sD+NJuEzi6Mb+HmX2L5/++pePm/UgcpJ5spxEqQUlcTbYrG/s eZ6vB+12Np5HqzD7kKyjGIXTJF2FOd6ms/YkDTfQvlq2nU7Hb2+SdLJOk3GUZfj0Thban1j/dBqN 81+n0yzKreWNDdty/p/y/wf63/70MRzM0nA9X4wLM8IXWLEKFzEq1aruwjy0HtPFgarVYpwmWTLN P4yTVTuZThfjiH2AN6Kz583XNHlcsy+zwWa21mFCaPfi9GK1438+/ZZaiwnaznOEbcXhCq3EFVv8 CQK0Wc8GkPuarn9f/5ZKL/H4LRn/K0Nxe7+c3s+ksPWw+UcygcbwMU84QNtpuiIVcN3acjt81+0Q bXNrjA+FcB3HdWxrjDLf7zi+IxtqPEdr0tf8IOjZFkqF8D1PFd4X36dQyi8LTwgqbYcDWTEbWxgn PeM32sldMFB9ORhujzTtO0tN/lrBgFcYLuxVz+tKr3RM+viEAyKE4yuPi3A4QqCQvhjoSKlgiIMv 1gYDQzDb9bLssl72+zxcR9x5M+o9u8DCUhnYYRpFNLLR0dy+jC2Lql6WmV3MKNmss0GGnniycznC QT+gsHRlNwgHu3C6RRdhDNAhCQfjxyz/GiXcScOnb1mORkcjT/AkHwrrR/j+dLUEWvytbXWsjSX6 UFkIKxmMKC0j+t3AEEOVWmk4V/WMt3FREZ6skFC0w+NmnWTU8alWOKSMhhAZVSOL2vdlUeuuihTw uA+MqW0BGB+kI+swJ8uoCnq0NggleUkfrJKnaJRwUb43klHJrnQZm1IUhJJVshjfoAp4oOpKyVaj MeJkuFguOcDLmEyBJQGbkiXLxYQKyZosnT3cLlPrKSTIx19vSM5AWUkM0BpPWNk8Cif3xXMeLpby GfJLji16TBEC6juM6f8NOsF9/77vtlzHv2+5nbu71ufhrdvyh6Ln3XXvbm/vxP/INOEO5ovJJIrJ OjW/CPe8kVXMdHJm0DNMyYuSs0P+O3S2XTaDYwFf1Ct7B1yUg4oQLhs8JJPvGGBpIidMTPB4mCfp f2xrg8nyxs7+/RimkW0t/x4DJwLholdYOb9xvR4Nu9QseTBLwngMVTd2bqOD0+NtLmfkx3W6mM1R k+BmjZPPmDWmCxqBbJ+0qngDqJK2XgOz3CrMCijUFC3A2xtgFuYC7p8KsjwHI4dmREFoTzFRk1p5 nJwNWlAIPCK1XM9sUoVaHWtuqQoJsZQMpkeNbIR+FWoA9FqEVBiaYPrLwW+kpvTj6AcLEayRChUL o97L4I8bYV60QRUMsoCBunVAKHFcRZbRhnASDw0Q7vPjBgjfDRB6FUDoMRt5dSD0XckUxD4QMpt7 VSRk+qY54g7kTPp2DhDCsjpVPyMYyoY4hoZltlqHhRQ2BusGDs9Z1zdw+G7g0K+CQ6Yn14NDDJ3X ZIV1OGdi4auwOTnksaCVVPYomStkS8TvMi53OWo1kDXAwrJZyv5gS1nkTQ/Sbx5nDd8OspBJLq9l RQ+rM0ItNfpVWthM+Jy9kGXOBY1HlrGiJyj3JoWAHC9ffSqLj+IVlqhvkHqD9VVLTglEyq5aktUr 29Qk3miDqXLjpCFY74ZgYT/kEK04pfPqaNWn/S9Or+2jFQYYMyyPM2VAjwvRChk1qcpMqJX4lden ZJmu7wVoVTAmhQpH0aqQfWV2BetfjlbSJOFxDhQRb9CqQav3v02AhNUhWrnES14drXxH7vj2fR62 u51N2oghtJIbyJeCFW9ZQuURauX4wCq1Xb3LnZkbBDVaSjkxp1ILNl70HkKXKNyhLUhJahFavB6a glW6luhX6gAp1hLVOjARGRJVdqDxtYSo9obSXFqGWOuhN9io3om4otIfYca22iE6D6Br8mjr5TAs 4ozgCjO6dXrM+NY0tTAjXOeWGeM6PWaUjZ53EaW/YEOJ95Oq9ukRWwzCEZ9NgXFH598RAkjCfMDk pLA8IjJSXOS45iKxOtLHYE6IF5tmeoPxhHjhJXrJGUmckSj8RGc4S7zwVJRclfEptuRfcoKBABLZ H4yHKnpSHE+QR2xQV91yqpDDUJSuqGMO6nXNhyK6VWsuxWaw1cdC0k3F1JQC9SplCj50vDYp5Coe pzSoV7M2iQbwTxWq15Ldp6TkBs2JCvcjqmoaL5MsksE7ueV57NADnfEoGqEkJo9v6FMj7Cu1eOWB DuG4nS9O0Br6/V7LHbpeK+h1+q2OCL4EfscN3Lth+UDHt0UcXX6gg46xBJ7jcVcsWV862UEuVjt5 +hiLPoJCFvMGc3P2o+qwZd15tS5G1SGpY8BrSF0FgTGJRw0NOoN3mLSjmpCZpEPQQZZDLmVyjmol JuOoJlIm36jW8VxSVxOUEqmr4YZmbA3yU0ojmMGtUWMGt46LmeGtjkyJ0tVRQzPATo05Zohr9NCB Mk1na9YBlL7RMnV6TOZcQzFpYaX11ITHMaNcp8cMs9FamIhekM8Zycm9oarqICyNFyLN75iq1i4O qDuT7eiy5xBhp3AVPfMs8YKVg1YY4uh2IPM/E2/GuoCiqMif4pXq1aS7x2Vka5yg8lJIrwtULerV pOknCLHk+ye4ddFFTkgV64tTUlfj6Zpt08KCyG23g6P9xLrfhtw2Z7Tf/xnt3ZWbq53XpmEhOfuI Tk9/SbbYTPH41ozB2a18ixJ12ry4bWLFye0c9y6iz2mabOhuAM63S5g2vio9OesSyu6qkhP4nAve 5WpFDyOTt5bwILFabS2tU3kNxaKHG5sSHTyO1KY44FyJ0PAqDbzSB8fXvT/HRQYZ0eJuxo+6lF8t clyFXC5WuNmi1/vhoO56yrPX9fn2YStv+qmbbM++54E5UN7xwIO834EHebcDDz/evY4uiNUhThT3 /PS9juvgRL/vSGIgnKDPJjQ4cYI5PPvCU4MTdMHkRP7PwAl9K/OZ98F+OpxASuAQJ3R0ivtf18GJ nk/7dlj3CKcb8LqmwYkGJyR5LC2yrsgnmLwSPf6z4wRG5iFO6OhcFyc8B/lvxomgu3eVtFl3VN4W b/jE2647dhcF/+w4ga2BA5zweTI3kgxX4xNgN4QTu59SoaQJ/xBLk5+o+lWJBifeGCc43/ae+QTn NPGTTHyeovj5KPrNJ/M9ns0fufr0fwAAAP//AwBQSwMEFAAGAAgAAAAhAD+WMHXgAAAACQEAAA8A AABkcnMvZG93bnJldi54bWxMj0Frg0AQhe+F/odlCr01q9aIsa4hhLanUGhSKL1NdKISd1fcjZp/ 3+mpOQ7v471v8vWsOzHS4FprFISLAASZ0latqRV8Hd6eUhDOo6mws4YUXMnBuri/yzGr7GQ+adz7 WnCJcRkqaLzvMyld2ZBGt7A9Gc5OdtDo+RxqWQ04cbnuZBQEidTYGl5osKdtQ+V5f9EK3iecNs/h 67g7n7bXn8Py43sXklKPD/PmBYSn2f/D8KfP6lCw09FeTOVEpyCO0yWjCqIVCM6TKI1BHBkMkhXI Ipe3HxS/AAAA//8DAFBLAQItABQABgAIAAAAIQC2gziS/gAAAOEBAAATAAAAAAAAAAAAAAAAAAAA AABbQ29udGVudF9UeXBlc10ueG1sUEsBAi0AFAAGAAgAAAAhADj9If/WAAAAlAEAAAsAAAAAAAAA AAAAAAAALwEAAF9yZWxzLy5yZWxzUEsBAi0AFAAGAAgAAAAhAK+xZP6QCQAALEsAAA4AAAAAAAAA AAAAAAAALgIAAGRycy9lMm9Eb2MueG1sUEsBAi0AFAAGAAgAAAAhAD+WMHXgAAAACQEAAA8AAAAA AAAAAAAAAAAA6gsAAGRycy9kb3ducmV2LnhtbFBLBQYAAAAABAAEAPMAAAD3DAAAAAA= ">
                <v:group id="Group 1547" o:spid="_x0000_s1451" style="position:absolute;left:6998;top:11753;width:1853;height:1126" coordorigin="2113,192" coordsize="1853,112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W361rwwAAAN0AAAAPAAAAZHJzL2Rvd25yZXYueG1sRE9Ni8Iw EL0v+B/CCHtb03ZxkWoUERUPIqwK4m1oxrbYTEoT2/rvjbCwt3m8z5ktelOJlhpXWlYQjyIQxJnV JecKzqfN1wSE88gaK8uk4EkOFvPBxwxTbTv+pfbocxFC2KWooPC+TqV0WUEG3cjWxIG72cagD7DJ pW6wC+GmkkkU/UiDJYeGAmtaFZTdjw+jYNtht/yO1+3+fls9r6fx4bKPSanPYb+cgvDU+3/xn3un w/xxksD7m3CCnL8AAAD//wMAUEsBAi0AFAAGAAgAAAAhANvh9svuAAAAhQEAABMAAAAAAAAAAAAA AAAAAAAAAFtDb250ZW50X1R5cGVzXS54bWxQSwECLQAUAAYACAAAACEAWvQsW78AAAAVAQAACwAA AAAAAAAAAAAAAAAfAQAAX3JlbHMvLnJlbHNQSwECLQAUAAYACAAAACEA1t+ta8MAAADdAAAADwAA AAAAAAAAAAAAAAAHAgAAZHJzL2Rvd25yZXYueG1sUEsFBgAAAAADAAMAtwAAAPcCAAAAAA== ">
                  <v:shape id="Freeform 1548" o:spid="_x0000_s1452" style="position:absolute;left:2120;top:1311;width:1840;height:0;visibility:visible;mso-wrap-style:square;v-text-anchor:top" coordsize="1840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BCh8RwwAAAN0AAAAPAAAAZHJzL2Rvd25yZXYueG1sRE/dSsMw FL4XfIdwBO9c6mQqddmQymBjIFr7AIfmLC1rTmqSre3bLwPBu/Px/Z7lerSdOJMPrWMFj7MMBHHt dMtGQfWzeXgFESKyxs4xKZgowHp1e7PEXLuBv+lcRiNSCIccFTQx9rmUoW7IYpi5njhxB+ctxgS9 kdrjkMJtJ+dZ9iwttpwaGuypaKg+lier4LP2U2Xwdz98fL3ssComw2Wh1P3d+P4GItIY/8V/7q1O 8xfzJ7h+k06QqwsAAAD//wMAUEsBAi0AFAAGAAgAAAAhANvh9svuAAAAhQEAABMAAAAAAAAAAAAA AAAAAAAAAFtDb250ZW50X1R5cGVzXS54bWxQSwECLQAUAAYACAAAACEAWvQsW78AAAAVAQAACwAA AAAAAAAAAAAAAAAfAQAAX3JlbHMvLnJlbHNQSwECLQAUAAYACAAAACEAAQofEcMAAADdAAAADwAA AAAAAAAAAAAAAAAHAgAAZHJzL2Rvd25yZXYueG1sUEsFBgAAAAADAAMAtwAAAPcCAAAAAA== " path="m,l1839,e" filled="f" strokecolor="#00007f" strokeweight=".23358mm">
                    <v:path arrowok="t" o:connecttype="custom" o:connectlocs="0,0;1839,0" o:connectangles="0,0"/>
                  </v:shape>
                  <v:shape id="Freeform 1549" o:spid="_x0000_s1453" style="position:absolute;left:2120;top:198;width:529;height:1113;visibility:visible;mso-wrap-style:square;v-text-anchor:top" coordsize="529,111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1wIGhwwAAAN0AAAAPAAAAZHJzL2Rvd25yZXYueG1sRE9Na8JA EL0L/Q/LFHrTSUMMJbpKW2hoe1N78DhmxySYnQ3ZVeO/7xYK3ubxPme5Hm2nLjz41omG51kCiqVy ppVaw8/uY/oCygcSQ50T1nBjD+vVw2RJhXFX2fBlG2oVQ8QXpKEJoS8QfdWwJT9zPUvkjm6wFCIc ajQDXWO47TBNkhwttRIbGur5veHqtD1bDW/z/JximePtwIev77bMStxnWj89jq8LUIHHcBf/uz9N nD9PM/j7Jp6Aq18AAAD//wMAUEsBAi0AFAAGAAgAAAAhANvh9svuAAAAhQEAABMAAAAAAAAAAAAA AAAAAAAAAFtDb250ZW50X1R5cGVzXS54bWxQSwECLQAUAAYACAAAACEAWvQsW78AAAAVAQAACwAA AAAAAAAAAAAAAAAfAQAAX3JlbHMvLnJlbHNQSwECLQAUAAYACAAAACEAtcCBocMAAADdAAAADwAA AAAAAAAAAAAAAAAHAgAAZHJzL2Rvd25yZXYueG1sUEsFBgAAAAADAAMAtwAAAPcCAAAAAA== " path="m529,l,1113e" filled="f" strokecolor="#00007f" strokeweight=".23358mm">
                    <v:path arrowok="t" o:connecttype="custom" o:connectlocs="529,0;0,1113" o:connectangles="0,0"/>
                  </v:shape>
                  <v:shape id="Freeform 1550" o:spid="_x0000_s1454" style="position:absolute;left:2649;top:198;width:1311;height:1113;visibility:visible;mso-wrap-style:square;v-text-anchor:top" coordsize="1311,111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181gkwQAAAN0AAAAPAAAAZHJzL2Rvd25yZXYueG1sRE/NisIw EL4LvkMYwZumK1TWahQRhPUguN19gKGZbbvbTEqStfHtjSB4m4/vdza7aDpxJedbywre5hkI4srq lmsF31/H2TsIH5A1dpZJwY087Lbj0QYLbQf+pGsZapFC2BeooAmhL6T0VUMG/dz2xIn7sc5gSNDV UjscUrjp5CLLltJgy6mhwZ4ODVV/5b9RoFeXy/lcO1fJX7+PZshjiSelppO4X4MIFMNL/HR/6DQ/ X+Tw+CadILd3AAAA//8DAFBLAQItABQABgAIAAAAIQDb4fbL7gAAAIUBAAATAAAAAAAAAAAAAAAA AAAAAABbQ29udGVudF9UeXBlc10ueG1sUEsBAi0AFAAGAAgAAAAhAFr0LFu/AAAAFQEAAAsAAAAA AAAAAAAAAAAAHwEAAF9yZWxzLy5yZWxzUEsBAi0AFAAGAAgAAAAhAPXzWCTBAAAA3QAAAA8AAAAA AAAAAAAAAAAABwIAAGRycy9kb3ducmV2LnhtbFBLBQYAAAAAAwADALcAAAD1AgAAAAA= " path="m,l1310,1113e" filled="f" strokecolor="#00007f" strokeweight=".23358mm">
                    <v:path arrowok="t" o:connecttype="custom" o:connectlocs="0,0;1310,1113" o:connectangles="0,0"/>
                  </v:shape>
                  <v:shape id="Freeform 1551" o:spid="_x0000_s1455" style="position:absolute;left:2649;top:198;width:0;height:1113;visibility:visible;mso-wrap-style:square;v-text-anchor:top" coordsize="0,111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CCa84wwAAAN0AAAAPAAAAZHJzL2Rvd25yZXYueG1sRE9La4NA EL4X8h+WKeQizVpLpJhsgikEeq3N4zpxpyq6s+Kuif333UIgt/n4nrPeTqYTVxpcY1nB6yIGQVxa 3XCl4PC9f3kH4Tyyxs4yKfglB9vN7GmNmbY3/qJr4SsRQthlqKD2vs+kdGVNBt3C9sSB+7GDQR/g UEk94C2Em04mcZxKgw2Hhhp7+qipbIvRKOhxOTZRzsmljXanY4xvp7Q9KzV/nvIVCE+Tf4jv7k8d 5i+TFP6/CSfIzR8AAAD//wMAUEsBAi0AFAAGAAgAAAAhANvh9svuAAAAhQEAABMAAAAAAAAAAAAA AAAAAAAAAFtDb250ZW50X1R5cGVzXS54bWxQSwECLQAUAAYACAAAACEAWvQsW78AAAAVAQAACwAA AAAAAAAAAAAAAAAfAQAAX3JlbHMvLnJlbHNQSwECLQAUAAYACAAAACEAQgmvOMMAAADdAAAADwAA AAAAAAAAAAAAAAAHAgAAZHJzL2Rvd25yZXYueG1sUEsFBgAAAAADAAMAtwAAAPcCAAAAAA== " path="m,l,1113e" filled="f" strokecolor="#00007f" strokeweight=".23358mm">
                    <v:path arrowok="t" o:connecttype="custom" o:connectlocs="0,0;0,1113" o:connectangles="0,0"/>
                  </v:shape>
                  <v:shape id="Freeform 1552" o:spid="_x0000_s1456" style="position:absolute;left:2649;top:1152;width:172;height:0;visibility:visible;mso-wrap-style:square;v-text-anchor:top" coordsize="172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Ddrw0xQAAAN0AAAAPAAAAZHJzL2Rvd25yZXYueG1sRE/fa8Iw EH4f+D+EE/Y20wpzUo2iwtgG0jEdE9+O5mzqmktpslr/ezMY7O0+vp83X/a2Fh21vnKsIB0lIIgL pysuFXzunx+mIHxA1lg7JgVX8rBcDO7mmGl34Q/qdqEUMYR9hgpMCE0mpS8MWfQj1xBH7uRaiyHC tpS6xUsMt7UcJ8lEWqw4NhhsaGOo+N79WAXveZ5uc3Po1ut0c0zP3Lx80ZtS98N+NQMRqA//4j/3 q47zH8dP8PtNPEEubgAAAP//AwBQSwECLQAUAAYACAAAACEA2+H2y+4AAACFAQAAEwAAAAAAAAAA AAAAAAAAAAAAW0NvbnRlbnRfVHlwZXNdLnhtbFBLAQItABQABgAIAAAAIQBa9CxbvwAAABUBAAAL AAAAAAAAAAAAAAAAAB8BAABfcmVscy8ucmVsc1BLAQItABQABgAIAAAAIQADdrw0xQAAAN0AAAAP AAAAAAAAAAAAAAAAAAcCAABkcnMvZG93bnJldi54bWxQSwUGAAAAAAMAAwC3AAAA+QIAAAAA " path="m,l171,e" filled="f" strokecolor="#00007f" strokeweight=".23358mm">
                    <v:path arrowok="t" o:connecttype="custom" o:connectlocs="0,0;171,0" o:connectangles="0,0"/>
                  </v:shape>
                  <v:shape id="Freeform 1553" o:spid="_x0000_s1457" style="position:absolute;left:2821;top:1152;width:0;height:159;visibility:visible;mso-wrap-style:square;v-text-anchor:top" coordsize="0,159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v2wpVyAAAAN0AAAAPAAAAZHJzL2Rvd25yZXYueG1sRI9BS8NA EIXvgv9hGcGL2I1BpabdlhpQPAjVqNDjkJ0mabOzYXdN4793DoK3Gd6b975ZrifXq5FC7DwbuJll oIhrbztuDHx+PF3PQcWEbLH3TAZ+KMJ6dX62xML6E7/TWKVGSQjHAg20KQ2F1rFuyWGc+YFYtL0P DpOsodE24EnCXa/zLLvXDjuWhhYHKluqj9W3M/BY3e4ewubw5rfZ/PUqL8fy+WtvzOXFtFmASjSl f/Pf9YsV/LtccOUbGUGvfgEAAP//AwBQSwECLQAUAAYACAAAACEA2+H2y+4AAACFAQAAEwAAAAAA AAAAAAAAAAAAAAAAW0NvbnRlbnRfVHlwZXNdLnhtbFBLAQItABQABgAIAAAAIQBa9CxbvwAAABUB AAALAAAAAAAAAAAAAAAAAB8BAABfcmVscy8ucmVsc1BLAQItABQABgAIAAAAIQAv2wpVyAAAAN0A AAAPAAAAAAAAAAAAAAAAAAcCAABkcnMvZG93bnJldi54bWxQSwUGAAAAAAMAAwC3AAAA/AIAAAAA " path="m,l,158e" filled="f" strokecolor="#00007f" strokeweight=".23358mm">
                    <v:path arrowok="t" o:connecttype="custom" o:connectlocs="0,0;0,158" o:connectangles="0,0"/>
                  </v:shape>
                  <v:shape id="Freeform 1554" o:spid="_x0000_s1458" style="position:absolute;left:2623;top:861;width:40;height:53;visibility:visible;mso-wrap-style:square;v-text-anchor:top" coordsize="40,5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1mhlexQAAAN0AAAAPAAAAZHJzL2Rvd25yZXYueG1sRE9Na8JA EL0L/odlCl5K3dRiMamriJBWDz1ovXgbspNsMDubZteY/vtuoeBtHu9zluvBNqKnzteOFTxPExDE hdM1VwpOX/nTAoQPyBobx6TghzysV+PREjPtbnyg/hgqEUPYZ6jAhNBmUvrCkEU/dS1x5ErXWQwR dpXUHd5iuG3kLElepcWaY4PBlraGisvxahW03+dL/vKx323f83KR8qMJn/1BqcnDsHkDEWgId/G/ e6fj/Pkshb9v4gly9QsAAP//AwBQSwECLQAUAAYACAAAACEA2+H2y+4AAACFAQAAEwAAAAAAAAAA AAAAAAAAAAAAW0NvbnRlbnRfVHlwZXNdLnhtbFBLAQItABQABgAIAAAAIQBa9CxbvwAAABUBAAAL AAAAAAAAAAAAAAAAAB8BAABfcmVscy8ucmVsc1BLAQItABQABgAIAAAAIQB1mhlexQAAAN0AAAAP AAAAAAAAAAAAAAAAAAcCAABkcnMvZG93bnJldi54bWxQSwUGAAAAAAMAAwC3AAAA+QIAAAAA " path="m39,26r,-14l31,,8,,,12,,41,8,53r23,l39,41r,-15xe" fillcolor="red" stroked="f">
                    <v:path arrowok="t" o:connecttype="custom" o:connectlocs="39,26;39,12;31,0;8,0;0,12;0,41;8,53;31,53;39,41;39,26" o:connectangles="0,0,0,0,0,0,0,0,0,0"/>
                  </v:shape>
                  <v:shape id="Freeform 1555" o:spid="_x0000_s1459" style="position:absolute;left:2623;top:861;width:40;height:53;visibility:visible;mso-wrap-style:square;v-text-anchor:top" coordsize="40,5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4kepoyAAAAN0AAAAPAAAAZHJzL2Rvd25yZXYueG1sRI9Ba8JA EIXvBf/DMoIXqZsqFkldxSpCT0JjLfY2ZKdJanY2Zrca/71zKPQ2w3vz3jfzZedqdaE2VJ4NPI0S UMS5txUXBj7228cZqBCRLdaeycCNAiwXvYc5ptZf+Z0uWSyUhHBI0UAZY5NqHfKSHIaRb4hF+/at wyhrW2jb4lXCXa3HSfKsHVYsDSU2tC4pP2W/zoD92r8Wn8cjHbKfw3k93QyHm9nOmEG/W72AitTF f/Pf9ZsV/OlE+OUbGUEv7gAAAP//AwBQSwECLQAUAAYACAAAACEA2+H2y+4AAACFAQAAEwAAAAAA AAAAAAAAAAAAAAAAW0NvbnRlbnRfVHlwZXNdLnhtbFBLAQItABQABgAIAAAAIQBa9CxbvwAAABUB AAALAAAAAAAAAAAAAAAAAB8BAABfcmVscy8ucmVsc1BLAQItABQABgAIAAAAIQA4kepoyAAAAN0A AAAPAAAAAAAAAAAAAAAAAAcCAABkcnMvZG93bnJldi54bWxQSwUGAAAAAAMAAwC3AAAA/AIAAAAA " path="m39,26r,-14l31,,19,,8,,,12,,26,,41,8,53r12,l31,53,39,41r,-15xe" filled="f" strokeweight=".24pt">
                    <v:path arrowok="t" o:connecttype="custom" o:connectlocs="39,26;39,12;31,0;19,0;8,0;0,12;0,26;0,41;8,53;20,53;31,53;39,41;39,26" o:connectangles="0,0,0,0,0,0,0,0,0,0,0,0,0"/>
                  </v:shape>
                </v:group>
                <v:shape id="Text Box 1556" o:spid="_x0000_s1460" type="#_x0000_t202" style="position:absolute;left:6997;top:1296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v1q0axAAAAN0AAAAPAAAAZHJzL2Rvd25yZXYueG1sRE9Na8JA EL0X/A/LCL3VjS2VGrOKiEKhUBrjweOYnSSL2dk0u9X4791Cobd5vM/JVoNtxYV6bxwrmE4SEMSl 04ZrBYdi9/QGwgdkja1jUnAjD6vl6CHDVLsr53TZh1rEEPYpKmhC6FIpfdmQRT9xHXHkKtdbDBH2 tdQ9XmO4beVzksykRcOxocGONg2V5/2PVbA+cr4135+nr7zKTVHME/6YnZV6HA/rBYhAQ/gX/7nf dZz/+jKF32/iCXJ5BwAA//8DAFBLAQItABQABgAIAAAAIQDb4fbL7gAAAIUBAAATAAAAAAAAAAAA AAAAAAAAAABbQ29udGVudF9UeXBlc10ueG1sUEsBAi0AFAAGAAgAAAAhAFr0LFu/AAAAFQEAAAsA AAAAAAAAAAAAAAAAHwEAAF9yZWxzLy5yZWxzUEsBAi0AFAAGAAgAAAAhAG/WrRrEAAAA3QAAAA8A AAAAAAAAAAAAAAAABwIAAGRycy9kb3ducmV2LnhtbFBLBQYAAAAAAwADALcAAAD4AgAAAAA= " filled="f" stroked="f">
                  <v:textbox inset="0,0,0,0">
                    <w:txbxContent>
                      <w:p w:rsidR="00A71C61" w:rsidRPr="009D69D0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9D69D0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B</w:t>
                        </w:r>
                      </w:p>
                    </w:txbxContent>
                  </v:textbox>
                </v:shape>
                <v:shape id="Text Box 1557" o:spid="_x0000_s1461" type="#_x0000_t202" style="position:absolute;left:8828;top:12987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fBDNtxAAAAN0AAAAPAAAAZHJzL2Rvd25yZXYueG1sRE9Na8JA EL0L/Q/LFLzppkqlpllFSgtCoTTGg8cxO0kWs7NpdtX4791Cobd5vM/J1oNtxYV6bxwreJomIIhL pw3XCvbFx+QFhA/IGlvHpOBGHtarh1GGqXZXzumyC7WIIexTVNCE0KVS+rIhi37qOuLIVa63GCLs a6l7vMZw28pZkiykRcOxocGO3hoqT7uzVbA5cP5ufr6O33mVm6JYJvy5OCk1fhw2ryACDeFf/Ofe 6jj/eT6D32/iCXJ1BwAA//8DAFBLAQItABQABgAIAAAAIQDb4fbL7gAAAIUBAAATAAAAAAAAAAAA AAAAAAAAAABbQ29udGVudF9UeXBlc10ueG1sUEsBAi0AFAAGAAgAAAAhAFr0LFu/AAAAFQEAAAsA AAAAAAAAAAAAAAAAHwEAAF9yZWxzLy5yZWxzUEsBAi0AFAAGAAgAAAAhAJ8EM23EAAAA3QAAAA8A AAAAAAAAAAAAAAAABwIAAGRycy9kb3ducmV2LnhtbFBLBQYAAAAAAwADALcAAAD4AgAAAAA= " filled="f" stroked="f">
                  <v:textbox inset="0,0,0,0">
                    <w:txbxContent>
                      <w:p w:rsidR="00A71C61" w:rsidRPr="009D69D0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9D69D0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C</w:t>
                        </w:r>
                      </w:p>
                    </w:txbxContent>
                  </v:textbox>
                </v:shape>
                <v:shape id="Text Box 1558" o:spid="_x0000_s1462" type="#_x0000_t202" style="position:absolute;left:7614;top:12390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wSJb2wwAAAN0AAAAPAAAAZHJzL2Rvd25yZXYueG1sRE9Na8JA EL0X+h+WKXirm1YqmrqKFAWhII3x4HHMjslidjZmV43/3hUK3ubxPmcy62wtLtR641jBRz8BQVw4 bbhUsM2X7yMQPiBrrB2Tght5mE1fXyaYanfljC6bUIoYwj5FBVUITSqlLyqy6PuuIY7cwbUWQ4Rt KXWL1xhua/mZJENp0XBsqLChn4qK4+ZsFcx3nC3Mab3/yw6ZyfNxwr/Do1K9t27+DSJQF57if/dK x/lfgwE8voknyOkdAAD//wMAUEsBAi0AFAAGAAgAAAAhANvh9svuAAAAhQEAABMAAAAAAAAAAAAA AAAAAAAAAFtDb250ZW50X1R5cGVzXS54bWxQSwECLQAUAAYACAAAACEAWvQsW78AAAAVAQAACwAA AAAAAAAAAAAAAAAfAQAAX3JlbHMvLnJlbHNQSwECLQAUAAYACAAAACEA8EiW9sMAAADdAAAADwAA AAAAAAAAAAAAAAAHAgAAZHJzL2Rvd25yZXYueG1sUEsFBgAAAAADAAMAtwAAAPcCAAAAAA== " filled="f" stroked="f">
                  <v:textbox inset="0,0,0,0">
                    <w:txbxContent>
                      <w:p w:rsidR="00A71C61" w:rsidRPr="009D69D0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9D69D0">
                          <w:rPr>
                            <w:rFonts w:ascii="Arial" w:hAnsi="Arial" w:cs="Arial"/>
                            <w:sz w:val="14"/>
                            <w:szCs w:val="14"/>
                          </w:rPr>
                          <w:t>H</w:t>
                        </w:r>
                      </w:p>
                    </w:txbxContent>
                  </v:textbox>
                </v:shape>
                <v:shape id="Text Box 1559" o:spid="_x0000_s1463" type="#_x0000_t202" style="position:absolute;left:7527;top:12938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/oQ6CxAAAAN0AAAAPAAAAZHJzL2Rvd25yZXYueG1sRE9La8JA EL4L/Q/LFHrTTR+Kpq4iUkEQpDEePE6zY7KYnY3Zrab/3hWE3ubje8503tlaXKj1xrGC10ECgrhw 2nCpYJ+v+mMQPiBrrB2Tgj/yMJ899aaYanfljC67UIoYwj5FBVUITSqlLyqy6AeuIY7c0bUWQ4Rt KXWL1xhua/mWJCNp0XBsqLChZUXFafdrFSwOnH2Z8/bnOztmJs8nCW9GJ6VenrvFJ4hAXfgXP9xr HecP3z/g/k08Qc5uAAAA//8DAFBLAQItABQABgAIAAAAIQDb4fbL7gAAAIUBAAATAAAAAAAAAAAA AAAAAAAAAABbQ29udGVudF9UeXBlc10ueG1sUEsBAi0AFAAGAAgAAAAhAFr0LFu/AAAAFQEAAAsA AAAAAAAAAAAAAAAAHwEAAF9yZWxzLy5yZWxzUEsBAi0AFAAGAAgAAAAhAH+hDoLEAAAA3QAAAA8A AAAAAAAAAAAAAAAABwIAAGRycy9kb3ducmV2LnhtbFBLBQYAAAAAAwADALcAAAD4AgAAAAA= " filled="f" stroked="f">
                  <v:textbox inset="0,0,0,0">
                    <w:txbxContent>
                      <w:p w:rsidR="00A71C61" w:rsidRPr="009D69D0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9D69D0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D</w:t>
                        </w:r>
                      </w:p>
                    </w:txbxContent>
                  </v:textbox>
                </v:shape>
                <v:shape id="Text Box 1560" o:spid="_x0000_s1464" type="#_x0000_t202" style="position:absolute;left:7613;top:11655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Q7asZxAAAAN0AAAAPAAAAZHJzL2Rvd25yZXYueG1sRE9Na8JA EL0X+h+WKXirm1YUm7oRKQqCUBrTQ4/T7Jgsyc7G7Krx37uFgrd5vM9ZLAfbijP13jhW8DJOQBCX ThuuFHwXm+c5CB+QNbaOScGVPCyzx4cFptpdOKfzPlQihrBPUUEdQpdK6cuaLPqx64gjd3C9xRBh X0nd4yWG21a+JslMWjQcG2rs6KOmstmfrILVD+drc/z8/coPuSmKt4R3s0ap0dOwegcRaAh38b97 q+P86WQKf9/EE2R2AwAA//8DAFBLAQItABQABgAIAAAAIQDb4fbL7gAAAIUBAAATAAAAAAAAAAAA AAAAAAAAAABbQ29udGVudF9UeXBlc10ueG1sUEsBAi0AFAAGAAgAAAAhAFr0LFu/AAAAFQEAAAsA AAAAAAAAAAAAAAAAHwEAAF9yZWxzLy5yZWxzUEsBAi0AFAAGAAgAAAAhABDtqxnEAAAA3QAAAA8A AAAAAAAAAAAAAAAABwIAAGRycy9kb3ducmV2LnhtbFBLBQYAAAAAAwADALcAAAD4AgAAAAA= " filled="f" stroked="f">
                  <v:textbox inset="0,0,0,0">
                    <w:txbxContent>
                      <w:p w:rsidR="00A71C61" w:rsidRPr="009D69D0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9D69D0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2EB" w:rsidRPr="00262EE5">
        <w:rPr>
          <w:i/>
          <w:position w:val="1"/>
          <w:sz w:val="28"/>
          <w:szCs w:val="28"/>
        </w:rPr>
        <w:t>H</w:t>
      </w:r>
      <w:r w:rsidR="005132EB" w:rsidRPr="00262EE5">
        <w:rPr>
          <w:i/>
          <w:spacing w:val="1"/>
          <w:position w:val="1"/>
          <w:sz w:val="28"/>
          <w:szCs w:val="28"/>
        </w:rPr>
        <w:t xml:space="preserve"> </w:t>
      </w:r>
      <w:r w:rsidR="005132EB" w:rsidRPr="00262EE5">
        <w:rPr>
          <w:i/>
          <w:spacing w:val="-5"/>
          <w:position w:val="1"/>
          <w:sz w:val="28"/>
          <w:szCs w:val="28"/>
        </w:rPr>
        <w:t>l</w:t>
      </w:r>
      <w:r w:rsidR="005132EB" w:rsidRPr="00262EE5">
        <w:rPr>
          <w:i/>
          <w:position w:val="1"/>
          <w:sz w:val="28"/>
          <w:szCs w:val="28"/>
        </w:rPr>
        <w:t>à</w:t>
      </w:r>
      <w:r w:rsidR="005132EB" w:rsidRPr="00262EE5">
        <w:rPr>
          <w:i/>
          <w:spacing w:val="1"/>
          <w:position w:val="1"/>
          <w:sz w:val="28"/>
          <w:szCs w:val="28"/>
        </w:rPr>
        <w:t xml:space="preserve"> </w:t>
      </w:r>
      <w:r w:rsidR="005132EB" w:rsidRPr="00262EE5">
        <w:rPr>
          <w:i/>
          <w:position w:val="1"/>
          <w:sz w:val="28"/>
          <w:szCs w:val="28"/>
        </w:rPr>
        <w:t>t</w:t>
      </w:r>
      <w:r w:rsidR="005132EB" w:rsidRPr="00262EE5">
        <w:rPr>
          <w:i/>
          <w:spacing w:val="3"/>
          <w:position w:val="1"/>
          <w:sz w:val="28"/>
          <w:szCs w:val="28"/>
        </w:rPr>
        <w:t>r</w:t>
      </w:r>
      <w:r w:rsidR="005132EB" w:rsidRPr="00262EE5">
        <w:rPr>
          <w:i/>
          <w:spacing w:val="-2"/>
          <w:position w:val="1"/>
          <w:sz w:val="28"/>
          <w:szCs w:val="28"/>
        </w:rPr>
        <w:t>ự</w:t>
      </w:r>
      <w:r w:rsidR="005132EB" w:rsidRPr="00262EE5">
        <w:rPr>
          <w:i/>
          <w:position w:val="1"/>
          <w:sz w:val="28"/>
          <w:szCs w:val="28"/>
        </w:rPr>
        <w:t>c</w:t>
      </w:r>
      <w:r w:rsidR="005132EB" w:rsidRPr="00262EE5">
        <w:rPr>
          <w:i/>
          <w:spacing w:val="-1"/>
          <w:position w:val="1"/>
          <w:sz w:val="28"/>
          <w:szCs w:val="28"/>
        </w:rPr>
        <w:t xml:space="preserve"> </w:t>
      </w:r>
      <w:r w:rsidR="005132EB" w:rsidRPr="00262EE5">
        <w:rPr>
          <w:i/>
          <w:position w:val="1"/>
          <w:sz w:val="28"/>
          <w:szCs w:val="28"/>
        </w:rPr>
        <w:t>t</w:t>
      </w:r>
      <w:r w:rsidR="005132EB" w:rsidRPr="00262EE5">
        <w:rPr>
          <w:i/>
          <w:spacing w:val="6"/>
          <w:position w:val="1"/>
          <w:sz w:val="28"/>
          <w:szCs w:val="28"/>
        </w:rPr>
        <w:t>â</w:t>
      </w:r>
      <w:r w:rsidR="005132EB" w:rsidRPr="00262EE5">
        <w:rPr>
          <w:i/>
          <w:position w:val="1"/>
          <w:sz w:val="28"/>
          <w:szCs w:val="28"/>
        </w:rPr>
        <w:t>m</w:t>
      </w:r>
      <w:r w:rsidR="005132EB" w:rsidRPr="00262EE5">
        <w:rPr>
          <w:i/>
          <w:spacing w:val="31"/>
          <w:position w:val="1"/>
          <w:sz w:val="28"/>
          <w:szCs w:val="28"/>
        </w:rPr>
        <w:t xml:space="preserve"> </w:t>
      </w:r>
      <w:r w:rsidR="005132EB" w:rsidRPr="00262EE5">
        <w:rPr>
          <w:rFonts w:ascii="Symbol" w:hAnsi="Symbol" w:cs="Symbol"/>
          <w:i/>
          <w:w w:val="99"/>
          <w:position w:val="1"/>
        </w:rPr>
        <w:t></w:t>
      </w:r>
      <w:r w:rsidR="005132EB" w:rsidRPr="00262EE5">
        <w:rPr>
          <w:i/>
          <w:spacing w:val="1"/>
          <w:position w:val="1"/>
          <w:sz w:val="28"/>
          <w:szCs w:val="28"/>
        </w:rPr>
        <w:t>A</w:t>
      </w:r>
      <w:r w:rsidR="005132EB" w:rsidRPr="00262EE5">
        <w:rPr>
          <w:i/>
          <w:spacing w:val="-3"/>
          <w:position w:val="1"/>
          <w:sz w:val="28"/>
          <w:szCs w:val="28"/>
        </w:rPr>
        <w:t>B</w:t>
      </w:r>
      <w:r w:rsidR="005132EB" w:rsidRPr="00262EE5">
        <w:rPr>
          <w:i/>
          <w:position w:val="1"/>
          <w:sz w:val="28"/>
          <w:szCs w:val="28"/>
        </w:rPr>
        <w:t>C</w:t>
      </w:r>
    </w:p>
    <w:p w:rsidR="005132EB" w:rsidRPr="00262EE5" w:rsidRDefault="005132EB" w:rsidP="00246B12">
      <w:pPr>
        <w:ind w:right="-5" w:firstLine="360"/>
        <w:jc w:val="both"/>
        <w:rPr>
          <w:i/>
          <w:sz w:val="28"/>
          <w:szCs w:val="28"/>
        </w:rPr>
      </w:pPr>
      <w:r w:rsidRPr="00262EE5">
        <w:rPr>
          <w:i/>
          <w:spacing w:val="-4"/>
          <w:sz w:val="28"/>
          <w:szCs w:val="28"/>
        </w:rPr>
        <w:lastRenderedPageBreak/>
        <w:t>A</w:t>
      </w:r>
      <w:r w:rsidRPr="00262EE5">
        <w:rPr>
          <w:i/>
          <w:sz w:val="28"/>
          <w:szCs w:val="28"/>
        </w:rPr>
        <w:t>D</w:t>
      </w:r>
      <w:r w:rsidRPr="00262EE5">
        <w:rPr>
          <w:i/>
          <w:spacing w:val="4"/>
          <w:sz w:val="28"/>
          <w:szCs w:val="28"/>
        </w:rPr>
        <w:t xml:space="preserve"> </w:t>
      </w:r>
      <w:r w:rsidRPr="00262EE5">
        <w:rPr>
          <w:i/>
          <w:spacing w:val="-5"/>
          <w:sz w:val="28"/>
          <w:szCs w:val="28"/>
        </w:rPr>
        <w:t>l</w:t>
      </w:r>
      <w:r w:rsidRPr="00262EE5">
        <w:rPr>
          <w:i/>
          <w:sz w:val="28"/>
          <w:szCs w:val="28"/>
        </w:rPr>
        <w:t>à</w:t>
      </w:r>
      <w:r w:rsidRPr="00262EE5">
        <w:rPr>
          <w:i/>
          <w:spacing w:val="1"/>
          <w:sz w:val="28"/>
          <w:szCs w:val="28"/>
        </w:rPr>
        <w:t xml:space="preserve"> </w:t>
      </w:r>
      <w:r w:rsidRPr="00262EE5">
        <w:rPr>
          <w:i/>
          <w:sz w:val="28"/>
          <w:szCs w:val="28"/>
        </w:rPr>
        <w:t>đ</w:t>
      </w:r>
      <w:r w:rsidRPr="00262EE5">
        <w:rPr>
          <w:i/>
          <w:spacing w:val="-2"/>
          <w:sz w:val="28"/>
          <w:szCs w:val="28"/>
        </w:rPr>
        <w:t>ư</w:t>
      </w:r>
      <w:r w:rsidRPr="00262EE5">
        <w:rPr>
          <w:i/>
          <w:spacing w:val="6"/>
          <w:sz w:val="28"/>
          <w:szCs w:val="28"/>
        </w:rPr>
        <w:t>ờ</w:t>
      </w:r>
      <w:r w:rsidRPr="00262EE5">
        <w:rPr>
          <w:i/>
          <w:sz w:val="28"/>
          <w:szCs w:val="28"/>
        </w:rPr>
        <w:t>ng</w:t>
      </w:r>
      <w:r w:rsidRPr="00262EE5">
        <w:rPr>
          <w:i/>
          <w:spacing w:val="-9"/>
          <w:sz w:val="28"/>
          <w:szCs w:val="28"/>
        </w:rPr>
        <w:t xml:space="preserve"> </w:t>
      </w:r>
      <w:r w:rsidRPr="00262EE5">
        <w:rPr>
          <w:i/>
          <w:spacing w:val="1"/>
          <w:sz w:val="28"/>
          <w:szCs w:val="28"/>
        </w:rPr>
        <w:t>ca</w:t>
      </w:r>
      <w:r w:rsidRPr="00262EE5">
        <w:rPr>
          <w:i/>
          <w:sz w:val="28"/>
          <w:szCs w:val="28"/>
        </w:rPr>
        <w:t>o</w:t>
      </w:r>
      <w:r w:rsidRPr="00262EE5">
        <w:rPr>
          <w:i/>
          <w:spacing w:val="42"/>
          <w:sz w:val="28"/>
          <w:szCs w:val="28"/>
        </w:rPr>
        <w:t xml:space="preserve"> </w:t>
      </w:r>
      <w:r w:rsidRPr="00262EE5">
        <w:rPr>
          <w:rFonts w:ascii="Symbol" w:hAnsi="Symbol" w:cs="Symbol"/>
          <w:i/>
          <w:w w:val="99"/>
        </w:rPr>
        <w:t></w:t>
      </w:r>
      <w:r w:rsidRPr="00262EE5">
        <w:rPr>
          <w:i/>
          <w:spacing w:val="1"/>
          <w:sz w:val="28"/>
          <w:szCs w:val="28"/>
        </w:rPr>
        <w:t>A</w:t>
      </w:r>
      <w:r w:rsidRPr="00262EE5">
        <w:rPr>
          <w:i/>
          <w:spacing w:val="-3"/>
          <w:sz w:val="28"/>
          <w:szCs w:val="28"/>
        </w:rPr>
        <w:t>B</w:t>
      </w:r>
      <w:r w:rsidRPr="00262EE5">
        <w:rPr>
          <w:i/>
          <w:sz w:val="28"/>
          <w:szCs w:val="28"/>
        </w:rPr>
        <w:t>C</w:t>
      </w:r>
      <w:r w:rsidRPr="00262EE5">
        <w:rPr>
          <w:i/>
          <w:sz w:val="28"/>
          <w:szCs w:val="28"/>
        </w:rPr>
        <w:tab/>
      </w:r>
    </w:p>
    <w:p w:rsidR="00DD21DC" w:rsidRPr="00DD21DC" w:rsidRDefault="00DD21DC" w:rsidP="00246B12">
      <w:pPr>
        <w:ind w:right="-5" w:firstLine="360"/>
        <w:jc w:val="both"/>
        <w:rPr>
          <w:i/>
          <w:sz w:val="10"/>
          <w:szCs w:val="10"/>
        </w:rPr>
      </w:pPr>
    </w:p>
    <w:p w:rsidR="005132EB" w:rsidRPr="00262EE5" w:rsidRDefault="005132EB" w:rsidP="00246B12">
      <w:pPr>
        <w:ind w:right="-5" w:firstLine="360"/>
        <w:jc w:val="both"/>
        <w:rPr>
          <w:i/>
          <w:sz w:val="28"/>
          <w:szCs w:val="28"/>
        </w:rPr>
      </w:pPr>
      <w:r w:rsidRPr="00EE7734">
        <w:rPr>
          <w:b/>
          <w:i/>
          <w:sz w:val="28"/>
          <w:szCs w:val="28"/>
        </w:rPr>
        <w:t>=&gt;</w:t>
      </w:r>
      <w:r w:rsidRPr="00262EE5">
        <w:rPr>
          <w:i/>
          <w:sz w:val="28"/>
          <w:szCs w:val="28"/>
        </w:rPr>
        <w:t xml:space="preserve">  A, H, D ba điểm thẳng hàng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</w:rPr>
      </w:pPr>
      <w:r w:rsidRPr="00A946B9">
        <w:rPr>
          <w:b/>
          <w:spacing w:val="1"/>
          <w:sz w:val="28"/>
          <w:szCs w:val="28"/>
        </w:rPr>
        <w:t>V</w:t>
      </w:r>
      <w:r w:rsidRPr="00A946B9">
        <w:rPr>
          <w:b/>
          <w:sz w:val="28"/>
          <w:szCs w:val="28"/>
        </w:rPr>
        <w:t>í</w:t>
      </w:r>
      <w:r w:rsidRPr="00A946B9">
        <w:rPr>
          <w:b/>
          <w:spacing w:val="-6"/>
          <w:sz w:val="28"/>
          <w:szCs w:val="28"/>
        </w:rPr>
        <w:t xml:space="preserve"> </w:t>
      </w:r>
      <w:r w:rsidRPr="00A946B9">
        <w:rPr>
          <w:b/>
          <w:spacing w:val="5"/>
          <w:sz w:val="28"/>
          <w:szCs w:val="28"/>
        </w:rPr>
        <w:t>d</w:t>
      </w:r>
      <w:r w:rsidRPr="00A946B9">
        <w:rPr>
          <w:b/>
          <w:sz w:val="28"/>
          <w:szCs w:val="28"/>
        </w:rPr>
        <w:t>ụ</w:t>
      </w:r>
      <w:r w:rsidRPr="00A946B9">
        <w:rPr>
          <w:b/>
          <w:spacing w:val="-6"/>
          <w:sz w:val="28"/>
          <w:szCs w:val="28"/>
        </w:rPr>
        <w:t xml:space="preserve"> </w:t>
      </w:r>
      <w:r w:rsidRPr="00A946B9">
        <w:rPr>
          <w:b/>
          <w:spacing w:val="5"/>
          <w:sz w:val="28"/>
          <w:szCs w:val="28"/>
        </w:rPr>
        <w:t>1</w:t>
      </w:r>
      <w:r w:rsidRPr="00A946B9">
        <w:rPr>
          <w:b/>
          <w:sz w:val="28"/>
          <w:szCs w:val="28"/>
        </w:rPr>
        <w:t>:</w:t>
      </w:r>
      <w:r w:rsidRPr="00F4028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6"/>
          <w:sz w:val="28"/>
          <w:szCs w:val="28"/>
        </w:rPr>
        <w:t>â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v</w:t>
      </w:r>
      <w:r w:rsidRPr="004F64CE">
        <w:rPr>
          <w:sz w:val="28"/>
          <w:szCs w:val="28"/>
        </w:rPr>
        <w:t>ẽ 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B</w:t>
      </w:r>
      <w:r w:rsidRPr="004F64CE">
        <w:rPr>
          <w:sz w:val="28"/>
          <w:szCs w:val="28"/>
        </w:rPr>
        <w:t>H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v</w:t>
      </w:r>
      <w:r w:rsidRPr="004F64CE">
        <w:rPr>
          <w:sz w:val="28"/>
          <w:szCs w:val="28"/>
        </w:rPr>
        <w:t xml:space="preserve">à 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K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ắ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u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1"/>
          <w:sz w:val="28"/>
          <w:szCs w:val="28"/>
        </w:rPr>
        <w:t xml:space="preserve"> I</w:t>
      </w:r>
      <w:r w:rsidRPr="004F64CE">
        <w:rPr>
          <w:sz w:val="28"/>
          <w:szCs w:val="28"/>
        </w:rPr>
        <w:t xml:space="preserve">. </w:t>
      </w:r>
      <w:r w:rsidRPr="004F64CE">
        <w:rPr>
          <w:spacing w:val="1"/>
          <w:sz w:val="28"/>
          <w:szCs w:val="28"/>
        </w:rPr>
        <w:t>G</w:t>
      </w:r>
      <w:r w:rsidRPr="004F64CE">
        <w:rPr>
          <w:sz w:val="28"/>
          <w:szCs w:val="28"/>
        </w:rPr>
        <w:t>ọ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 xml:space="preserve">. </w:t>
      </w:r>
      <w:r w:rsidRPr="004F64CE">
        <w:rPr>
          <w:spacing w:val="2"/>
          <w:sz w:val="28"/>
          <w:szCs w:val="28"/>
        </w:rPr>
        <w:t xml:space="preserve"> C</w:t>
      </w:r>
      <w:r w:rsidRPr="004F64CE">
        <w:rPr>
          <w:spacing w:val="1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5"/>
          <w:sz w:val="28"/>
          <w:szCs w:val="28"/>
        </w:rPr>
        <w:t xml:space="preserve"> m</w:t>
      </w:r>
      <w:r w:rsidRPr="004F64CE">
        <w:rPr>
          <w:sz w:val="28"/>
          <w:szCs w:val="28"/>
        </w:rPr>
        <w:t>i</w:t>
      </w:r>
      <w:r w:rsidRPr="004F64CE">
        <w:rPr>
          <w:spacing w:val="5"/>
          <w:sz w:val="28"/>
          <w:szCs w:val="28"/>
        </w:rPr>
        <w:t>n</w:t>
      </w:r>
      <w:r w:rsidRPr="004F64CE">
        <w:rPr>
          <w:sz w:val="28"/>
          <w:szCs w:val="28"/>
        </w:rPr>
        <w:t>h</w:t>
      </w:r>
      <w:r w:rsidRPr="004F64CE">
        <w:rPr>
          <w:spacing w:val="-4"/>
          <w:sz w:val="28"/>
          <w:szCs w:val="28"/>
        </w:rPr>
        <w:t xml:space="preserve"> </w:t>
      </w:r>
      <w:r w:rsidR="00A6055D">
        <w:rPr>
          <w:spacing w:val="-4"/>
          <w:sz w:val="28"/>
          <w:szCs w:val="28"/>
          <w:lang w:val="en-US"/>
        </w:rPr>
        <w:t xml:space="preserve">ba điểm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I</w:t>
      </w:r>
      <w:r w:rsidRPr="004F64CE">
        <w:rPr>
          <w:sz w:val="28"/>
          <w:szCs w:val="28"/>
        </w:rPr>
        <w:t>,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A946B9" w:rsidRDefault="00A71C61" w:rsidP="00246B12">
      <w:pPr>
        <w:widowControl w:val="0"/>
        <w:autoSpaceDE w:val="0"/>
        <w:autoSpaceDN w:val="0"/>
        <w:adjustRightInd w:val="0"/>
        <w:spacing w:before="26"/>
        <w:ind w:right="-5" w:firstLine="720"/>
        <w:jc w:val="both"/>
        <w:rPr>
          <w:sz w:val="28"/>
          <w:szCs w:val="28"/>
          <w:lang w:val="en-US"/>
        </w:rPr>
      </w:pPr>
      <w:r w:rsidRPr="00A946B9">
        <w:rPr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704832" behindDoc="0" locked="0" layoutInCell="1" allowOverlap="1" wp14:anchorId="4246B1DC" wp14:editId="2D2214A6">
                <wp:simplePos x="0" y="0"/>
                <wp:positionH relativeFrom="column">
                  <wp:posOffset>3400737</wp:posOffset>
                </wp:positionH>
                <wp:positionV relativeFrom="paragraph">
                  <wp:posOffset>179155</wp:posOffset>
                </wp:positionV>
                <wp:extent cx="1367790" cy="1529656"/>
                <wp:effectExtent l="0" t="0" r="3810" b="13970"/>
                <wp:wrapNone/>
                <wp:docPr id="1495" name="Group 1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7790" cy="1529656"/>
                          <a:chOff x="7904" y="13603"/>
                          <a:chExt cx="1533" cy="1750"/>
                        </a:xfrm>
                      </wpg:grpSpPr>
                      <wpg:grpSp>
                        <wpg:cNvPr id="1496" name="Group 1562"/>
                        <wpg:cNvGrpSpPr>
                          <a:grpSpLocks/>
                        </wpg:cNvGrpSpPr>
                        <wpg:grpSpPr bwMode="auto">
                          <a:xfrm>
                            <a:off x="7904" y="13603"/>
                            <a:ext cx="1533" cy="1750"/>
                            <a:chOff x="8804" y="1543"/>
                            <a:chExt cx="1533" cy="1750"/>
                          </a:xfrm>
                        </wpg:grpSpPr>
                        <wpg:grpSp>
                          <wpg:cNvPr id="1497" name="Group 1563"/>
                          <wpg:cNvGrpSpPr>
                            <a:grpSpLocks/>
                          </wpg:cNvGrpSpPr>
                          <wpg:grpSpPr bwMode="auto">
                            <a:xfrm>
                              <a:off x="8978" y="1674"/>
                              <a:ext cx="1157" cy="1400"/>
                              <a:chOff x="1995" y="-790"/>
                              <a:chExt cx="1157" cy="1400"/>
                            </a:xfrm>
                          </wpg:grpSpPr>
                          <wps:wsp>
                            <wps:cNvPr id="1498" name="Freeform 1564"/>
                            <wps:cNvSpPr>
                              <a:spLocks/>
                            </wps:cNvSpPr>
                            <wps:spPr bwMode="auto">
                              <a:xfrm>
                                <a:off x="2000" y="548"/>
                                <a:ext cx="1147" cy="0"/>
                              </a:xfrm>
                              <a:custGeom>
                                <a:avLst/>
                                <a:gdLst>
                                  <a:gd name="T0" fmla="*/ 0 w 1147"/>
                                  <a:gd name="T1" fmla="*/ 1146 w 1147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147">
                                    <a:moveTo>
                                      <a:pt x="0" y="0"/>
                                    </a:moveTo>
                                    <a:lnTo>
                                      <a:pt x="1146" y="0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9" name="Freeform 1565"/>
                            <wps:cNvSpPr>
                              <a:spLocks/>
                            </wps:cNvSpPr>
                            <wps:spPr bwMode="auto">
                              <a:xfrm>
                                <a:off x="2000" y="-765"/>
                                <a:ext cx="574" cy="1313"/>
                              </a:xfrm>
                              <a:custGeom>
                                <a:avLst/>
                                <a:gdLst>
                                  <a:gd name="T0" fmla="*/ 573 w 574"/>
                                  <a:gd name="T1" fmla="*/ 0 h 1313"/>
                                  <a:gd name="T2" fmla="*/ 0 w 574"/>
                                  <a:gd name="T3" fmla="*/ 1313 h 131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574" h="1313">
                                    <a:moveTo>
                                      <a:pt x="573" y="0"/>
                                    </a:moveTo>
                                    <a:lnTo>
                                      <a:pt x="0" y="1313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0" name="Freeform 1566"/>
                            <wps:cNvSpPr>
                              <a:spLocks/>
                            </wps:cNvSpPr>
                            <wps:spPr bwMode="auto">
                              <a:xfrm>
                                <a:off x="2574" y="-765"/>
                                <a:ext cx="573" cy="1313"/>
                              </a:xfrm>
                              <a:custGeom>
                                <a:avLst/>
                                <a:gdLst>
                                  <a:gd name="T0" fmla="*/ 0 w 573"/>
                                  <a:gd name="T1" fmla="*/ 0 h 1313"/>
                                  <a:gd name="T2" fmla="*/ 573 w 573"/>
                                  <a:gd name="T3" fmla="*/ 1313 h 131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573" h="1313">
                                    <a:moveTo>
                                      <a:pt x="0" y="0"/>
                                    </a:moveTo>
                                    <a:lnTo>
                                      <a:pt x="573" y="1313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1" name="Freeform 1567"/>
                            <wps:cNvSpPr>
                              <a:spLocks/>
                            </wps:cNvSpPr>
                            <wps:spPr bwMode="auto">
                              <a:xfrm>
                                <a:off x="2000" y="133"/>
                                <a:ext cx="967" cy="415"/>
                              </a:xfrm>
                              <a:custGeom>
                                <a:avLst/>
                                <a:gdLst>
                                  <a:gd name="T0" fmla="*/ 966 w 967"/>
                                  <a:gd name="T1" fmla="*/ 0 h 415"/>
                                  <a:gd name="T2" fmla="*/ 0 w 967"/>
                                  <a:gd name="T3" fmla="*/ 415 h 41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67" h="415">
                                    <a:moveTo>
                                      <a:pt x="966" y="0"/>
                                    </a:moveTo>
                                    <a:lnTo>
                                      <a:pt x="0" y="415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2" name="Freeform 1568"/>
                            <wps:cNvSpPr>
                              <a:spLocks/>
                            </wps:cNvSpPr>
                            <wps:spPr bwMode="auto">
                              <a:xfrm>
                                <a:off x="2180" y="133"/>
                                <a:ext cx="967" cy="415"/>
                              </a:xfrm>
                              <a:custGeom>
                                <a:avLst/>
                                <a:gdLst>
                                  <a:gd name="T0" fmla="*/ 0 w 967"/>
                                  <a:gd name="T1" fmla="*/ 0 h 415"/>
                                  <a:gd name="T2" fmla="*/ 966 w 967"/>
                                  <a:gd name="T3" fmla="*/ 415 h 41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67" h="415">
                                    <a:moveTo>
                                      <a:pt x="0" y="0"/>
                                    </a:moveTo>
                                    <a:lnTo>
                                      <a:pt x="966" y="415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3" name="Freeform 1569"/>
                            <wps:cNvSpPr>
                              <a:spLocks/>
                            </wps:cNvSpPr>
                            <wps:spPr bwMode="auto">
                              <a:xfrm>
                                <a:off x="2270" y="88"/>
                                <a:ext cx="34" cy="90"/>
                              </a:xfrm>
                              <a:custGeom>
                                <a:avLst/>
                                <a:gdLst>
                                  <a:gd name="T0" fmla="*/ 33 w 34"/>
                                  <a:gd name="T1" fmla="*/ 0 h 90"/>
                                  <a:gd name="T2" fmla="*/ 0 w 34"/>
                                  <a:gd name="T3" fmla="*/ 90 h 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4" h="90">
                                    <a:moveTo>
                                      <a:pt x="33" y="0"/>
                                    </a:moveTo>
                                    <a:lnTo>
                                      <a:pt x="0" y="90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4" name="Freeform 1570"/>
                            <wps:cNvSpPr>
                              <a:spLocks/>
                            </wps:cNvSpPr>
                            <wps:spPr bwMode="auto">
                              <a:xfrm>
                                <a:off x="2214" y="43"/>
                                <a:ext cx="90" cy="45"/>
                              </a:xfrm>
                              <a:custGeom>
                                <a:avLst/>
                                <a:gdLst>
                                  <a:gd name="T0" fmla="*/ 0 w 90"/>
                                  <a:gd name="T1" fmla="*/ 0 h 45"/>
                                  <a:gd name="T2" fmla="*/ 90 w 90"/>
                                  <a:gd name="T3" fmla="*/ 45 h 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0" h="45">
                                    <a:moveTo>
                                      <a:pt x="0" y="0"/>
                                    </a:moveTo>
                                    <a:lnTo>
                                      <a:pt x="90" y="45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5" name="Freeform 1571"/>
                            <wps:cNvSpPr>
                              <a:spLocks/>
                            </wps:cNvSpPr>
                            <wps:spPr bwMode="auto">
                              <a:xfrm>
                                <a:off x="2832" y="88"/>
                                <a:ext cx="34" cy="90"/>
                              </a:xfrm>
                              <a:custGeom>
                                <a:avLst/>
                                <a:gdLst>
                                  <a:gd name="T0" fmla="*/ 0 w 34"/>
                                  <a:gd name="T1" fmla="*/ 0 h 90"/>
                                  <a:gd name="T2" fmla="*/ 33 w 34"/>
                                  <a:gd name="T3" fmla="*/ 90 h 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4" h="90">
                                    <a:moveTo>
                                      <a:pt x="0" y="0"/>
                                    </a:moveTo>
                                    <a:lnTo>
                                      <a:pt x="33" y="90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6" name="Freeform 1572"/>
                            <wps:cNvSpPr>
                              <a:spLocks/>
                            </wps:cNvSpPr>
                            <wps:spPr bwMode="auto">
                              <a:xfrm>
                                <a:off x="2832" y="54"/>
                                <a:ext cx="101" cy="34"/>
                              </a:xfrm>
                              <a:custGeom>
                                <a:avLst/>
                                <a:gdLst>
                                  <a:gd name="T0" fmla="*/ 101 w 101"/>
                                  <a:gd name="T1" fmla="*/ 0 h 34"/>
                                  <a:gd name="T2" fmla="*/ 0 w 101"/>
                                  <a:gd name="T3" fmla="*/ 33 h 3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01" h="34">
                                    <a:moveTo>
                                      <a:pt x="101" y="0"/>
                                    </a:moveTo>
                                    <a:lnTo>
                                      <a:pt x="0" y="33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7" name="Freeform 1573"/>
                            <wps:cNvSpPr>
                              <a:spLocks/>
                            </wps:cNvSpPr>
                            <wps:spPr bwMode="auto">
                              <a:xfrm>
                                <a:off x="2574" y="-765"/>
                                <a:ext cx="0" cy="1313"/>
                              </a:xfrm>
                              <a:custGeom>
                                <a:avLst/>
                                <a:gdLst>
                                  <a:gd name="T0" fmla="*/ 0 h 1313"/>
                                  <a:gd name="T1" fmla="*/ 1313 h 1313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313">
                                    <a:moveTo>
                                      <a:pt x="0" y="0"/>
                                    </a:moveTo>
                                    <a:lnTo>
                                      <a:pt x="0" y="1313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8" name="Freeform 1574"/>
                            <wps:cNvSpPr>
                              <a:spLocks/>
                            </wps:cNvSpPr>
                            <wps:spPr bwMode="auto">
                              <a:xfrm>
                                <a:off x="2360" y="481"/>
                                <a:ext cx="0" cy="123"/>
                              </a:xfrm>
                              <a:custGeom>
                                <a:avLst/>
                                <a:gdLst>
                                  <a:gd name="T0" fmla="*/ 0 h 123"/>
                                  <a:gd name="T1" fmla="*/ 123 h 123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23">
                                    <a:moveTo>
                                      <a:pt x="0" y="0"/>
                                    </a:moveTo>
                                    <a:lnTo>
                                      <a:pt x="0" y="123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9" name="Freeform 1575"/>
                            <wps:cNvSpPr>
                              <a:spLocks/>
                            </wps:cNvSpPr>
                            <wps:spPr bwMode="auto">
                              <a:xfrm>
                                <a:off x="2798" y="469"/>
                                <a:ext cx="0" cy="135"/>
                              </a:xfrm>
                              <a:custGeom>
                                <a:avLst/>
                                <a:gdLst>
                                  <a:gd name="T0" fmla="*/ 0 h 135"/>
                                  <a:gd name="T1" fmla="*/ 134 h 135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35">
                                    <a:moveTo>
                                      <a:pt x="0" y="0"/>
                                    </a:moveTo>
                                    <a:lnTo>
                                      <a:pt x="0" y="134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0" name="Freeform 1576"/>
                            <wps:cNvSpPr>
                              <a:spLocks/>
                            </wps:cNvSpPr>
                            <wps:spPr bwMode="auto">
                              <a:xfrm>
                                <a:off x="2551" y="526"/>
                                <a:ext cx="34" cy="44"/>
                              </a:xfrm>
                              <a:custGeom>
                                <a:avLst/>
                                <a:gdLst>
                                  <a:gd name="T0" fmla="*/ 33 w 34"/>
                                  <a:gd name="T1" fmla="*/ 22 h 44"/>
                                  <a:gd name="T2" fmla="*/ 33 w 34"/>
                                  <a:gd name="T3" fmla="*/ 10 h 44"/>
                                  <a:gd name="T4" fmla="*/ 26 w 34"/>
                                  <a:gd name="T5" fmla="*/ 0 h 44"/>
                                  <a:gd name="T6" fmla="*/ 7 w 34"/>
                                  <a:gd name="T7" fmla="*/ 0 h 44"/>
                                  <a:gd name="T8" fmla="*/ 0 w 34"/>
                                  <a:gd name="T9" fmla="*/ 10 h 44"/>
                                  <a:gd name="T10" fmla="*/ 0 w 34"/>
                                  <a:gd name="T11" fmla="*/ 34 h 44"/>
                                  <a:gd name="T12" fmla="*/ 7 w 34"/>
                                  <a:gd name="T13" fmla="*/ 44 h 44"/>
                                  <a:gd name="T14" fmla="*/ 26 w 34"/>
                                  <a:gd name="T15" fmla="*/ 44 h 44"/>
                                  <a:gd name="T16" fmla="*/ 33 w 34"/>
                                  <a:gd name="T17" fmla="*/ 34 h 44"/>
                                  <a:gd name="T18" fmla="*/ 33 w 34"/>
                                  <a:gd name="T19" fmla="*/ 22 h 4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34" h="44">
                                    <a:moveTo>
                                      <a:pt x="33" y="22"/>
                                    </a:moveTo>
                                    <a:lnTo>
                                      <a:pt x="33" y="10"/>
                                    </a:lnTo>
                                    <a:lnTo>
                                      <a:pt x="26" y="0"/>
                                    </a:lnTo>
                                    <a:lnTo>
                                      <a:pt x="7" y="0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0" y="34"/>
                                    </a:lnTo>
                                    <a:lnTo>
                                      <a:pt x="7" y="44"/>
                                    </a:lnTo>
                                    <a:lnTo>
                                      <a:pt x="26" y="44"/>
                                    </a:lnTo>
                                    <a:lnTo>
                                      <a:pt x="33" y="34"/>
                                    </a:lnTo>
                                    <a:lnTo>
                                      <a:pt x="33" y="2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1" name="Freeform 1577"/>
                            <wps:cNvSpPr>
                              <a:spLocks/>
                            </wps:cNvSpPr>
                            <wps:spPr bwMode="auto">
                              <a:xfrm>
                                <a:off x="2551" y="526"/>
                                <a:ext cx="34" cy="44"/>
                              </a:xfrm>
                              <a:custGeom>
                                <a:avLst/>
                                <a:gdLst>
                                  <a:gd name="T0" fmla="*/ 33 w 34"/>
                                  <a:gd name="T1" fmla="*/ 22 h 44"/>
                                  <a:gd name="T2" fmla="*/ 33 w 34"/>
                                  <a:gd name="T3" fmla="*/ 10 h 44"/>
                                  <a:gd name="T4" fmla="*/ 26 w 34"/>
                                  <a:gd name="T5" fmla="*/ 0 h 44"/>
                                  <a:gd name="T6" fmla="*/ 16 w 34"/>
                                  <a:gd name="T7" fmla="*/ 0 h 44"/>
                                  <a:gd name="T8" fmla="*/ 7 w 34"/>
                                  <a:gd name="T9" fmla="*/ 0 h 44"/>
                                  <a:gd name="T10" fmla="*/ 0 w 34"/>
                                  <a:gd name="T11" fmla="*/ 10 h 44"/>
                                  <a:gd name="T12" fmla="*/ 0 w 34"/>
                                  <a:gd name="T13" fmla="*/ 22 h 44"/>
                                  <a:gd name="T14" fmla="*/ 0 w 34"/>
                                  <a:gd name="T15" fmla="*/ 34 h 44"/>
                                  <a:gd name="T16" fmla="*/ 7 w 34"/>
                                  <a:gd name="T17" fmla="*/ 44 h 44"/>
                                  <a:gd name="T18" fmla="*/ 16 w 34"/>
                                  <a:gd name="T19" fmla="*/ 44 h 44"/>
                                  <a:gd name="T20" fmla="*/ 26 w 34"/>
                                  <a:gd name="T21" fmla="*/ 44 h 44"/>
                                  <a:gd name="T22" fmla="*/ 33 w 34"/>
                                  <a:gd name="T23" fmla="*/ 34 h 44"/>
                                  <a:gd name="T24" fmla="*/ 33 w 34"/>
                                  <a:gd name="T25" fmla="*/ 22 h 4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34" h="44">
                                    <a:moveTo>
                                      <a:pt x="33" y="22"/>
                                    </a:moveTo>
                                    <a:lnTo>
                                      <a:pt x="33" y="10"/>
                                    </a:lnTo>
                                    <a:lnTo>
                                      <a:pt x="26" y="0"/>
                                    </a:lnTo>
                                    <a:lnTo>
                                      <a:pt x="16" y="0"/>
                                    </a:lnTo>
                                    <a:lnTo>
                                      <a:pt x="7" y="0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0" y="22"/>
                                    </a:lnTo>
                                    <a:lnTo>
                                      <a:pt x="0" y="34"/>
                                    </a:lnTo>
                                    <a:lnTo>
                                      <a:pt x="7" y="44"/>
                                    </a:lnTo>
                                    <a:lnTo>
                                      <a:pt x="16" y="44"/>
                                    </a:lnTo>
                                    <a:lnTo>
                                      <a:pt x="26" y="44"/>
                                    </a:lnTo>
                                    <a:lnTo>
                                      <a:pt x="33" y="34"/>
                                    </a:lnTo>
                                    <a:lnTo>
                                      <a:pt x="33" y="22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048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2" name="Freeform 1578"/>
                            <wps:cNvSpPr>
                              <a:spLocks/>
                            </wps:cNvSpPr>
                            <wps:spPr bwMode="auto">
                              <a:xfrm>
                                <a:off x="2551" y="-787"/>
                                <a:ext cx="34" cy="45"/>
                              </a:xfrm>
                              <a:custGeom>
                                <a:avLst/>
                                <a:gdLst>
                                  <a:gd name="T0" fmla="*/ 33 w 34"/>
                                  <a:gd name="T1" fmla="*/ 22 h 45"/>
                                  <a:gd name="T2" fmla="*/ 33 w 34"/>
                                  <a:gd name="T3" fmla="*/ 10 h 45"/>
                                  <a:gd name="T4" fmla="*/ 26 w 34"/>
                                  <a:gd name="T5" fmla="*/ 0 h 45"/>
                                  <a:gd name="T6" fmla="*/ 7 w 34"/>
                                  <a:gd name="T7" fmla="*/ 0 h 45"/>
                                  <a:gd name="T8" fmla="*/ 0 w 34"/>
                                  <a:gd name="T9" fmla="*/ 10 h 45"/>
                                  <a:gd name="T10" fmla="*/ 0 w 34"/>
                                  <a:gd name="T11" fmla="*/ 34 h 45"/>
                                  <a:gd name="T12" fmla="*/ 7 w 34"/>
                                  <a:gd name="T13" fmla="*/ 45 h 45"/>
                                  <a:gd name="T14" fmla="*/ 26 w 34"/>
                                  <a:gd name="T15" fmla="*/ 45 h 45"/>
                                  <a:gd name="T16" fmla="*/ 33 w 34"/>
                                  <a:gd name="T17" fmla="*/ 34 h 45"/>
                                  <a:gd name="T18" fmla="*/ 33 w 34"/>
                                  <a:gd name="T19" fmla="*/ 22 h 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34" h="45">
                                    <a:moveTo>
                                      <a:pt x="33" y="22"/>
                                    </a:moveTo>
                                    <a:lnTo>
                                      <a:pt x="33" y="10"/>
                                    </a:lnTo>
                                    <a:lnTo>
                                      <a:pt x="26" y="0"/>
                                    </a:lnTo>
                                    <a:lnTo>
                                      <a:pt x="7" y="0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0" y="34"/>
                                    </a:lnTo>
                                    <a:lnTo>
                                      <a:pt x="7" y="45"/>
                                    </a:lnTo>
                                    <a:lnTo>
                                      <a:pt x="26" y="45"/>
                                    </a:lnTo>
                                    <a:lnTo>
                                      <a:pt x="33" y="34"/>
                                    </a:lnTo>
                                    <a:lnTo>
                                      <a:pt x="33" y="2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3" name="Freeform 1579"/>
                            <wps:cNvSpPr>
                              <a:spLocks/>
                            </wps:cNvSpPr>
                            <wps:spPr bwMode="auto">
                              <a:xfrm>
                                <a:off x="2551" y="-787"/>
                                <a:ext cx="34" cy="45"/>
                              </a:xfrm>
                              <a:custGeom>
                                <a:avLst/>
                                <a:gdLst>
                                  <a:gd name="T0" fmla="*/ 33 w 34"/>
                                  <a:gd name="T1" fmla="*/ 22 h 45"/>
                                  <a:gd name="T2" fmla="*/ 33 w 34"/>
                                  <a:gd name="T3" fmla="*/ 10 h 45"/>
                                  <a:gd name="T4" fmla="*/ 26 w 34"/>
                                  <a:gd name="T5" fmla="*/ 0 h 45"/>
                                  <a:gd name="T6" fmla="*/ 16 w 34"/>
                                  <a:gd name="T7" fmla="*/ 0 h 45"/>
                                  <a:gd name="T8" fmla="*/ 7 w 34"/>
                                  <a:gd name="T9" fmla="*/ 0 h 45"/>
                                  <a:gd name="T10" fmla="*/ 0 w 34"/>
                                  <a:gd name="T11" fmla="*/ 10 h 45"/>
                                  <a:gd name="T12" fmla="*/ 0 w 34"/>
                                  <a:gd name="T13" fmla="*/ 22 h 45"/>
                                  <a:gd name="T14" fmla="*/ 0 w 34"/>
                                  <a:gd name="T15" fmla="*/ 34 h 45"/>
                                  <a:gd name="T16" fmla="*/ 7 w 34"/>
                                  <a:gd name="T17" fmla="*/ 45 h 45"/>
                                  <a:gd name="T18" fmla="*/ 16 w 34"/>
                                  <a:gd name="T19" fmla="*/ 45 h 45"/>
                                  <a:gd name="T20" fmla="*/ 26 w 34"/>
                                  <a:gd name="T21" fmla="*/ 45 h 45"/>
                                  <a:gd name="T22" fmla="*/ 33 w 34"/>
                                  <a:gd name="T23" fmla="*/ 34 h 45"/>
                                  <a:gd name="T24" fmla="*/ 33 w 34"/>
                                  <a:gd name="T25" fmla="*/ 22 h 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34" h="45">
                                    <a:moveTo>
                                      <a:pt x="33" y="22"/>
                                    </a:moveTo>
                                    <a:lnTo>
                                      <a:pt x="33" y="10"/>
                                    </a:lnTo>
                                    <a:lnTo>
                                      <a:pt x="26" y="0"/>
                                    </a:lnTo>
                                    <a:lnTo>
                                      <a:pt x="16" y="0"/>
                                    </a:lnTo>
                                    <a:lnTo>
                                      <a:pt x="7" y="0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0" y="22"/>
                                    </a:lnTo>
                                    <a:lnTo>
                                      <a:pt x="0" y="34"/>
                                    </a:lnTo>
                                    <a:lnTo>
                                      <a:pt x="7" y="45"/>
                                    </a:lnTo>
                                    <a:lnTo>
                                      <a:pt x="16" y="45"/>
                                    </a:lnTo>
                                    <a:lnTo>
                                      <a:pt x="26" y="45"/>
                                    </a:lnTo>
                                    <a:lnTo>
                                      <a:pt x="33" y="34"/>
                                    </a:lnTo>
                                    <a:lnTo>
                                      <a:pt x="33" y="22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048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14" name="Text Box 15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04" y="3012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w w:val="101"/>
                                    <w:sz w:val="13"/>
                                    <w:szCs w:val="13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5" name="Text Box 15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18" y="3114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6" name="Text Box 15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58" y="3050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w w:val="101"/>
                                    <w:sz w:val="13"/>
                                    <w:szCs w:val="13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7" name="Text Box 15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47" y="1543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w w:val="101"/>
                                    <w:sz w:val="13"/>
                                    <w:szCs w:val="13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8" name="Text Box 15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94" y="2518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w w:val="101"/>
                                    <w:sz w:val="13"/>
                                    <w:szCs w:val="13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9" name="Text Box 15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74" y="2463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w w:val="101"/>
                                    <w:sz w:val="13"/>
                                    <w:szCs w:val="13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520" name="Text Box 1586"/>
                        <wps:cNvSpPr txBox="1">
                          <a:spLocks noChangeArrowheads="1"/>
                        </wps:cNvSpPr>
                        <wps:spPr bwMode="auto">
                          <a:xfrm>
                            <a:off x="8617" y="14567"/>
                            <a:ext cx="1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B47E56" w:rsidRDefault="00A71C61" w:rsidP="005132EB">
                              <w:pP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246B1DC" id="Group 1495" o:spid="_x0000_s1465" style="position:absolute;left:0;text-align:left;margin-left:267.75pt;margin-top:14.1pt;width:107.7pt;height:120.45pt;z-index:251704832" coordorigin="7904,13603" coordsize="1533,175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DIQg9QwAAP+HAAAOAAAAZHJzL2Uyb0RvYy54bWzsXW1z4roV/t6Z/gcPHzvDxjY2YGazd3aT zU5ntu2dufQHOOAAU8DU9i7Zdvrf+xy9IWMJQoAsySofEhOLI50j6dGjoyPp/W+Pi7n3PSvKWb68 bgXv/JaXLUf5eLacXLf+Obxr91teWaXLcTrPl9l160dWtn778Oc/vV+vBlmYT/P5OCs8CFmWg/Xq ujWtqtXg6qocTbNFWr7LV9kSLx/yYpFW+FhMrsZFuob0xfwq9P3u1TovxqsiH2Vlif/e8petD0z+ w0M2qv7x8FBmlTe/bqFsFftdsN/39Pvqw/t0MCnS1XQ2EsVIn1GKRTpbIlMl6jatUu9bMWuIWsxG RV7mD9W7Ub64yh8eZqOM6QBtAn9Lmy9F/m3FdJkM1pOVMhNMu2WnZ4sd/f3774U3G6PuoiRuect0 gVpiGXvsPzDQejUZIN2XYvXH6veCa4nHr/noXyVeX22/p88Tnti7X/8tH0Ni+q3KmYEeH4oFiYDq 3iOrhx+qHrLHyhvhn0Gn2+slqK4R3gVxmHTjLq+p0RTVSd/D66jl0etO1+/Il5+lgLjTEd/uxayS r9IBz5mVVpSOq8Y+KC031uhuWSPuhpTPtrZU56eyhkkrZZSGTulAmaPfl+aIo/NYo9ewBsvnnNbo Jz2gB9VxtxfxKlbGCGIUiDWPyBe9WBkjSKgl43ttakSsh4+mqmk0vmltGkCkctPpyuM63R/TdJWx vlxSZ9o0M6jIO91dkWUEdF4Qd5m66xVLKjtdqfc47Q0lK9Ex9/Y14CX6FOwSR/1tc0bCnPXOghb2 ray+ZDnrsun3r2XFzDkZ44kBwVgUfgjJD4s5sPMvV57vrb0ggEiRWKYJtDR439WSoRKU0HQq8xk9 LkVGePJSGlN8hiKrvCQUoFyhjyw0ElGhLGmR+3Za5LrJosBgsT1MFC0Pw8Q9V2SVVlQyyoIevTVa JmlJ/1jk37Nhzl5VW7iGTDZv50s9FRmhVir+Gt+gDACt/IFlSmXVKmOZ383mc2bg+ZKK0guAeVSA Mp/PxvSSfSgm9zfzwvue0gCIn94dKQNhtWQYaJZjJmyapePP4rlKZ3P+jPRzZlt0QGEC6opshPtv 4ief+5/7UTsKu5/bkX972/54dxO1u3dBL77t3N7c3Ab/o6IF0WA6G4+zJZVOjrZB9LSOJcZ9Pk6q 8bamRakre8d+mspe1YvBbAFd5F9ua9mnCO7LwX0+/oH+VeScPoDu4GGaF/9peWtQh+tW+e9vaZG1 vPlfl4CJJIgiNMyKfYjiXogPhf7mXn+TLkcQdd2qWmjg9HhTcX7ybVXMJlPkFLBqXeYfMYY+zKgH YhCTpRIfgFS8rC8BWYkJsmIyNZUL6HZ6yGr3uiyDdEDtjkhCjDGBjwCdgA1FaKOSXOgd5cmoFfc6 ACQSyzrCREGbDlu+N/UCkSFBloS2UIM2gj+DGDAShZAkQpOEoj8f/YaBaOS74Q8lBPwNpalYYuR7 HP6xSpgSC0MdEN5skG7FcBBGrQHc5n0dCTmQS8syuCGgxINDwu3pgkPCC0HCmPhUk7yxucrJkZB1 NfRgExLKyc6JkJADmJhHbDDuUByUgNoQ9DaREFrtQkKOcJKq2nBQ4qVDwqd4OBwSXgwSAhyaSMhm gCdHQjmNpQkPo2qSEiZdMYuNAkYWwR6OYoRJl6aoJHUPIxT57SKEBik6DEIC+OCm3K+TDrIKAAiS HiY2CIMewAY31nDTYnKGG528DgIvBgIxw2pCIPO0nRwCg76cMJ0ZAokKGqBrmwqKrmoDQCuQ/noQ +DQaKIHSQWB9PdBBIJzd3qV6BmOsxBkgMCH6dHIIDHu8K/W31jI6wi3Il36OpYAd8glC5B4CKNeZ NpPlbYdgU4aOfQn5FVWJXyf5I8OD+0ELE/WjBVlt+cU2/+V1qizhiJ8jfpe+HhLT0nuD+AGdzoJ6 ATJDP5Kr/Grqi45Dy+HRSSa+jPUxBXRG1yB9YkXGDHqANFDHhhAd9SI255Ulfp2oBw0J9WB3E+px ONvn9CMZet051HOod/mop6LFtMCVHluLPDnX63f46uV5uR4BVpOmbaNeE9J0qmfhizrqvX2u9zTU E4yQ29Ot+IqIVzfDvewZrooK1VFPBIaeOPZFol68HfzoA5OI7HGwOnaKG/gBgA+/901ym9ioIx+h p0GIjnwAx6lAWBT6dfI9UpEIH4xhInzsNapmH+XjEMkXsBz2Oex7BXF/sa9iwHXsYwsQJ2d89mgX 9BwW932yWBdzQJ9O+04Srcd7PCKW4RZAj98ZrCfS1gL7+HdE8O3BscpALGuMHs9NFmy3Z87Fpbi4 lFcUqxz7pu0VPMT35JiFnUjcj9MXVEo65/BvBlkhw0p05KOiUlgIMhdl884FIYsuVvk9g2oJCJKo 8BPgCqU3MayD0EpZwLnUnEvt8l1qpo0VPeYfPzlY9RK+ty7qsuXZzb4KCVYd6Zc/Hqy4KCtYdSK2 FULm9yrBCioeDVZqOu/AyoHVxYNVAKBornqeae9DjOkYvCpxKPaBS2aFLsOXPZmL7FhmZXHe61PB MKQw3UY8iO4Is0jRHWEBcbimFCijdoiFFHrc9Lhh0UUlMQuBg1Kl6BllYBqvUphlYGjQUpjKgZFK pbBoQw1EpbGsreimZcNA0yiBbluzQth7tskpotHEIOYJxkXU8n45un0tVR3oFrappdvYJke3stby 0M6fMUiKzdJHbBdkXgvTNmwekzCUI/jOycKQh4APWVA9d2rQyInvmCRzkjJkHGVvYmpxQIlhUHOc WGVTy2LJ5bRsd7lF5MVQ7S3Yk1zoicbwBI/PMBCaBjVVucrPdfpgVzgBJIUnmL3VYgkuZOsXyMvm +xHpYF+uCicotCdc380OcCZ77k6ErrE3Da/GPbnxRFucabtIPDeOBtBPllf+5XtURbn3pBI22JPh tkVlTqN5XmbceHs3tO7a005b+EUl1JLx3fnqUACmK3UrDJTN/fpBGPmfwqR91+332tFdFLeTnt9v +0HyKen6URLd3tX363+dLbPj9+vTKQVJHHKmXCt9beM+qWhWcv8pBeqEASox87PCAPKv29qvzkmy nEYSAzkNpO4827hiR+o4f8a4uaEdZkKmk47AzAx1zmEWojMOM5HS+YZZxqGkzsYNdVJn4YY6qdPI T82NoJM6ixjduDYuppvXbJkapbNRTN3AllrC8L6pa4ucUCfOlnlAqDNnmxzdyBaKCQfppjwW84S6 lW1ydDNrtYWByFFVw8FFb4+qWmk2NWei2WiyTyHCIKM8+dNYOTVOJr02+UCzAzt/S7w5+AnkWs0L JIuVfzlvPh0DF8rtYeCXxtMV26aJBZHbjo+D1Yh1n4fcuiO43BFc/KjOmFwXTefrefYaS57e7vXF QQgN76vE3qOWiizMQic6nFiw3HQa+ASeo9MczkkbUnSWY2FdOslh/LghZD+TbPD0hgydRppJrU4i LdocStQ592uU5WDv62ZLj15D5DtTvmCLceveV4sc3b62BqNb2KaWbmObHN3KWstzlNbsqn17lPZk LNK8OLztK3yr3lcGKrClZI/yb937ujuV876yI9JxdulzT0t13tfLX1IHS2myuvMcn+BYnTq79TBW Z3Hs6aTDTA11ymF2MuqEwyzjUFZnI4c6YzZTzNqausZ+rKzOIkY3ro2M6aTObJm6+9XCDXUDW2qp 7n41yznc/WqRoxvZwjEN7tcGBX+m+1WOp8796tyvr9b9ejHE+ZW7XyUYSOot/3IKLt2vu1NJ9+vu VC9H1J37dY+v+Re8AWFzu89L3YYQk2tLrOOTX/RT/ogLXHA8I9a6tKB9r3rEG3mXg7jKxVvmN1OM TtnHosjXdPMGbo/gq2TaV7mcJ93woq4B6vhw3KEEm7D+oAd2yXYh4YGvw0lv7argd7x49HDdor2F rGXJmxMwdZdJSGKt39X+web4ItNm1NHbuCWEW1RcfPJaA6kWswq3rs1ni+tWX0VbpQPb3S8HR1VV j/ePYqVCHY1w4CUqWFzkF6jggV+eggd+cQoeXt2lKTF5t5swwTq71tdfBiaSWESbdnABkYOJc1wm 5GCCNrnvCb7UYEKdIvCrwwR8IU2YUCAq7lZ6GZjAWSYxfCqYPHZ8fouioxOnptwOJw7DCTZc0YD5 q+ME/M1NnFAo+qI4kcR0eyRgIlCXj8oIETfrMF7EePDM3MHEYTDBfFQOJhjPb8KEAtGXhYkk4bG6 IRXLOSfkleH2YFEHE2d2Tqjd6r86m4BvsAkTCkRfFiZ8utgVbCKMuozPuEmHm3Rwh3UNKV/Qh6n2 P14qTPyEZQ+KkmhChgLUF4WMfpfiQ2gCEsXysj41A6GbsthhuTidza17yKvgHbU4M7VQezEOxIyf dnk8w5D1BNfIw3E7wbX209noNq1S/TOe16tBFubTfD7Oig//BwAA//8DAFBLAwQUAAYACAAAACEA LxXT5+EAAAAKAQAADwAAAGRycy9kb3ducmV2LnhtbEyPwUrDQBCG74LvsIzgzW6SsrWN2ZRS1FMR 2gribZpMk9DsbMhuk/TtXU96nJmPf74/W0+mFQP1rrGsIZ5FIIgLWzZcafg8vj0tQTiPXGJrmTTc yME6v7/LMC3tyHsaDr4SIYRdihpq77tUSlfUZNDNbEccbmfbG/Rh7CtZ9jiGcNPKJIoW0mDD4UON HW1rKi6Hq9HwPuK4mcevw+5y3t6+j+rjaxeT1o8P0+YFhKfJ/8Hwqx/UIQ9OJ3vl0olWg5orFVAN yTIBEYBnFa1AnMJisYpB5pn8XyH/AQAA//8DAFBLAQItABQABgAIAAAAIQC2gziS/gAAAOEBAAAT AAAAAAAAAAAAAAAAAAAAAABbQ29udGVudF9UeXBlc10ueG1sUEsBAi0AFAAGAAgAAAAhADj9If/W AAAAlAEAAAsAAAAAAAAAAAAAAAAALwEAAF9yZWxzLy5yZWxzUEsBAi0AFAAGAAgAAAAhAEUMhCD1 DAAA/4cAAA4AAAAAAAAAAAAAAAAALgIAAGRycy9lMm9Eb2MueG1sUEsBAi0AFAAGAAgAAAAhAC8V 0+fhAAAACgEAAA8AAAAAAAAAAAAAAAAATw8AAGRycy9kb3ducmV2LnhtbFBLBQYAAAAABAAEAPMA AABdEAAAAAA= ">
                <v:group id="Group 1562" o:spid="_x0000_s1466" style="position:absolute;left:7904;top:13603;width:1533;height:1750" coordorigin="8804,1543" coordsize="1533,175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8um0SxAAAAN0AAAAPAAAAZHJzL2Rvd25yZXYueG1sRE9La8JA EL4X+h+WKXjTTWoNmrqKSFs8iOADpLchOybB7GzIbpP4711B6G0+vufMl72pREuNKy0riEcRCOLM 6pJzBafj93AKwnlkjZVlUnAjB8vF68scU2073lN78LkIIexSVFB4X6dSuqwgg25ka+LAXWxj0AfY 5FI32IVwU8n3KEqkwZJDQ4E1rQvKroc/o+Cnw241jr/a7fWyvv0eJ7vzNialBm/96hOEp97/i5/u jQ7zP2YJPL4JJ8jFHQAA//8DAFBLAQItABQABgAIAAAAIQDb4fbL7gAAAIUBAAATAAAAAAAAAAAA AAAAAAAAAABbQ29udGVudF9UeXBlc10ueG1sUEsBAi0AFAAGAAgAAAAhAFr0LFu/AAAAFQEAAAsA AAAAAAAAAAAAAAAAHwEAAF9yZWxzLy5yZWxzUEsBAi0AFAAGAAgAAAAhAHy6bRLEAAAA3QAAAA8A AAAAAAAAAAAAAAAABwIAAGRycy9kb3ducmV2LnhtbFBLBQYAAAAAAwADALcAAAD4AgAAAAA= ">
                  <v:group id="Group 1563" o:spid="_x0000_s1467" style="position:absolute;left:8978;top:1674;width:1157;height:1400" coordorigin="1995,-790" coordsize="1157,140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T9siJxQAAAN0AAAAPAAAAZHJzL2Rvd25yZXYueG1sRE9La8JA EL4L/odlhN7qJtbaGl1FpJYeQkEtFG9DdkyC2dmQ3ebx77uFgrf5+J6z3vamEi01rrSsIJ5GIIgz q0vOFXydD4+vIJxH1lhZJgUDOdhuxqM1Jtp2fKT25HMRQtglqKDwvk6kdFlBBt3U1sSBu9rGoA+w yaVusAvhppKzKFpIgyWHhgJr2heU3U4/RsF7h93uKX5r09t1P1zOz5/faUxKPUz63QqEp97fxf/u Dx3mz5cv8PdNOEFufgEAAP//AwBQSwECLQAUAAYACAAAACEA2+H2y+4AAACFAQAAEwAAAAAAAAAA AAAAAAAAAAAAW0NvbnRlbnRfVHlwZXNdLnhtbFBLAQItABQABgAIAAAAIQBa9CxbvwAAABUBAAAL AAAAAAAAAAAAAAAAAB8BAABfcmVscy8ucmVsc1BLAQItABQABgAIAAAAIQAT9siJxQAAAN0AAAAP AAAAAAAAAAAAAAAAAAcCAABkcnMvZG93bnJldi54bWxQSwUGAAAAAAMAAwC3AAAA+QIAAAAA ">
                    <v:shape id="Freeform 1564" o:spid="_x0000_s1468" style="position:absolute;left:2000;top:548;width:1147;height:0;visibility:visible;mso-wrap-style:square;v-text-anchor:top" coordsize="1147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xDsFAxgAAAN0AAAAPAAAAZHJzL2Rvd25yZXYueG1sRI9Ba8JA EIXvQv/DMgVvumlRW1NXEUHotTYUehuz0ySYnQ27a5L6651DobcZ3pv3vtnsRteqnkJsPBt4mmeg iEtvG64MFJ/H2SuomJAttp7JwC9F2G0fJhvMrR/4g/pTqpSEcMzRQJ1Sl2sdy5ocxrnviEX78cFh kjVU2gYcJNy1+jnLVtphw9JQY0eHmsrL6eoMvHz1/XBtV8v9rRgP380luMXybMz0cdy/gUo0pn/z 3/W7FfzFWnDlGxlBb+8AAAD//wMAUEsBAi0AFAAGAAgAAAAhANvh9svuAAAAhQEAABMAAAAAAAAA AAAAAAAAAAAAAFtDb250ZW50X1R5cGVzXS54bWxQSwECLQAUAAYACAAAACEAWvQsW78AAAAVAQAA CwAAAAAAAAAAAAAAAAAfAQAAX3JlbHMvLnJlbHNQSwECLQAUAAYACAAAACEAMQ7BQMYAAADdAAAA DwAAAAAAAAAAAAAAAAAHAgAAZHJzL2Rvd25yZXYueG1sUEsFBgAAAAADAAMAtwAAAPoCAAAAAA== " path="m,l1146,e" filled="f" strokecolor="#00007f" strokeweight=".19814mm">
                      <v:path arrowok="t" o:connecttype="custom" o:connectlocs="0,0;1146,0" o:connectangles="0,0"/>
                    </v:shape>
                    <v:shape id="Freeform 1565" o:spid="_x0000_s1469" style="position:absolute;left:2000;top:-765;width:574;height:1313;visibility:visible;mso-wrap-style:square;v-text-anchor:top" coordsize="574,131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lUklpwwAAAN0AAAAPAAAAZHJzL2Rvd25yZXYueG1sRE9NSwMx EL0L/Q9hCt5sVqnFXZsWFYTSm9uCPQ7JdLN0M1mS2Mb+eiMI3ubxPme5zm4QZwqx96zgflaBINbe 9Nwp2O/e755AxIRscPBMCr4pwno1uVliY/yFP+jcpk6UEI4NKrApjY2UUVtyGGd+JC7c0QeHqcDQ SRPwUsLdIB+qaiEd9lwaLI70Zkmf2i+n4POwfbyect4uwuuhz6096rmWSt1O88sziEQ5/Yv/3BtT 5s/rGn6/KSfI1Q8AAAD//wMAUEsBAi0AFAAGAAgAAAAhANvh9svuAAAAhQEAABMAAAAAAAAAAAAA AAAAAAAAAFtDb250ZW50X1R5cGVzXS54bWxQSwECLQAUAAYACAAAACEAWvQsW78AAAAVAQAACwAA AAAAAAAAAAAAAAAfAQAAX3JlbHMvLnJlbHNQSwECLQAUAAYACAAAACEAJVJJacMAAADdAAAADwAA AAAAAAAAAAAAAAAHAgAAZHJzL2Rvd25yZXYueG1sUEsFBgAAAAADAAMAtwAAAPcCAAAAAA== " path="m573,l,1313e" filled="f" strokecolor="#00007f" strokeweight=".19814mm">
                      <v:path arrowok="t" o:connecttype="custom" o:connectlocs="573,0;0,1313" o:connectangles="0,0"/>
                    </v:shape>
                    <v:shape id="Freeform 1566" o:spid="_x0000_s1470" style="position:absolute;left:2574;top:-765;width:573;height:1313;visibility:visible;mso-wrap-style:square;v-text-anchor:top" coordsize="573,131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h7X9ixwAAAN0AAAAPAAAAZHJzL2Rvd25yZXYueG1sRI9Ba8JA EIXvQv/DMoXedLe1LRJdRYRCwUPRCuptzI5JMDsbsquJ/75zEHqb4b1575vZove1ulEbq8AWXkcG FHEeXMWFhd3v13ACKiZkh3VgsnCnCIv502CGmQsdb+i2TYWSEI4ZWihTajKtY16SxzgKDbFo59B6 TLK2hXYtdhLua/1mzKf2WLE0lNjQqqT8sr16C8ef9yYcup1fja/rpTnf15fx/mTty3O/nIJK1Kd/ 8+P62wn+hxF++UZG0PM/AAAA//8DAFBLAQItABQABgAIAAAAIQDb4fbL7gAAAIUBAAATAAAAAAAA AAAAAAAAAAAAAABbQ29udGVudF9UeXBlc10ueG1sUEsBAi0AFAAGAAgAAAAhAFr0LFu/AAAAFQEA AAsAAAAAAAAAAAAAAAAAHwEAAF9yZWxzLy5yZWxzUEsBAi0AFAAGAAgAAAAhACHtf2LHAAAA3QAA AA8AAAAAAAAAAAAAAAAABwIAAGRycy9kb3ducmV2LnhtbFBLBQYAAAAAAwADALcAAAD7AgAAAAA= " path="m,l573,1313e" filled="f" strokecolor="#00007f" strokeweight=".19814mm">
                      <v:path arrowok="t" o:connecttype="custom" o:connectlocs="0,0;573,1313" o:connectangles="0,0"/>
                    </v:shape>
                    <v:shape id="Freeform 1567" o:spid="_x0000_s1471" style="position:absolute;left:2000;top:133;width:967;height:415;visibility:visible;mso-wrap-style:square;v-text-anchor:top" coordsize="967,41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ge564wQAAAN0AAAAPAAAAZHJzL2Rvd25yZXYueG1sRE9Ni8Iw EL0v+B/CLHhb04qKVKMsguDBPWgLehyS2bZsMylN1Oqv3wiCt3m8z1mue9uIK3W+dqwgHSUgiLUz NZcKinz7NQfhA7LBxjEpuJOH9WrwscTMuBsf6HoMpYgh7DNUUIXQZlJ6XZFFP3ItceR+XWcxRNiV 0nR4i+G2keMkmUmLNceGClvaVKT/jher4Oexz/PDrD2Tdns9wVOgtDBKDT/77wWIQH14i1/unYnz p0kKz2/iCXL1DwAA//8DAFBLAQItABQABgAIAAAAIQDb4fbL7gAAAIUBAAATAAAAAAAAAAAAAAAA AAAAAABbQ29udGVudF9UeXBlc10ueG1sUEsBAi0AFAAGAAgAAAAhAFr0LFu/AAAAFQEAAAsAAAAA AAAAAAAAAAAAHwEAAF9yZWxzLy5yZWxzUEsBAi0AFAAGAAgAAAAhAGB7nrjBAAAA3QAAAA8AAAAA AAAAAAAAAAAABwIAAGRycy9kb3ducmV2LnhtbFBLBQYAAAAAAwADALcAAAD1AgAAAAA= " path="m966,l,415e" filled="f" strokecolor="#00007f" strokeweight=".19814mm">
                      <v:path arrowok="t" o:connecttype="custom" o:connectlocs="966,0;0,415" o:connectangles="0,0"/>
                    </v:shape>
                    <v:shape id="Freeform 1568" o:spid="_x0000_s1472" style="position:absolute;left:2180;top:133;width:967;height:415;visibility:visible;mso-wrap-style:square;v-text-anchor:top" coordsize="967,41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QqQDPwAAAAN0AAAAPAAAAZHJzL2Rvd25yZXYueG1sRE9Ni8Iw EL0L+x/CLHjTVFGRahRZWPCgB62gxyEZ22IzKU3U6q83guBtHu9z5svWVuJGjS8dKxj0ExDE2pmS cwWH7L83BeEDssHKMSl4kIfl4qczx9S4O+/otg+5iCHsU1RQhFCnUnpdkEXfdzVx5M6usRgibHJp GrzHcFvJYZJMpMWSY0OBNf0VpC/7q1WwfW6ybDepT6TdRo/wGGhwMEp1f9vVDESgNnzFH/faxPnj ZAjvb+IJcvECAAD//wMAUEsBAi0AFAAGAAgAAAAhANvh9svuAAAAhQEAABMAAAAAAAAAAAAAAAAA AAAAAFtDb250ZW50X1R5cGVzXS54bWxQSwECLQAUAAYACAAAACEAWvQsW78AAAAVAQAACwAAAAAA AAAAAAAAAAAfAQAAX3JlbHMvLnJlbHNQSwECLQAUAAYACAAAACEAkKkAz8AAAADdAAAADwAAAAAA AAAAAAAAAAAHAgAAZHJzL2Rvd25yZXYueG1sUEsFBgAAAAADAAMAtwAAAPQCAAAAAA== " path="m,l966,415e" filled="f" strokecolor="#00007f" strokeweight=".19814mm">
                      <v:path arrowok="t" o:connecttype="custom" o:connectlocs="0,0;966,415" o:connectangles="0,0"/>
                    </v:shape>
                    <v:shape id="Freeform 1569" o:spid="_x0000_s1473" style="position:absolute;left:2270;top:88;width:34;height:90;visibility:visible;mso-wrap-style:square;v-text-anchor:top" coordsize="34,9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1NbRWxAAAAN0AAAAPAAAAZHJzL2Rvd25yZXYueG1sRE9Na8JA EL0X+h+WKXirGysWia5iC2LEk1EUb0N2TILZ2TS7avTXu4LQ2zze54ynranEhRpXWlbQ60YgiDOr S84VbDfzzyEI55E1VpZJwY0cTCfvb2OMtb3ymi6pz0UIYRejgsL7OpbSZQUZdF1bEwfuaBuDPsAm l7rBawg3lfyKom9psOTQUGBNvwVlp/RsFCxWyX6x/jvuBod7kv300xMu71ulOh/tbATCU+v/xS93 osP8QdSH5zfhBDl5AAAA//8DAFBLAQItABQABgAIAAAAIQDb4fbL7gAAAIUBAAATAAAAAAAAAAAA AAAAAAAAAABbQ29udGVudF9UeXBlc10ueG1sUEsBAi0AFAAGAAgAAAAhAFr0LFu/AAAAFQEAAAsA AAAAAAAAAAAAAAAAHwEAAF9yZWxzLy5yZWxzUEsBAi0AFAAGAAgAAAAhALU1tFbEAAAA3QAAAA8A AAAAAAAAAAAAAAAABwIAAGRycy9kb3ducmV2LnhtbFBLBQYAAAAAAwADALcAAAD4AgAAAAA= " path="m33,l,90e" filled="f" strokecolor="#00007f" strokeweight=".19814mm">
                      <v:path arrowok="t" o:connecttype="custom" o:connectlocs="33,0;0,90" o:connectangles="0,0"/>
                    </v:shape>
                    <v:shape id="Freeform 1570" o:spid="_x0000_s1474" style="position:absolute;left:2214;top:43;width:90;height:45;visibility:visible;mso-wrap-style:square;v-text-anchor:top" coordsize="90,4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2Q+vcwwAAAN0AAAAPAAAAZHJzL2Rvd25yZXYueG1sRE9NawIx EL0X/A9hhN5q1lKlrEYRwaKHPXSt4HHYjLuLyWRJ4rr+e1Mo9DaP9znL9WCN6MmH1rGC6SQDQVw5 3XKt4Oe4e/sEESKyRuOYFDwowHo1ellirt2dv6kvYy1SCIccFTQxdrmUoWrIYpi4jjhxF+ctxgR9 LbXHewq3Rr5n2VxabDk1NNjRtqHqWt6sgq/SFzdjiqk5hHm5P5/06dwXSr2Oh80CRKQh/ov/3Hud 5s+yD/j9Jp0gV08AAAD//wMAUEsBAi0AFAAGAAgAAAAhANvh9svuAAAAhQEAABMAAAAAAAAAAAAA AAAAAAAAAFtDb250ZW50X1R5cGVzXS54bWxQSwECLQAUAAYACAAAACEAWvQsW78AAAAVAQAACwAA AAAAAAAAAAAAAAAfAQAAX3JlbHMvLnJlbHNQSwECLQAUAAYACAAAACEAdkPr3MMAAADdAAAADwAA AAAAAAAAAAAAAAAHAgAAZHJzL2Rvd25yZXYueG1sUEsFBgAAAAADAAMAtwAAAPcCAAAAAA== " path="m,l90,45e" filled="f" strokecolor="#00007f" strokeweight=".19814mm">
                      <v:path arrowok="t" o:connecttype="custom" o:connectlocs="0,0;90,45" o:connectangles="0,0"/>
                    </v:shape>
                    <v:shape id="Freeform 1571" o:spid="_x0000_s1475" style="position:absolute;left:2832;top:88;width:34;height:90;visibility:visible;mso-wrap-style:square;v-text-anchor:top" coordsize="34,9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VkIm5xAAAAN0AAAAPAAAAZHJzL2Rvd25yZXYueG1sRE9Na8JA EL0L/odlBG91YyVFUlepBTHSk6lYehuyYxLMzsbsqqm/3hUK3ubxPme26EwtLtS6yrKC8SgCQZxb XXGhYPe9epmCcB5ZY22ZFPyRg8W835thou2Vt3TJfCFCCLsEFZTeN4mULi/JoBvZhjhwB9sa9AG2 hdQtXkO4qeVrFL1JgxWHhhIb+iwpP2Zno2D9lf6st6fDPv69pflykh1xc9spNRx0H+8gPHX+Kf53 pzrMj6MYHt+EE+T8DgAA//8DAFBLAQItABQABgAIAAAAIQDb4fbL7gAAAIUBAAATAAAAAAAAAAAA AAAAAAAAAABbQ29udGVudF9UeXBlc10ueG1sUEsBAi0AFAAGAAgAAAAhAFr0LFu/AAAAFQEAAAsA AAAAAAAAAAAAAAAAHwEAAF9yZWxzLy5yZWxzUEsBAi0AFAAGAAgAAAAhAFWQibnEAAAA3QAAAA8A AAAAAAAAAAAAAAAABwIAAGRycy9kb3ducmV2LnhtbFBLBQYAAAAAAwADALcAAAD4AgAAAAA= " path="m,l33,90e" filled="f" strokecolor="#00007f" strokeweight=".19814mm">
                      <v:path arrowok="t" o:connecttype="custom" o:connectlocs="0,0;33,90" o:connectangles="0,0"/>
                    </v:shape>
                    <v:shape id="Freeform 1572" o:spid="_x0000_s1476" style="position:absolute;left:2832;top:54;width:101;height:34;visibility:visible;mso-wrap-style:square;v-text-anchor:top" coordsize="101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9Fz3TwgAAAN0AAAAPAAAAZHJzL2Rvd25yZXYueG1sRE9Li8Iw EL4L/ocwgjdNVRTpGkWKj4U9qYW9Ds1s220zqU3U7r83C4K3+fies9p0phZ3al1pWcFkHIEgzqwu OVeQXvajJQjnkTXWlknBHznYrPu9FcbaPvhE97PPRQhhF6OCwvsmltJlBRl0Y9sQB+7HtgZ9gG0u dYuPEG5qOY2ihTRYcmgosKGkoKw634yC43diK9Szr999cjWHZldNdl2q1HDQbT9AeOr8W/xyf+ow fx4t4P+bcIJcPwEAAP//AwBQSwECLQAUAAYACAAAACEA2+H2y+4AAACFAQAAEwAAAAAAAAAAAAAA AAAAAAAAW0NvbnRlbnRfVHlwZXNdLnhtbFBLAQItABQABgAIAAAAIQBa9CxbvwAAABUBAAALAAAA AAAAAAAAAAAAAB8BAABfcmVscy8ucmVsc1BLAQItABQABgAIAAAAIQC9Fz3TwgAAAN0AAAAPAAAA AAAAAAAAAAAAAAcCAABkcnMvZG93bnJldi54bWxQSwUGAAAAAAMAAwC3AAAA9gIAAAAA " path="m101,l,33e" filled="f" strokecolor="#00007f" strokeweight=".19814mm">
                      <v:path arrowok="t" o:connecttype="custom" o:connectlocs="101,0;0,33" o:connectangles="0,0"/>
                    </v:shape>
                    <v:shape id="Freeform 1573" o:spid="_x0000_s1477" style="position:absolute;left:2574;top:-765;width:0;height:1313;visibility:visible;mso-wrap-style:square;v-text-anchor:top" coordsize="0,131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bzbUvwgAAAN0AAAAPAAAAZHJzL2Rvd25yZXYueG1sRE9Na8JA EL0X/A/LCL3VXQvWEl1FBKGBemhi72N2TKLZ2ZBdNfn33YLgbR7vc5br3jbiRp2vHWuYThQI4sKZ mksNh3z39gnCB2SDjWPSMJCH9Wr0ssTEuDv/0C0LpYgh7BPUUIXQJlL6oiKLfuJa4sidXGcxRNiV 0nR4j+G2ke9KfUiLNceGClvaVlRcsqvV8E2DTM+U/6Zp7rP9MD/sj1ul9eu43yxABOrDU/xwf5k4 f6bm8P9NPEGu/gAAAP//AwBQSwECLQAUAAYACAAAACEA2+H2y+4AAACFAQAAEwAAAAAAAAAAAAAA AAAAAAAAW0NvbnRlbnRfVHlwZXNdLnhtbFBLAQItABQABgAIAAAAIQBa9CxbvwAAABUBAAALAAAA AAAAAAAAAAAAAB8BAABfcmVscy8ucmVsc1BLAQItABQABgAIAAAAIQBbzbUvwgAAAN0AAAAPAAAA AAAAAAAAAAAAAAcCAABkcnMvZG93bnJldi54bWxQSwUGAAAAAAMAAwC3AAAA9gIAAAAA " path="m,l,1313e" filled="f" strokecolor="#00007f" strokeweight=".19814mm">
                      <v:path arrowok="t" o:connecttype="custom" o:connectlocs="0,0;0,1313" o:connectangles="0,0"/>
                    </v:shape>
                    <v:shape id="Freeform 1574" o:spid="_x0000_s1478" style="position:absolute;left:2360;top:481;width:0;height:123;visibility:visible;mso-wrap-style:square;v-text-anchor:top" coordsize="0,12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NfcG1yAAAAN0AAAAPAAAAZHJzL2Rvd25yZXYueG1sRI9PawJB DMXvhX6HIQVvdVbBUlZHKdKKhV7WKuIt7sT9053MujPqtp++ORR6S3gv7/0yW/SuUVfqQuXZwGiY gCLOva24MLD9fHt8BhUissXGMxn4pgCL+f3dDFPrb5zRdRMLJSEcUjRQxtimWoe8JIdh6Fti0U6+ cxhl7QptO7xJuGv0OEmetMOKpaHElpYl5V+bizNwosMqq7P6Y/y6r5v38w7XP8ezMYOH/mUKKlIf /81/12sr+JNEcOUbGUHPfwEAAP//AwBQSwECLQAUAAYACAAAACEA2+H2y+4AAACFAQAAEwAAAAAA AAAAAAAAAAAAAAAAW0NvbnRlbnRfVHlwZXNdLnhtbFBLAQItABQABgAIAAAAIQBa9CxbvwAAABUB AAALAAAAAAAAAAAAAAAAAB8BAABfcmVscy8ucmVsc1BLAQItABQABgAIAAAAIQDNfcG1yAAAAN0A AAAPAAAAAAAAAAAAAAAAAAcCAABkcnMvZG93bnJldi54bWxQSwUGAAAAAAMAAwC3AAAA/AIAAAAA " path="m,l,123e" filled="f" strokecolor="#00007f" strokeweight=".19814mm">
                      <v:path arrowok="t" o:connecttype="custom" o:connectlocs="0,0;0,123" o:connectangles="0,0"/>
                    </v:shape>
                    <v:shape id="Freeform 1575" o:spid="_x0000_s1479" style="position:absolute;left:2798;top:469;width:0;height:135;visibility:visible;mso-wrap-style:square;v-text-anchor:top" coordsize="0,13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j/0xNwgAAAN0AAAAPAAAAZHJzL2Rvd25yZXYueG1sRE9NawIx EL0X/A9hhN5qUtGiW6NoseCl0EbxPG6mu6GbybJJdf33jSD0No/3OYtV7xtxpi66wBqeRwoEcRms 40rDYf/+NAMRE7LFJjBpuFKE1XLwsMDChgt/0dmkSuQQjgVqqFNqCyljWZPHOAotcea+Q+cxZdhV 0nZ4yeG+kWOlXqRHx7mhxpbeaip/zK/XwFvZfM4+JpujOR3Hu71y7mSM1o/Dfv0KIlGf/sV3987m +VM1h9s3+QS5/AMAAP//AwBQSwECLQAUAAYACAAAACEA2+H2y+4AAACFAQAAEwAAAAAAAAAAAAAA AAAAAAAAW0NvbnRlbnRfVHlwZXNdLnhtbFBLAQItABQABgAIAAAAIQBa9CxbvwAAABUBAAALAAAA AAAAAAAAAAAAAB8BAABfcmVscy8ucmVsc1BLAQItABQABgAIAAAAIQBj/0xNwgAAAN0AAAAPAAAA AAAAAAAAAAAAAAcCAABkcnMvZG93bnJldi54bWxQSwUGAAAAAAMAAwC3AAAA9gIAAAAA " path="m,l,134e" filled="f" strokecolor="#00007f" strokeweight=".19814mm">
                      <v:path arrowok="t" o:connecttype="custom" o:connectlocs="0,0;0,134" o:connectangles="0,0"/>
                    </v:shape>
                    <v:shape id="Freeform 1576" o:spid="_x0000_s1480" style="position:absolute;left:2551;top:526;width:34;height:44;visibility:visible;mso-wrap-style:square;v-text-anchor:top" coordsize="34,4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yNCmlxgAAAN0AAAAPAAAAZHJzL2Rvd25yZXYueG1sRI9Ba8JA EIXvQv/DMkJvulFIbaOrFCFQ7KEYS89DdkyC2dmwu9XYX985FHqb4b1575vNbnS9ulKInWcDi3kG irj2tuPGwOepnD2DignZYu+ZDNwpwm77MNlgYf2Nj3StUqMkhGOBBtqUhkLrWLfkMM79QCza2QeH SdbQaBvwJuGu18sse9IOO5aGFgfat1Rfqm9noP85r+7ZoUwvQYeP9zx3h/LyZczjdHxdg0o0pn/z 3/WbFfx8IfzyjYygt78AAAD//wMAUEsBAi0AFAAGAAgAAAAhANvh9svuAAAAhQEAABMAAAAAAAAA AAAAAAAAAAAAAFtDb250ZW50X1R5cGVzXS54bWxQSwECLQAUAAYACAAAACEAWvQsW78AAAAVAQAA CwAAAAAAAAAAAAAAAAAfAQAAX3JlbHMvLnJlbHNQSwECLQAUAAYACAAAACEAcjQppcYAAADdAAAA DwAAAAAAAAAAAAAAAAAHAgAAZHJzL2Rvd25yZXYueG1sUEsFBgAAAAADAAMAtwAAAPoCAAAAAA== " path="m33,22r,-12l26,,7,,,10,,34,7,44r19,l33,34r,-12xe" fillcolor="red" stroked="f">
                      <v:path arrowok="t" o:connecttype="custom" o:connectlocs="33,22;33,10;26,0;7,0;0,10;0,34;7,44;26,44;33,34;33,22" o:connectangles="0,0,0,0,0,0,0,0,0,0"/>
                    </v:shape>
                    <v:shape id="Freeform 1577" o:spid="_x0000_s1481" style="position:absolute;left:2551;top:526;width:34;height:44;visibility:visible;mso-wrap-style:square;v-text-anchor:top" coordsize="34,4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Ni8uexAAAAN0AAAAPAAAAZHJzL2Rvd25yZXYueG1sRE9Na8Mw DL0X9h+MBruU1clg3cjihBEo9FLo2hR2FLHihMVyiL02/ff1YNCbHu9TeTnbQZxp8r1jBekqAUHc ON2zUVAfN8/vIHxA1jg4JgVX8lAWD4scM+0u/EXnQzAihrDPUEEXwphJ6ZuOLPqVG4kj17rJYohw MlJPeInhdpAvSbKWFnuODR2OVHXU/Bx+rYLT99a1dbvcDaY+NZu+2rdvo1Hq6XH+/AARaA538b97 q+P81zSFv2/iCbK4AQAA//8DAFBLAQItABQABgAIAAAAIQDb4fbL7gAAAIUBAAATAAAAAAAAAAAA AAAAAAAAAABbQ29udGVudF9UeXBlc10ueG1sUEsBAi0AFAAGAAgAAAAhAFr0LFu/AAAAFQEAAAsA AAAAAAAAAAAAAAAAHwEAAF9yZWxzLy5yZWxzUEsBAi0AFAAGAAgAAAAhAI2Ly57EAAAA3QAAAA8A AAAAAAAAAAAAAAAABwIAAGRycy9kb3ducmV2LnhtbFBLBQYAAAAAAwADALcAAAD4AgAAAAA= " path="m33,22r,-12l26,,16,,7,,,10,,22,,34,7,44r9,l26,44,33,34r,-12xe" filled="f" strokeweight=".24pt">
                      <v:path arrowok="t" o:connecttype="custom" o:connectlocs="33,22;33,10;26,0;16,0;7,0;0,10;0,22;0,34;7,44;16,44;26,44;33,34;33,22" o:connectangles="0,0,0,0,0,0,0,0,0,0,0,0,0"/>
                    </v:shape>
                    <v:shape id="Freeform 1578" o:spid="_x0000_s1482" style="position:absolute;left:2551;top:-787;width:34;height:45;visibility:visible;mso-wrap-style:square;v-text-anchor:top" coordsize="34,4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KmTCmwAAAAN0AAAAPAAAAZHJzL2Rvd25yZXYueG1sRE/bisIw EH1f8B/CCL6tSQtKqUaRwoK+rZcPGJrZtmwzqU221v16Iwi+zeFcZ70dbSsG6n3jWEMyVyCIS2ca rjRczl+fGQgfkA22jknDnTxsN5OPNebG3fhIwylUIoawz1FDHUKXS+nLmiz6ueuII/fjeoshwr6S psdbDLetTJVaSosNx4YaOypqKn9Pf1bD/6FzKrPX4mK/71lxVkkTfKL1bDruViACjeEtfrn3Js5f JCk8v4knyM0DAAD//wMAUEsBAi0AFAAGAAgAAAAhANvh9svuAAAAhQEAABMAAAAAAAAAAAAAAAAA AAAAAFtDb250ZW50X1R5cGVzXS54bWxQSwECLQAUAAYACAAAACEAWvQsW78AAAAVAQAACwAAAAAA AAAAAAAAAAAfAQAAX3JlbHMvLnJlbHNQSwECLQAUAAYACAAAACEAipkwpsAAAADdAAAADwAAAAAA AAAAAAAAAAAHAgAAZHJzL2Rvd25yZXYueG1sUEsFBgAAAAADAAMAtwAAAPQCAAAAAA== " path="m33,22r,-12l26,,7,,,10,,34,7,45r19,l33,34r,-12xe" fillcolor="red" stroked="f">
                      <v:path arrowok="t" o:connecttype="custom" o:connectlocs="33,22;33,10;26,0;7,0;0,10;0,34;7,45;26,45;33,34;33,22" o:connectangles="0,0,0,0,0,0,0,0,0,0"/>
                    </v:shape>
                    <v:shape id="Freeform 1579" o:spid="_x0000_s1483" style="position:absolute;left:2551;top:-787;width:34;height:45;visibility:visible;mso-wrap-style:square;v-text-anchor:top" coordsize="34,4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PlxGHwgAAAN0AAAAPAAAAZHJzL2Rvd25yZXYueG1sRE9NawIx EL0L/ocwhd400WqV1ShiKdWj2x56HDfTzeJmsmyibv+9EQRv83ifs1x3rhYXakPlWcNoqEAQF95U XGr4+f4czEGEiGyw9kwa/inAetXvLTEz/soHuuSxFCmEQ4YabIxNJmUoLDkMQ98QJ+7Ptw5jgm0p TYvXFO5qOVbqXTqsODVYbGhrqTjlZ6dhrj5ObPdfM5erWT3+nU6CPE60fn3pNgsQkbr4FD/cO5Pm T0dvcP8mnSBXNwAAAP//AwBQSwECLQAUAAYACAAAACEA2+H2y+4AAACFAQAAEwAAAAAAAAAAAAAA AAAAAAAAW0NvbnRlbnRfVHlwZXNdLnhtbFBLAQItABQABgAIAAAAIQBa9CxbvwAAABUBAAALAAAA AAAAAAAAAAAAAB8BAABfcmVscy8ucmVsc1BLAQItABQABgAIAAAAIQBPlxGHwgAAAN0AAAAPAAAA AAAAAAAAAAAAAAcCAABkcnMvZG93bnJldi54bWxQSwUGAAAAAAMAAwC3AAAA9gIAAAAA " path="m33,22r,-12l26,,16,,7,,,10,,22,,34,7,45r9,l26,45,33,34r,-12xe" filled="f" strokeweight=".24pt">
                      <v:path arrowok="t" o:connecttype="custom" o:connectlocs="33,22;33,10;26,0;16,0;7,0;0,10;0,22;0,34;7,45;16,45;26,45;33,34;33,22" o:connectangles="0,0,0,0,0,0,0,0,0,0,0,0,0"/>
                    </v:shape>
                  </v:group>
                  <v:shape id="Text Box 1580" o:spid="_x0000_s1484" type="#_x0000_t202" style="position:absolute;left:8804;top:3012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0FFLixAAAAN0AAAAPAAAAZHJzL2Rvd25yZXYueG1sRE9Na8JA EL0X/A/LCL3VjaWVGrOKiEKhUBrjweOYnSSL2dk0u9X4791Cobd5vM/JVoNtxYV6bxwrmE4SEMSl 04ZrBYdi9/QGwgdkja1jUnAjD6vl6CHDVLsr53TZh1rEEPYpKmhC6FIpfdmQRT9xHXHkKtdbDBH2 tdQ9XmO4beVzksykRcOxocGONg2V5/2PVbA+cr4135+nr7zKTVHME/6YnZV6HA/rBYhAQ/gX/7nf dZz/On2B32/iCXJ5BwAA//8DAFBLAQItABQABgAIAAAAIQDb4fbL7gAAAIUBAAATAAAAAAAAAAAA AAAAAAAAAABbQ29udGVudF9UeXBlc10ueG1sUEsBAi0AFAAGAAgAAAAhAFr0LFu/AAAAFQEAAAsA AAAAAAAAAAAAAAAAHwEAAF9yZWxzLy5yZWxzUEsBAi0AFAAGAAgAAAAhADQUUuLEAAAA3QAAAA8A AAAAAAAAAAAAAAAABwIAAGRycy9kb3ducmV2LnhtbFBLBQYAAAAAAwADALcAAAD4AgAAAAA= 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w w:val="101"/>
                              <w:sz w:val="13"/>
                              <w:szCs w:val="13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581" o:spid="_x0000_s1485" type="#_x0000_t202" style="position:absolute;left:9518;top:311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bWPd5wwAAAN0AAAAPAAAAZHJzL2Rvd25yZXYueG1sRE9Ni8Iw EL0v+B/CCN7W1AVltxpFZAVBWKz14HFsxjbYTGoTtf77jbCwt3m8z5ktOluLO7XeOFYwGiYgiAun DZcKDvn6/ROED8gaa8ek4EkeFvPe2wxT7R6c0X0fShFD2KeooAqhSaX0RUUW/dA1xJE7u9ZiiLAt pW7xEcNtLT+SZCItGo4NFTa0qqi47G9WwfLI2be5/px22Tkzef6V8HZyUWrQ75ZTEIG68C/+c290 nD8ejeH1TTxBzn8BAAD//wMAUEsBAi0AFAAGAAgAAAAhANvh9svuAAAAhQEAABMAAAAAAAAAAAAA AAAAAAAAAFtDb250ZW50X1R5cGVzXS54bWxQSwECLQAUAAYACAAAACEAWvQsW78AAAAVAQAACwAA AAAAAAAAAAAAAAAfAQAAX3JlbHMvLnJlbHNQSwECLQAUAAYACAAAACEAW1j3ecMAAADdAAAADwAA AAAAAAAAAAAAAAAHAgAAZHJzL2Rvd25yZXYueG1sUEsFBgAAAAADAAMAtwAAAPcCAAAAAA== 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582" o:spid="_x0000_s1486" type="#_x0000_t202" style="position:absolute;left:10158;top:3050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rimkOwwAAAN0AAAAPAAAAZHJzL2Rvd25yZXYueG1sRE9Na8JA EL0L/odlhN50Y6GhRlcRsVAoFGM8eByzY7KYnY3Zrab/visUvM3jfc5i1dtG3KjzxrGC6SQBQVw6 bbhScCg+xu8gfEDW2DgmBb/kYbUcDhaYaXfnnG77UIkYwj5DBXUIbSalL2uy6CeuJY7c2XUWQ4Rd JXWH9xhuG/maJKm0aDg21NjSpqbysv+xCtZHzrfm+n3a5efcFMUs4a/0otTLqF/PQQTqw1P87/7U cf7bNIXHN/EEufwDAAD//wMAUEsBAi0AFAAGAAgAAAAhANvh9svuAAAAhQEAABMAAAAAAAAAAAAA AAAAAAAAAFtDb250ZW50X1R5cGVzXS54bWxQSwECLQAUAAYACAAAACEAWvQsW78AAAAVAQAACwAA AAAAAAAAAAAAAAAfAQAAX3JlbHMvLnJlbHNQSwECLQAUAAYACAAAACEAq4ppDsMAAADdAAAADwAA AAAAAAAAAAAAAAAHAgAAZHJzL2Rvd25yZXYueG1sUEsFBgAAAAADAAMAtwAAAPcCAAAAAA== 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w w:val="101"/>
                              <w:sz w:val="13"/>
                              <w:szCs w:val="13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583" o:spid="_x0000_s1487" type="#_x0000_t202" style="position:absolute;left:9547;top:1543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ExsyVxAAAAN0AAAAPAAAAZHJzL2Rvd25yZXYueG1sRE9Na8JA EL0X/A/LCL3VjYXaGrOKiEKhII3x4HHMTpLF7Gya3Wr6791Cobd5vM/JVoNtxZV6bxwrmE4SEMSl 04ZrBcdi9/QGwgdkja1jUvBDHlbL0UOGqXY3zul6CLWIIexTVNCE0KVS+rIhi37iOuLIVa63GCLs a6l7vMVw28rnJJlJi4ZjQ4MdbRoqL4dvq2B94nxrvvbnz7zKTVHME/6YXZR6HA/rBYhAQ/gX/7nf dZz/Mn2F32/iCXJ5BwAA//8DAFBLAQItABQABgAIAAAAIQDb4fbL7gAAAIUBAAATAAAAAAAAAAAA AAAAAAAAAABbQ29udGVudF9UeXBlc10ueG1sUEsBAi0AFAAGAAgAAAAhAFr0LFu/AAAAFQEAAAsA AAAAAAAAAAAAAAAAHwEAAF9yZWxzLy5yZWxzUEsBAi0AFAAGAAgAAAAhAMTGzJXEAAAA3QAAAA8A AAAAAAAAAAAAAAAABwIAAGRycy9kb3ducmV2LnhtbFBLBQYAAAAAAwADALcAAAD4AgAAAAA= 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w w:val="101"/>
                              <w:sz w:val="13"/>
                              <w:szCs w:val="13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584" o:spid="_x0000_s1488" type="#_x0000_t202" style="position:absolute;left:9994;top:2518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1WVjnxgAAAN0AAAAPAAAAZHJzL2Rvd25yZXYueG1sRI9Ba8JA EIXvQv/DMkJvulGo2OgqUioIhdKYHnqcZsdkMTubZldN/33nUPA2w3vz3jfr7eBbdaU+usAGZtMM FHEVrOPawGe5nyxBxYRssQ1MBn4pwnbzMFpjbsONC7oeU60khGOOBpqUulzrWDXkMU5DRyzaKfQe k6x9rW2PNwn3rZ5n2UJ7dCwNDXb00lB1Pl68gd0XF6/u5/37ozgVriyfM35bnI15HA+7FahEQ7qb /68PVvCfZoIr38gIevMHAAD//wMAUEsBAi0AFAAGAAgAAAAhANvh9svuAAAAhQEAABMAAAAAAAAA AAAAAAAAAAAAAFtDb250ZW50X1R5cGVzXS54bWxQSwECLQAUAAYACAAAACEAWvQsW78AAAAVAQAA CwAAAAAAAAAAAAAAAAAfAQAAX3JlbHMvLnJlbHNQSwECLQAUAAYACAAAACEAtVlY58YAAADdAAAA DwAAAAAAAAAAAAAAAAAHAgAAZHJzL2Rvd25yZXYueG1sUEsFBgAAAAADAAMAtwAAAPoCAAAAAA== 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w w:val="101"/>
                              <w:sz w:val="13"/>
                              <w:szCs w:val="13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1585" o:spid="_x0000_s1489" type="#_x0000_t202" style="position:absolute;left:9074;top:2463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aFf18xAAAAN0AAAAPAAAAZHJzL2Rvd25yZXYueG1sRE9Na8JA EL0X/A/LCN7qxoJSoxsRaaEgFGN68DhmJ8lidjbNbjX++65Q6G0e73PWm8G24kq9N44VzKYJCOLS acO1gq/i/fkVhA/IGlvHpOBOHjbZ6GmNqXY3zul6DLWIIexTVNCE0KVS+rIhi37qOuLIVa63GCLs a6l7vMVw28qXJFlIi4ZjQ4Md7RoqL8cfq2B74vzNfH+eD3mVm6JYJrxfXJSajIftCkSgIfyL/9wf Os6fz5bw+CaeILNfAAAA//8DAFBLAQItABQABgAIAAAAIQDb4fbL7gAAAIUBAAATAAAAAAAAAAAA AAAAAAAAAABbQ29udGVudF9UeXBlc10ueG1sUEsBAi0AFAAGAAgAAAAhAFr0LFu/AAAAFQEAAAsA AAAAAAAAAAAAAAAAHwEAAF9yZWxzLy5yZWxzUEsBAi0AFAAGAAgAAAAhANoV/XzEAAAA3QAAAA8A AAAAAAAAAAAAAAAABwIAAGRycy9kb3ducmV2LnhtbFBLBQYAAAAAAwADALcAAAD4AgAAAAA= 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w w:val="101"/>
                              <w:sz w:val="13"/>
                              <w:szCs w:val="13"/>
                            </w:rPr>
                            <w:t>K</w:t>
                          </w:r>
                        </w:p>
                      </w:txbxContent>
                    </v:textbox>
                  </v:shape>
                </v:group>
                <v:shape id="Text Box 1586" o:spid="_x0000_s1490" type="#_x0000_t202" style="position:absolute;left:8617;top:14567;width:180;height:36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W8pjPxQAAAN0AAAAPAAAAZHJzL2Rvd25yZXYueG1sRI9Ba8JA EIXvBf/DMoK3uqvUYqOriKXgydLYFrwN2TEJZmdDdmviv+8cCr3N8N689816O/hG3aiLdWALs6kB RVwEV3Np4fP09rgEFROywyYwWbhThO1m9LDGzIWeP+iWp1JJCMcMLVQptZnWsajIY5yGlli0S+g8 Jlm7UrsOewn3jZ4b86w91iwNFba0r6i45j/ewtfxcv5+Mu/lq1+0fRiMZv+irZ2Mh90KVKIh/Zv/ rg9O8Bdz4ZdvZAS9+QUAAP//AwBQSwECLQAUAAYACAAAACEA2+H2y+4AAACFAQAAEwAAAAAAAAAA AAAAAAAAAAAAW0NvbnRlbnRfVHlwZXNdLnhtbFBLAQItABQABgAIAAAAIQBa9CxbvwAAABUBAAAL AAAAAAAAAAAAAAAAAB8BAABfcmVscy8ucmVsc1BLAQItABQABgAIAAAAIQCW8pjPxQAAAN0AAAAP AAAAAAAAAAAAAAAAAAcCAABkcnMvZG93bnJldi54bWxQSwUGAAAAAAMAAwC3AAAA+QIAAAAA " filled="f" stroked="f">
                  <v:textbox>
                    <w:txbxContent>
                      <w:p w:rsidR="00A71C61" w:rsidRPr="00B47E56" w:rsidRDefault="00A71C61" w:rsidP="005132EB">
                        <w:pPr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946B9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9D7225" w:rsidRPr="009D7225" w:rsidRDefault="005132EB" w:rsidP="00DD21DC">
      <w:pPr>
        <w:spacing w:line="276" w:lineRule="auto"/>
        <w:ind w:right="-5"/>
        <w:jc w:val="both"/>
        <w:rPr>
          <w:rFonts w:ascii="Arial" w:hAnsi="Arial" w:cs="Arial"/>
          <w:spacing w:val="-9"/>
          <w:sz w:val="13"/>
          <w:szCs w:val="13"/>
        </w:rPr>
      </w:pPr>
      <w:r w:rsidRPr="004F64CE">
        <w:rPr>
          <w:spacing w:val="1"/>
          <w:sz w:val="28"/>
          <w:szCs w:val="28"/>
        </w:rPr>
        <w:t>V</w:t>
      </w:r>
      <w:r w:rsidRPr="004F64CE">
        <w:rPr>
          <w:sz w:val="28"/>
          <w:szCs w:val="28"/>
        </w:rPr>
        <w:t>ì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z w:val="28"/>
          <w:szCs w:val="28"/>
        </w:rPr>
        <w:t>I</w:t>
      </w:r>
      <w:r w:rsidRPr="004F64CE">
        <w:rPr>
          <w:spacing w:val="5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z w:val="28"/>
          <w:szCs w:val="28"/>
        </w:rPr>
        <w:t>g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4"/>
          <w:sz w:val="28"/>
          <w:szCs w:val="28"/>
        </w:rPr>
        <w:t xml:space="preserve"> 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="009D7225">
        <w:rPr>
          <w:spacing w:val="-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a</w:t>
      </w:r>
      <w:r w:rsidRPr="004F64CE">
        <w:rPr>
          <w:sz w:val="28"/>
          <w:szCs w:val="28"/>
        </w:rPr>
        <w:t>o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B</w:t>
      </w:r>
      <w:r w:rsidRPr="004F64CE">
        <w:rPr>
          <w:sz w:val="28"/>
          <w:szCs w:val="28"/>
        </w:rPr>
        <w:t>H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v</w:t>
      </w:r>
      <w:r w:rsidRPr="004F64CE">
        <w:rPr>
          <w:sz w:val="28"/>
          <w:szCs w:val="28"/>
        </w:rPr>
        <w:t xml:space="preserve">à </w:t>
      </w:r>
      <w:r w:rsidRPr="004F64CE">
        <w:rPr>
          <w:spacing w:val="6"/>
          <w:sz w:val="28"/>
          <w:szCs w:val="28"/>
        </w:rPr>
        <w:t>C</w:t>
      </w:r>
      <w:r w:rsidRPr="004F64CE">
        <w:rPr>
          <w:sz w:val="28"/>
          <w:szCs w:val="28"/>
        </w:rPr>
        <w:t>K</w:t>
      </w:r>
      <w:r w:rsidRPr="004F64CE">
        <w:rPr>
          <w:spacing w:val="-6"/>
          <w:sz w:val="28"/>
          <w:szCs w:val="28"/>
        </w:rPr>
        <w:t xml:space="preserve"> </w:t>
      </w:r>
    </w:p>
    <w:p w:rsidR="005132EB" w:rsidRPr="004F64CE" w:rsidRDefault="005132EB" w:rsidP="00DD21DC">
      <w:pPr>
        <w:spacing w:line="276" w:lineRule="auto"/>
        <w:ind w:right="-5"/>
        <w:jc w:val="both"/>
        <w:rPr>
          <w:sz w:val="28"/>
          <w:szCs w:val="28"/>
        </w:rPr>
      </w:pPr>
      <w:r w:rsidRPr="004F64CE">
        <w:rPr>
          <w:spacing w:val="-4"/>
          <w:sz w:val="28"/>
          <w:szCs w:val="28"/>
        </w:rPr>
        <w:t>n</w:t>
      </w:r>
      <w:r w:rsidRPr="004F64CE">
        <w:rPr>
          <w:spacing w:val="6"/>
          <w:sz w:val="28"/>
          <w:szCs w:val="28"/>
        </w:rPr>
        <w:t>ê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z w:val="28"/>
          <w:szCs w:val="28"/>
        </w:rPr>
        <w:t>I</w:t>
      </w:r>
      <w:r w:rsidRPr="004F64CE">
        <w:rPr>
          <w:spacing w:val="5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â</w:t>
      </w:r>
      <w:r w:rsidRPr="004F64CE">
        <w:rPr>
          <w:sz w:val="28"/>
          <w:szCs w:val="28"/>
        </w:rPr>
        <w:t>m</w:t>
      </w:r>
      <w:r>
        <w:rPr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 w:rsidRPr="004F64CE">
        <w:rPr>
          <w:spacing w:val="-23"/>
          <w:w w:val="9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</w:p>
    <w:p w:rsidR="009D7225" w:rsidRDefault="005132EB" w:rsidP="00DD21D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pacing w:val="-1"/>
          <w:sz w:val="28"/>
          <w:szCs w:val="28"/>
        </w:rPr>
      </w:pPr>
      <w:r>
        <w:rPr>
          <w:rFonts w:ascii="Symbol" w:hAnsi="Symbol" w:cs="Symbol"/>
          <w:w w:val="99"/>
        </w:rPr>
        <w:t></w:t>
      </w:r>
      <w:r w:rsidRPr="004F64CE">
        <w:rPr>
          <w:spacing w:val="-23"/>
          <w:w w:val="9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1"/>
          <w:sz w:val="28"/>
          <w:szCs w:val="28"/>
        </w:rPr>
        <w:t>â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A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z w:val="28"/>
          <w:szCs w:val="28"/>
        </w:rPr>
        <w:t>ó</w:t>
      </w:r>
      <w:r w:rsidRPr="004F64CE">
        <w:rPr>
          <w:spacing w:val="-1"/>
          <w:sz w:val="28"/>
          <w:szCs w:val="28"/>
        </w:rPr>
        <w:t xml:space="preserve"> </w:t>
      </w:r>
    </w:p>
    <w:p w:rsidR="00A946B9" w:rsidRDefault="005132EB" w:rsidP="00DD21D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pacing w:val="-4"/>
          <w:sz w:val="28"/>
          <w:szCs w:val="28"/>
        </w:rPr>
      </w:pP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M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10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z w:val="28"/>
          <w:szCs w:val="28"/>
        </w:rPr>
        <w:t>u</w:t>
      </w:r>
      <w:r w:rsidRPr="004F64CE">
        <w:rPr>
          <w:spacing w:val="-3"/>
          <w:sz w:val="28"/>
          <w:szCs w:val="28"/>
        </w:rPr>
        <w:t>y</w:t>
      </w:r>
      <w:r w:rsidRPr="004F64CE">
        <w:rPr>
          <w:spacing w:val="6"/>
          <w:sz w:val="28"/>
          <w:szCs w:val="28"/>
        </w:rPr>
        <w:t>ế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 xml:space="preserve"> </w:t>
      </w:r>
    </w:p>
    <w:p w:rsidR="005132EB" w:rsidRPr="004F64CE" w:rsidRDefault="00A946B9" w:rsidP="00DD21D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 w:rsidRPr="004F64CE">
        <w:rPr>
          <w:spacing w:val="-4"/>
          <w:sz w:val="28"/>
          <w:szCs w:val="28"/>
        </w:rPr>
        <w:t>N</w:t>
      </w:r>
      <w:r w:rsidR="005132EB" w:rsidRPr="004F64CE">
        <w:rPr>
          <w:spacing w:val="6"/>
          <w:sz w:val="28"/>
          <w:szCs w:val="28"/>
        </w:rPr>
        <w:t>ê</w:t>
      </w:r>
      <w:r w:rsidR="005132EB" w:rsidRPr="004F64CE">
        <w:rPr>
          <w:sz w:val="28"/>
          <w:szCs w:val="28"/>
        </w:rPr>
        <w:t>n</w:t>
      </w:r>
      <w:r>
        <w:rPr>
          <w:sz w:val="28"/>
          <w:szCs w:val="28"/>
          <w:lang w:val="en-US"/>
        </w:rPr>
        <w:t xml:space="preserve"> AM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pacing w:val="6"/>
          <w:sz w:val="28"/>
          <w:szCs w:val="28"/>
        </w:rPr>
        <w:t>c</w:t>
      </w:r>
      <w:r w:rsidR="005132EB" w:rsidRPr="004F64CE">
        <w:rPr>
          <w:sz w:val="28"/>
          <w:szCs w:val="28"/>
        </w:rPr>
        <w:t>ũng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-5"/>
          <w:sz w:val="28"/>
          <w:szCs w:val="28"/>
        </w:rPr>
        <w:t>l</w:t>
      </w:r>
      <w:r w:rsidR="005132EB" w:rsidRPr="004F64CE">
        <w:rPr>
          <w:sz w:val="28"/>
          <w:szCs w:val="28"/>
        </w:rPr>
        <w:t>à</w:t>
      </w:r>
      <w:r w:rsidR="005132EB">
        <w:rPr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đ</w:t>
      </w:r>
      <w:r w:rsidR="005132EB" w:rsidRPr="004F64CE">
        <w:rPr>
          <w:spacing w:val="-2"/>
          <w:sz w:val="28"/>
          <w:szCs w:val="28"/>
        </w:rPr>
        <w:t>ư</w:t>
      </w:r>
      <w:r w:rsidR="005132EB" w:rsidRPr="004F64CE">
        <w:rPr>
          <w:spacing w:val="6"/>
          <w:sz w:val="28"/>
          <w:szCs w:val="28"/>
        </w:rPr>
        <w:t>ờ</w:t>
      </w:r>
      <w:r w:rsidR="005132EB" w:rsidRPr="004F64CE">
        <w:rPr>
          <w:sz w:val="28"/>
          <w:szCs w:val="28"/>
        </w:rPr>
        <w:t>ng</w:t>
      </w:r>
      <w:r w:rsidR="005132EB" w:rsidRPr="004F64CE">
        <w:rPr>
          <w:spacing w:val="-9"/>
          <w:sz w:val="28"/>
          <w:szCs w:val="28"/>
        </w:rPr>
        <w:t xml:space="preserve"> </w:t>
      </w:r>
      <w:r w:rsidR="005132EB" w:rsidRPr="004F64CE">
        <w:rPr>
          <w:spacing w:val="1"/>
          <w:sz w:val="28"/>
          <w:szCs w:val="28"/>
        </w:rPr>
        <w:t>ca</w:t>
      </w:r>
      <w:r w:rsidR="005132EB" w:rsidRPr="004F64CE">
        <w:rPr>
          <w:sz w:val="28"/>
          <w:szCs w:val="28"/>
        </w:rPr>
        <w:t>o.</w:t>
      </w:r>
    </w:p>
    <w:p w:rsidR="005132EB" w:rsidRPr="004F64CE" w:rsidRDefault="005132EB" w:rsidP="00DD21DC">
      <w:pPr>
        <w:widowControl w:val="0"/>
        <w:autoSpaceDE w:val="0"/>
        <w:autoSpaceDN w:val="0"/>
        <w:adjustRightInd w:val="0"/>
        <w:spacing w:before="4" w:line="276" w:lineRule="auto"/>
        <w:ind w:right="-5"/>
        <w:jc w:val="both"/>
        <w:rPr>
          <w:sz w:val="28"/>
          <w:szCs w:val="28"/>
        </w:rPr>
      </w:pPr>
      <w:r w:rsidRPr="00EE7734">
        <w:rPr>
          <w:b/>
          <w:sz w:val="28"/>
          <w:szCs w:val="28"/>
        </w:rPr>
        <w:t>=&gt;</w:t>
      </w:r>
      <w:r w:rsidRPr="004F64CE">
        <w:rPr>
          <w:spacing w:val="47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2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10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a</w:t>
      </w:r>
      <w:r w:rsidRPr="004F64CE">
        <w:rPr>
          <w:sz w:val="28"/>
          <w:szCs w:val="28"/>
        </w:rPr>
        <w:t>o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 xml:space="preserve">M </w:t>
      </w:r>
      <w:r w:rsidRPr="004F64CE">
        <w:rPr>
          <w:spacing w:val="5"/>
          <w:sz w:val="28"/>
          <w:szCs w:val="28"/>
        </w:rPr>
        <w:t>đ</w:t>
      </w:r>
      <w:r w:rsidRPr="004F64CE">
        <w:rPr>
          <w:sz w:val="28"/>
          <w:szCs w:val="28"/>
        </w:rPr>
        <w:t>i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z w:val="28"/>
          <w:szCs w:val="28"/>
        </w:rPr>
        <w:t>q</w:t>
      </w:r>
      <w:r w:rsidRPr="004F64CE">
        <w:rPr>
          <w:spacing w:val="-4"/>
          <w:sz w:val="28"/>
          <w:szCs w:val="28"/>
        </w:rPr>
        <w:t>u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â</w:t>
      </w:r>
      <w:r w:rsidRPr="004F64CE">
        <w:rPr>
          <w:sz w:val="28"/>
          <w:szCs w:val="28"/>
        </w:rPr>
        <w:t>m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I</w:t>
      </w:r>
    </w:p>
    <w:p w:rsidR="005132EB" w:rsidRPr="004F64CE" w:rsidRDefault="005132EB" w:rsidP="00DD21D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 w:rsidRPr="00EE7734">
        <w:rPr>
          <w:b/>
          <w:sz w:val="28"/>
          <w:szCs w:val="28"/>
        </w:rPr>
        <w:t>=&gt;</w:t>
      </w:r>
      <w:r w:rsidR="00EE7734">
        <w:rPr>
          <w:spacing w:val="-3"/>
          <w:position w:val="-1"/>
          <w:sz w:val="28"/>
          <w:szCs w:val="28"/>
          <w:lang w:val="en-US"/>
        </w:rPr>
        <w:t xml:space="preserve"> </w:t>
      </w:r>
      <w:r w:rsidRPr="004F64CE">
        <w:rPr>
          <w:spacing w:val="-3"/>
          <w:position w:val="-1"/>
          <w:sz w:val="28"/>
          <w:szCs w:val="28"/>
        </w:rPr>
        <w:t>B</w:t>
      </w:r>
      <w:r w:rsidRPr="004F64CE">
        <w:rPr>
          <w:position w:val="-1"/>
          <w:sz w:val="28"/>
          <w:szCs w:val="28"/>
        </w:rPr>
        <w:t>a đ</w:t>
      </w:r>
      <w:r w:rsidRPr="004F64CE">
        <w:rPr>
          <w:spacing w:val="-5"/>
          <w:position w:val="-1"/>
          <w:sz w:val="28"/>
          <w:szCs w:val="28"/>
        </w:rPr>
        <w:t>i</w:t>
      </w:r>
      <w:r w:rsidRPr="004F64CE">
        <w:rPr>
          <w:spacing w:val="11"/>
          <w:position w:val="-1"/>
          <w:sz w:val="28"/>
          <w:szCs w:val="28"/>
        </w:rPr>
        <w:t>ể</w:t>
      </w:r>
      <w:r w:rsidRPr="004F64CE">
        <w:rPr>
          <w:position w:val="-1"/>
          <w:sz w:val="28"/>
          <w:szCs w:val="28"/>
        </w:rPr>
        <w:t>m</w:t>
      </w:r>
      <w:r w:rsidRPr="004F64CE">
        <w:rPr>
          <w:spacing w:val="-9"/>
          <w:position w:val="-1"/>
          <w:sz w:val="28"/>
          <w:szCs w:val="28"/>
        </w:rPr>
        <w:t xml:space="preserve"> </w:t>
      </w:r>
      <w:r w:rsidRPr="004F64CE">
        <w:rPr>
          <w:spacing w:val="-4"/>
          <w:position w:val="-1"/>
          <w:sz w:val="28"/>
          <w:szCs w:val="28"/>
        </w:rPr>
        <w:t>A</w:t>
      </w:r>
      <w:r w:rsidRPr="004F64CE">
        <w:rPr>
          <w:position w:val="-1"/>
          <w:sz w:val="28"/>
          <w:szCs w:val="28"/>
        </w:rPr>
        <w:t>,</w:t>
      </w:r>
      <w:r w:rsidRPr="004F64CE">
        <w:rPr>
          <w:spacing w:val="1"/>
          <w:position w:val="-1"/>
          <w:sz w:val="28"/>
          <w:szCs w:val="28"/>
        </w:rPr>
        <w:t xml:space="preserve"> </w:t>
      </w:r>
      <w:r w:rsidRPr="004F64CE">
        <w:rPr>
          <w:spacing w:val="-1"/>
          <w:position w:val="-1"/>
          <w:sz w:val="28"/>
          <w:szCs w:val="28"/>
        </w:rPr>
        <w:t>I</w:t>
      </w:r>
      <w:r w:rsidRPr="004F64CE">
        <w:rPr>
          <w:position w:val="-1"/>
          <w:sz w:val="28"/>
          <w:szCs w:val="28"/>
        </w:rPr>
        <w:t>,</w:t>
      </w:r>
      <w:r w:rsidRPr="004F64CE">
        <w:rPr>
          <w:spacing w:val="2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M</w:t>
      </w:r>
      <w:r w:rsidRPr="004F64CE">
        <w:rPr>
          <w:spacing w:val="1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t</w:t>
      </w:r>
      <w:r w:rsidRPr="004F64CE">
        <w:rPr>
          <w:spacing w:val="-5"/>
          <w:position w:val="-1"/>
          <w:sz w:val="28"/>
          <w:szCs w:val="28"/>
        </w:rPr>
        <w:t>h</w:t>
      </w:r>
      <w:r w:rsidRPr="004F64CE">
        <w:rPr>
          <w:spacing w:val="6"/>
          <w:position w:val="-1"/>
          <w:sz w:val="28"/>
          <w:szCs w:val="28"/>
        </w:rPr>
        <w:t>ẳ</w:t>
      </w:r>
      <w:r w:rsidRPr="004F64CE">
        <w:rPr>
          <w:position w:val="-1"/>
          <w:sz w:val="28"/>
          <w:szCs w:val="28"/>
        </w:rPr>
        <w:t>ng</w:t>
      </w:r>
      <w:r w:rsidRPr="004F64CE">
        <w:rPr>
          <w:spacing w:val="-3"/>
          <w:position w:val="-1"/>
          <w:sz w:val="28"/>
          <w:szCs w:val="28"/>
        </w:rPr>
        <w:t xml:space="preserve"> </w:t>
      </w:r>
      <w:r w:rsidRPr="004F64CE">
        <w:rPr>
          <w:spacing w:val="-4"/>
          <w:position w:val="-1"/>
          <w:sz w:val="28"/>
          <w:szCs w:val="28"/>
        </w:rPr>
        <w:t>h</w:t>
      </w:r>
      <w:r w:rsidRPr="004F64CE">
        <w:rPr>
          <w:spacing w:val="6"/>
          <w:position w:val="-1"/>
          <w:sz w:val="28"/>
          <w:szCs w:val="28"/>
        </w:rPr>
        <w:t>à</w:t>
      </w:r>
      <w:r w:rsidRPr="004F64CE">
        <w:rPr>
          <w:position w:val="-1"/>
          <w:sz w:val="28"/>
          <w:szCs w:val="28"/>
        </w:rPr>
        <w:t>n</w:t>
      </w:r>
      <w:r w:rsidRPr="004F64CE">
        <w:rPr>
          <w:spacing w:val="-4"/>
          <w:position w:val="-1"/>
          <w:sz w:val="28"/>
          <w:szCs w:val="28"/>
        </w:rPr>
        <w:t>g</w:t>
      </w:r>
      <w:r w:rsidRPr="004F64CE">
        <w:rPr>
          <w:position w:val="-1"/>
          <w:sz w:val="28"/>
          <w:szCs w:val="28"/>
        </w:rPr>
        <w:t>.</w:t>
      </w:r>
    </w:p>
    <w:p w:rsidR="003D7647" w:rsidRDefault="003D7647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z w:val="28"/>
          <w:szCs w:val="28"/>
        </w:rPr>
      </w:pPr>
      <w:r w:rsidRPr="003D7647">
        <w:rPr>
          <w:b/>
          <w:sz w:val="28"/>
          <w:szCs w:val="28"/>
          <w:lang w:val="en-US"/>
        </w:rPr>
        <w:t xml:space="preserve">Ví dụ 2: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vuông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>
        <w:rPr>
          <w:spacing w:val="-4"/>
          <w:sz w:val="28"/>
          <w:szCs w:val="28"/>
          <w:lang w:val="en-US"/>
        </w:rPr>
        <w:t xml:space="preserve">. Tia phân giác </w:t>
      </w:r>
      <w:r w:rsidR="00235A51" w:rsidRPr="00806128">
        <w:rPr>
          <w:noProof/>
          <w:position w:val="-6"/>
          <w:sz w:val="28"/>
          <w:szCs w:val="28"/>
        </w:rPr>
        <w:object w:dxaOrig="639" w:dyaOrig="400">
          <v:shape id="_x0000_i1156" type="#_x0000_t75" style="width:31.7pt;height:20.4pt" o:ole="">
            <v:imagedata r:id="rId231" o:title=""/>
          </v:shape>
          <o:OLEObject Type="Embed" ProgID="Equation.DSMT4" ShapeID="_x0000_i1156" DrawAspect="Content" ObjectID="_1709060565" r:id="rId232"/>
        </w:object>
      </w:r>
      <w:r w:rsidR="00CE13DE">
        <w:rPr>
          <w:spacing w:val="-4"/>
          <w:sz w:val="28"/>
          <w:szCs w:val="28"/>
          <w:lang w:val="en-US"/>
        </w:rPr>
        <w:t xml:space="preserve"> cắt cạnh AC tại D. Trên cạnh BC lấy E sao cho BE = AB. Đường thẳng qua C vuông góc với BD cắt AB ở F. </w:t>
      </w:r>
      <w:r w:rsidR="00CE13DE" w:rsidRPr="004F64CE">
        <w:rPr>
          <w:spacing w:val="2"/>
          <w:sz w:val="28"/>
          <w:szCs w:val="28"/>
        </w:rPr>
        <w:t>C</w:t>
      </w:r>
      <w:r w:rsidR="00CE13DE" w:rsidRPr="004F64CE">
        <w:rPr>
          <w:spacing w:val="1"/>
          <w:sz w:val="28"/>
          <w:szCs w:val="28"/>
        </w:rPr>
        <w:t>h</w:t>
      </w:r>
      <w:r w:rsidR="00CE13DE" w:rsidRPr="004F64CE">
        <w:rPr>
          <w:spacing w:val="3"/>
          <w:sz w:val="28"/>
          <w:szCs w:val="28"/>
        </w:rPr>
        <w:t>ứ</w:t>
      </w:r>
      <w:r w:rsidR="00CE13DE" w:rsidRPr="004F64CE">
        <w:rPr>
          <w:sz w:val="28"/>
          <w:szCs w:val="28"/>
        </w:rPr>
        <w:t>ng</w:t>
      </w:r>
      <w:r w:rsidR="00CE13DE" w:rsidRPr="004F64CE">
        <w:rPr>
          <w:spacing w:val="-5"/>
          <w:sz w:val="28"/>
          <w:szCs w:val="28"/>
        </w:rPr>
        <w:t xml:space="preserve"> m</w:t>
      </w:r>
      <w:r w:rsidR="00CE13DE" w:rsidRPr="004F64CE">
        <w:rPr>
          <w:sz w:val="28"/>
          <w:szCs w:val="28"/>
        </w:rPr>
        <w:t>i</w:t>
      </w:r>
      <w:r w:rsidR="00CE13DE" w:rsidRPr="004F64CE">
        <w:rPr>
          <w:spacing w:val="5"/>
          <w:sz w:val="28"/>
          <w:szCs w:val="28"/>
        </w:rPr>
        <w:t>n</w:t>
      </w:r>
      <w:r w:rsidR="00CE13DE" w:rsidRPr="004F64CE">
        <w:rPr>
          <w:sz w:val="28"/>
          <w:szCs w:val="28"/>
        </w:rPr>
        <w:t>h</w:t>
      </w:r>
      <w:r w:rsidR="00CE13DE" w:rsidRPr="004F64CE">
        <w:rPr>
          <w:spacing w:val="-4"/>
          <w:sz w:val="28"/>
          <w:szCs w:val="28"/>
        </w:rPr>
        <w:t xml:space="preserve"> </w:t>
      </w:r>
      <w:r w:rsidR="00866A88">
        <w:rPr>
          <w:spacing w:val="-4"/>
          <w:sz w:val="28"/>
          <w:szCs w:val="28"/>
          <w:lang w:val="en-US"/>
        </w:rPr>
        <w:t xml:space="preserve">ba điểm </w:t>
      </w:r>
      <w:r w:rsidR="00CE13DE">
        <w:rPr>
          <w:spacing w:val="-4"/>
          <w:sz w:val="28"/>
          <w:szCs w:val="28"/>
          <w:lang w:val="en-US"/>
        </w:rPr>
        <w:t>D</w:t>
      </w:r>
      <w:r w:rsidR="00CE13DE" w:rsidRPr="004F64CE">
        <w:rPr>
          <w:sz w:val="28"/>
          <w:szCs w:val="28"/>
        </w:rPr>
        <w:t>,</w:t>
      </w:r>
      <w:r w:rsidR="00CE13DE" w:rsidRPr="004F64CE">
        <w:rPr>
          <w:spacing w:val="1"/>
          <w:sz w:val="28"/>
          <w:szCs w:val="28"/>
        </w:rPr>
        <w:t xml:space="preserve"> </w:t>
      </w:r>
      <w:r w:rsidR="00CE13DE">
        <w:rPr>
          <w:spacing w:val="1"/>
          <w:sz w:val="28"/>
          <w:szCs w:val="28"/>
          <w:lang w:val="en-US"/>
        </w:rPr>
        <w:t>E</w:t>
      </w:r>
      <w:r w:rsidR="00CE13DE" w:rsidRPr="004F64CE">
        <w:rPr>
          <w:sz w:val="28"/>
          <w:szCs w:val="28"/>
        </w:rPr>
        <w:t>,</w:t>
      </w:r>
      <w:r w:rsidR="00CE13DE" w:rsidRPr="004F64CE">
        <w:rPr>
          <w:spacing w:val="2"/>
          <w:sz w:val="28"/>
          <w:szCs w:val="28"/>
        </w:rPr>
        <w:t xml:space="preserve"> </w:t>
      </w:r>
      <w:r w:rsidR="00CE13DE">
        <w:rPr>
          <w:sz w:val="28"/>
          <w:szCs w:val="28"/>
        </w:rPr>
        <w:t>F</w:t>
      </w:r>
      <w:r w:rsidR="00CE13DE" w:rsidRPr="004F64CE">
        <w:rPr>
          <w:spacing w:val="1"/>
          <w:sz w:val="28"/>
          <w:szCs w:val="28"/>
        </w:rPr>
        <w:t xml:space="preserve"> </w:t>
      </w:r>
      <w:r w:rsidR="00CE13DE" w:rsidRPr="004F64CE">
        <w:rPr>
          <w:sz w:val="28"/>
          <w:szCs w:val="28"/>
        </w:rPr>
        <w:t>t</w:t>
      </w:r>
      <w:r w:rsidR="00CE13DE" w:rsidRPr="004F64CE">
        <w:rPr>
          <w:spacing w:val="-5"/>
          <w:sz w:val="28"/>
          <w:szCs w:val="28"/>
        </w:rPr>
        <w:t>h</w:t>
      </w:r>
      <w:r w:rsidR="00CE13DE" w:rsidRPr="004F64CE">
        <w:rPr>
          <w:spacing w:val="6"/>
          <w:sz w:val="28"/>
          <w:szCs w:val="28"/>
        </w:rPr>
        <w:t>ẳ</w:t>
      </w:r>
      <w:r w:rsidR="00CE13DE" w:rsidRPr="004F64CE">
        <w:rPr>
          <w:sz w:val="28"/>
          <w:szCs w:val="28"/>
        </w:rPr>
        <w:t>ng</w:t>
      </w:r>
      <w:r w:rsidR="00CE13DE" w:rsidRPr="004F64CE">
        <w:rPr>
          <w:spacing w:val="-3"/>
          <w:sz w:val="28"/>
          <w:szCs w:val="28"/>
        </w:rPr>
        <w:t xml:space="preserve"> </w:t>
      </w:r>
      <w:r w:rsidR="00CE13DE" w:rsidRPr="004F64CE">
        <w:rPr>
          <w:spacing w:val="-4"/>
          <w:sz w:val="28"/>
          <w:szCs w:val="28"/>
        </w:rPr>
        <w:t>h</w:t>
      </w:r>
      <w:r w:rsidR="00CE13DE" w:rsidRPr="004F64CE">
        <w:rPr>
          <w:spacing w:val="6"/>
          <w:sz w:val="28"/>
          <w:szCs w:val="28"/>
        </w:rPr>
        <w:t>à</w:t>
      </w:r>
      <w:r w:rsidR="00CE13DE" w:rsidRPr="004F64CE">
        <w:rPr>
          <w:sz w:val="28"/>
          <w:szCs w:val="28"/>
        </w:rPr>
        <w:t>n</w:t>
      </w:r>
      <w:r w:rsidR="00CE13DE" w:rsidRPr="004F64CE">
        <w:rPr>
          <w:spacing w:val="-4"/>
          <w:sz w:val="28"/>
          <w:szCs w:val="28"/>
        </w:rPr>
        <w:t>g</w:t>
      </w:r>
      <w:r w:rsidR="00CE13DE" w:rsidRPr="004F64CE">
        <w:rPr>
          <w:sz w:val="28"/>
          <w:szCs w:val="28"/>
        </w:rPr>
        <w:t>.</w:t>
      </w:r>
    </w:p>
    <w:p w:rsidR="00CE13DE" w:rsidRDefault="00CE13DE" w:rsidP="00246B12">
      <w:pPr>
        <w:widowControl w:val="0"/>
        <w:autoSpaceDE w:val="0"/>
        <w:autoSpaceDN w:val="0"/>
        <w:adjustRightInd w:val="0"/>
        <w:spacing w:before="6"/>
        <w:ind w:right="-5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CE13DE" w:rsidRDefault="009D69D0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 w:rsidRPr="006A686A">
        <w:rPr>
          <w:noProof/>
          <w:spacing w:val="-4"/>
          <w:sz w:val="28"/>
          <w:szCs w:val="28"/>
          <w:lang w:val="en-US" w:eastAsia="en-US"/>
        </w:rPr>
        <w:drawing>
          <wp:anchor distT="0" distB="0" distL="114300" distR="114300" simplePos="0" relativeHeight="251775488" behindDoc="0" locked="0" layoutInCell="1" allowOverlap="1" wp14:anchorId="6D297317" wp14:editId="6A311D4F">
            <wp:simplePos x="0" y="0"/>
            <wp:positionH relativeFrom="column">
              <wp:posOffset>2479351</wp:posOffset>
            </wp:positionH>
            <wp:positionV relativeFrom="paragraph">
              <wp:posOffset>15682</wp:posOffset>
            </wp:positionV>
            <wp:extent cx="2140585" cy="2181225"/>
            <wp:effectExtent l="0" t="0" r="0" b="0"/>
            <wp:wrapNone/>
            <wp:docPr id="1398" name="Picture 1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058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13DE">
        <w:rPr>
          <w:sz w:val="28"/>
          <w:szCs w:val="28"/>
          <w:lang w:val="en-US"/>
        </w:rPr>
        <w:t xml:space="preserve">Xét </w:t>
      </w:r>
      <w:r w:rsidR="00CE13DE">
        <w:rPr>
          <w:sz w:val="28"/>
          <w:szCs w:val="28"/>
          <w:lang w:val="en-US"/>
        </w:rPr>
        <w:sym w:font="Symbol" w:char="F044"/>
      </w:r>
      <w:r w:rsidR="00CE13DE" w:rsidRPr="004F64CE">
        <w:rPr>
          <w:spacing w:val="1"/>
          <w:sz w:val="28"/>
          <w:szCs w:val="28"/>
        </w:rPr>
        <w:t>A</w:t>
      </w:r>
      <w:r w:rsidR="00CE13DE" w:rsidRPr="004F64CE">
        <w:rPr>
          <w:spacing w:val="-3"/>
          <w:sz w:val="28"/>
          <w:szCs w:val="28"/>
        </w:rPr>
        <w:t>B</w:t>
      </w:r>
      <w:r w:rsidR="00CE13DE">
        <w:rPr>
          <w:sz w:val="28"/>
          <w:szCs w:val="28"/>
        </w:rPr>
        <w:t xml:space="preserve">D và </w:t>
      </w:r>
      <w:r w:rsidR="00CE13DE">
        <w:rPr>
          <w:sz w:val="28"/>
          <w:szCs w:val="28"/>
          <w:lang w:val="en-US"/>
        </w:rPr>
        <w:sym w:font="Symbol" w:char="F044"/>
      </w:r>
      <w:r w:rsidR="00CE13DE">
        <w:rPr>
          <w:spacing w:val="1"/>
          <w:sz w:val="28"/>
          <w:szCs w:val="28"/>
        </w:rPr>
        <w:t>E</w:t>
      </w:r>
      <w:r w:rsidR="00CE13DE" w:rsidRPr="004F64CE">
        <w:rPr>
          <w:spacing w:val="-3"/>
          <w:sz w:val="28"/>
          <w:szCs w:val="28"/>
        </w:rPr>
        <w:t>B</w:t>
      </w:r>
      <w:r w:rsidR="00CE13DE">
        <w:rPr>
          <w:spacing w:val="-3"/>
          <w:sz w:val="28"/>
          <w:szCs w:val="28"/>
          <w:lang w:val="en-US"/>
        </w:rPr>
        <w:t>D có</w:t>
      </w:r>
    </w:p>
    <w:p w:rsidR="00CE13DE" w:rsidRDefault="00CE13DE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AB = BE (gt)</w:t>
      </w:r>
    </w:p>
    <w:p w:rsidR="00CE13DE" w:rsidRDefault="00235A51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4"/>
          <w:sz w:val="28"/>
          <w:szCs w:val="28"/>
          <w:lang w:val="en-US"/>
        </w:rPr>
      </w:pPr>
      <w:r w:rsidRPr="00806128">
        <w:rPr>
          <w:noProof/>
          <w:position w:val="-4"/>
          <w:sz w:val="28"/>
          <w:szCs w:val="28"/>
        </w:rPr>
        <w:object w:dxaOrig="639" w:dyaOrig="380">
          <v:shape id="_x0000_i1157" type="#_x0000_t75" style="width:31.7pt;height:19.35pt" o:ole="">
            <v:imagedata r:id="rId234" o:title=""/>
          </v:shape>
          <o:OLEObject Type="Embed" ProgID="Equation.DSMT4" ShapeID="_x0000_i1157" DrawAspect="Content" ObjectID="_1709060566" r:id="rId235"/>
        </w:object>
      </w:r>
      <w:r w:rsidR="00806128">
        <w:rPr>
          <w:sz w:val="28"/>
          <w:szCs w:val="28"/>
          <w:lang w:val="en-US"/>
        </w:rPr>
        <w:t>=</w:t>
      </w:r>
      <w:r w:rsidRPr="00806128">
        <w:rPr>
          <w:noProof/>
          <w:position w:val="-4"/>
          <w:sz w:val="28"/>
          <w:szCs w:val="28"/>
        </w:rPr>
        <w:object w:dxaOrig="639" w:dyaOrig="380">
          <v:shape id="_x0000_i1158" type="#_x0000_t75" style="width:31.7pt;height:19.35pt" o:ole="">
            <v:imagedata r:id="rId236" o:title=""/>
          </v:shape>
          <o:OLEObject Type="Embed" ProgID="Equation.DSMT4" ShapeID="_x0000_i1158" DrawAspect="Content" ObjectID="_1709060567" r:id="rId237"/>
        </w:object>
      </w:r>
      <w:r w:rsidR="00CE13DE">
        <w:rPr>
          <w:spacing w:val="-3"/>
          <w:sz w:val="28"/>
          <w:szCs w:val="28"/>
          <w:lang w:val="en-US"/>
        </w:rPr>
        <w:t xml:space="preserve">(BD là phân giác </w:t>
      </w:r>
      <w:r w:rsidRPr="00806128">
        <w:rPr>
          <w:noProof/>
          <w:position w:val="-6"/>
          <w:sz w:val="28"/>
          <w:szCs w:val="28"/>
        </w:rPr>
        <w:object w:dxaOrig="639" w:dyaOrig="400">
          <v:shape id="_x0000_i1159" type="#_x0000_t75" style="width:31.7pt;height:20.4pt" o:ole="">
            <v:imagedata r:id="rId231" o:title=""/>
          </v:shape>
          <o:OLEObject Type="Embed" ProgID="Equation.DSMT4" ShapeID="_x0000_i1159" DrawAspect="Content" ObjectID="_1709060568" r:id="rId238"/>
        </w:object>
      </w:r>
      <w:r w:rsidR="00CE13DE">
        <w:rPr>
          <w:spacing w:val="-4"/>
          <w:sz w:val="28"/>
          <w:szCs w:val="28"/>
          <w:lang w:val="en-US"/>
        </w:rPr>
        <w:t>)</w:t>
      </w:r>
      <w:r w:rsidR="006A686A" w:rsidRPr="006A686A">
        <w:rPr>
          <w:spacing w:val="-4"/>
          <w:sz w:val="28"/>
          <w:szCs w:val="28"/>
          <w:lang w:val="en-US"/>
        </w:rPr>
        <w:t xml:space="preserve"> </w:t>
      </w:r>
    </w:p>
    <w:p w:rsidR="00CE13DE" w:rsidRDefault="00CE13DE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4"/>
          <w:sz w:val="28"/>
          <w:szCs w:val="28"/>
          <w:lang w:val="en-US"/>
        </w:rPr>
      </w:pPr>
      <w:r>
        <w:rPr>
          <w:spacing w:val="-4"/>
          <w:sz w:val="28"/>
          <w:szCs w:val="28"/>
          <w:lang w:val="en-US"/>
        </w:rPr>
        <w:t>BD là cạnh chung</w:t>
      </w:r>
    </w:p>
    <w:p w:rsidR="00CE13DE" w:rsidRDefault="00CE13DE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4"/>
          <w:sz w:val="28"/>
          <w:szCs w:val="28"/>
          <w:lang w:val="en-US"/>
        </w:rPr>
        <w:t xml:space="preserve">Do đó </w:t>
      </w:r>
      <w:r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>
        <w:rPr>
          <w:sz w:val="28"/>
          <w:szCs w:val="28"/>
        </w:rPr>
        <w:t xml:space="preserve">D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44"/>
      </w:r>
      <w:r>
        <w:rPr>
          <w:spacing w:val="1"/>
          <w:sz w:val="28"/>
          <w:szCs w:val="28"/>
        </w:rPr>
        <w:t>E</w:t>
      </w:r>
      <w:r w:rsidRPr="004F64CE">
        <w:rPr>
          <w:spacing w:val="-3"/>
          <w:sz w:val="28"/>
          <w:szCs w:val="28"/>
        </w:rPr>
        <w:t>B</w:t>
      </w:r>
      <w:r>
        <w:rPr>
          <w:spacing w:val="-3"/>
          <w:sz w:val="28"/>
          <w:szCs w:val="28"/>
          <w:lang w:val="en-US"/>
        </w:rPr>
        <w:t>D (c-g-c)</w:t>
      </w:r>
    </w:p>
    <w:p w:rsidR="00CE13DE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=&gt; 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60" type="#_x0000_t75" style="width:31.7pt;height:19.35pt" o:ole="">
            <v:imagedata r:id="rId239" o:title=""/>
          </v:shape>
          <o:OLEObject Type="Embed" ProgID="Equation.DSMT4" ShapeID="_x0000_i1160" DrawAspect="Content" ObjectID="_1709060569" r:id="rId240"/>
        </w:object>
      </w:r>
      <w:r w:rsidR="00806128">
        <w:rPr>
          <w:spacing w:val="-3"/>
          <w:sz w:val="28"/>
          <w:szCs w:val="28"/>
          <w:lang w:val="en-US"/>
        </w:rPr>
        <w:t>=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61" type="#_x0000_t75" style="width:31.7pt;height:19.35pt" o:ole="">
            <v:imagedata r:id="rId241" o:title=""/>
          </v:shape>
          <o:OLEObject Type="Embed" ProgID="Equation.DSMT4" ShapeID="_x0000_i1161" DrawAspect="Content" ObjectID="_1709060570" r:id="rId242"/>
        </w:object>
      </w:r>
    </w:p>
    <w:p w:rsidR="006A686A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Mà 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62" type="#_x0000_t75" style="width:31.7pt;height:19.35pt" o:ole="">
            <v:imagedata r:id="rId239" o:title=""/>
          </v:shape>
          <o:OLEObject Type="Embed" ProgID="Equation.DSMT4" ShapeID="_x0000_i1162" DrawAspect="Content" ObjectID="_1709060571" r:id="rId243"/>
        </w:object>
      </w:r>
      <w:r w:rsidR="00235A51" w:rsidRPr="006A686A">
        <w:rPr>
          <w:noProof/>
          <w:spacing w:val="-3"/>
          <w:position w:val="-6"/>
          <w:sz w:val="28"/>
          <w:szCs w:val="28"/>
          <w:lang w:val="en-US"/>
        </w:rPr>
        <w:object w:dxaOrig="639" w:dyaOrig="360">
          <v:shape id="_x0000_i1163" type="#_x0000_t75" style="width:32.25pt;height:18.25pt" o:ole="">
            <v:imagedata r:id="rId244" o:title=""/>
          </v:shape>
          <o:OLEObject Type="Embed" ProgID="Equation.DSMT4" ShapeID="_x0000_i1163" DrawAspect="Content" ObjectID="_1709060572" r:id="rId245"/>
        </w:object>
      </w:r>
      <w:r>
        <w:rPr>
          <w:spacing w:val="-3"/>
          <w:sz w:val="28"/>
          <w:szCs w:val="28"/>
          <w:lang w:val="en-US"/>
        </w:rPr>
        <w:t xml:space="preserve"> (gt)</w:t>
      </w:r>
    </w:p>
    <w:p w:rsidR="00CC11EC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Nên 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64" type="#_x0000_t75" style="width:31.7pt;height:19.35pt" o:ole="">
            <v:imagedata r:id="rId241" o:title=""/>
          </v:shape>
          <o:OLEObject Type="Embed" ProgID="Equation.DSMT4" ShapeID="_x0000_i1164" DrawAspect="Content" ObjectID="_1709060573" r:id="rId246"/>
        </w:object>
      </w:r>
      <w:r w:rsidR="00235A51" w:rsidRPr="006A686A">
        <w:rPr>
          <w:noProof/>
          <w:spacing w:val="-3"/>
          <w:position w:val="-6"/>
          <w:sz w:val="28"/>
          <w:szCs w:val="28"/>
          <w:lang w:val="en-US"/>
        </w:rPr>
        <w:object w:dxaOrig="639" w:dyaOrig="360">
          <v:shape id="_x0000_i1165" type="#_x0000_t75" style="width:32.25pt;height:18.25pt" o:ole="">
            <v:imagedata r:id="rId247" o:title=""/>
          </v:shape>
          <o:OLEObject Type="Embed" ProgID="Equation.DSMT4" ShapeID="_x0000_i1165" DrawAspect="Content" ObjectID="_1709060574" r:id="rId248"/>
        </w:object>
      </w:r>
      <w:r w:rsidR="00CC11EC">
        <w:rPr>
          <w:spacing w:val="-3"/>
          <w:sz w:val="28"/>
          <w:szCs w:val="28"/>
          <w:lang w:val="en-US"/>
        </w:rPr>
        <w:t xml:space="preserve">  </w:t>
      </w:r>
    </w:p>
    <w:p w:rsidR="006A686A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=&gt; DE </w:t>
      </w:r>
      <w:r>
        <w:rPr>
          <w:spacing w:val="-3"/>
          <w:sz w:val="28"/>
          <w:szCs w:val="28"/>
          <w:lang w:val="en-US"/>
        </w:rPr>
        <w:sym w:font="Symbol" w:char="F05E"/>
      </w:r>
      <w:r>
        <w:rPr>
          <w:spacing w:val="-3"/>
          <w:sz w:val="28"/>
          <w:szCs w:val="28"/>
          <w:lang w:val="en-US"/>
        </w:rPr>
        <w:t xml:space="preserve"> BC</w:t>
      </w:r>
    </w:p>
    <w:p w:rsidR="00CC11EC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Mặt khác </w:t>
      </w:r>
      <w:r>
        <w:rPr>
          <w:sz w:val="28"/>
          <w:szCs w:val="28"/>
          <w:lang w:val="en-US"/>
        </w:rPr>
        <w:sym w:font="Symbol" w:char="F044"/>
      </w:r>
      <w:r>
        <w:rPr>
          <w:spacing w:val="1"/>
          <w:sz w:val="28"/>
          <w:szCs w:val="28"/>
        </w:rPr>
        <w:t>F</w:t>
      </w:r>
      <w:r w:rsidRPr="004F64CE">
        <w:rPr>
          <w:spacing w:val="-3"/>
          <w:sz w:val="28"/>
          <w:szCs w:val="28"/>
        </w:rPr>
        <w:t>B</w:t>
      </w:r>
      <w:r>
        <w:rPr>
          <w:spacing w:val="-3"/>
          <w:sz w:val="28"/>
          <w:szCs w:val="28"/>
          <w:lang w:val="en-US"/>
        </w:rPr>
        <w:t>C</w:t>
      </w:r>
      <w:r w:rsidR="00CC11EC">
        <w:rPr>
          <w:sz w:val="28"/>
          <w:szCs w:val="28"/>
          <w:lang w:val="en-US"/>
        </w:rPr>
        <w:t xml:space="preserve"> có</w:t>
      </w:r>
    </w:p>
    <w:p w:rsidR="006A686A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CA, BD là 2 đường cao cắt nhau tại D</w:t>
      </w:r>
      <w:r w:rsidR="00CC11EC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(BD </w:t>
      </w:r>
      <w:r w:rsidRPr="00090B6B">
        <w:rPr>
          <w:b/>
          <w:spacing w:val="-3"/>
          <w:sz w:val="28"/>
          <w:szCs w:val="28"/>
          <w:lang w:val="en-US"/>
        </w:rPr>
        <w:sym w:font="Symbol" w:char="F05E"/>
      </w:r>
      <w:r>
        <w:rPr>
          <w:spacing w:val="-3"/>
          <w:sz w:val="28"/>
          <w:szCs w:val="28"/>
          <w:lang w:val="en-US"/>
        </w:rPr>
        <w:t xml:space="preserve"> AC (gt), CA</w:t>
      </w:r>
      <w:r w:rsidR="00090B6B">
        <w:rPr>
          <w:spacing w:val="-3"/>
          <w:sz w:val="28"/>
          <w:szCs w:val="28"/>
          <w:lang w:val="en-US"/>
        </w:rPr>
        <w:t xml:space="preserve"> </w:t>
      </w:r>
      <w:r w:rsidRPr="00090B6B">
        <w:rPr>
          <w:b/>
          <w:spacing w:val="-3"/>
          <w:sz w:val="28"/>
          <w:szCs w:val="28"/>
          <w:lang w:val="en-US"/>
        </w:rPr>
        <w:sym w:font="Symbol" w:char="F05E"/>
      </w:r>
      <w:r>
        <w:rPr>
          <w:spacing w:val="-3"/>
          <w:sz w:val="28"/>
          <w:szCs w:val="28"/>
          <w:lang w:val="en-US"/>
        </w:rPr>
        <w:t xml:space="preserve"> AB (gt))</w:t>
      </w:r>
    </w:p>
    <w:p w:rsidR="00CC11EC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Nên D là trực tâm của </w:t>
      </w:r>
      <w:r>
        <w:rPr>
          <w:sz w:val="28"/>
          <w:szCs w:val="28"/>
          <w:lang w:val="en-US"/>
        </w:rPr>
        <w:sym w:font="Symbol" w:char="F044"/>
      </w:r>
      <w:r>
        <w:rPr>
          <w:spacing w:val="1"/>
          <w:sz w:val="28"/>
          <w:szCs w:val="28"/>
        </w:rPr>
        <w:t>F</w:t>
      </w:r>
      <w:r w:rsidRPr="004F64CE">
        <w:rPr>
          <w:spacing w:val="-3"/>
          <w:sz w:val="28"/>
          <w:szCs w:val="28"/>
        </w:rPr>
        <w:t>B</w:t>
      </w:r>
      <w:r>
        <w:rPr>
          <w:spacing w:val="-3"/>
          <w:sz w:val="28"/>
          <w:szCs w:val="28"/>
          <w:lang w:val="en-US"/>
        </w:rPr>
        <w:t>C</w:t>
      </w:r>
      <w:r w:rsidR="00CC11EC">
        <w:rPr>
          <w:spacing w:val="-3"/>
          <w:sz w:val="28"/>
          <w:szCs w:val="28"/>
          <w:lang w:val="en-US"/>
        </w:rPr>
        <w:t xml:space="preserve">   </w:t>
      </w:r>
    </w:p>
    <w:p w:rsidR="006A686A" w:rsidRDefault="00096820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=&gt; </w:t>
      </w:r>
      <w:r w:rsidR="006A686A">
        <w:rPr>
          <w:spacing w:val="-3"/>
          <w:sz w:val="28"/>
          <w:szCs w:val="28"/>
          <w:lang w:val="en-US"/>
        </w:rPr>
        <w:t>F</w:t>
      </w:r>
      <w:r>
        <w:rPr>
          <w:spacing w:val="-3"/>
          <w:sz w:val="28"/>
          <w:szCs w:val="28"/>
          <w:lang w:val="en-US"/>
        </w:rPr>
        <w:t>D</w:t>
      </w:r>
      <w:r w:rsidR="006A686A">
        <w:rPr>
          <w:spacing w:val="-3"/>
          <w:sz w:val="28"/>
          <w:szCs w:val="28"/>
          <w:lang w:val="en-US"/>
        </w:rPr>
        <w:t xml:space="preserve"> </w:t>
      </w:r>
      <w:r w:rsidR="006A686A" w:rsidRPr="00090B6B">
        <w:rPr>
          <w:b/>
          <w:spacing w:val="-3"/>
          <w:sz w:val="28"/>
          <w:szCs w:val="28"/>
          <w:lang w:val="en-US"/>
        </w:rPr>
        <w:sym w:font="Symbol" w:char="F05E"/>
      </w:r>
      <w:r w:rsidR="006A686A">
        <w:rPr>
          <w:spacing w:val="-3"/>
          <w:sz w:val="28"/>
          <w:szCs w:val="28"/>
          <w:lang w:val="en-US"/>
        </w:rPr>
        <w:t xml:space="preserve"> BC</w:t>
      </w:r>
    </w:p>
    <w:p w:rsidR="006A686A" w:rsidRDefault="006A686A" w:rsidP="00246B12">
      <w:r>
        <w:rPr>
          <w:spacing w:val="-3"/>
          <w:sz w:val="28"/>
          <w:szCs w:val="28"/>
          <w:lang w:val="en-US"/>
        </w:rPr>
        <w:t xml:space="preserve">Ta có DE </w:t>
      </w:r>
      <w:r w:rsidRPr="00090B6B">
        <w:rPr>
          <w:b/>
          <w:spacing w:val="-3"/>
          <w:sz w:val="28"/>
          <w:szCs w:val="28"/>
          <w:lang w:val="en-US"/>
        </w:rPr>
        <w:sym w:font="Symbol" w:char="F05E"/>
      </w:r>
      <w:r w:rsidR="00096820">
        <w:rPr>
          <w:spacing w:val="-3"/>
          <w:sz w:val="28"/>
          <w:szCs w:val="28"/>
          <w:lang w:val="en-US"/>
        </w:rPr>
        <w:t xml:space="preserve"> BC, </w:t>
      </w:r>
      <w:r>
        <w:rPr>
          <w:spacing w:val="-3"/>
          <w:sz w:val="28"/>
          <w:szCs w:val="28"/>
          <w:lang w:val="en-US"/>
        </w:rPr>
        <w:t>F</w:t>
      </w:r>
      <w:r w:rsidR="00096820">
        <w:rPr>
          <w:spacing w:val="-3"/>
          <w:sz w:val="28"/>
          <w:szCs w:val="28"/>
          <w:lang w:val="en-US"/>
        </w:rPr>
        <w:t>D</w:t>
      </w:r>
      <w:r>
        <w:rPr>
          <w:spacing w:val="-3"/>
          <w:sz w:val="28"/>
          <w:szCs w:val="28"/>
          <w:lang w:val="en-US"/>
        </w:rPr>
        <w:t xml:space="preserve"> </w:t>
      </w:r>
      <w:r w:rsidRPr="00090B6B">
        <w:rPr>
          <w:b/>
          <w:spacing w:val="-3"/>
          <w:sz w:val="28"/>
          <w:szCs w:val="28"/>
          <w:lang w:val="en-US"/>
        </w:rPr>
        <w:sym w:font="Symbol" w:char="F05E"/>
      </w:r>
      <w:r>
        <w:rPr>
          <w:spacing w:val="-3"/>
          <w:sz w:val="28"/>
          <w:szCs w:val="28"/>
          <w:lang w:val="en-US"/>
        </w:rPr>
        <w:t xml:space="preserve"> BC</w:t>
      </w:r>
    </w:p>
    <w:p w:rsidR="006A686A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Hai đường thẳng DE, DF trùng nhau</w:t>
      </w:r>
    </w:p>
    <w:p w:rsidR="006A686A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Vậy </w:t>
      </w:r>
      <w:r w:rsidR="00EE7734">
        <w:rPr>
          <w:sz w:val="28"/>
          <w:szCs w:val="28"/>
          <w:lang w:val="en-US"/>
        </w:rPr>
        <w:t xml:space="preserve">ba điểm </w:t>
      </w:r>
      <w:r>
        <w:rPr>
          <w:spacing w:val="-4"/>
          <w:sz w:val="28"/>
          <w:szCs w:val="28"/>
          <w:lang w:val="en-US"/>
        </w:rPr>
        <w:t>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>
        <w:rPr>
          <w:spacing w:val="1"/>
          <w:sz w:val="28"/>
          <w:szCs w:val="28"/>
          <w:lang w:val="en-US"/>
        </w:rPr>
        <w:t>E</w:t>
      </w:r>
      <w:r w:rsidRPr="004F64CE">
        <w:rPr>
          <w:sz w:val="28"/>
          <w:szCs w:val="28"/>
        </w:rPr>
        <w:t>,</w:t>
      </w:r>
      <w:r w:rsidRPr="004F64CE">
        <w:rPr>
          <w:spacing w:val="2"/>
          <w:sz w:val="28"/>
          <w:szCs w:val="28"/>
        </w:rPr>
        <w:t xml:space="preserve"> </w:t>
      </w:r>
      <w:r>
        <w:rPr>
          <w:sz w:val="28"/>
          <w:szCs w:val="28"/>
        </w:rPr>
        <w:t>F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6A686A" w:rsidRPr="009D69D0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b/>
          <w:i/>
          <w:sz w:val="6"/>
          <w:szCs w:val="6"/>
        </w:rPr>
      </w:pPr>
    </w:p>
    <w:p w:rsidR="005132EB" w:rsidRDefault="005132EB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b/>
          <w:i/>
          <w:sz w:val="28"/>
          <w:szCs w:val="28"/>
        </w:rPr>
      </w:pPr>
      <w:r>
        <w:rPr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691520" behindDoc="1" locked="0" layoutInCell="1" allowOverlap="1" wp14:anchorId="7B95213A" wp14:editId="2328ADE6">
                <wp:simplePos x="0" y="0"/>
                <wp:positionH relativeFrom="column">
                  <wp:posOffset>4167727</wp:posOffset>
                </wp:positionH>
                <wp:positionV relativeFrom="paragraph">
                  <wp:posOffset>208252</wp:posOffset>
                </wp:positionV>
                <wp:extent cx="1781092" cy="1184745"/>
                <wp:effectExtent l="0" t="0" r="10160" b="15875"/>
                <wp:wrapNone/>
                <wp:docPr id="1459" name="Group 1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1092" cy="1184745"/>
                          <a:chOff x="7786" y="4194"/>
                          <a:chExt cx="2091" cy="1554"/>
                        </a:xfrm>
                      </wpg:grpSpPr>
                      <wpg:grpSp>
                        <wpg:cNvPr id="1460" name="Group 1385"/>
                        <wpg:cNvGrpSpPr>
                          <a:grpSpLocks/>
                        </wpg:cNvGrpSpPr>
                        <wpg:grpSpPr bwMode="auto">
                          <a:xfrm>
                            <a:off x="7898" y="4333"/>
                            <a:ext cx="1813" cy="1415"/>
                            <a:chOff x="1859" y="-755"/>
                            <a:chExt cx="1813" cy="1415"/>
                          </a:xfrm>
                        </wpg:grpSpPr>
                        <wps:wsp>
                          <wps:cNvPr id="1461" name="Freeform 1386"/>
                          <wps:cNvSpPr>
                            <a:spLocks/>
                          </wps:cNvSpPr>
                          <wps:spPr bwMode="auto">
                            <a:xfrm>
                              <a:off x="1865" y="-749"/>
                              <a:ext cx="500" cy="1125"/>
                            </a:xfrm>
                            <a:custGeom>
                              <a:avLst/>
                              <a:gdLst>
                                <a:gd name="T0" fmla="*/ 499 w 500"/>
                                <a:gd name="T1" fmla="*/ 0 h 1125"/>
                                <a:gd name="T2" fmla="*/ 0 w 500"/>
                                <a:gd name="T3" fmla="*/ 1125 h 11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0" h="1125">
                                  <a:moveTo>
                                    <a:pt x="499" y="0"/>
                                  </a:moveTo>
                                  <a:lnTo>
                                    <a:pt x="0" y="112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2" name="Freeform 1387"/>
                          <wps:cNvSpPr>
                            <a:spLocks/>
                          </wps:cNvSpPr>
                          <wps:spPr bwMode="auto">
                            <a:xfrm>
                              <a:off x="1865" y="376"/>
                              <a:ext cx="1801" cy="0"/>
                            </a:xfrm>
                            <a:custGeom>
                              <a:avLst/>
                              <a:gdLst>
                                <a:gd name="T0" fmla="*/ 0 w 1801"/>
                                <a:gd name="T1" fmla="*/ 1801 w 180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01">
                                  <a:moveTo>
                                    <a:pt x="0" y="0"/>
                                  </a:moveTo>
                                  <a:lnTo>
                                    <a:pt x="1801" y="0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3" name="Freeform 1388"/>
                          <wps:cNvSpPr>
                            <a:spLocks/>
                          </wps:cNvSpPr>
                          <wps:spPr bwMode="auto">
                            <a:xfrm>
                              <a:off x="2365" y="-749"/>
                              <a:ext cx="1301" cy="1125"/>
                            </a:xfrm>
                            <a:custGeom>
                              <a:avLst/>
                              <a:gdLst>
                                <a:gd name="T0" fmla="*/ 0 w 1301"/>
                                <a:gd name="T1" fmla="*/ 0 h 1125"/>
                                <a:gd name="T2" fmla="*/ 1301 w 1301"/>
                                <a:gd name="T3" fmla="*/ 1125 h 11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01" h="1125">
                                  <a:moveTo>
                                    <a:pt x="0" y="0"/>
                                  </a:moveTo>
                                  <a:lnTo>
                                    <a:pt x="1301" y="112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4" name="Freeform 1389"/>
                          <wps:cNvSpPr>
                            <a:spLocks/>
                          </wps:cNvSpPr>
                          <wps:spPr bwMode="auto">
                            <a:xfrm>
                              <a:off x="1865" y="-296"/>
                              <a:ext cx="907" cy="393"/>
                            </a:xfrm>
                            <a:custGeom>
                              <a:avLst/>
                              <a:gdLst>
                                <a:gd name="T0" fmla="*/ 0 w 907"/>
                                <a:gd name="T1" fmla="*/ 0 h 393"/>
                                <a:gd name="T2" fmla="*/ 906 w 907"/>
                                <a:gd name="T3" fmla="*/ 394 h 39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07" h="393">
                                  <a:moveTo>
                                    <a:pt x="0" y="0"/>
                                  </a:moveTo>
                                  <a:lnTo>
                                    <a:pt x="906" y="39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5" name="Freeform 1390"/>
                          <wps:cNvSpPr>
                            <a:spLocks/>
                          </wps:cNvSpPr>
                          <wps:spPr bwMode="auto">
                            <a:xfrm>
                              <a:off x="2772" y="-389"/>
                              <a:ext cx="418" cy="486"/>
                            </a:xfrm>
                            <a:custGeom>
                              <a:avLst/>
                              <a:gdLst>
                                <a:gd name="T0" fmla="*/ 418 w 418"/>
                                <a:gd name="T1" fmla="*/ 0 h 486"/>
                                <a:gd name="T2" fmla="*/ 0 w 418"/>
                                <a:gd name="T3" fmla="*/ 487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18" h="486">
                                  <a:moveTo>
                                    <a:pt x="418" y="0"/>
                                  </a:moveTo>
                                  <a:lnTo>
                                    <a:pt x="0" y="48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6" name="Freeform 1391"/>
                          <wps:cNvSpPr>
                            <a:spLocks/>
                          </wps:cNvSpPr>
                          <wps:spPr bwMode="auto">
                            <a:xfrm>
                              <a:off x="2772" y="97"/>
                              <a:ext cx="0" cy="557"/>
                            </a:xfrm>
                            <a:custGeom>
                              <a:avLst/>
                              <a:gdLst>
                                <a:gd name="T0" fmla="*/ 0 h 557"/>
                                <a:gd name="T1" fmla="*/ 557 h 55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557">
                                  <a:moveTo>
                                    <a:pt x="0" y="0"/>
                                  </a:moveTo>
                                  <a:lnTo>
                                    <a:pt x="0" y="55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7" name="Freeform 1392"/>
                          <wps:cNvSpPr>
                            <a:spLocks/>
                          </wps:cNvSpPr>
                          <wps:spPr bwMode="auto">
                            <a:xfrm>
                              <a:off x="2156" y="-273"/>
                              <a:ext cx="93" cy="58"/>
                            </a:xfrm>
                            <a:custGeom>
                              <a:avLst/>
                              <a:gdLst>
                                <a:gd name="T0" fmla="*/ 0 w 93"/>
                                <a:gd name="T1" fmla="*/ 0 h 58"/>
                                <a:gd name="T2" fmla="*/ 92 w 93"/>
                                <a:gd name="T3" fmla="*/ 58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3" h="58">
                                  <a:moveTo>
                                    <a:pt x="0" y="0"/>
                                  </a:moveTo>
                                  <a:lnTo>
                                    <a:pt x="92" y="58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8" name="Freeform 1393"/>
                          <wps:cNvSpPr>
                            <a:spLocks/>
                          </wps:cNvSpPr>
                          <wps:spPr bwMode="auto">
                            <a:xfrm>
                              <a:off x="2214" y="-215"/>
                              <a:ext cx="35" cy="70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0 h 70"/>
                                <a:gd name="T2" fmla="*/ 0 w 35"/>
                                <a:gd name="T3" fmla="*/ 69 h 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5" h="70">
                                  <a:moveTo>
                                    <a:pt x="34" y="0"/>
                                  </a:moveTo>
                                  <a:lnTo>
                                    <a:pt x="0" y="69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9" name="Freeform 1394"/>
                          <wps:cNvSpPr>
                            <a:spLocks/>
                          </wps:cNvSpPr>
                          <wps:spPr bwMode="auto">
                            <a:xfrm>
                              <a:off x="2958" y="-122"/>
                              <a:ext cx="81" cy="81"/>
                            </a:xfrm>
                            <a:custGeom>
                              <a:avLst/>
                              <a:gdLst>
                                <a:gd name="T0" fmla="*/ 0 w 81"/>
                                <a:gd name="T1" fmla="*/ 0 h 81"/>
                                <a:gd name="T2" fmla="*/ 81 w 81"/>
                                <a:gd name="T3" fmla="*/ 81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" h="81">
                                  <a:moveTo>
                                    <a:pt x="0" y="0"/>
                                  </a:moveTo>
                                  <a:lnTo>
                                    <a:pt x="81" y="8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0" name="Freeform 1395"/>
                          <wps:cNvSpPr>
                            <a:spLocks/>
                          </wps:cNvSpPr>
                          <wps:spPr bwMode="auto">
                            <a:xfrm>
                              <a:off x="3039" y="-99"/>
                              <a:ext cx="69" cy="58"/>
                            </a:xfrm>
                            <a:custGeom>
                              <a:avLst/>
                              <a:gdLst>
                                <a:gd name="T0" fmla="*/ 69 w 69"/>
                                <a:gd name="T1" fmla="*/ 0 h 58"/>
                                <a:gd name="T2" fmla="*/ 0 w 69"/>
                                <a:gd name="T3" fmla="*/ 58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9" h="58">
                                  <a:moveTo>
                                    <a:pt x="69" y="0"/>
                                  </a:moveTo>
                                  <a:lnTo>
                                    <a:pt x="0" y="58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1" name="Freeform 1396"/>
                          <wps:cNvSpPr>
                            <a:spLocks/>
                          </wps:cNvSpPr>
                          <wps:spPr bwMode="auto">
                            <a:xfrm>
                              <a:off x="2772" y="295"/>
                              <a:ext cx="81" cy="11"/>
                            </a:xfrm>
                            <a:custGeom>
                              <a:avLst/>
                              <a:gdLst>
                                <a:gd name="T0" fmla="*/ 81 w 81"/>
                                <a:gd name="T1" fmla="*/ 0 h 11"/>
                                <a:gd name="T2" fmla="*/ 0 w 81"/>
                                <a:gd name="T3" fmla="*/ 11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" h="11">
                                  <a:moveTo>
                                    <a:pt x="81" y="0"/>
                                  </a:moveTo>
                                  <a:lnTo>
                                    <a:pt x="0" y="1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2" name="Freeform 1397"/>
                          <wps:cNvSpPr>
                            <a:spLocks/>
                          </wps:cNvSpPr>
                          <wps:spPr bwMode="auto">
                            <a:xfrm>
                              <a:off x="2853" y="295"/>
                              <a:ext cx="0" cy="81"/>
                            </a:xfrm>
                            <a:custGeom>
                              <a:avLst/>
                              <a:gdLst>
                                <a:gd name="T0" fmla="*/ 0 h 81"/>
                                <a:gd name="T1" fmla="*/ 81 h 81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81">
                                  <a:moveTo>
                                    <a:pt x="0" y="0"/>
                                  </a:moveTo>
                                  <a:lnTo>
                                    <a:pt x="0" y="8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3" name="Freeform 1398"/>
                          <wps:cNvSpPr>
                            <a:spLocks/>
                          </wps:cNvSpPr>
                          <wps:spPr bwMode="auto">
                            <a:xfrm>
                              <a:off x="2376" y="330"/>
                              <a:ext cx="0" cy="104"/>
                            </a:xfrm>
                            <a:custGeom>
                              <a:avLst/>
                              <a:gdLst>
                                <a:gd name="T0" fmla="*/ 0 h 104"/>
                                <a:gd name="T1" fmla="*/ 104 h 104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4">
                                  <a:moveTo>
                                    <a:pt x="0" y="0"/>
                                  </a:moveTo>
                                  <a:lnTo>
                                    <a:pt x="0" y="10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4" name="Freeform 1399"/>
                          <wps:cNvSpPr>
                            <a:spLocks/>
                          </wps:cNvSpPr>
                          <wps:spPr bwMode="auto">
                            <a:xfrm>
                              <a:off x="2446" y="318"/>
                              <a:ext cx="0" cy="116"/>
                            </a:xfrm>
                            <a:custGeom>
                              <a:avLst/>
                              <a:gdLst>
                                <a:gd name="T0" fmla="*/ 0 h 116"/>
                                <a:gd name="T1" fmla="*/ 116 h 116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6">
                                  <a:moveTo>
                                    <a:pt x="0" y="0"/>
                                  </a:moveTo>
                                  <a:lnTo>
                                    <a:pt x="0" y="11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5" name="Freeform 1400"/>
                          <wps:cNvSpPr>
                            <a:spLocks/>
                          </wps:cNvSpPr>
                          <wps:spPr bwMode="auto">
                            <a:xfrm>
                              <a:off x="3074" y="341"/>
                              <a:ext cx="0" cy="105"/>
                            </a:xfrm>
                            <a:custGeom>
                              <a:avLst/>
                              <a:gdLst>
                                <a:gd name="T0" fmla="*/ 0 h 105"/>
                                <a:gd name="T1" fmla="*/ 104 h 10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5">
                                  <a:moveTo>
                                    <a:pt x="0" y="0"/>
                                  </a:moveTo>
                                  <a:lnTo>
                                    <a:pt x="0" y="10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6" name="Freeform 1401"/>
                          <wps:cNvSpPr>
                            <a:spLocks/>
                          </wps:cNvSpPr>
                          <wps:spPr bwMode="auto">
                            <a:xfrm>
                              <a:off x="3144" y="330"/>
                              <a:ext cx="0" cy="116"/>
                            </a:xfrm>
                            <a:custGeom>
                              <a:avLst/>
                              <a:gdLst>
                                <a:gd name="T0" fmla="*/ 0 h 116"/>
                                <a:gd name="T1" fmla="*/ 116 h 116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6">
                                  <a:moveTo>
                                    <a:pt x="0" y="0"/>
                                  </a:moveTo>
                                  <a:lnTo>
                                    <a:pt x="0" y="11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7" name="Freeform 1402"/>
                          <wps:cNvSpPr>
                            <a:spLocks/>
                          </wps:cNvSpPr>
                          <wps:spPr bwMode="auto">
                            <a:xfrm>
                              <a:off x="2632" y="-470"/>
                              <a:ext cx="140" cy="34"/>
                            </a:xfrm>
                            <a:custGeom>
                              <a:avLst/>
                              <a:gdLst>
                                <a:gd name="T0" fmla="*/ 139 w 140"/>
                                <a:gd name="T1" fmla="*/ 0 h 34"/>
                                <a:gd name="T2" fmla="*/ 0 w 140"/>
                                <a:gd name="T3" fmla="*/ 34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40" h="34">
                                  <a:moveTo>
                                    <a:pt x="139" y="0"/>
                                  </a:moveTo>
                                  <a:lnTo>
                                    <a:pt x="0" y="3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8" name="Freeform 1403"/>
                          <wps:cNvSpPr>
                            <a:spLocks/>
                          </wps:cNvSpPr>
                          <wps:spPr bwMode="auto">
                            <a:xfrm>
                              <a:off x="2690" y="-551"/>
                              <a:ext cx="0" cy="162"/>
                            </a:xfrm>
                            <a:custGeom>
                              <a:avLst/>
                              <a:gdLst>
                                <a:gd name="T0" fmla="*/ 0 h 162"/>
                                <a:gd name="T1" fmla="*/ 162 h 162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62">
                                  <a:moveTo>
                                    <a:pt x="0" y="0"/>
                                  </a:moveTo>
                                  <a:lnTo>
                                    <a:pt x="0" y="162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9" name="Freeform 1404"/>
                          <wps:cNvSpPr>
                            <a:spLocks/>
                          </wps:cNvSpPr>
                          <wps:spPr bwMode="auto">
                            <a:xfrm>
                              <a:off x="3213" y="28"/>
                              <a:ext cx="163" cy="46"/>
                            </a:xfrm>
                            <a:custGeom>
                              <a:avLst/>
                              <a:gdLst>
                                <a:gd name="T0" fmla="*/ 162 w 163"/>
                                <a:gd name="T1" fmla="*/ 0 h 46"/>
                                <a:gd name="T2" fmla="*/ 0 w 163"/>
                                <a:gd name="T3" fmla="*/ 46 h 4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3" h="46">
                                  <a:moveTo>
                                    <a:pt x="162" y="0"/>
                                  </a:moveTo>
                                  <a:lnTo>
                                    <a:pt x="0" y="4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0" name="Freeform 1405"/>
                          <wps:cNvSpPr>
                            <a:spLocks/>
                          </wps:cNvSpPr>
                          <wps:spPr bwMode="auto">
                            <a:xfrm>
                              <a:off x="3271" y="-53"/>
                              <a:ext cx="0" cy="185"/>
                            </a:xfrm>
                            <a:custGeom>
                              <a:avLst/>
                              <a:gdLst>
                                <a:gd name="T0" fmla="*/ 0 h 185"/>
                                <a:gd name="T1" fmla="*/ 185 h 18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85">
                                  <a:moveTo>
                                    <a:pt x="0" y="0"/>
                                  </a:moveTo>
                                  <a:lnTo>
                                    <a:pt x="0" y="18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1" name="Freeform 1406"/>
                          <wps:cNvSpPr>
                            <a:spLocks/>
                          </wps:cNvSpPr>
                          <wps:spPr bwMode="auto">
                            <a:xfrm>
                              <a:off x="2144" y="-447"/>
                              <a:ext cx="128" cy="58"/>
                            </a:xfrm>
                            <a:custGeom>
                              <a:avLst/>
                              <a:gdLst>
                                <a:gd name="T0" fmla="*/ 0 w 128"/>
                                <a:gd name="T1" fmla="*/ 0 h 58"/>
                                <a:gd name="T2" fmla="*/ 127 w 128"/>
                                <a:gd name="T3" fmla="*/ 57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8" h="58">
                                  <a:moveTo>
                                    <a:pt x="0" y="0"/>
                                  </a:moveTo>
                                  <a:lnTo>
                                    <a:pt x="127" y="5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2" name="Freeform 1407"/>
                          <wps:cNvSpPr>
                            <a:spLocks/>
                          </wps:cNvSpPr>
                          <wps:spPr bwMode="auto">
                            <a:xfrm>
                              <a:off x="1958" y="16"/>
                              <a:ext cx="139" cy="47"/>
                            </a:xfrm>
                            <a:custGeom>
                              <a:avLst/>
                              <a:gdLst>
                                <a:gd name="T0" fmla="*/ 0 w 139"/>
                                <a:gd name="T1" fmla="*/ 0 h 47"/>
                                <a:gd name="T2" fmla="*/ 139 w 139"/>
                                <a:gd name="T3" fmla="*/ 46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9" h="47">
                                  <a:moveTo>
                                    <a:pt x="0" y="0"/>
                                  </a:moveTo>
                                  <a:lnTo>
                                    <a:pt x="139" y="4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3" name="Freeform 1408"/>
                          <wps:cNvSpPr>
                            <a:spLocks/>
                          </wps:cNvSpPr>
                          <wps:spPr bwMode="auto">
                            <a:xfrm>
                              <a:off x="2748" y="74"/>
                              <a:ext cx="47" cy="35"/>
                            </a:xfrm>
                            <a:custGeom>
                              <a:avLst/>
                              <a:gdLst>
                                <a:gd name="T0" fmla="*/ 46 w 47"/>
                                <a:gd name="T1" fmla="*/ 17 h 35"/>
                                <a:gd name="T2" fmla="*/ 46 w 47"/>
                                <a:gd name="T3" fmla="*/ 7 h 35"/>
                                <a:gd name="T4" fmla="*/ 36 w 47"/>
                                <a:gd name="T5" fmla="*/ 0 h 35"/>
                                <a:gd name="T6" fmla="*/ 10 w 47"/>
                                <a:gd name="T7" fmla="*/ 0 h 35"/>
                                <a:gd name="T8" fmla="*/ 0 w 47"/>
                                <a:gd name="T9" fmla="*/ 7 h 35"/>
                                <a:gd name="T10" fmla="*/ 0 w 47"/>
                                <a:gd name="T11" fmla="*/ 26 h 35"/>
                                <a:gd name="T12" fmla="*/ 10 w 47"/>
                                <a:gd name="T13" fmla="*/ 34 h 35"/>
                                <a:gd name="T14" fmla="*/ 36 w 47"/>
                                <a:gd name="T15" fmla="*/ 34 h 35"/>
                                <a:gd name="T16" fmla="*/ 46 w 47"/>
                                <a:gd name="T17" fmla="*/ 26 h 35"/>
                                <a:gd name="T18" fmla="*/ 46 w 47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7" h="35">
                                  <a:moveTo>
                                    <a:pt x="46" y="17"/>
                                  </a:moveTo>
                                  <a:lnTo>
                                    <a:pt x="46" y="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10" y="34"/>
                                  </a:lnTo>
                                  <a:lnTo>
                                    <a:pt x="36" y="34"/>
                                  </a:lnTo>
                                  <a:lnTo>
                                    <a:pt x="46" y="26"/>
                                  </a:lnTo>
                                  <a:lnTo>
                                    <a:pt x="46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4" name="Freeform 1409"/>
                          <wps:cNvSpPr>
                            <a:spLocks/>
                          </wps:cNvSpPr>
                          <wps:spPr bwMode="auto">
                            <a:xfrm>
                              <a:off x="2748" y="74"/>
                              <a:ext cx="47" cy="35"/>
                            </a:xfrm>
                            <a:custGeom>
                              <a:avLst/>
                              <a:gdLst>
                                <a:gd name="T0" fmla="*/ 46 w 47"/>
                                <a:gd name="T1" fmla="*/ 17 h 35"/>
                                <a:gd name="T2" fmla="*/ 46 w 47"/>
                                <a:gd name="T3" fmla="*/ 7 h 35"/>
                                <a:gd name="T4" fmla="*/ 36 w 47"/>
                                <a:gd name="T5" fmla="*/ 0 h 35"/>
                                <a:gd name="T6" fmla="*/ 23 w 47"/>
                                <a:gd name="T7" fmla="*/ 0 h 35"/>
                                <a:gd name="T8" fmla="*/ 10 w 47"/>
                                <a:gd name="T9" fmla="*/ 0 h 35"/>
                                <a:gd name="T10" fmla="*/ 0 w 47"/>
                                <a:gd name="T11" fmla="*/ 7 h 35"/>
                                <a:gd name="T12" fmla="*/ 0 w 47"/>
                                <a:gd name="T13" fmla="*/ 17 h 35"/>
                                <a:gd name="T14" fmla="*/ 0 w 47"/>
                                <a:gd name="T15" fmla="*/ 26 h 35"/>
                                <a:gd name="T16" fmla="*/ 10 w 47"/>
                                <a:gd name="T17" fmla="*/ 34 h 35"/>
                                <a:gd name="T18" fmla="*/ 23 w 47"/>
                                <a:gd name="T19" fmla="*/ 34 h 35"/>
                                <a:gd name="T20" fmla="*/ 36 w 47"/>
                                <a:gd name="T21" fmla="*/ 34 h 35"/>
                                <a:gd name="T22" fmla="*/ 46 w 47"/>
                                <a:gd name="T23" fmla="*/ 26 h 35"/>
                                <a:gd name="T24" fmla="*/ 46 w 47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7" h="35">
                                  <a:moveTo>
                                    <a:pt x="46" y="17"/>
                                  </a:moveTo>
                                  <a:lnTo>
                                    <a:pt x="46" y="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10" y="34"/>
                                  </a:lnTo>
                                  <a:lnTo>
                                    <a:pt x="23" y="34"/>
                                  </a:lnTo>
                                  <a:lnTo>
                                    <a:pt x="36" y="34"/>
                                  </a:lnTo>
                                  <a:lnTo>
                                    <a:pt x="46" y="26"/>
                                  </a:lnTo>
                                  <a:lnTo>
                                    <a:pt x="46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5" name="Freeform 1410"/>
                          <wps:cNvSpPr>
                            <a:spLocks/>
                          </wps:cNvSpPr>
                          <wps:spPr bwMode="auto">
                            <a:xfrm>
                              <a:off x="1958" y="-273"/>
                              <a:ext cx="35" cy="35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17 h 35"/>
                                <a:gd name="T2" fmla="*/ 34 w 35"/>
                                <a:gd name="T3" fmla="*/ 7 h 35"/>
                                <a:gd name="T4" fmla="*/ 27 w 35"/>
                                <a:gd name="T5" fmla="*/ 0 h 35"/>
                                <a:gd name="T6" fmla="*/ 7 w 35"/>
                                <a:gd name="T7" fmla="*/ 0 h 35"/>
                                <a:gd name="T8" fmla="*/ 0 w 35"/>
                                <a:gd name="T9" fmla="*/ 7 h 35"/>
                                <a:gd name="T10" fmla="*/ 0 w 35"/>
                                <a:gd name="T11" fmla="*/ 26 h 35"/>
                                <a:gd name="T12" fmla="*/ 7 w 35"/>
                                <a:gd name="T13" fmla="*/ 34 h 35"/>
                                <a:gd name="T14" fmla="*/ 27 w 35"/>
                                <a:gd name="T15" fmla="*/ 34 h 35"/>
                                <a:gd name="T16" fmla="*/ 34 w 35"/>
                                <a:gd name="T17" fmla="*/ 26 h 35"/>
                                <a:gd name="T18" fmla="*/ 34 w 35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6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6" name="Freeform 1411"/>
                          <wps:cNvSpPr>
                            <a:spLocks/>
                          </wps:cNvSpPr>
                          <wps:spPr bwMode="auto">
                            <a:xfrm>
                              <a:off x="1958" y="-273"/>
                              <a:ext cx="35" cy="35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17 h 35"/>
                                <a:gd name="T2" fmla="*/ 34 w 35"/>
                                <a:gd name="T3" fmla="*/ 7 h 35"/>
                                <a:gd name="T4" fmla="*/ 27 w 35"/>
                                <a:gd name="T5" fmla="*/ 0 h 35"/>
                                <a:gd name="T6" fmla="*/ 17 w 35"/>
                                <a:gd name="T7" fmla="*/ 0 h 35"/>
                                <a:gd name="T8" fmla="*/ 7 w 35"/>
                                <a:gd name="T9" fmla="*/ 0 h 35"/>
                                <a:gd name="T10" fmla="*/ 0 w 35"/>
                                <a:gd name="T11" fmla="*/ 7 h 35"/>
                                <a:gd name="T12" fmla="*/ 0 w 35"/>
                                <a:gd name="T13" fmla="*/ 17 h 35"/>
                                <a:gd name="T14" fmla="*/ 0 w 35"/>
                                <a:gd name="T15" fmla="*/ 26 h 35"/>
                                <a:gd name="T16" fmla="*/ 7 w 35"/>
                                <a:gd name="T17" fmla="*/ 34 h 35"/>
                                <a:gd name="T18" fmla="*/ 17 w 35"/>
                                <a:gd name="T19" fmla="*/ 34 h 35"/>
                                <a:gd name="T20" fmla="*/ 27 w 35"/>
                                <a:gd name="T21" fmla="*/ 34 h 35"/>
                                <a:gd name="T22" fmla="*/ 34 w 35"/>
                                <a:gd name="T23" fmla="*/ 26 h 35"/>
                                <a:gd name="T24" fmla="*/ 34 w 35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1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6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7" name="Freeform 1412"/>
                          <wps:cNvSpPr>
                            <a:spLocks/>
                          </wps:cNvSpPr>
                          <wps:spPr bwMode="auto">
                            <a:xfrm>
                              <a:off x="2342" y="-99"/>
                              <a:ext cx="34" cy="35"/>
                            </a:xfrm>
                            <a:custGeom>
                              <a:avLst/>
                              <a:gdLst>
                                <a:gd name="T0" fmla="*/ 34 w 34"/>
                                <a:gd name="T1" fmla="*/ 17 h 35"/>
                                <a:gd name="T2" fmla="*/ 34 w 34"/>
                                <a:gd name="T3" fmla="*/ 7 h 35"/>
                                <a:gd name="T4" fmla="*/ 27 w 34"/>
                                <a:gd name="T5" fmla="*/ 0 h 35"/>
                                <a:gd name="T6" fmla="*/ 7 w 34"/>
                                <a:gd name="T7" fmla="*/ 0 h 35"/>
                                <a:gd name="T8" fmla="*/ 0 w 34"/>
                                <a:gd name="T9" fmla="*/ 7 h 35"/>
                                <a:gd name="T10" fmla="*/ 0 w 34"/>
                                <a:gd name="T11" fmla="*/ 27 h 35"/>
                                <a:gd name="T12" fmla="*/ 7 w 34"/>
                                <a:gd name="T13" fmla="*/ 34 h 35"/>
                                <a:gd name="T14" fmla="*/ 27 w 34"/>
                                <a:gd name="T15" fmla="*/ 34 h 35"/>
                                <a:gd name="T16" fmla="*/ 34 w 34"/>
                                <a:gd name="T17" fmla="*/ 27 h 35"/>
                                <a:gd name="T18" fmla="*/ 34 w 34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4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7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8" name="Freeform 1413"/>
                          <wps:cNvSpPr>
                            <a:spLocks/>
                          </wps:cNvSpPr>
                          <wps:spPr bwMode="auto">
                            <a:xfrm>
                              <a:off x="2342" y="-99"/>
                              <a:ext cx="34" cy="35"/>
                            </a:xfrm>
                            <a:custGeom>
                              <a:avLst/>
                              <a:gdLst>
                                <a:gd name="T0" fmla="*/ 34 w 34"/>
                                <a:gd name="T1" fmla="*/ 17 h 35"/>
                                <a:gd name="T2" fmla="*/ 34 w 34"/>
                                <a:gd name="T3" fmla="*/ 7 h 35"/>
                                <a:gd name="T4" fmla="*/ 27 w 34"/>
                                <a:gd name="T5" fmla="*/ 0 h 35"/>
                                <a:gd name="T6" fmla="*/ 17 w 34"/>
                                <a:gd name="T7" fmla="*/ 0 h 35"/>
                                <a:gd name="T8" fmla="*/ 7 w 34"/>
                                <a:gd name="T9" fmla="*/ 0 h 35"/>
                                <a:gd name="T10" fmla="*/ 0 w 34"/>
                                <a:gd name="T11" fmla="*/ 7 h 35"/>
                                <a:gd name="T12" fmla="*/ 0 w 34"/>
                                <a:gd name="T13" fmla="*/ 17 h 35"/>
                                <a:gd name="T14" fmla="*/ 0 w 34"/>
                                <a:gd name="T15" fmla="*/ 27 h 35"/>
                                <a:gd name="T16" fmla="*/ 7 w 34"/>
                                <a:gd name="T17" fmla="*/ 34 h 35"/>
                                <a:gd name="T18" fmla="*/ 17 w 34"/>
                                <a:gd name="T19" fmla="*/ 34 h 35"/>
                                <a:gd name="T20" fmla="*/ 27 w 34"/>
                                <a:gd name="T21" fmla="*/ 34 h 35"/>
                                <a:gd name="T22" fmla="*/ 34 w 34"/>
                                <a:gd name="T23" fmla="*/ 27 h 35"/>
                                <a:gd name="T24" fmla="*/ 34 w 34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4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1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7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89" name="Text Box 1414"/>
                        <wps:cNvSpPr txBox="1">
                          <a:spLocks noChangeArrowheads="1"/>
                        </wps:cNvSpPr>
                        <wps:spPr bwMode="auto">
                          <a:xfrm>
                            <a:off x="9698" y="5495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0" name="Text Box 1415"/>
                        <wps:cNvSpPr txBox="1">
                          <a:spLocks noChangeArrowheads="1"/>
                        </wps:cNvSpPr>
                        <wps:spPr bwMode="auto">
                          <a:xfrm>
                            <a:off x="8258" y="419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1" name="Text Box 1416"/>
                        <wps:cNvSpPr txBox="1">
                          <a:spLocks noChangeArrowheads="1"/>
                        </wps:cNvSpPr>
                        <wps:spPr bwMode="auto">
                          <a:xfrm>
                            <a:off x="8073" y="4699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2" name="Text Box 1417"/>
                        <wps:cNvSpPr txBox="1">
                          <a:spLocks noChangeArrowheads="1"/>
                        </wps:cNvSpPr>
                        <wps:spPr bwMode="auto">
                          <a:xfrm>
                            <a:off x="7786" y="54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3" name="Text Box 1418"/>
                        <wps:cNvSpPr txBox="1">
                          <a:spLocks noChangeArrowheads="1"/>
                        </wps:cNvSpPr>
                        <wps:spPr bwMode="auto">
                          <a:xfrm>
                            <a:off x="8486" y="487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4" name="Text Box 1419"/>
                        <wps:cNvSpPr txBox="1">
                          <a:spLocks noChangeArrowheads="1"/>
                        </wps:cNvSpPr>
                        <wps:spPr bwMode="auto">
                          <a:xfrm>
                            <a:off x="8892" y="5094"/>
                            <a:ext cx="26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B95213A" id="Group 1459" o:spid="_x0000_s1491" style="position:absolute;left:0;text-align:left;margin-left:328.15pt;margin-top:16.4pt;width:140.25pt;height:93.3pt;z-index:-251624960" coordorigin="7786,4194" coordsize="2091,155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Gyjrr5BEAAF7IAAAOAAAAZHJzL2Uyb0RvYy54bWzsXdFu2zgWfV9g/0Hw4wKeWLJsS0bdwUzT FAN0Zgs0+wGKrdjGOJZXUuJ0Bvvvey4p0pQpWo6tJErLPtRyRF+Sl+ThuZeX5LufH+9WzkOcZstk Pem4P/U6TryeJrPlej7p/Of6qht0nCyP1rNolazjSedbnHV+fv/Pf7zbbsaxlyyS1SxOHQhZZ+Pt ZtJZ5PlmfHGRTRfxXZT9lGziNV7eJuldlONrOr+YpdEW0u9WF16vN7zYJulskybTOMvw10v+svOe yb+9jaf5v29vszh3VpMOypaz/1P2/w39f/H+XTSep9FmsZwWxYhOKMVdtFwjUynqMsoj5z5daqLu ltM0yZLb/KdpcneR3N4upzGrA2rj9vZq8ylN7jesLvPxdr6RaoJq9/R0stjpHw9fUmc5Q9v5g7Dj rKM7tBLL2GF/gYK2m/kY6T6lm6+bLymvJR4/J9M/M7y+2H9P3+c8sXOz/T2ZQWJ0nydMQY+36R2J QNWdR9YO32Q7xI+5M8Uf3VHg9kKv40zxznUDf+QPeEtNF2hO+t1oFAw7Dl77buiLdx+L33u90C1+ PBiwtxfRmGfMClsUjteMfZGVlMoYoreUlNEPWBn2K0tN3pQyRkGI4UKV6vf7vFJSJYHbL6rku/vK cANqOvyuOxrId0IZrvZLozIwBLNdL8vO62VfF9EmZp03o96zUyyahiv2Ko1jGtmO20djso7Gkope lqldTHmz3WTjDD2xtnO5wXBQ6MUPy/oc9NC+vHt5TGVSKdF4ep/ln+KEddPo4XOWc5CY4Yl1/llR /muIuL1bAS/+deH4YehsHRJbpBaJUF2ZqOcsHNflGaLjSEHo6kqaSjFofZmERCiSUPS5KFy0EOWd Pq6LAuPJiQiPe2wEbpKMRhCVHl3m2qUCQwRSUe0MiVFCSsx6pUjMP4tMUkDtPsimHQcge8M1soly KhvlQY/OdtJhjbCgIQ6V0Iu75CG+TliSnMoIpbJ8mVKR3e79aq2m41URmkVC/hoPlBWrnsyeSq00 8Dq5Wq5WrM1WayrUqD/yWWGyZLWc0UsqT5bObz6sUuchookE/0ZXhd5KyQDY6xkTtoij2cfiOY+W K/7MikbyMK4LZdAIZzPF32Ev/Bh8DPyu7w0/dv3e5WX3l6sPfnd45Y4Gl/3LDx8u3f9R0Vx/vFjO ZvGaSidmLdc/brwW8yefb+S8VapFqbJX7J9e2YtyMZiSURfxyWoHtOVDlfA1G98ks28YtmnCp2HQ BjwskvSvjrPFFDzpZP+9j9K446x+WwN9Qtf30bI5++IPRh6+pOqbG/VNtJ5C1KSTd9DZ6fFDzuf5 +026nC+Qk8uadZ38grnodkmjmpWPl6r4AgDkZX0JJMSg0pFwRKombQE0m0fC/oghLeuAfK4NesVc KQaZmKHVUXI0DPYAgi6JZINgh3AqCtJ7JRnGxOnwJQp9GL2QO9CrlJZgQCLkKeDFaklDeQdKGwZa HIxEZru3ZchiP1dLZSGLCH8lkbWQ1RrIAg3RISt4Dsjy+kby5vYFZilT/vmwRVIPwNYx5I1KRtBW Iep7JHC8IQ4xuCPBkDUoIFppT4uHFg/bT+H8KjxktuazUbiuF+5xuLA34sZsPxQG2tloSDJrwLDI zWTIhr0hoLBCjoqE/dCHJbsr9+lM8DUNWdYAgEGqx+mUEApjPBU6IdUzW5GsXDxYM3bfZ2o5YWs4 IXxsGicMmf3TNAZ6oxF3RHX7wZ5Dz3fhOiWHns99iRg0Z2Eg5AG9SGoNChb5mVCQDOIKKSoG+sEI GLgr99vEQNYAwECqRxUGsveKFW4yjDljhE4sBioLYdYuhvvGaa8rDzO3joHMnHw2DAwLgkYOZFo1 g34I/wYDMXLOwj+ydgtRKrSpfjy83iUC3p6AW3ywYymC852DXrwibWm9Arme4cUDWlEVq9CKZybK dRirdhq3Nqu1Wdtvs8JY1LHKoyHYOFa5A27SdL3R3oI2LCUOV4xgncvWiGVx29cEVgzPNDIHNilX VUOvUojK1AYBAZ4o8Ql414JFV1I8AV9wBu5RbAZNNUITFvcs7rUf92Ag6rjHYKlx3PNcOAYxQrqe CNYRLK0Pa5lo2khwi7NYWt8HZkFkjY3KM1OhUQU+Ak9dhop7wxC4J0v8NnGPFA/cQy2q+F6ft5do lMOEb8h8D5izLO5Z3Gs/7smwTiXgjruYG8e9EJSA4Z7rMUK5izMJiigTfHJb7yzcI8jiklRQU41T 4nt6ChX2Alqp1ZOouIckQspp9m0L+B5qSLiHjyrcO87OJRmYs7iyLO4VwenWJ9dqnxxm+gq+x7hS 07jX7/WLAGwErDIuJugeqEKDZi542Nbh7OMQ7nG7TE2h4h5hpy5Dhb3vwcwlxZvNXHoLQDuO7lkz t7Qnx8Jeu2EPc7Vu5j7L/gq5HOuFhQkqYI8IA99d0QTbMzA15CGddzw4b98O3oc9TmBUYFRhzyW2 5wp++jatXFI8YA+1qGJ79PZo2JOasFautXJbb+VSYIgOe2wptGm25wUDwAbGkQZ7YJyEehxmzl/T ELanClgq6J1tnnLr7xWXX6GpKpw6zirlqaSyLUxZmGo/TAE5dJhi62iNwxTt9SKY6veZnbPzxRUw 5fZEnOmZvjiwJi7KBFR4TdRK5ncCt3p1qKLSn4tVOw1YsLJg1X6wqtrdwD1cjYOV7xdgJSJuhSkp wMplJmwTpMrlooxg5Q6ZHSjye5NghSqeDVZS4xasLFi1H6wqtiH4/DiOpsGq38MREYxZ+cxbVMGs GjlThDm1egejOwSzEvm9SbBCFc8GK8ktLVhZsGo/WFXsF/D59vPGwQqnqBw2A+U8f74ZaJkVD245 HD9WEFAbSGEDKd7COUWjig0Dfu95NgwM+/Djw2fV9UXMqrADXb+wBBGq2UAEmdunWAoSyuI1qk8q IgLGs1ONxf1VxQoh6rIiYnSFFIz4EwhaC4LImPKxrghlVDE1KJO12nHxFLIBLVWzVK39VK1i24Df e55tA0Nsm2foNxgYDMshg91GvGBclAps6tqiO/TICybzOwG3Xt9lj9JXwRUv2HFgtdOARSuLVu1H K0zE++uLPveNNG5YenQkMYVBFNsqJVMb4u8UBwGXfhNMDUgEpgahNUyNZ6cCmsbUdCEqU/PJ8S8L fQLitYGpkfLB1FCNKugjOKM2Ow78pC4s9lnsaz32BZjXdexjnvHmsW/EQym7CAVjsCTAD2Vgga/8 tPhGiBoXpeJaiagF7Cxwmd8JsPX6RA2lr0KrJxE1qQELVhas2g9WGMM6WD1PmL5YAej6/t6ZQS64 G8MrucflzDUAEDVBB80utcP7k1xvRHxPF6NSNX70kDh/4gTMawNVI+Wb9ygdB37QFiN08tQni34W /dqPfrBCdPR7lmh9V+xJF2uTgqkxpzUzUxs6MA2gBT94nZFaIPAOHVUjtViV0MWo2MfNVFHoN4p9 tGJAZuo5x6+JZQdrptoNmvmbufYlwFjWse95tgCMfH4eB+LVSlYqhh2jffzYn3OtVAASDrnVgK1k pdJRkfohQyr2GaSoyFctBOEtch9ov7ooiA2USdiirhZUh4AcmcKlLfJ6faAzmaRaCJStpKiSAdST Kapr44L3ySTVBcHOzF0Sj5yWumZdVbWGCpH/VmbFl6k1vdBBVrs01drFGVdKGrbcrctRFWxoalfV sKleqo5NclQtuzs1v9byu/FWNR6Ydc2UhcIdPP70msfHX4t5/3BiPuyvxUFVhxNTl4NP+Fru+K1J jq7FkjPXV225i6PQrvlJaPXJi3qiMwCy6pMXNXVLVeU/O+NqOgJIineo9kuBcJAGZBFN4V5FOlET bpqJY8Nwqj+7L6rPhQmPfHWiookOJ+LNeDg3nsYTKzMHc9sL1DAUvCZVoYOaHPc1Kso1XSVZzPtB 7R0Ih+6woyv7iv5USrZilx7KSwDRb/hfYCTo9/O5nt/71Qu7V8Ng1PWv/EE3HPWCbs8Nfw2HPT/0 L6/K9/N9Xq7j8+/no1sJw0FxRWKp9KWL+qiK1ZWsv5VQ3ihIJWajDgoQn/YqP3m/sOlS0wBIrnM6 BklNLz14ltOxO4oxa+5IRzUdA7BK6uL1G+B0Bh6l0o3qkjyV1O04S2nZR+V0BmqoUjqF+pTEqJTO IEZVromJqeo1aKbE6EwMU2V0hmbC7L5rSoMcTyXOBjvAU5mzSY6qZQPD9FQ1G/TjqWo2yVH1rDQX 5qFX8etYpsqI7XGEHA5FzoMF46qhzZVM1ahx6s5UGHTZY3gwztvkyY8j5dQ5mfRSVb872kzjFNUU 1E+wSvHJCXjD3FpaBSIX8aleD1tDh4si1VDronY1qQr7oibVy9F0SbaJaxO37ffgpaLl/+fhtocY vb1x+4e6cRshIjpNx1gDwDZN0+Wyk371BZwKDTpfwWKqjm9XiY5CLFQeqPIcgxSV5lRzUpXkeLRw r7siVY5TTY9VJlktQ/UMVstQWSSRWr0cKoesroxG03UhT/a9Vtfnya5Xg26f7Ho1NHSJqBsILd2w J+0pkxxVyUq/s4T2ce1E6zlxEZrqNknmPJLLtWB51vXK7jhldAB4YXa9gsYQo5Mky+R6LdIJai44 mPjkXKyInTlMDwE9tRSSt+LhzHiaGuLHM6vhakWxa1IVGqjJsEgl9SkUZB2v6451vLY/kAjUQXO8 cjC1jK6KBL0CowMNqCrJ0yhdtQyVbVTTwqdSOgMxVLlyNbssMTqF+aiMu7SYbhCjsmUTEavnyyU+ B65WGSKg8jlDIz3Z8WrgqU92vBr45ZMdryY5qpqV1rI89Ufhqd+X45V8Cm0izYQ/taz5mDTHM2uN wgoq+wS/61H0u6hbDf1uG0m3btcaH/MV+6cHiVxEMjriarlaiagI8WmjI+qjIzCsdJL+PAcI9X2+ ENbdv4mJDF2K9ucuPczzZ+104rSiiKrdxfKf5HXVpJzC0TUhKsGppsYai9RkoN2kw69ahkohGaHV ZKgU3UCugfFKNrAVNCFlr6tBjMrRmbmgi1E1a2LFukdbl6Mq1yRHVa+pu6gKBnOuZekmOaqSLZvl y9jkZsWKvPW6dpx00kk7zs2kc0PTG7zPUb4owhvpkXld0e3bRCA5EzvsmT2eG4KM8SAKwQnFJ+eG PLNGCd3hDGkyUr3YojjW62q9rknafq8rpn2d0LHIo6a9rp4ldFzTT4x35f48jbmohKOe0VWzKJVs VMvQna5aQUqMzsB8VEJXTS5Pc7rqhVH5nImHqXyuWjEnOl314qgaNtDLUrQrd7pqck50uupyVNps UE8p2tVAU7GFYUf0LU39AWmqkZG/yWhXYnFt4sytdboeJsNHse/ncLoeLlYTHN06Xa3TdfbtSwpn MRHjbbZhT/PxPN18xXPxx2KPIL5NOou8/jCHbZLOLrye27ugp029AxaEomCRdPrJr8kjTj7HYnQ5 7tXJH/EGsVW8zTafk+mfmbNOPiwQuBb/kqbJdhFHM5SRb0koUX36km2+pM7N9vdkFk860X2eMEHC z5rc3lLIWzgMYT3A+B34+7dGuyOUk52ehwdur4sfb9Is/xQndw49wJsRT3MmPHqAH4MnFUnIwVEa d6U/YNI9sMPz+4gH5/cR3afLSefv8K1uWr1b5nHqrJZ3uE9X7myNxtQDP65naPJonEfLFX9W1miO 3cGaP948OssZOvNA7tO8SWiwOmmCLgbn0kOc4gFXNPyFULA02kw6WSlcHkny39YYD3hIxcONeIjW U/x00snfzMkkdPq4DhNsh5Ay1l8GJgIPp8QRTPhuWBgk8uAmCxNsHRIbZtL5zYdV6jxEq0nnyeuX FiboeImaje47mBjKfSI/OkxglVOHif2jK18IJnojOCcIJob7C76WTfBwBQsToAovxyaGjBzTfPmj wwTctzpMMJv7xdnEaBTAfcuMjv2j0CxMWJiYCRW8IEzI8KcfHSYwf+swsX8c4guxCb+ACT8ArWA2 pjU6MHuaN+Zbo+N5fRP8whrLJnC4WhVMSM/N9I+Hr+R9fBEXZhCE4DbEJnr7vglviDVO68IkzLC+ iRdkE9KX31Y2gfWP+Xg7p/UP7IiDM3WxnF5GeaR+Z2sj49hLFslqFqfv/y8AAAAA//8DAFBLAwQU AAYACAAAACEASJ2B0uEAAAAKAQAADwAAAGRycy9kb3ducmV2LnhtbEyPTUvDQBCG74L/YRnBm918 2GBjNqUU9VQEW0G8bbPTJDQ7G7LbJP33jie9zTAP7zxvsZ5tJ0YcfOtIQbyIQCBVzrRUK/g8vD48 gfBBk9GdI1RwRQ/r8vam0LlxE33guA+14BDyuVbQhNDnUvqqQav9wvVIfDu5werA61BLM+iJw20n kyjKpNUt8YdG97htsDrvL1bB26SnTRq/jLvzaXv9Pizfv3YxKnV/N2+eQQScwx8Mv/qsDiU7Hd2F jBedgmyZpYwqSBOuwMAqzXg4Kkji1SPIspD/K5Q/AAAA//8DAFBLAQItABQABgAIAAAAIQC2gziS /gAAAOEBAAATAAAAAAAAAAAAAAAAAAAAAABbQ29udGVudF9UeXBlc10ueG1sUEsBAi0AFAAGAAgA AAAhADj9If/WAAAAlAEAAAsAAAAAAAAAAAAAAAAALwEAAF9yZWxzLy5yZWxzUEsBAi0AFAAGAAgA AAAhAAbKOuvkEQAAXsgAAA4AAAAAAAAAAAAAAAAALgIAAGRycy9lMm9Eb2MueG1sUEsBAi0AFAAG AAgAAAAhAEidgdLhAAAACgEAAA8AAAAAAAAAAAAAAAAAPhQAAGRycy9kb3ducmV2LnhtbFBLBQYA AAAABAAEAPMAAABMFQAAAAA= ">
                <v:group id="Group 1385" o:spid="_x0000_s1492" style="position:absolute;left:7898;top:4333;width:1813;height:1415" coordorigin="1859,-755" coordsize="1813,141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pyiDayAAAAN0AAAAPAAAAZHJzL2Rvd25yZXYueG1sRI/NasNA DITvhb7DokJuzdpNa4qTTQihDTmEQn6g5Ca8im3i1Rrv1nbevjoUepOY0cynxWp0jeqpC7VnA+k0 AUVceFtzaeB8+nx+BxUissXGMxm4U4DV8vFhgbn1Ax+oP8ZSSQiHHA1UMba51qGoyGGY+pZYtKvv HEZZu1LbDgcJd41+SZJMO6xZGipsaVNRcTv+OAPbAYf1LP3o97fr5n45vX1971MyZvI0ruegIo3x 3/x3vbOC/5oJv3wjI+jlLwAAAP//AwBQSwECLQAUAAYACAAAACEA2+H2y+4AAACFAQAAEwAAAAAA AAAAAAAAAAAAAAAAW0NvbnRlbnRfVHlwZXNdLnhtbFBLAQItABQABgAIAAAAIQBa9CxbvwAAABUB AAALAAAAAAAAAAAAAAAAAB8BAABfcmVscy8ucmVsc1BLAQItABQABgAIAAAAIQCpyiDayAAAAN0A AAAPAAAAAAAAAAAAAAAAAAcCAABkcnMvZG93bnJldi54bWxQSwUGAAAAAAMAAwC3AAAA/AIAAAAA ">
                  <v:shape id="Freeform 1386" o:spid="_x0000_s1493" style="position:absolute;left:1865;top:-749;width:500;height:1125;visibility:visible;mso-wrap-style:square;v-text-anchor:top" coordsize="500,112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ZDCJexAAAAN0AAAAPAAAAZHJzL2Rvd25yZXYueG1sRI9Bi8Iw EIXvC/6HMIIX0VQRlWqUogheRFal4G1oxrbYTEoTtf57IyzsbYb35n1vluvWVOJJjSstKxgNIxDE mdUl5wou591gDsJ5ZI2VZVLwJgfrVednibG2L/6l58nnIoSwi1FB4X0dS+myggy6oa2Jg3azjUEf 1iaXusFXCDeVHEfRVBosORAKrGlTUHY/PUzgXrez0lzTw3G2y/tJIlPZv6dK9bptsgDhqfX/5r/r vQ71J9MRfL8JI8jVBwAA//8DAFBLAQItABQABgAIAAAAIQDb4fbL7gAAAIUBAAATAAAAAAAAAAAA AAAAAAAAAABbQ29udGVudF9UeXBlc10ueG1sUEsBAi0AFAAGAAgAAAAhAFr0LFu/AAAAFQEAAAsA AAAAAAAAAAAAAAAAHwEAAF9yZWxzLy5yZWxzUEsBAi0AFAAGAAgAAAAhANkMIl7EAAAA3QAAAA8A AAAAAAAAAAAAAAAABwIAAGRycy9kb3ducmV2LnhtbFBLBQYAAAAAAwADALcAAAD4AgAAAAA= " path="m499,l,1125e" filled="f" strokecolor="#00007f" strokeweight=".20483mm">
                    <v:path arrowok="t" o:connecttype="custom" o:connectlocs="499,0;0,1125" o:connectangles="0,0"/>
                  </v:shape>
                  <v:shape id="Freeform 1387" o:spid="_x0000_s1494" style="position:absolute;left:1865;top:376;width:1801;height:0;visibility:visible;mso-wrap-style:square;v-text-anchor:top" coordsize="1801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30XqtwwAAAN0AAAAPAAAAZHJzL2Rvd25yZXYueG1sRE/basJA EH0X+g/LCH1rNkpJS3QVKwi9INboBwzZSbKYnQ3ZrUn/vlsQfJvDuc5yPdpWXKn3xrGCWZKCIC6d NlwrOJ92T68gfEDW2DomBb/kYb16mCwx127gI12LUIsYwj5HBU0IXS6lLxuy6BPXEUeucr3FEGFf S93jEMNtK+dpmkmLhmNDgx1tGyovxY9VQOXw8fU5K17eKms2mcTqe28OSj1Ox80CRKAx3MU397uO 85+zOfx/E0+Qqz8AAAD//wMAUEsBAi0AFAAGAAgAAAAhANvh9svuAAAAhQEAABMAAAAAAAAAAAAA AAAAAAAAAFtDb250ZW50X1R5cGVzXS54bWxQSwECLQAUAAYACAAAACEAWvQsW78AAAAVAQAACwAA AAAAAAAAAAAAAAAfAQAAX3JlbHMvLnJlbHNQSwECLQAUAAYACAAAACEAN9F6rcMAAADdAAAADwAA AAAAAAAAAAAAAAAHAgAAZHJzL2Rvd25yZXYueG1sUEsFBgAAAAADAAMAtwAAAPcCAAAAAA== " path="m,l1801,e" filled="f" strokecolor="#00007f" strokeweight=".20483mm">
                    <v:path arrowok="t" o:connecttype="custom" o:connectlocs="0,0;1801,0" o:connectangles="0,0"/>
                  </v:shape>
                  <v:shape id="Freeform 1388" o:spid="_x0000_s1495" style="position:absolute;left:2365;top:-749;width:1301;height:1125;visibility:visible;mso-wrap-style:square;v-text-anchor:top" coordsize="1301,112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VMhadxAAAAN0AAAAPAAAAZHJzL2Rvd25yZXYueG1sRE/fa8Iw EH4X/B/CCXsRTdXhRmcUKRQFYaAOfL01t7bYXEqTmfrfm8HAt/v4ft5q05tG3KhztWUFs2kCgriw uuZSwdc5n7yDcB5ZY2OZFNzJwWY9HKww1TbwkW4nX4oYwi5FBZX3bSqlKyoy6Ka2JY7cj+0M+gi7 UuoOQww3jZwnyVIarDk2VNhSVlFxPf0aBeHy/Zn32X2+z/Psuju8hdKOg1Ivo377AcJT75/if/de x/mvywX8fRNPkOsHAAAA//8DAFBLAQItABQABgAIAAAAIQDb4fbL7gAAAIUBAAATAAAAAAAAAAAA AAAAAAAAAABbQ29udGVudF9UeXBlc10ueG1sUEsBAi0AFAAGAAgAAAAhAFr0LFu/AAAAFQEAAAsA AAAAAAAAAAAAAAAAHwEAAF9yZWxzLy5yZWxzUEsBAi0AFAAGAAgAAAAhAJUyFp3EAAAA3QAAAA8A AAAAAAAAAAAAAAAABwIAAGRycy9kb3ducmV2LnhtbFBLBQYAAAAAAwADALcAAAD4AgAAAAA= " path="m,l1301,1125e" filled="f" strokecolor="#00007f" strokeweight=".20483mm">
                    <v:path arrowok="t" o:connecttype="custom" o:connectlocs="0,0;1301,1125" o:connectangles="0,0"/>
                  </v:shape>
                  <v:shape id="Freeform 1389" o:spid="_x0000_s1496" style="position:absolute;left:1865;top:-296;width:907;height:393;visibility:visible;mso-wrap-style:square;v-text-anchor:top" coordsize="907,39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1afpewAAAAN0AAAAPAAAAZHJzL2Rvd25yZXYueG1sRE/NagIx EL4X+g5hBG81qyxWtkaxitCr1geYJuNmcTNZkri7vn1TKHibj+931tvRtaKnEBvPCuazAgSx9qbh WsHl+/i2AhETssHWMyl4UITt5vVljZXxA5+oP6da5BCOFSqwKXWVlFFbchhnviPO3NUHhynDUEsT cMjhrpWLolhKhw3nBosd7S3p2/nuFBxu+8fiU2M72PRz6d9LHbomKjWdjLsPEInG9BT/u79Mnl8u S/j7Jp8gN78AAAD//wMAUEsBAi0AFAAGAAgAAAAhANvh9svuAAAAhQEAABMAAAAAAAAAAAAAAAAA AAAAAFtDb250ZW50X1R5cGVzXS54bWxQSwECLQAUAAYACAAAACEAWvQsW78AAAAVAQAACwAAAAAA AAAAAAAAAAAfAQAAX3JlbHMvLnJlbHNQSwECLQAUAAYACAAAACEA9Wn6XsAAAADdAAAADwAAAAAA AAAAAAAAAAAHAgAAZHJzL2Rvd25yZXYueG1sUEsFBgAAAAADAAMAtwAAAPQCAAAAAA== " path="m,l906,394e" filled="f" strokecolor="#00007f" strokeweight=".20483mm">
                    <v:path arrowok="t" o:connecttype="custom" o:connectlocs="0,0;906,394" o:connectangles="0,0"/>
                  </v:shape>
                  <v:shape id="Freeform 1390" o:spid="_x0000_s1497" style="position:absolute;left:2772;top:-389;width:418;height:486;visibility:visible;mso-wrap-style:square;v-text-anchor:top" coordsize="418,48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iFYVMwwAAAN0AAAAPAAAAZHJzL2Rvd25yZXYueG1sRE9La8JA EL4X+h+WKfRWN5UmhugqKljqsb7wOGSn2WB2NmRXjf/eFQre5uN7zmTW20ZcqPO1YwWfgwQEcel0 zZWC3Xb1kYPwAVlj45gU3MjDbPr6MsFCuyv/0mUTKhFD2BeowITQFlL60pBFP3AtceT+XGcxRNhV Und4jeG2kcMkyaTFmmODwZaWhsrT5mwVrG+L3OSL/fps0u0xtaPv7NQelHp/6+djEIH68BT/u390 nP+VpfD4Jp4gp3cAAAD//wMAUEsBAi0AFAAGAAgAAAAhANvh9svuAAAAhQEAABMAAAAAAAAAAAAA AAAAAAAAAFtDb250ZW50X1R5cGVzXS54bWxQSwECLQAUAAYACAAAACEAWvQsW78AAAAVAQAACwAA AAAAAAAAAAAAAAAfAQAAX3JlbHMvLnJlbHNQSwECLQAUAAYACAAAACEA4hWFTMMAAADdAAAADwAA AAAAAAAAAAAAAAAHAgAAZHJzL2Rvd25yZXYueG1sUEsFBgAAAAADAAMAtwAAAPcCAAAAAA== " path="m418,l,487e" filled="f" strokecolor="#00007f" strokeweight=".20483mm">
                    <v:path arrowok="t" o:connecttype="custom" o:connectlocs="418,0;0,487" o:connectangles="0,0"/>
                  </v:shape>
                  <v:shape id="Freeform 1391" o:spid="_x0000_s1498" style="position:absolute;left:2772;top:97;width:0;height:557;visibility:visible;mso-wrap-style:square;v-text-anchor:top" coordsize="0,55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oAkGpxAAAAN0AAAAPAAAAZHJzL2Rvd25yZXYueG1sRE9Na4NA EL0H+h+WCfQSkjXFSLDZhNBSWrxFBa8Td6oSd1bcbbT/vlso9DaP9zmH02x6cafRdZYVbDcRCOLa 6o4bBWXxtt6DcB5ZY2+ZFHyTg9PxYXHAVNuJL3TPfSNCCLsUFbTeD6mUrm7JoNvYgThwn3Y06AMc G6lHnEK46eVTFCXSYMehocWBXlqqb/mXURCfy23xWkfVarevsj63WfZ+zZR6XM7nZxCeZv8v/nN/ 6DA/ThL4/SacII8/AAAA//8DAFBLAQItABQABgAIAAAAIQDb4fbL7gAAAIUBAAATAAAAAAAAAAAA AAAAAAAAAABbQ29udGVudF9UeXBlc10ueG1sUEsBAi0AFAAGAAgAAAAhAFr0LFu/AAAAFQEAAAsA AAAAAAAAAAAAAAAAHwEAAF9yZWxzLy5yZWxzUEsBAi0AFAAGAAgAAAAhAOgCQanEAAAA3QAAAA8A AAAAAAAAAAAAAAAABwIAAGRycy9kb3ducmV2LnhtbFBLBQYAAAAAAwADALcAAAD4AgAAAAA= " path="m,l,557e" filled="f" strokecolor="#00007f" strokeweight=".20483mm">
                    <v:path arrowok="t" o:connecttype="custom" o:connectlocs="0,0;0,557" o:connectangles="0,0"/>
                  </v:shape>
                  <v:shape id="Freeform 1392" o:spid="_x0000_s1499" style="position:absolute;left:2156;top:-273;width:93;height:58;visibility:visible;mso-wrap-style:square;v-text-anchor:top" coordsize="93,5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2khtGxgAAAN0AAAAPAAAAZHJzL2Rvd25yZXYueG1sRE9Na8JA EL0X+h+WEbwU3dRKlNRValGqeKqKNLchOybR7GzIbjX117uFQm/zeJ8zmbWmEhdqXGlZwXM/AkGc WV1yrmC/W/bGIJxH1lhZJgU/5GA2fXyYYKLtlT/psvW5CCHsElRQeF8nUrqsIIOub2viwB1tY9AH 2ORSN3gN4aaSgyiKpcGSQ0OBNb0XlJ2330ZBGs+Xp835cHpZ8+b28TVfPy3SVKlup317BeGp9f/i P/dKh/nDeAS/34QT5PQOAAD//wMAUEsBAi0AFAAGAAgAAAAhANvh9svuAAAAhQEAABMAAAAAAAAA AAAAAAAAAAAAAFtDb250ZW50X1R5cGVzXS54bWxQSwECLQAUAAYACAAAACEAWvQsW78AAAAVAQAA CwAAAAAAAAAAAAAAAAAfAQAAX3JlbHMvLnJlbHNQSwECLQAUAAYACAAAACEAtpIbRsYAAADdAAAA DwAAAAAAAAAAAAAAAAAHAgAAZHJzL2Rvd25yZXYueG1sUEsFBgAAAAADAAMAtwAAAPoCAAAAAA== " path="m,l92,58e" filled="f" strokecolor="#00007f" strokeweight=".20483mm">
                    <v:path arrowok="t" o:connecttype="custom" o:connectlocs="0,0;92,58" o:connectangles="0,0"/>
                  </v:shape>
                  <v:shape id="Freeform 1393" o:spid="_x0000_s1500" style="position:absolute;left:2214;top:-215;width:35;height:70;visibility:visible;mso-wrap-style:square;v-text-anchor:top" coordsize="35,7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kd7CSxQAAAN0AAAAPAAAAZHJzL2Rvd25yZXYueG1sRI9Ba8JA EIXvBf/DMoIX0U1FpERXEaHFXmq1XrwN2TEJ7s6G7Nak/75zELy9Yd58895q03un7tTGOrCB12kG irgItubSwPnnffIGKiZkiy4wGfijCJv14GWFuQ0dH+l+SqUSCMccDVQpNbnWsajIY5yGhlh219B6 TDK2pbYtdgL3Ts+ybKE91iwfKmxoV1FxO/16A7H7DseDs4IIn1t3uY3Hs48vY0bDfrsElahPT/Pj em8l/nwhcaWNSNDrfwAAAP//AwBQSwECLQAUAAYACAAAACEA2+H2y+4AAACFAQAAEwAAAAAAAAAA AAAAAAAAAAAAW0NvbnRlbnRfVHlwZXNdLnhtbFBLAQItABQABgAIAAAAIQBa9CxbvwAAABUBAAAL AAAAAAAAAAAAAAAAAB8BAABfcmVscy8ucmVsc1BLAQItABQABgAIAAAAIQAkd7CSxQAAAN0AAAAP AAAAAAAAAAAAAAAAAAcCAABkcnMvZG93bnJldi54bWxQSwUGAAAAAAMAAwC3AAAA+QIAAAAA " path="m34,l,69e" filled="f" strokecolor="#00007f" strokeweight=".20483mm">
                    <v:path arrowok="t" o:connecttype="custom" o:connectlocs="34,0;0,69" o:connectangles="0,0"/>
                  </v:shape>
                  <v:shape id="Freeform 1394" o:spid="_x0000_s1501" style="position:absolute;left:2958;top:-122;width:81;height:81;visibility:visible;mso-wrap-style:square;v-text-anchor:top" coordsize="81,8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Cq5XnwwAAAN0AAAAPAAAAZHJzL2Rvd25yZXYueG1sRE9La8JA EL4X/A/LCN7qRqmPRlcphYAnwUfv0+w0CWZnY3abrP56Vyj0Nh/fc9bbYGrRUesqywom4wQEcW51 xYWC8yl7XYJwHlljbZkU3MjBdjN4WWOqbc8H6o6+EDGEXYoKSu+bVEqXl2TQjW1DHLkf2xr0EbaF 1C32MdzUcpokc2mw4thQYkOfJeWX469R8H29LbJkOZP7fnrPui704asplBoNw8cKhKfg/8V/7p2O 89/m7/D8Jp4gNw8AAAD//wMAUEsBAi0AFAAGAAgAAAAhANvh9svuAAAAhQEAABMAAAAAAAAAAAAA AAAAAAAAAFtDb250ZW50X1R5cGVzXS54bWxQSwECLQAUAAYACAAAACEAWvQsW78AAAAVAQAACwAA AAAAAAAAAAAAAAAfAQAAX3JlbHMvLnJlbHNQSwECLQAUAAYACAAAACEAgquV58MAAADdAAAADwAA AAAAAAAAAAAAAAAHAgAAZHJzL2Rvd25yZXYueG1sUEsFBgAAAAADAAMAtwAAAPcCAAAAAA== " path="m,l81,81e" filled="f" strokecolor="#00007f" strokeweight=".20483mm">
                    <v:path arrowok="t" o:connecttype="custom" o:connectlocs="0,0;81,81" o:connectangles="0,0"/>
                  </v:shape>
                  <v:shape id="Freeform 1395" o:spid="_x0000_s1502" style="position:absolute;left:3039;top:-99;width:69;height:58;visibility:visible;mso-wrap-style:square;v-text-anchor:top" coordsize="69,5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GlIeBxgAAAN0AAAAPAAAAZHJzL2Rvd25yZXYueG1sRI/RasJA EEXfBf9hGaEvUjeWYiR1FS0UrFBBzQdMs9MkmJ0N2a0mf995EPo2w71z75nVpneNulEXas8G5rME FHHhbc2lgfzy8bwEFSKyxcYzGRgowGY9Hq0ws/7OJ7qdY6kkhEOGBqoY20zrUFTkMMx8Syzaj+8c Rlm7UtsO7xLuGv2SJAvtsGZpqLCl94qK6/nXGWimqRsOeX7cD5+7/tuli68lozFPk377BipSH//N j+u9FfzXVPjlGxlBr/8AAAD//wMAUEsBAi0AFAAGAAgAAAAhANvh9svuAAAAhQEAABMAAAAAAAAA AAAAAAAAAAAAAFtDb250ZW50X1R5cGVzXS54bWxQSwECLQAUAAYACAAAACEAWvQsW78AAAAVAQAA CwAAAAAAAAAAAAAAAAAfAQAAX3JlbHMvLnJlbHNQSwECLQAUAAYACAAAACEAxpSHgcYAAADdAAAA DwAAAAAAAAAAAAAAAAAHAgAAZHJzL2Rvd25yZXYueG1sUEsFBgAAAAADAAMAtwAAAPoCAAAAAA== " path="m69,l,58e" filled="f" strokecolor="#00007f" strokeweight=".20483mm">
                    <v:path arrowok="t" o:connecttype="custom" o:connectlocs="69,0;0,58" o:connectangles="0,0"/>
                  </v:shape>
                  <v:shape id="Freeform 1396" o:spid="_x0000_s1503" style="position:absolute;left:2772;top:295;width:81;height:11;visibility:visible;mso-wrap-style:square;v-text-anchor:top" coordsize="81,1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fK4qYxgAAAN0AAAAPAAAAZHJzL2Rvd25yZXYueG1sRI9PawIx EMXvhX6HMEIvRbOKqKxGKUKp4EH8A16HzbhZdjOJm1S3374RBG8zvDfv92ax6mwjbtSGyrGC4SAD QVw4XXGp4HT87s9AhIissXFMCv4owGr5/rbAXLs77+l2iKVIIRxyVGBi9LmUoTBkMQycJ07axbUW Y1rbUuoW7yncNnKUZRNpseJEMOhpbaioD782Qepr+Nn4UfFp6sl55reXZreTSn30uq85iEhdfJmf 1xud6o+nQ3h8k0aQy38AAAD//wMAUEsBAi0AFAAGAAgAAAAhANvh9svuAAAAhQEAABMAAAAAAAAA AAAAAAAAAAAAAFtDb250ZW50X1R5cGVzXS54bWxQSwECLQAUAAYACAAAACEAWvQsW78AAAAVAQAA CwAAAAAAAAAAAAAAAAAfAQAAX3JlbHMvLnJlbHNQSwECLQAUAAYACAAAACEAXyuKmMYAAADdAAAA DwAAAAAAAAAAAAAAAAAHAgAAZHJzL2Rvd25yZXYueG1sUEsFBgAAAAADAAMAtwAAAPoCAAAAAA== " path="m81,l,11e" filled="f" strokecolor="#00007f" strokeweight=".20483mm">
                    <v:path arrowok="t" o:connecttype="custom" o:connectlocs="81,0;0,11" o:connectangles="0,0"/>
                  </v:shape>
                  <v:shape id="Freeform 1397" o:spid="_x0000_s1504" style="position:absolute;left:2853;top:295;width:0;height:81;visibility:visible;mso-wrap-style:square;v-text-anchor:top" coordsize="0,8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qbNC9xwAAAN0AAAAPAAAAZHJzL2Rvd25yZXYueG1sRI9BawIx EIXvhf6HMAVvNekiVlajFNuC9lYtordhM+6u3UyWJLtu/31TEHqb4b1535vFarCN6MmH2rGGp7EC QVw4U3Op4Wv//jgDESKywcYxafihAKvl/d0Cc+Ou/En9LpYihXDIUUMVY5tLGYqKLIaxa4mTdnbe YkyrL6XxeE3htpGZUlNpseZEqLCldUXF966zCaIuXdd/+PXpoF637f7tOMvURuvRw/AyBxFpiP/m 2/XGpPqT5wz+vkkjyOUvAAAA//8DAFBLAQItABQABgAIAAAAIQDb4fbL7gAAAIUBAAATAAAAAAAA AAAAAAAAAAAAAABbQ29udGVudF9UeXBlc10ueG1sUEsBAi0AFAAGAAgAAAAhAFr0LFu/AAAAFQEA AAsAAAAAAAAAAAAAAAAAHwEAAF9yZWxzLy5yZWxzUEsBAi0AFAAGAAgAAAAhAKps0L3HAAAA3QAA AA8AAAAAAAAAAAAAAAAABwIAAGRycy9kb3ducmV2LnhtbFBLBQYAAAAAAwADALcAAAD7AgAAAAA= " path="m,l,81e" filled="f" strokecolor="#00007f" strokeweight=".20483mm">
                    <v:path arrowok="t" o:connecttype="custom" o:connectlocs="0,0;0,81" o:connectangles="0,0"/>
                  </v:shape>
                  <v:shape id="Freeform 1398" o:spid="_x0000_s1505" style="position:absolute;left:2376;top:330;width:0;height:104;visibility:visible;mso-wrap-style:square;v-text-anchor:top" coordsize="0,10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7TsKawgAAAN0AAAAPAAAAZHJzL2Rvd25yZXYueG1sRE/baoNA EH0P5B+WCfQtrklviXUjQdJSfIvmAwZ3olJ3VtxtNH/fLRT6NodznTSbTS9uNLrOsoJNFIMgrq3u uFFwqd7XOxDOI2vsLZOCOznIDstFiom2E5/pVvpGhBB2CSpovR8SKV3dkkEX2YE4cFc7GvQBjo3U I04h3PRyG8cv0mDHoaHFgfKW6q/y2yhw95iLong+5Rssp6pxvvs47ZV6WM3HNxCeZv8v/nN/6jD/ 6fURfr8JJ8jDDwAAAP//AwBQSwECLQAUAAYACAAAACEA2+H2y+4AAACFAQAAEwAAAAAAAAAAAAAA AAAAAAAAW0NvbnRlbnRfVHlwZXNdLnhtbFBLAQItABQABgAIAAAAIQBa9CxbvwAAABUBAAALAAAA AAAAAAAAAAAAAB8BAABfcmVscy8ucmVsc1BLAQItABQABgAIAAAAIQB7TsKawgAAAN0AAAAPAAAA AAAAAAAAAAAAAAcCAABkcnMvZG93bnJldi54bWxQSwUGAAAAAAMAAwC3AAAA9gIAAAAA " path="m,l,104e" filled="f" strokecolor="#00007f" strokeweight=".20483mm">
                    <v:path arrowok="t" o:connecttype="custom" o:connectlocs="0,0;0,104" o:connectangles="0,0"/>
                  </v:shape>
                  <v:shape id="Freeform 1399" o:spid="_x0000_s1506" style="position:absolute;left:2446;top:318;width:0;height:116;visibility:visible;mso-wrap-style:square;v-text-anchor:top" coordsize="0,11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pfUQ9wwAAAN0AAAAPAAAAZHJzL2Rvd25yZXYueG1sRE9LawIx EL4X+h/CFHqriaKrrEYRQSgVCr4O3sbNdLN0M1k2Ubf/3hQEb/PxPWe26FwtrtSGyrOGfk+BIC68 qbjUcNivPyYgQkQ2WHsmDX8UYDF/fZlhbvyNt3TdxVKkEA45arAxNrmUobDkMPR8Q5y4H986jAm2 pTQt3lK4q+VAqUw6rDg1WGxoZan43V2cBnWIg/XSjc79b5udzscNbjL1pfX7W7ecgojUxaf44f40 af5wPIT/b9IJcn4HAAD//wMAUEsBAi0AFAAGAAgAAAAhANvh9svuAAAAhQEAABMAAAAAAAAAAAAA AAAAAAAAAFtDb250ZW50X1R5cGVzXS54bWxQSwECLQAUAAYACAAAACEAWvQsW78AAAAVAQAACwAA AAAAAAAAAAAAAAAfAQAAX3JlbHMvLnJlbHNQSwECLQAUAAYACAAAACEA6X1EPcMAAADdAAAADwAA AAAAAAAAAAAAAAAHAgAAZHJzL2Rvd25yZXYueG1sUEsFBgAAAAADAAMAtwAAAPcCAAAAAA== " path="m,l,116e" filled="f" strokecolor="#00007f" strokeweight=".20483mm">
                    <v:path arrowok="t" o:connecttype="custom" o:connectlocs="0,0;0,116" o:connectangles="0,0"/>
                  </v:shape>
                  <v:shape id="Freeform 1400" o:spid="_x0000_s1507" style="position:absolute;left:3074;top:341;width:0;height:105;visibility:visible;mso-wrap-style:square;v-text-anchor:top" coordsize="0,10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eQA1RwgAAAN0AAAAPAAAAZHJzL2Rvd25yZXYueG1sRE9Li8Iw EL4L/ocwwt5sqviiGkVcFrx48AHqbWjGtthMSpOt2X+/ERb2Nh/fc1abYGrRUesqywpGSQqCOLe6 4kLB5fw1XIBwHlljbZkU/JCDzbrfW2Gm7YuP1J18IWIIuwwVlN43mZQuL8mgS2xDHLmHbQ36CNtC 6hZfMdzUcpymM2mw4thQYkO7kvLn6dso+Dw20/oeJj7vZrd0tA+HxZW1Uh+DsF2C8BT8v/jPvddx /mQ+hfc38QS5/gUAAP//AwBQSwECLQAUAAYACAAAACEA2+H2y+4AAACFAQAAEwAAAAAAAAAAAAAA AAAAAAAAW0NvbnRlbnRfVHlwZXNdLnhtbFBLAQItABQABgAIAAAAIQBa9CxbvwAAABUBAAALAAAA AAAAAAAAAAAAAB8BAABfcmVscy8ucmVsc1BLAQItABQABgAIAAAAIQDeQA1RwgAAAN0AAAAPAAAA AAAAAAAAAAAAAAcCAABkcnMvZG93bnJldi54bWxQSwUGAAAAAAMAAwC3AAAA9gIAAAAA " path="m,l,104e" filled="f" strokecolor="#00007f" strokeweight=".20483mm">
                    <v:path arrowok="t" o:connecttype="custom" o:connectlocs="0,0;0,104" o:connectangles="0,0"/>
                  </v:shape>
                  <v:shape id="Freeform 1401" o:spid="_x0000_s1508" style="position:absolute;left:3144;top:330;width:0;height:116;visibility:visible;mso-wrap-style:square;v-text-anchor:top" coordsize="0,11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243/RwwAAAN0AAAAPAAAAZHJzL2Rvd25yZXYueG1sRE9LawIx EL4L/ocwQm+aKO0qq1FEEEqFQn0cvI2bcbO4mSybVLf/vikUvM3H95zFqnO1uFMbKs8axiMFgrjw puJSw/GwHc5AhIhssPZMGn4owGrZ7y0wN/7BX3Tfx1KkEA45arAxNrmUobDkMIx8Q5y4q28dxgTb UpoWHync1XKiVCYdVpwaLDa0sVTc9t9OgzrGyXbt3i7jT5udL6cd7jL1ofXLoFvPQUTq4lP87343 af7rNIO/b9IJcvkLAAD//wMAUEsBAi0AFAAGAAgAAAAhANvh9svuAAAAhQEAABMAAAAAAAAAAAAA AAAAAAAAAFtDb250ZW50X1R5cGVzXS54bWxQSwECLQAUAAYACAAAACEAWvQsW78AAAAVAQAACwAA AAAAAAAAAAAAAAAfAQAAX3JlbHMvLnJlbHNQSwECLQAUAAYACAAAACEAduN/0cMAAADdAAAADwAA AAAAAAAAAAAAAAAHAgAAZHJzL2Rvd25yZXYueG1sUEsFBgAAAAADAAMAtwAAAPcCAAAAAA== " path="m,l,116e" filled="f" strokecolor="#00007f" strokeweight=".20483mm">
                    <v:path arrowok="t" o:connecttype="custom" o:connectlocs="0,0;0,116" o:connectangles="0,0"/>
                  </v:shape>
                  <v:shape id="Freeform 1402" o:spid="_x0000_s1509" style="position:absolute;left:2632;top:-470;width:140;height:34;visibility:visible;mso-wrap-style:square;v-text-anchor:top" coordsize="140,34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qE+QXwQAAAN0AAAAPAAAAZHJzL2Rvd25yZXYueG1sRE9Ni8Iw EL0L/ocwgjdNFdFuNYoKgntcXdjrbDM2xWZSkljrv98sLOxtHu9zNrveNqIjH2rHCmbTDARx6XTN lYLP62mSgwgRWWPjmBS8KMBuOxxssNDuyR/UXWIlUgiHAhWYGNtCylAashimriVO3M15izFBX0nt 8ZnCbSPnWbaUFmtODQZbOhoq75eHVUCHKl+2L3l8yzv/Xt5nfDXfX0qNR/1+DSJSH//Ff+6zTvMX qxX8fpNOkNsfAAAA//8DAFBLAQItABQABgAIAAAAIQDb4fbL7gAAAIUBAAATAAAAAAAAAAAAAAAA AAAAAABbQ29udGVudF9UeXBlc10ueG1sUEsBAi0AFAAGAAgAAAAhAFr0LFu/AAAAFQEAAAsAAAAA AAAAAAAAAAAAHwEAAF9yZWxzLy5yZWxzUEsBAi0AFAAGAAgAAAAhAGoT5BfBAAAA3QAAAA8AAAAA AAAAAAAAAAAABwIAAGRycy9kb3ducmV2LnhtbFBLBQYAAAAAAwADALcAAAD1AgAAAAA= " path="m139,l,34e" filled="f" strokecolor="#00007f" strokeweight=".20483mm">
                    <v:path arrowok="t" o:connecttype="custom" o:connectlocs="139,0;0,34" o:connectangles="0,0"/>
                  </v:shape>
                  <v:shape id="Freeform 1403" o:spid="_x0000_s1510" style="position:absolute;left:2690;top:-551;width:0;height:162;visibility:visible;mso-wrap-style:square;v-text-anchor:top" coordsize="0,162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7ew6VyQAAAN0AAAAPAAAAZHJzL2Rvd25yZXYueG1sRI9BS8NA EIXvhf6HZQQvYjdKsRKzKa1YEEGxUQO9DdkxSZudDdm1jf/eOQi9zfDevPdNthxdp440hNazgZtZ Aoq48rbl2sDnx+b6HlSIyBY7z2TglwIs8+kkw9T6E2/pWMRaSQiHFA00Mfap1qFqyGGY+Z5YtG8/ OIyyDrW2A54k3HX6NknutMOWpaHBnh4bqg7FjzOwvsLyfbcpnur918v8NR7KfvdWGnN5Ma4eQEUa 49n8f/1sBX++EFz5RkbQ+R8AAAD//wMAUEsBAi0AFAAGAAgAAAAhANvh9svuAAAAhQEAABMAAAAA AAAAAAAAAAAAAAAAAFtDb250ZW50X1R5cGVzXS54bWxQSwECLQAUAAYACAAAACEAWvQsW78AAAAV AQAACwAAAAAAAAAAAAAAAAAfAQAAX3JlbHMvLnJlbHNQSwECLQAUAAYACAAAACEA+3sOlckAAADd AAAADwAAAAAAAAAAAAAAAAAHAgAAZHJzL2Rvd25yZXYueG1sUEsFBgAAAAADAAMAtwAAAP0CAAAA AA== " path="m,l,162e" filled="f" strokecolor="#00007f" strokeweight=".20483mm">
                    <v:path arrowok="t" o:connecttype="custom" o:connectlocs="0,0;0,162" o:connectangles="0,0"/>
                  </v:shape>
                  <v:shape id="Freeform 1404" o:spid="_x0000_s1511" style="position:absolute;left:3213;top:28;width:163;height:46;visibility:visible;mso-wrap-style:square;v-text-anchor:top" coordsize="163,4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Lgr3pxQAAAN0AAAAPAAAAZHJzL2Rvd25yZXYueG1sRE9La8JA EL4X/A/LCL0U3diHj+gqRahKxYOJgschOybB7GzIrhr/fbdQ6G0+vufMFq2pxI0aV1pWMOhHIIgz q0vOFRzSr94YhPPIGivLpOBBDhbzztMMY23vvKdb4nMRQtjFqKDwvo6ldFlBBl3f1sSBO9vGoA+w yaVu8B7CTSVfo2goDZYcGgqsaVlQdkmuRsEx0S/r1fayM6uP9Jou375PAztU6rnbfk5BeGr9v/jP vdFh/vtoAr/fhBPk/AcAAP//AwBQSwECLQAUAAYACAAAACEA2+H2y+4AAACFAQAAEwAAAAAAAAAA AAAAAAAAAAAAW0NvbnRlbnRfVHlwZXNdLnhtbFBLAQItABQABgAIAAAAIQBa9CxbvwAAABUBAAAL AAAAAAAAAAAAAAAAAB8BAABfcmVscy8ucmVsc1BLAQItABQABgAIAAAAIQDLgr3pxQAAAN0AAAAP AAAAAAAAAAAAAAAAAAcCAABkcnMvZG93bnJldi54bWxQSwUGAAAAAAMAAwC3AAAA+QIAAAAA " path="m162,l,46e" filled="f" strokecolor="#00007f" strokeweight=".20483mm">
                    <v:path arrowok="t" o:connecttype="custom" o:connectlocs="162,0;0,46" o:connectangles="0,0"/>
                  </v:shape>
                  <v:shape id="Freeform 1405" o:spid="_x0000_s1512" style="position:absolute;left:3271;top:-53;width:0;height:185;visibility:visible;mso-wrap-style:square;v-text-anchor:top" coordsize="0,18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rOEj9xAAAAN0AAAAPAAAAZHJzL2Rvd25yZXYueG1sRI9PSwNB DMXvQr/DkII3O1sRWdZOSykUe7TVot7CTvYP3cksO7G7+unNQfD2Ql5+eW+1mUJnrjSkNrKD5SID Q1xG33Lt4O11f5eDSYLssYtMDr4pwWY9u1lh4ePIR7qepDYK4VSgg0akL6xNZUMB0yL2xLqr4hBQ dBxq6wccFR46e59ljzZgy/qhwZ52DZWX01dQyjsefyQfX6iS84Xy54/PKhycu51P2ycwQpP8m/+u D17jP+SaX9uoBLv+BQAA//8DAFBLAQItABQABgAIAAAAIQDb4fbL7gAAAIUBAAATAAAAAAAAAAAA AAAAAAAAAABbQ29udGVudF9UeXBlc10ueG1sUEsBAi0AFAAGAAgAAAAhAFr0LFu/AAAAFQEAAAsA AAAAAAAAAAAAAAAAHwEAAF9yZWxzLy5yZWxzUEsBAi0AFAAGAAgAAAAhACs4SP3EAAAA3QAAAA8A AAAAAAAAAAAAAAAABwIAAGRycy9kb3ducmV2LnhtbFBLBQYAAAAAAwADALcAAAD4AgAAAAA= " path="m,l,185e" filled="f" strokecolor="#00007f" strokeweight=".20483mm">
                    <v:path arrowok="t" o:connecttype="custom" o:connectlocs="0,0;0,185" o:connectangles="0,0"/>
                  </v:shape>
                  <v:shape id="Freeform 1406" o:spid="_x0000_s1513" style="position:absolute;left:2144;top:-447;width:128;height:58;visibility:visible;mso-wrap-style:square;v-text-anchor:top" coordsize="128,5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R68tvvwAAAN0AAAAPAAAAZHJzL2Rvd25yZXYueG1sRE/dCgFB FL5X3mE6yo2YJYllSKTcID8PcOwcu5udM9vOYL29Ucrd+fp+z2xRm0I8qXK5ZQX9XgSCOLE651TB 5bzpjkE4j6yxsEwK3uRgMW82Zhhr++IjPU8+FSGEXYwKMu/LWEqXZGTQ9WxJHLibrQz6AKtU6gpf IdwUchBFI2kw59CQYUmrjJL76WEUbJL3od6v1pPc79bYWT4ie79elGq36uUUhKfa/8U/91aH+cNx H77fhBPk/AMAAP//AwBQSwECLQAUAAYACAAAACEA2+H2y+4AAACFAQAAEwAAAAAAAAAAAAAAAAAA AAAAW0NvbnRlbnRfVHlwZXNdLnhtbFBLAQItABQABgAIAAAAIQBa9CxbvwAAABUBAAALAAAAAAAA AAAAAAAAAB8BAABfcmVscy8ucmVsc1BLAQItABQABgAIAAAAIQBR68tvvwAAAN0AAAAPAAAAAAAA AAAAAAAAAAcCAABkcnMvZG93bnJldi54bWxQSwUGAAAAAAMAAwC3AAAA8wIAAAAA " path="m,l127,57e" filled="f" strokecolor="#00007f" strokeweight=".20483mm">
                    <v:path arrowok="t" o:connecttype="custom" o:connectlocs="0,0;127,57" o:connectangles="0,0"/>
                  </v:shape>
                  <v:shape id="Freeform 1407" o:spid="_x0000_s1514" style="position:absolute;left:1958;top:16;width:139;height:47;visibility:visible;mso-wrap-style:square;v-text-anchor:top" coordsize="139,4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JNQ13xgAAAN0AAAAPAAAAZHJzL2Rvd25yZXYueG1sRE9Na8JA EL0X/A/LCL1I3RhKlegqQdJSiijaHuptyI5JSHY2Zrca/323IPQ2j/c5i1VvGnGhzlWWFUzGEQji 3OqKCwVfn69PMxDOI2tsLJOCGzlYLQcPC0y0vfKeLgdfiBDCLkEFpfdtIqXLSzLoxrYlDtzJdgZ9 gF0hdYfXEG4aGUfRizRYcWgosaV1SXl9+DEKprtsezbNx/SYjfztbZTm2/p7o9TjsE/nIDz1/l98 d7/rMP95FsPfN+EEufwFAAD//wMAUEsBAi0AFAAGAAgAAAAhANvh9svuAAAAhQEAABMAAAAAAAAA AAAAAAAAAAAAAFtDb250ZW50X1R5cGVzXS54bWxQSwECLQAUAAYACAAAACEAWvQsW78AAAAVAQAA CwAAAAAAAAAAAAAAAAAfAQAAX3JlbHMvLnJlbHNQSwECLQAUAAYACAAAACEACTUNd8YAAADdAAAA DwAAAAAAAAAAAAAAAAAHAgAAZHJzL2Rvd25yZXYueG1sUEsFBgAAAAADAAMAtwAAAPoCAAAAAA== " path="m,l139,46e" filled="f" strokecolor="#00007f" strokeweight=".20483mm">
                    <v:path arrowok="t" o:connecttype="custom" o:connectlocs="0,0;139,46" o:connectangles="0,0"/>
                  </v:shape>
                  <v:shape id="Freeform 1408" o:spid="_x0000_s1515" style="position:absolute;left:2748;top:74;width:47;height:35;visibility:visible;mso-wrap-style:square;v-text-anchor:top" coordsize="47,3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6eFqMxAAAAN0AAAAPAAAAZHJzL2Rvd25yZXYueG1sRE9Na8JA EL0X+h+WKfRWN9UiEt2IVEsL9tIYEG9DdpINZmdjdqvx37sFobd5vM9ZLAfbijP1vnGs4HWUgCAu nW64VlDsPl5mIHxA1tg6JgVX8rDMHh8WmGp34R8656EWMYR9igpMCF0qpS8NWfQj1xFHrnK9xRBh X0vd4yWG21aOk2QqLTYcGwx29G6oPOa/VsFmXUwO1dZbU+ef33tpTmN9PSn1/DSs5iACDeFffHd/ 6Tj/bTaBv2/iCTK7AQAA//8DAFBLAQItABQABgAIAAAAIQDb4fbL7gAAAIUBAAATAAAAAAAAAAAA AAAAAAAAAABbQ29udGVudF9UeXBlc10ueG1sUEsBAi0AFAAGAAgAAAAhAFr0LFu/AAAAFQEAAAsA AAAAAAAAAAAAAAAAHwEAAF9yZWxzLy5yZWxzUEsBAi0AFAAGAAgAAAAhAHp4WozEAAAA3QAAAA8A AAAAAAAAAAAAAAAABwIAAGRycy9kb3ducmV2LnhtbFBLBQYAAAAAAwADALcAAAD4AgAAAAA= " path="m46,17l46,7,36,,10,,,7,,26r10,8l36,34,46,26r,-9xe" fillcolor="red" stroked="f">
                    <v:path arrowok="t" o:connecttype="custom" o:connectlocs="46,17;46,7;36,0;10,0;0,7;0,26;10,34;36,34;46,26;46,17" o:connectangles="0,0,0,0,0,0,0,0,0,0"/>
                  </v:shape>
                  <v:shape id="Freeform 1409" o:spid="_x0000_s1516" style="position:absolute;left:2748;top:74;width:47;height:35;visibility:visible;mso-wrap-style:square;v-text-anchor:top" coordsize="47,3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v7kgAwwAAAN0AAAAPAAAAZHJzL2Rvd25yZXYueG1sRE9Ni8Iw EL0v+B/CCHtbU4uIVKOIoAi7CnZFr0MztsVmUppsrf56Iwh7m8f7nNmiM5VoqXGlZQXDQQSCOLO6 5FzB8Xf9NQHhPLLGyjIpuJODxbz3McNE2xsfqE19LkIIuwQVFN7XiZQuK8igG9iaOHAX2xj0ATa5 1A3eQripZBxFY2mw5NBQYE2rgrJr+mcUfMfxo72eup99OjxuDufSbzLeKfXZ75ZTEJ46/y9+u7c6 zB9NRvD6Jpwg508AAAD//wMAUEsBAi0AFAAGAAgAAAAhANvh9svuAAAAhQEAABMAAAAAAAAAAAAA AAAAAAAAAFtDb250ZW50X1R5cGVzXS54bWxQSwECLQAUAAYACAAAACEAWvQsW78AAAAVAQAACwAA AAAAAAAAAAAAAAAfAQAAX3JlbHMvLnJlbHNQSwECLQAUAAYACAAAACEA7+5IAMMAAADdAAAADwAA AAAAAAAAAAAAAAAHAgAAZHJzL2Rvd25yZXYueG1sUEsFBgAAAAADAAMAtwAAAPcCAAAAAA== " path="m46,17l46,7,36,,23,,10,,,7,,17r,9l10,34r13,l36,34,46,26r,-9xe" filled="f" strokeweight=".24pt">
                    <v:path arrowok="t" o:connecttype="custom" o:connectlocs="46,17;46,7;36,0;23,0;10,0;0,7;0,17;0,26;10,34;23,34;36,34;46,26;46,17" o:connectangles="0,0,0,0,0,0,0,0,0,0,0,0,0"/>
                  </v:shape>
                  <v:shape id="Freeform 1410" o:spid="_x0000_s1517" style="position:absolute;left:1958;top:-273;width:35;height:35;visibility:visible;mso-wrap-style:square;v-text-anchor:top" coordsize="35,3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DrxNbxwAAAN0AAAAPAAAAZHJzL2Rvd25yZXYueG1sRE/fS8Mw EH4X9j+EG+xFXOpQqd2yMYfipgi6CfPxaM62rLl0SdrV/94MBN/u4/t5s0VvatGR85VlBdfjBARx bnXFhYLP3dNVCsIHZI21ZVLwQx4W88HFDDNtT/xB3TYUIoawz1BBGUKTSenzkgz6sW2II/dtncEQ oSukdniK4aaWkyS5kwYrjg0lNrQqKT9sW6Pg/eF533WvR9emL/dvuXm8/NrsWqVGw345BRGoD//i P/dax/k36S2cv4knyPkvAAAA//8DAFBLAQItABQABgAIAAAAIQDb4fbL7gAAAIUBAAATAAAAAAAA AAAAAAAAAAAAAABbQ29udGVudF9UeXBlc10ueG1sUEsBAi0AFAAGAAgAAAAhAFr0LFu/AAAAFQEA AAsAAAAAAAAAAAAAAAAAHwEAAF9yZWxzLy5yZWxzUEsBAi0AFAAGAAgAAAAhAIOvE1vHAAAA3QAA AA8AAAAAAAAAAAAAAAAABwIAAGRycy9kb3ducmV2LnhtbFBLBQYAAAAAAwADALcAAAD7AgAAAAA= " path="m34,17l34,7,27,,7,,,7,,26r7,8l27,34r7,-8l34,17xe" fillcolor="red" stroked="f">
                    <v:path arrowok="t" o:connecttype="custom" o:connectlocs="34,17;34,7;27,0;7,0;0,7;0,26;7,34;27,34;34,26;34,17" o:connectangles="0,0,0,0,0,0,0,0,0,0"/>
                  </v:shape>
                  <v:shape id="Freeform 1411" o:spid="_x0000_s1518" style="position:absolute;left:1958;top:-273;width:35;height:35;visibility:visible;mso-wrap-style:square;v-text-anchor:top" coordsize="35,3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k7IoWwgAAAN0AAAAPAAAAZHJzL2Rvd25yZXYueG1sRE9Ni8Iw EL0v+B/CLHhZ1lSRol2jLAuC4F6s4nloxrZsM4lNbOu/3wiCt3m8z1ltBtOIjlpfW1YwnSQgiAur ay4VnI7bzwUIH5A1NpZJwZ08bNajtxVm2vZ8oC4PpYgh7DNUUIXgMil9UZFBP7GOOHIX2xoMEbal 1C32Mdw0cpYkqTRYc2yo0NFPRcVffjMKyn66PLiPVN7cHq+UX/y5879Kjd+H7y8QgYbwEj/dOx3n zxcpPL6JJ8j1PwAAAP//AwBQSwECLQAUAAYACAAAACEA2+H2y+4AAACFAQAAEwAAAAAAAAAAAAAA AAAAAAAAW0NvbnRlbnRfVHlwZXNdLnhtbFBLAQItABQABgAIAAAAIQBa9CxbvwAAABUBAAALAAAA AAAAAAAAAAAAAB8BAABfcmVscy8ucmVsc1BLAQItABQABgAIAAAAIQBk7IoWwgAAAN0AAAAPAAAA AAAAAAAAAAAAAAcCAABkcnMvZG93bnJldi54bWxQSwUGAAAAAAMAAwC3AAAA9gIAAAAA " path="m34,17l34,7,27,,17,,7,,,7,,17r,9l7,34r10,l27,34r7,-8l34,17xe" filled="f" strokeweight=".24pt">
                    <v:path arrowok="t" o:connecttype="custom" o:connectlocs="34,17;34,7;27,0;17,0;7,0;0,7;0,17;0,26;7,34;17,34;27,34;34,26;34,17" o:connectangles="0,0,0,0,0,0,0,0,0,0,0,0,0"/>
                  </v:shape>
                  <v:shape id="Freeform 1412" o:spid="_x0000_s1519" style="position:absolute;left:2342;top:-99;width:34;height:35;visibility:visible;mso-wrap-style:square;v-text-anchor:top" coordsize="34,3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zd61YxAAAAN0AAAAPAAAAZHJzL2Rvd25yZXYueG1sRE9LawIx EL4X/A9hhF6KZitSZTWKLQi29OLj4HHYjLuryWSbZHXbX98UCt7m43vOfNlZI67kQ+1YwfMwA0Fc OF1zqeCwXw+mIEJE1mgck4JvCrBc9B7mmGt34y1dd7EUKYRDjgqqGJtcylBUZDEMXUOcuJPzFmOC vpTa4y2FWyNHWfYiLdacGips6K2i4rJrrYKx0a3fn0tq9dG8vm8+8ePn6Uupx363moGI1MW7+N+9 0Wn+eDqBv2/SCXLxCwAA//8DAFBLAQItABQABgAIAAAAIQDb4fbL7gAAAIUBAAATAAAAAAAAAAAA AAAAAAAAAABbQ29udGVudF9UeXBlc10ueG1sUEsBAi0AFAAGAAgAAAAhAFr0LFu/AAAAFQEAAAsA AAAAAAAAAAAAAAAAHwEAAF9yZWxzLy5yZWxzUEsBAi0AFAAGAAgAAAAhAHN3rVjEAAAA3QAAAA8A AAAAAAAAAAAAAAAABwIAAGRycy9kb3ducmV2LnhtbFBLBQYAAAAAAwADALcAAAD4AgAAAAA= " path="m34,17l34,7,27,,7,,,7,,27r7,7l27,34r7,-7l34,17xe" fillcolor="red" stroked="f">
                    <v:path arrowok="t" o:connecttype="custom" o:connectlocs="34,17;34,7;27,0;7,0;0,7;0,27;7,34;27,34;34,27;34,17" o:connectangles="0,0,0,0,0,0,0,0,0,0"/>
                  </v:shape>
                  <v:shape id="Freeform 1413" o:spid="_x0000_s1520" style="position:absolute;left:2342;top:-99;width:34;height:35;visibility:visible;mso-wrap-style:square;v-text-anchor:top" coordsize="34,3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EHEJ7xgAAAN0AAAAPAAAAZHJzL2Rvd25yZXYueG1sRI9BT8JA EIXvJv6HzZh4aWCrUUIKCzFGI3DSAvdJd+hWurO1u0L598zBxNubzJtv3psvB9+qE/WxCWzgYZyD Iq6Cbbg2sNu+j6agYkK22AYmAxeKsFzc3syxsOHMX3QqU60EwrFAAy6lrtA6Vo48xnHoiGV3CL3H JGNfa9vjWeC+1Y95PtEeG5YPDjt6dVQdy18vlJ/d/q1ym3a9+n7OwqfNjh9lZsz93fAyA5VoSP/m v+uVlfhPU4krbUSCXlwBAAD//wMAUEsBAi0AFAAGAAgAAAAhANvh9svuAAAAhQEAABMAAAAAAAAA AAAAAAAAAAAAAFtDb250ZW50X1R5cGVzXS54bWxQSwECLQAUAAYACAAAACEAWvQsW78AAAAVAQAA CwAAAAAAAAAAAAAAAAAfAQAAX3JlbHMvLnJlbHNQSwECLQAUAAYACAAAACEABBxCe8YAAADdAAAA DwAAAAAAAAAAAAAAAAAHAgAAZHJzL2Rvd25yZXYueG1sUEsFBgAAAAADAAMAtwAAAPoCAAAAAA== " path="m34,17l34,7,27,,17,,7,,,7,,17,,27r7,7l17,34r10,l34,27r,-10xe" filled="f" strokeweight=".24pt">
                    <v:path arrowok="t" o:connecttype="custom" o:connectlocs="34,17;34,7;27,0;17,0;7,0;0,7;0,17;0,27;7,34;17,34;27,34;34,27;34,17" o:connectangles="0,0,0,0,0,0,0,0,0,0,0,0,0"/>
                  </v:shape>
                </v:group>
                <v:shape id="Text Box 1414" o:spid="_x0000_s1521" type="#_x0000_t202" style="position:absolute;left:9698;top:5495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E/mdmxAAAAN0AAAAPAAAAZHJzL2Rvd25yZXYueG1sRE9Na8JA EL0X+h+WKXirm0oRk7oRKRYKgjTGQ4/T7CRZzM6m2a3Gf98VBG/zeJ+zXI22EycavHGs4GWagCCu nDbcKDiUH88LED4ga+wck4ILeVjljw9LzLQ7c0GnfWhEDGGfoYI2hD6T0lctWfRT1xNHrnaDxRDh 0Eg94DmG207OkmQuLRqODS329N5Sddz/WQXrby425nf381XUhSnLNOHt/KjU5Glcv4EINIa7+Ob+ 1HH+6yKF6zfxBJn/AwAA//8DAFBLAQItABQABgAIAAAAIQDb4fbL7gAAAIUBAAATAAAAAAAAAAAA AAAAAAAAAABbQ29udGVudF9UeXBlc10ueG1sUEsBAi0AFAAGAAgAAAAhAFr0LFu/AAAAFQEAAAsA AAAAAAAAAAAAAAAAHwEAAF9yZWxzLy5yZWxzUEsBAi0AFAAGAAgAAAAhAET+Z2bEAAAA3QAAAA8A AAAAAAAAAAAAAAAABwIAAGRycy9kb3ducmV2LnhtbFBLBQYAAAAAAwADALcAAAD4AgAAAAA= 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C</w:t>
                        </w:r>
                      </w:p>
                    </w:txbxContent>
                  </v:textbox>
                </v:shape>
                <v:shape id="Text Box 1415" o:spid="_x0000_s1522" type="#_x0000_t202" style="position:absolute;left:8258;top:419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QHVgmxgAAAN0AAAAPAAAAZHJzL2Rvd25yZXYueG1sRI9Ba8JA EIXvhf6HZQRvdWMRqamrSLFQEEpjPHicZsdkMTsbs1uN/75zKPQ2w3vz3jfL9eBbdaU+usAGppMM FHEVrOPawKF8f3oBFROyxTYwGbhThPXq8WGJuQ03Lui6T7WSEI45GmhS6nKtY9WQxzgJHbFop9B7 TLL2tbY93iTct/o5y+bao2NpaLCjt4aq8/7HG9gcudi6y+f3V3EqXFkuMt7Nz8aMR8PmFVSiIf2b /64/rODPFsIv38gIevULAAD//wMAUEsBAi0AFAAGAAgAAAAhANvh9svuAAAAhQEAABMAAAAAAAAA AAAAAAAAAAAAAFtDb250ZW50X1R5cGVzXS54bWxQSwECLQAUAAYACAAAACEAWvQsW78AAAAVAQAA CwAAAAAAAAAAAAAAAAAfAQAAX3JlbHMvLnJlbHNQSwECLQAUAAYACAAAACEAUB1YJsYAAADdAAAA DwAAAAAAAAAAAAAAAAAHAgAAZHJzL2Rvd25yZXYueG1sUEsFBgAAAAADAAMAtwAAAPoCAAAAAA== 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A</w:t>
                        </w:r>
                      </w:p>
                    </w:txbxContent>
                  </v:textbox>
                </v:shape>
                <v:shape id="Text Box 1416" o:spid="_x0000_s1523" type="#_x0000_t202" style="position:absolute;left:8073;top:4699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/Uf29xAAAAN0AAAAPAAAAZHJzL2Rvd25yZXYueG1sRE9Na8JA EL0X/A/LCN7qxiJSoxsRaaEgFGN68DhmJ8lidjbNbjX++65Q6G0e73PWm8G24kq9N44VzKYJCOLS acO1gq/i/fkVhA/IGlvHpOBOHjbZ6GmNqXY3zul6DLWIIexTVNCE0KVS+rIhi37qOuLIVa63GCLs a6l7vMVw28qXJFlIi4ZjQ4Md7RoqL8cfq2B74vzNfH+eD3mVm6JYJrxfXJSajIftCkSgIfyL/9wf Os6fL2fw+CaeILNfAAAA//8DAFBLAQItABQABgAIAAAAIQDb4fbL7gAAAIUBAAATAAAAAAAAAAAA AAAAAAAAAABbQ29udGVudF9UeXBlc10ueG1sUEsBAi0AFAAGAAgAAAAhAFr0LFu/AAAAFQEAAAsA AAAAAAAAAAAAAAAAHwEAAF9yZWxzLy5yZWxzUEsBAi0AFAAGAAgAAAAhAD9R/b3EAAAA3QAAAA8A AAAAAAAAAAAAAAAABwIAAGRycy9kb3ducmV2LnhtbFBLBQYAAAAAAwADALcAAAD4AgAAAAA= 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E</w:t>
                        </w:r>
                      </w:p>
                    </w:txbxContent>
                  </v:textbox>
                </v:shape>
                <v:shape id="Text Box 1417" o:spid="_x0000_s1524" type="#_x0000_t202" style="position:absolute;left:7786;top:547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Pg2PKwwAAAN0AAAAPAAAAZHJzL2Rvd25yZXYueG1sRE9Ni8Iw EL0L/ocwgjdNFRGtRpFFYUFYttbDHmebsQ02k26T1frvNwuCt3m8z1lvO1uLG7XeOFYwGScgiAun DZcKzvlhtADhA7LG2jEpeJCH7abfW2Oq3Z0zup1CKWII+xQVVCE0qZS+qMiiH7uGOHIX11oMEbal 1C3eY7it5TRJ5tKi4dhQYUNvFRXX069VsPvibG9+Pr4/s0tm8nyZ8HF+VWo46HYrEIG68BI/3e86 zp8tp/D/TTxBbv4AAAD//wMAUEsBAi0AFAAGAAgAAAAhANvh9svuAAAAhQEAABMAAAAAAAAAAAAA AAAAAAAAAFtDb250ZW50X1R5cGVzXS54bWxQSwECLQAUAAYACAAAACEAWvQsW78AAAAVAQAACwAA AAAAAAAAAAAAAAAfAQAAX3JlbHMvLnJlbHNQSwECLQAUAAYACAAAACEAz4NjysMAAADdAAAADwAA AAAAAAAAAAAAAAAHAgAAZHJzL2Rvd25yZXYueG1sUEsFBgAAAAADAAMAtwAAAPcCAAAAAA== 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B</w:t>
                        </w:r>
                      </w:p>
                    </w:txbxContent>
                  </v:textbox>
                </v:shape>
                <v:shape id="Text Box 1418" o:spid="_x0000_s1525" type="#_x0000_t202" style="position:absolute;left:8486;top:4873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gz8ZRwwAAAN0AAAAPAAAAZHJzL2Rvd25yZXYueG1sRE9Na8JA EL0X/A/LCL3Vja2Ipq4iolAQxJgeepxmx2QxO5tmtxr/vSsI3ubxPme26GwtztR641jBcJCAIC6c Nlwq+M43bxMQPiBrrB2Tgit5WMx7LzNMtbtwRudDKEUMYZ+igiqEJpXSFxVZ9APXEEfu6FqLIcK2 lLrFSwy3tXxPkrG0aDg2VNjQqqLidPi3CpY/nK3N3+53nx0zk+fThLfjk1Kv/W75CSJQF57ih/tL x/mj6Qfcv4knyPkNAAD//wMAUEsBAi0AFAAGAAgAAAAhANvh9svuAAAAhQEAABMAAAAAAAAAAAAA AAAAAAAAAFtDb250ZW50X1R5cGVzXS54bWxQSwECLQAUAAYACAAAACEAWvQsW78AAAAVAQAACwAA AAAAAAAAAAAAAAAfAQAAX3JlbHMvLnJlbHNQSwECLQAUAAYACAAAACEAoM/GUcMAAADdAAAADwAA AAAAAAAAAAAAAAAHAgAAZHJzL2Rvd25yZXYueG1sUEsFBgAAAAADAAMAtwAAAPcCAAAAAA== 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F</w:t>
                        </w:r>
                      </w:p>
                    </w:txbxContent>
                  </v:textbox>
                </v:shape>
                <v:shape id="Text Box 1419" o:spid="_x0000_s1526" type="#_x0000_t202" style="position:absolute;left:8892;top:5094;width:265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vJl4lwwAAAN0AAAAPAAAAZHJzL2Rvd25yZXYueG1sRE9Ni8Iw EL0L/ocwwt40VUS0GkUWFxaExVoPe5xtxjbYTLpNVuu/3wiCt3m8z1ltOluLK7XeOFYwHiUgiAun DZcKTvnHcA7CB2SNtWNScCcPm3W/t8JUuxtndD2GUsQQ9ikqqEJoUil9UZFFP3INceTOrrUYImxL qVu8xXBby0mSzKRFw7GhwobeKyouxz+rYPvN2c78fv0csnNm8nyR8H52Uept0G2XIAJ14SV+uj91 nD9dTOHxTTxBrv8BAAD//wMAUEsBAi0AFAAGAAgAAAAhANvh9svuAAAAhQEAABMAAAAAAAAAAAAA AAAAAAAAAFtDb250ZW50X1R5cGVzXS54bWxQSwECLQAUAAYACAAAACEAWvQsW78AAAAVAQAACwAA AAAAAAAAAAAAAAAfAQAAX3JlbHMvLnJlbHNQSwECLQAUAAYACAAAACEALyZeJcMAAADdAAAADwAA AAAAAAAAAAAAAAAHAgAAZHJzL2Rvd25yZXYueG1sUEsFBgAAAAADAAMAtwAAAPcCAAAAAA== 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90319">
        <w:rPr>
          <w:b/>
          <w:i/>
          <w:sz w:val="28"/>
          <w:szCs w:val="28"/>
        </w:rPr>
        <w:t>9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3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pacing w:val="5"/>
          <w:sz w:val="28"/>
          <w:szCs w:val="28"/>
        </w:rPr>
        <w:t>ộ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ạ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hì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q</w:t>
      </w:r>
      <w:r w:rsidRPr="00B90319">
        <w:rPr>
          <w:b/>
          <w:i/>
          <w:spacing w:val="-4"/>
          <w:sz w:val="28"/>
          <w:szCs w:val="28"/>
        </w:rPr>
        <w:t>u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g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1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o</w:t>
      </w:r>
      <w:r w:rsidRPr="00B90319">
        <w:rPr>
          <w:b/>
          <w:i/>
          <w:spacing w:val="-3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6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4"/>
          <w:sz w:val="28"/>
          <w:szCs w:val="28"/>
        </w:rPr>
        <w:t xml:space="preserve"> 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>
        <w:rPr>
          <w:b/>
          <w:i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6"/>
          <w:sz w:val="28"/>
          <w:szCs w:val="28"/>
        </w:rPr>
        <w:t>ạ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5"/>
          <w:sz w:val="28"/>
          <w:szCs w:val="28"/>
        </w:rPr>
        <w:t>ò</w:t>
      </w:r>
      <w:r w:rsidRPr="00B90319">
        <w:rPr>
          <w:b/>
          <w:i/>
          <w:sz w:val="28"/>
          <w:szCs w:val="28"/>
        </w:rPr>
        <w:t>n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l</w:t>
      </w:r>
      <w:r w:rsidRPr="00B90319">
        <w:rPr>
          <w:b/>
          <w:i/>
          <w:spacing w:val="6"/>
          <w:sz w:val="28"/>
          <w:szCs w:val="28"/>
        </w:rPr>
        <w:t>ạ</w:t>
      </w:r>
      <w:r>
        <w:rPr>
          <w:b/>
          <w:i/>
          <w:sz w:val="28"/>
          <w:szCs w:val="28"/>
        </w:rPr>
        <w:t>i: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b/>
          <w:i/>
          <w:sz w:val="10"/>
          <w:szCs w:val="10"/>
        </w:rPr>
      </w:pPr>
    </w:p>
    <w:p w:rsidR="008E213B" w:rsidRPr="009D69D0" w:rsidRDefault="008E213B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6"/>
          <w:szCs w:val="6"/>
        </w:rPr>
      </w:pPr>
    </w:p>
    <w:p w:rsidR="005132EB" w:rsidRPr="00262EE5" w:rsidRDefault="00B74F27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28"/>
          <w:szCs w:val="28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1FCD795D" wp14:editId="28B5A0A8">
                <wp:simplePos x="0" y="0"/>
                <wp:positionH relativeFrom="column">
                  <wp:posOffset>4056408</wp:posOffset>
                </wp:positionH>
                <wp:positionV relativeFrom="paragraph">
                  <wp:posOffset>71976</wp:posOffset>
                </wp:positionV>
                <wp:extent cx="111318" cy="292645"/>
                <wp:effectExtent l="0" t="0" r="22225" b="12700"/>
                <wp:wrapNone/>
                <wp:docPr id="1" name="Left Brac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1318" cy="292645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DA362B3" id="Left Brace 1" o:spid="_x0000_s1026" type="#_x0000_t87" style="position:absolute;margin-left:319.4pt;margin-top:5.65pt;width:8.75pt;height:23.05pt;flip:x;z-index:25172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pN7COigIAADcFAAAOAAAAZHJzL2Uyb0RvYy54bWysVNtuEzEQfUfiHyy/p3vpJm1W3VQlF0Aq UKnwAY7tzRq8trGdbFrEvzP2bkJCXxDCD469MzkzZ+aMb273rUQ7bp3QqsLZRYoRV1QzoTYV/vJ5 NbrGyHmiGJFa8Qo/cYdvZ69f3XSm5LlutGTcIgBRruxMhRvvTZkkjja8Je5CG67AWGvbEg9Xu0mY JR2gtzLJ03SSdNoyYzXlzsHXRW/Es4hf15z6T3XtuEeywpCbj7uN+zrsyeyGlBtLTCPokAb5hyxa IhQEPUItiCdoa8ULqFZQq52u/QXVbaLrWlAeOQCbLP2DzWNDDI9coDjOHMvk/h8s/bh7sEgw6B1G irTQontee/TGEspRFurTGVeC26N5sIGhM/eafnNgSM4s4eLAB627D5oBDtl6HWuyr22LainMuxAl YABvtI9NeDo2ge89ovAxy7LLDFRDwZRP80kxDkkkpAww4c/GOv+W6xaFQ4UlpBuzjchkd+98bAQb 6BD2FajVrYS+7ohEl8Uki5DQrBOf/NRnnMIawg6IkMAhcIBXeiWkjOqRCnUVno7zcczAaSlYMAY3 ZzfrubQIAgPRuAbYMzert4pFsIYTthzOngjZnyG4VAEPijTwC+WKAvsxTafL6+V1MSryyXJUpIvF 6G41L0aTVXY1Xlwu5vNF9jOklhVlIxjjKmR3EHtW/J2YhrHrZXqU+xmLM7KruF6STc7TiJ0FLoff yC4KK2ipF99asyfQldX99MJrA4dG22eMOpjcCrvvW2I5RvK9gtGYZkURRj1eivFVDhd7almfWoii AFVhj1F/nPv+edgaKzYNROolq/Qd6LkW/iD8PqthCmA6I4PhJQnjf3qPXr/fu9kvAAAA//8DAFBL AwQUAAYACAAAACEAEXZz0OEAAAAJAQAADwAAAGRycy9kb3ducmV2LnhtbEyPzU7DMBCE70i8g7VI XFDrtCGhCnGq8neoxIW2EhydeEki4nUaO214e5YT3GY1o5lv8/VkO3HCwbeOFCzmEQikypmWagWH /ctsBcIHTUZ3jlDBN3pYF5cXuc6MO9MbnnahFlxCPtMKmhD6TEpfNWi1n7seib1PN1gd+BxqaQZ9 5nLbyWUUpdLqlnih0T0+Nlh97UarYPn0cezrTbJ9Lt+P+/jhdTTpDSp1fTVt7kEEnMJfGH7xGR0K ZirdSMaLTkEarxg9sLGIQXAgTVIWpYLk7hZkkcv/HxQ/AAAA//8DAFBLAQItABQABgAIAAAAIQC2 gziS/gAAAOEBAAATAAAAAAAAAAAAAAAAAAAAAABbQ29udGVudF9UeXBlc10ueG1sUEsBAi0AFAAG AAgAAAAhADj9If/WAAAAlAEAAAsAAAAAAAAAAAAAAAAALwEAAF9yZWxzLy5yZWxzUEsBAi0AFAAG AAgAAAAhACk3sI6KAgAANwUAAA4AAAAAAAAAAAAAAAAALgIAAGRycy9lMm9Eb2MueG1sUEsBAi0A FAAGAAgAAAAhABF2c9DhAAAACQEAAA8AAAAAAAAAAAAAAAAA5AQAAGRycy9kb3ducmV2LnhtbFBL BQYAAAAABAAEAPMAAADyBQAAAAA= " adj="2844"/>
            </w:pict>
          </mc:Fallback>
        </mc:AlternateContent>
      </w:r>
      <w:r w:rsidR="005132EB" w:rsidRPr="00262EE5">
        <w:rPr>
          <w:i/>
          <w:sz w:val="28"/>
          <w:szCs w:val="28"/>
        </w:rPr>
        <w:t>O</w:t>
      </w:r>
      <w:r w:rsidR="005132EB" w:rsidRPr="00262EE5">
        <w:rPr>
          <w:i/>
          <w:spacing w:val="1"/>
          <w:sz w:val="28"/>
          <w:szCs w:val="28"/>
        </w:rPr>
        <w:t xml:space="preserve"> </w:t>
      </w:r>
      <w:r w:rsidR="005132EB" w:rsidRPr="00262EE5">
        <w:rPr>
          <w:i/>
          <w:spacing w:val="-5"/>
          <w:sz w:val="28"/>
          <w:szCs w:val="28"/>
        </w:rPr>
        <w:t>l</w:t>
      </w:r>
      <w:r w:rsidR="005132EB" w:rsidRPr="00262EE5">
        <w:rPr>
          <w:i/>
          <w:sz w:val="28"/>
          <w:szCs w:val="28"/>
        </w:rPr>
        <w:t>à</w:t>
      </w:r>
      <w:r w:rsidR="005132EB" w:rsidRPr="00262EE5">
        <w:rPr>
          <w:i/>
          <w:spacing w:val="6"/>
          <w:sz w:val="28"/>
          <w:szCs w:val="28"/>
        </w:rPr>
        <w:t xml:space="preserve"> </w:t>
      </w:r>
      <w:r w:rsidR="005132EB" w:rsidRPr="00262EE5">
        <w:rPr>
          <w:i/>
          <w:sz w:val="28"/>
          <w:szCs w:val="28"/>
        </w:rPr>
        <w:t>g</w:t>
      </w:r>
      <w:r w:rsidR="005132EB" w:rsidRPr="00262EE5">
        <w:rPr>
          <w:i/>
          <w:spacing w:val="-5"/>
          <w:sz w:val="28"/>
          <w:szCs w:val="28"/>
        </w:rPr>
        <w:t>i</w:t>
      </w:r>
      <w:r w:rsidR="005132EB" w:rsidRPr="00262EE5">
        <w:rPr>
          <w:i/>
          <w:spacing w:val="1"/>
          <w:sz w:val="28"/>
          <w:szCs w:val="28"/>
        </w:rPr>
        <w:t>a</w:t>
      </w:r>
      <w:r w:rsidR="005132EB" w:rsidRPr="00262EE5">
        <w:rPr>
          <w:i/>
          <w:sz w:val="28"/>
          <w:szCs w:val="28"/>
        </w:rPr>
        <w:t>o</w:t>
      </w:r>
      <w:r w:rsidR="005132EB" w:rsidRPr="00262EE5">
        <w:rPr>
          <w:i/>
          <w:spacing w:val="-3"/>
          <w:sz w:val="28"/>
          <w:szCs w:val="28"/>
        </w:rPr>
        <w:t xml:space="preserve"> </w:t>
      </w:r>
      <w:r w:rsidR="005132EB" w:rsidRPr="00262EE5">
        <w:rPr>
          <w:i/>
          <w:spacing w:val="5"/>
          <w:sz w:val="28"/>
          <w:szCs w:val="28"/>
        </w:rPr>
        <w:t>đ</w:t>
      </w:r>
      <w:r w:rsidR="005132EB" w:rsidRPr="00262EE5">
        <w:rPr>
          <w:i/>
          <w:spacing w:val="-5"/>
          <w:sz w:val="28"/>
          <w:szCs w:val="28"/>
        </w:rPr>
        <w:t>i</w:t>
      </w:r>
      <w:r w:rsidR="005132EB" w:rsidRPr="00262EE5">
        <w:rPr>
          <w:i/>
          <w:spacing w:val="6"/>
          <w:sz w:val="28"/>
          <w:szCs w:val="28"/>
        </w:rPr>
        <w:t>ể</w:t>
      </w:r>
      <w:r w:rsidR="005132EB" w:rsidRPr="00262EE5">
        <w:rPr>
          <w:i/>
          <w:sz w:val="28"/>
          <w:szCs w:val="28"/>
        </w:rPr>
        <w:t>m</w:t>
      </w:r>
      <w:r w:rsidR="005132EB" w:rsidRPr="00262EE5">
        <w:rPr>
          <w:i/>
          <w:spacing w:val="-9"/>
          <w:sz w:val="28"/>
          <w:szCs w:val="28"/>
        </w:rPr>
        <w:t xml:space="preserve"> </w:t>
      </w:r>
      <w:r w:rsidR="005132EB" w:rsidRPr="00262EE5">
        <w:rPr>
          <w:i/>
          <w:sz w:val="28"/>
          <w:szCs w:val="28"/>
        </w:rPr>
        <w:t>2</w:t>
      </w:r>
      <w:r w:rsidR="005132EB" w:rsidRPr="00262EE5">
        <w:rPr>
          <w:i/>
          <w:spacing w:val="1"/>
          <w:sz w:val="28"/>
          <w:szCs w:val="28"/>
        </w:rPr>
        <w:t xml:space="preserve"> </w:t>
      </w:r>
      <w:r w:rsidR="005132EB" w:rsidRPr="00262EE5">
        <w:rPr>
          <w:i/>
          <w:sz w:val="28"/>
          <w:szCs w:val="28"/>
        </w:rPr>
        <w:t>đ</w:t>
      </w:r>
      <w:r w:rsidR="005132EB" w:rsidRPr="00262EE5">
        <w:rPr>
          <w:i/>
          <w:spacing w:val="-2"/>
          <w:sz w:val="28"/>
          <w:szCs w:val="28"/>
        </w:rPr>
        <w:t>ư</w:t>
      </w:r>
      <w:r w:rsidR="005132EB" w:rsidRPr="00262EE5">
        <w:rPr>
          <w:i/>
          <w:spacing w:val="6"/>
          <w:sz w:val="28"/>
          <w:szCs w:val="28"/>
        </w:rPr>
        <w:t>ờ</w:t>
      </w:r>
      <w:r w:rsidR="005132EB" w:rsidRPr="00262EE5">
        <w:rPr>
          <w:i/>
          <w:sz w:val="28"/>
          <w:szCs w:val="28"/>
        </w:rPr>
        <w:t>ng</w:t>
      </w:r>
      <w:r w:rsidR="005132EB" w:rsidRPr="00262EE5">
        <w:rPr>
          <w:i/>
          <w:spacing w:val="-9"/>
          <w:sz w:val="28"/>
          <w:szCs w:val="28"/>
        </w:rPr>
        <w:t xml:space="preserve"> </w:t>
      </w:r>
      <w:r w:rsidR="005132EB" w:rsidRPr="00262EE5">
        <w:rPr>
          <w:i/>
          <w:sz w:val="28"/>
          <w:szCs w:val="28"/>
        </w:rPr>
        <w:t>t</w:t>
      </w:r>
      <w:r w:rsidR="005132EB" w:rsidRPr="00262EE5">
        <w:rPr>
          <w:i/>
          <w:spacing w:val="3"/>
          <w:sz w:val="28"/>
          <w:szCs w:val="28"/>
        </w:rPr>
        <w:t>r</w:t>
      </w:r>
      <w:r w:rsidR="005132EB" w:rsidRPr="00262EE5">
        <w:rPr>
          <w:i/>
          <w:sz w:val="28"/>
          <w:szCs w:val="28"/>
        </w:rPr>
        <w:t>ung</w:t>
      </w:r>
      <w:r w:rsidR="005132EB" w:rsidRPr="00262EE5">
        <w:rPr>
          <w:i/>
          <w:spacing w:val="-4"/>
          <w:sz w:val="28"/>
          <w:szCs w:val="28"/>
        </w:rPr>
        <w:t xml:space="preserve"> </w:t>
      </w:r>
      <w:r w:rsidR="005132EB" w:rsidRPr="00262EE5">
        <w:rPr>
          <w:i/>
          <w:sz w:val="28"/>
          <w:szCs w:val="28"/>
        </w:rPr>
        <w:t>t</w:t>
      </w:r>
      <w:r w:rsidR="005132EB" w:rsidRPr="00262EE5">
        <w:rPr>
          <w:i/>
          <w:spacing w:val="4"/>
          <w:sz w:val="28"/>
          <w:szCs w:val="28"/>
        </w:rPr>
        <w:t>r</w:t>
      </w:r>
      <w:r w:rsidR="005132EB" w:rsidRPr="00262EE5">
        <w:rPr>
          <w:i/>
          <w:spacing w:val="-2"/>
          <w:sz w:val="28"/>
          <w:szCs w:val="28"/>
        </w:rPr>
        <w:t>ự</w:t>
      </w:r>
      <w:r w:rsidR="005132EB" w:rsidRPr="00262EE5">
        <w:rPr>
          <w:i/>
          <w:sz w:val="28"/>
          <w:szCs w:val="28"/>
        </w:rPr>
        <w:t>c</w:t>
      </w:r>
      <w:r w:rsidR="005132EB" w:rsidRPr="00262EE5">
        <w:rPr>
          <w:i/>
          <w:spacing w:val="-1"/>
          <w:sz w:val="28"/>
          <w:szCs w:val="28"/>
        </w:rPr>
        <w:t xml:space="preserve"> </w:t>
      </w:r>
      <w:r w:rsidR="005132EB" w:rsidRPr="00262EE5">
        <w:rPr>
          <w:i/>
          <w:spacing w:val="1"/>
          <w:sz w:val="28"/>
          <w:szCs w:val="28"/>
        </w:rPr>
        <w:t>c</w:t>
      </w:r>
      <w:r w:rsidR="005132EB" w:rsidRPr="00262EE5">
        <w:rPr>
          <w:i/>
          <w:spacing w:val="-4"/>
          <w:sz w:val="28"/>
          <w:szCs w:val="28"/>
        </w:rPr>
        <w:t>ủ</w:t>
      </w:r>
      <w:r w:rsidR="005132EB" w:rsidRPr="00262EE5">
        <w:rPr>
          <w:i/>
          <w:sz w:val="28"/>
          <w:szCs w:val="28"/>
        </w:rPr>
        <w:t>a 2</w:t>
      </w:r>
      <w:r w:rsidR="005132EB" w:rsidRPr="00262EE5">
        <w:rPr>
          <w:i/>
          <w:spacing w:val="1"/>
          <w:sz w:val="28"/>
          <w:szCs w:val="28"/>
        </w:rPr>
        <w:t xml:space="preserve"> </w:t>
      </w:r>
      <w:r w:rsidR="005132EB" w:rsidRPr="00262EE5">
        <w:rPr>
          <w:i/>
          <w:spacing w:val="2"/>
          <w:sz w:val="28"/>
          <w:szCs w:val="28"/>
        </w:rPr>
        <w:t>c</w:t>
      </w:r>
      <w:r w:rsidR="005132EB" w:rsidRPr="00262EE5">
        <w:rPr>
          <w:i/>
          <w:spacing w:val="1"/>
          <w:sz w:val="28"/>
          <w:szCs w:val="28"/>
        </w:rPr>
        <w:t>ạ</w:t>
      </w:r>
      <w:r w:rsidR="005132EB" w:rsidRPr="00262EE5">
        <w:rPr>
          <w:i/>
          <w:sz w:val="28"/>
          <w:szCs w:val="28"/>
        </w:rPr>
        <w:t>nh</w:t>
      </w:r>
      <w:r w:rsidR="005132EB" w:rsidRPr="00262EE5">
        <w:rPr>
          <w:i/>
          <w:spacing w:val="-3"/>
          <w:sz w:val="28"/>
          <w:szCs w:val="28"/>
        </w:rPr>
        <w:t xml:space="preserve"> </w:t>
      </w:r>
      <w:r w:rsidR="005132EB" w:rsidRPr="00262EE5">
        <w:rPr>
          <w:i/>
          <w:spacing w:val="-4"/>
          <w:sz w:val="28"/>
          <w:szCs w:val="28"/>
        </w:rPr>
        <w:t>A</w:t>
      </w:r>
      <w:r w:rsidR="005132EB" w:rsidRPr="00262EE5">
        <w:rPr>
          <w:i/>
          <w:sz w:val="28"/>
          <w:szCs w:val="28"/>
        </w:rPr>
        <w:t xml:space="preserve">C </w:t>
      </w:r>
      <w:r w:rsidR="005132EB" w:rsidRPr="00262EE5">
        <w:rPr>
          <w:i/>
          <w:spacing w:val="-4"/>
          <w:sz w:val="28"/>
          <w:szCs w:val="28"/>
        </w:rPr>
        <w:t>v</w:t>
      </w:r>
      <w:r w:rsidR="005132EB" w:rsidRPr="00262EE5">
        <w:rPr>
          <w:i/>
          <w:sz w:val="28"/>
          <w:szCs w:val="28"/>
        </w:rPr>
        <w:t>à</w:t>
      </w:r>
      <w:r w:rsidR="005132EB" w:rsidRPr="00262EE5">
        <w:rPr>
          <w:i/>
          <w:spacing w:val="5"/>
          <w:sz w:val="28"/>
          <w:szCs w:val="28"/>
        </w:rPr>
        <w:t xml:space="preserve"> </w:t>
      </w:r>
      <w:r w:rsidR="005132EB" w:rsidRPr="00262EE5">
        <w:rPr>
          <w:i/>
          <w:spacing w:val="-3"/>
          <w:sz w:val="28"/>
          <w:szCs w:val="28"/>
        </w:rPr>
        <w:t>B</w:t>
      </w:r>
      <w:r w:rsidR="005132EB" w:rsidRPr="00262EE5">
        <w:rPr>
          <w:i/>
          <w:sz w:val="28"/>
          <w:szCs w:val="28"/>
        </w:rPr>
        <w:t>C</w:t>
      </w:r>
    </w:p>
    <w:p w:rsidR="005132EB" w:rsidRPr="00262EE5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28"/>
          <w:szCs w:val="28"/>
        </w:rPr>
      </w:pPr>
      <w:r w:rsidRPr="00262EE5">
        <w:rPr>
          <w:i/>
          <w:spacing w:val="-2"/>
          <w:sz w:val="28"/>
          <w:szCs w:val="28"/>
        </w:rPr>
        <w:t>E</w:t>
      </w:r>
      <w:r w:rsidRPr="00262EE5">
        <w:rPr>
          <w:i/>
          <w:sz w:val="28"/>
          <w:szCs w:val="28"/>
        </w:rPr>
        <w:t>F</w:t>
      </w:r>
      <w:r w:rsidRPr="00262EE5">
        <w:rPr>
          <w:i/>
          <w:spacing w:val="-7"/>
          <w:sz w:val="28"/>
          <w:szCs w:val="28"/>
        </w:rPr>
        <w:t xml:space="preserve"> </w:t>
      </w:r>
      <w:r w:rsidRPr="00262EE5">
        <w:rPr>
          <w:i/>
          <w:spacing w:val="-5"/>
          <w:sz w:val="28"/>
          <w:szCs w:val="28"/>
        </w:rPr>
        <w:t>l</w:t>
      </w:r>
      <w:r w:rsidRPr="00262EE5">
        <w:rPr>
          <w:i/>
          <w:sz w:val="28"/>
          <w:szCs w:val="28"/>
        </w:rPr>
        <w:t>à</w:t>
      </w:r>
      <w:r w:rsidRPr="00262EE5">
        <w:rPr>
          <w:i/>
          <w:spacing w:val="1"/>
          <w:sz w:val="28"/>
          <w:szCs w:val="28"/>
        </w:rPr>
        <w:t xml:space="preserve"> </w:t>
      </w:r>
      <w:r w:rsidRPr="00262EE5">
        <w:rPr>
          <w:i/>
          <w:spacing w:val="5"/>
          <w:sz w:val="28"/>
          <w:szCs w:val="28"/>
        </w:rPr>
        <w:t>đ</w:t>
      </w:r>
      <w:r w:rsidRPr="00262EE5">
        <w:rPr>
          <w:i/>
          <w:spacing w:val="-2"/>
          <w:sz w:val="28"/>
          <w:szCs w:val="28"/>
        </w:rPr>
        <w:t>ư</w:t>
      </w:r>
      <w:r w:rsidRPr="00262EE5">
        <w:rPr>
          <w:i/>
          <w:spacing w:val="6"/>
          <w:sz w:val="28"/>
          <w:szCs w:val="28"/>
        </w:rPr>
        <w:t>ờ</w:t>
      </w:r>
      <w:r w:rsidRPr="00262EE5">
        <w:rPr>
          <w:i/>
          <w:sz w:val="28"/>
          <w:szCs w:val="28"/>
        </w:rPr>
        <w:t>ng</w:t>
      </w:r>
      <w:r w:rsidRPr="00262EE5">
        <w:rPr>
          <w:i/>
          <w:spacing w:val="-9"/>
          <w:sz w:val="28"/>
          <w:szCs w:val="28"/>
        </w:rPr>
        <w:t xml:space="preserve"> </w:t>
      </w:r>
      <w:r w:rsidRPr="00262EE5">
        <w:rPr>
          <w:i/>
          <w:sz w:val="28"/>
          <w:szCs w:val="28"/>
        </w:rPr>
        <w:t>t</w:t>
      </w:r>
      <w:r w:rsidRPr="00262EE5">
        <w:rPr>
          <w:i/>
          <w:spacing w:val="3"/>
          <w:sz w:val="28"/>
          <w:szCs w:val="28"/>
        </w:rPr>
        <w:t>r</w:t>
      </w:r>
      <w:r w:rsidRPr="00262EE5">
        <w:rPr>
          <w:i/>
          <w:sz w:val="28"/>
          <w:szCs w:val="28"/>
        </w:rPr>
        <w:t>ung</w:t>
      </w:r>
      <w:r w:rsidRPr="00262EE5">
        <w:rPr>
          <w:i/>
          <w:spacing w:val="-4"/>
          <w:sz w:val="28"/>
          <w:szCs w:val="28"/>
        </w:rPr>
        <w:t xml:space="preserve"> </w:t>
      </w:r>
      <w:r w:rsidRPr="00262EE5">
        <w:rPr>
          <w:i/>
          <w:sz w:val="28"/>
          <w:szCs w:val="28"/>
        </w:rPr>
        <w:t>t</w:t>
      </w:r>
      <w:r w:rsidRPr="00262EE5">
        <w:rPr>
          <w:i/>
          <w:spacing w:val="4"/>
          <w:sz w:val="28"/>
          <w:szCs w:val="28"/>
        </w:rPr>
        <w:t>r</w:t>
      </w:r>
      <w:r w:rsidRPr="00262EE5">
        <w:rPr>
          <w:i/>
          <w:spacing w:val="-2"/>
          <w:sz w:val="28"/>
          <w:szCs w:val="28"/>
        </w:rPr>
        <w:t>ự</w:t>
      </w:r>
      <w:r w:rsidRPr="00262EE5">
        <w:rPr>
          <w:i/>
          <w:sz w:val="28"/>
          <w:szCs w:val="28"/>
        </w:rPr>
        <w:t>c</w:t>
      </w:r>
      <w:r w:rsidRPr="00262EE5">
        <w:rPr>
          <w:i/>
          <w:spacing w:val="-1"/>
          <w:sz w:val="28"/>
          <w:szCs w:val="28"/>
        </w:rPr>
        <w:t xml:space="preserve"> </w:t>
      </w:r>
      <w:r w:rsidRPr="00262EE5">
        <w:rPr>
          <w:i/>
          <w:spacing w:val="1"/>
          <w:sz w:val="28"/>
          <w:szCs w:val="28"/>
        </w:rPr>
        <w:t>c</w:t>
      </w:r>
      <w:r w:rsidRPr="00262EE5">
        <w:rPr>
          <w:i/>
          <w:spacing w:val="-4"/>
          <w:sz w:val="28"/>
          <w:szCs w:val="28"/>
        </w:rPr>
        <w:t>ủ</w:t>
      </w:r>
      <w:r w:rsidRPr="00262EE5">
        <w:rPr>
          <w:i/>
          <w:sz w:val="28"/>
          <w:szCs w:val="28"/>
        </w:rPr>
        <w:t>a</w:t>
      </w:r>
      <w:r w:rsidRPr="00262EE5">
        <w:rPr>
          <w:i/>
          <w:spacing w:val="-1"/>
          <w:sz w:val="28"/>
          <w:szCs w:val="28"/>
        </w:rPr>
        <w:t xml:space="preserve"> </w:t>
      </w:r>
      <w:r w:rsidRPr="00262EE5">
        <w:rPr>
          <w:i/>
          <w:spacing w:val="1"/>
          <w:sz w:val="28"/>
          <w:szCs w:val="28"/>
        </w:rPr>
        <w:t>c</w:t>
      </w:r>
      <w:r w:rsidRPr="00262EE5">
        <w:rPr>
          <w:i/>
          <w:spacing w:val="6"/>
          <w:sz w:val="28"/>
          <w:szCs w:val="28"/>
        </w:rPr>
        <w:t>ạ</w:t>
      </w:r>
      <w:r w:rsidRPr="00262EE5">
        <w:rPr>
          <w:i/>
          <w:sz w:val="28"/>
          <w:szCs w:val="28"/>
        </w:rPr>
        <w:t>nh</w:t>
      </w:r>
      <w:r w:rsidRPr="00262EE5">
        <w:rPr>
          <w:i/>
          <w:spacing w:val="-7"/>
          <w:sz w:val="28"/>
          <w:szCs w:val="28"/>
        </w:rPr>
        <w:t xml:space="preserve"> </w:t>
      </w:r>
      <w:r w:rsidRPr="00262EE5">
        <w:rPr>
          <w:i/>
          <w:spacing w:val="1"/>
          <w:sz w:val="28"/>
          <w:szCs w:val="28"/>
        </w:rPr>
        <w:t>A</w:t>
      </w:r>
      <w:r w:rsidRPr="00262EE5">
        <w:rPr>
          <w:i/>
          <w:sz w:val="28"/>
          <w:szCs w:val="28"/>
        </w:rPr>
        <w:t>B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10"/>
          <w:szCs w:val="10"/>
        </w:rPr>
      </w:pPr>
    </w:p>
    <w:p w:rsidR="005132EB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28"/>
          <w:szCs w:val="28"/>
        </w:rPr>
      </w:pPr>
      <w:r w:rsidRPr="000362F3">
        <w:rPr>
          <w:b/>
          <w:i/>
          <w:sz w:val="28"/>
          <w:szCs w:val="28"/>
        </w:rPr>
        <w:t>=&gt;</w:t>
      </w:r>
      <w:r w:rsidRPr="00262EE5">
        <w:rPr>
          <w:i/>
          <w:sz w:val="28"/>
          <w:szCs w:val="28"/>
        </w:rPr>
        <w:t xml:space="preserve"> E, F,O thẳng hàng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10"/>
          <w:szCs w:val="10"/>
        </w:rPr>
      </w:pPr>
    </w:p>
    <w:p w:rsidR="008E213B" w:rsidRPr="009D69D0" w:rsidRDefault="008E213B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b/>
          <w:i/>
          <w:spacing w:val="1"/>
          <w:sz w:val="6"/>
          <w:szCs w:val="6"/>
          <w:u w:val="single"/>
        </w:rPr>
      </w:pPr>
    </w:p>
    <w:p w:rsidR="005132EB" w:rsidRPr="004F64CE" w:rsidRDefault="005132EB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</w:rPr>
      </w:pPr>
      <w:r w:rsidRPr="008E213B">
        <w:rPr>
          <w:b/>
          <w:spacing w:val="1"/>
          <w:sz w:val="28"/>
          <w:szCs w:val="28"/>
        </w:rPr>
        <w:t>V</w:t>
      </w:r>
      <w:r w:rsidRPr="008E213B">
        <w:rPr>
          <w:b/>
          <w:sz w:val="28"/>
          <w:szCs w:val="28"/>
        </w:rPr>
        <w:t>í</w:t>
      </w:r>
      <w:r w:rsidRPr="008E213B">
        <w:rPr>
          <w:b/>
          <w:spacing w:val="-6"/>
          <w:sz w:val="28"/>
          <w:szCs w:val="28"/>
        </w:rPr>
        <w:t xml:space="preserve"> </w:t>
      </w:r>
      <w:r w:rsidRPr="008E213B">
        <w:rPr>
          <w:b/>
          <w:spacing w:val="5"/>
          <w:sz w:val="28"/>
          <w:szCs w:val="28"/>
        </w:rPr>
        <w:t>d</w:t>
      </w:r>
      <w:r w:rsidRPr="008E213B">
        <w:rPr>
          <w:b/>
          <w:sz w:val="28"/>
          <w:szCs w:val="28"/>
        </w:rPr>
        <w:t>ụ</w:t>
      </w:r>
      <w:r w:rsidRPr="008E213B">
        <w:rPr>
          <w:b/>
          <w:spacing w:val="-6"/>
          <w:sz w:val="28"/>
          <w:szCs w:val="28"/>
        </w:rPr>
        <w:t xml:space="preserve"> </w:t>
      </w:r>
      <w:r w:rsidRPr="008E213B">
        <w:rPr>
          <w:b/>
          <w:spacing w:val="5"/>
          <w:sz w:val="28"/>
          <w:szCs w:val="28"/>
        </w:rPr>
        <w:t>1</w:t>
      </w:r>
      <w:r w:rsidRPr="008E213B">
        <w:rPr>
          <w:b/>
          <w:sz w:val="28"/>
          <w:szCs w:val="28"/>
        </w:rPr>
        <w:t>: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6"/>
          <w:sz w:val="28"/>
          <w:szCs w:val="28"/>
        </w:rPr>
        <w:t>â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14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.</w:t>
      </w:r>
      <w:r w:rsidRPr="004F64CE">
        <w:rPr>
          <w:spacing w:val="1"/>
          <w:sz w:val="28"/>
          <w:szCs w:val="28"/>
        </w:rPr>
        <w:t xml:space="preserve"> 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10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 t</w:t>
      </w:r>
      <w:r w:rsidRPr="004F64CE">
        <w:rPr>
          <w:spacing w:val="-2"/>
          <w:sz w:val="28"/>
          <w:szCs w:val="28"/>
        </w:rPr>
        <w:t>r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,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 xml:space="preserve">C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1"/>
          <w:sz w:val="28"/>
          <w:szCs w:val="28"/>
        </w:rPr>
        <w:t>ắ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u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ở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D</w:t>
      </w:r>
      <w:r w:rsidRPr="004F64CE">
        <w:rPr>
          <w:sz w:val="28"/>
          <w:szCs w:val="28"/>
        </w:rPr>
        <w:t>.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5"/>
          <w:sz w:val="28"/>
          <w:szCs w:val="28"/>
        </w:rPr>
        <w:t xml:space="preserve"> m</w:t>
      </w:r>
      <w:r w:rsidRPr="004F64CE">
        <w:rPr>
          <w:spacing w:val="4"/>
          <w:sz w:val="28"/>
          <w:szCs w:val="28"/>
        </w:rPr>
        <w:t>i</w:t>
      </w:r>
      <w:r w:rsidRPr="004F64CE">
        <w:rPr>
          <w:spacing w:val="5"/>
          <w:sz w:val="28"/>
          <w:szCs w:val="28"/>
        </w:rPr>
        <w:t>n</w:t>
      </w:r>
      <w:r w:rsidRPr="004F64CE">
        <w:rPr>
          <w:sz w:val="28"/>
          <w:szCs w:val="28"/>
        </w:rPr>
        <w:t>h</w:t>
      </w:r>
      <w:r w:rsidRPr="004F64CE">
        <w:rPr>
          <w:spacing w:val="-4"/>
          <w:sz w:val="28"/>
          <w:szCs w:val="28"/>
        </w:rPr>
        <w:t xml:space="preserve"> </w:t>
      </w:r>
      <w:r w:rsidR="00885CFB">
        <w:rPr>
          <w:spacing w:val="-4"/>
          <w:sz w:val="28"/>
          <w:szCs w:val="28"/>
          <w:lang w:val="en-US"/>
        </w:rPr>
        <w:t xml:space="preserve">ba điểm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1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4"/>
          <w:sz w:val="28"/>
          <w:szCs w:val="28"/>
        </w:rPr>
        <w:t xml:space="preserve"> 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8E213B" w:rsidRDefault="008E213B" w:rsidP="00246B12">
      <w:pPr>
        <w:widowControl w:val="0"/>
        <w:tabs>
          <w:tab w:val="left" w:pos="3800"/>
        </w:tabs>
        <w:autoSpaceDE w:val="0"/>
        <w:autoSpaceDN w:val="0"/>
        <w:adjustRightInd w:val="0"/>
        <w:spacing w:before="9"/>
        <w:ind w:right="-5" w:firstLine="1440"/>
        <w:jc w:val="both"/>
        <w:rPr>
          <w:noProof/>
          <w:sz w:val="32"/>
          <w:szCs w:val="32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  <w:r>
        <w:rPr>
          <w:noProof/>
          <w:sz w:val="32"/>
          <w:szCs w:val="32"/>
          <w:lang w:val="en-US" w:eastAsia="en-US"/>
        </w:rPr>
        <w:t xml:space="preserve"> </w:t>
      </w:r>
    </w:p>
    <w:p w:rsidR="008E213B" w:rsidRDefault="009D69D0" w:rsidP="00246B12">
      <w:pPr>
        <w:widowControl w:val="0"/>
        <w:tabs>
          <w:tab w:val="left" w:pos="3800"/>
        </w:tabs>
        <w:autoSpaceDE w:val="0"/>
        <w:autoSpaceDN w:val="0"/>
        <w:adjustRightInd w:val="0"/>
        <w:spacing w:before="9"/>
        <w:ind w:right="-5"/>
        <w:jc w:val="both"/>
        <w:rPr>
          <w:sz w:val="28"/>
          <w:szCs w:val="28"/>
        </w:rPr>
      </w:pPr>
      <w:r>
        <w:rPr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692544" behindDoc="1" locked="0" layoutInCell="1" allowOverlap="1" wp14:anchorId="0D2E027A" wp14:editId="3921C83B">
                <wp:simplePos x="0" y="0"/>
                <wp:positionH relativeFrom="column">
                  <wp:posOffset>4000748</wp:posOffset>
                </wp:positionH>
                <wp:positionV relativeFrom="paragraph">
                  <wp:posOffset>45140</wp:posOffset>
                </wp:positionV>
                <wp:extent cx="1395729" cy="1274078"/>
                <wp:effectExtent l="0" t="0" r="14605" b="2540"/>
                <wp:wrapNone/>
                <wp:docPr id="1427" name="Group 1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95729" cy="1274078"/>
                          <a:chOff x="8354" y="9121"/>
                          <a:chExt cx="1703" cy="1732"/>
                        </a:xfrm>
                      </wpg:grpSpPr>
                      <wpg:grpSp>
                        <wpg:cNvPr id="1428" name="Group 1421"/>
                        <wpg:cNvGrpSpPr>
                          <a:grpSpLocks/>
                        </wpg:cNvGrpSpPr>
                        <wpg:grpSpPr bwMode="auto">
                          <a:xfrm>
                            <a:off x="8438" y="9193"/>
                            <a:ext cx="1462" cy="1471"/>
                            <a:chOff x="1813" y="382"/>
                            <a:chExt cx="1462" cy="1471"/>
                          </a:xfrm>
                        </wpg:grpSpPr>
                        <wps:wsp>
                          <wps:cNvPr id="1429" name="Freeform 1422"/>
                          <wps:cNvSpPr>
                            <a:spLocks/>
                          </wps:cNvSpPr>
                          <wps:spPr bwMode="auto">
                            <a:xfrm>
                              <a:off x="1819" y="1796"/>
                              <a:ext cx="1449" cy="0"/>
                            </a:xfrm>
                            <a:custGeom>
                              <a:avLst/>
                              <a:gdLst>
                                <a:gd name="T0" fmla="*/ 0 w 1449"/>
                                <a:gd name="T1" fmla="*/ 1449 w 144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449">
                                  <a:moveTo>
                                    <a:pt x="0" y="0"/>
                                  </a:moveTo>
                                  <a:lnTo>
                                    <a:pt x="1449" y="0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0" name="Freeform 1423"/>
                          <wps:cNvSpPr>
                            <a:spLocks/>
                          </wps:cNvSpPr>
                          <wps:spPr bwMode="auto">
                            <a:xfrm>
                              <a:off x="1819" y="409"/>
                              <a:ext cx="731" cy="1387"/>
                            </a:xfrm>
                            <a:custGeom>
                              <a:avLst/>
                              <a:gdLst>
                                <a:gd name="T0" fmla="*/ 730 w 731"/>
                                <a:gd name="T1" fmla="*/ 0 h 1387"/>
                                <a:gd name="T2" fmla="*/ 0 w 731"/>
                                <a:gd name="T3" fmla="*/ 1387 h 13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1" h="1387">
                                  <a:moveTo>
                                    <a:pt x="730" y="0"/>
                                  </a:moveTo>
                                  <a:lnTo>
                                    <a:pt x="0" y="1387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1" name="Freeform 1424"/>
                          <wps:cNvSpPr>
                            <a:spLocks/>
                          </wps:cNvSpPr>
                          <wps:spPr bwMode="auto">
                            <a:xfrm>
                              <a:off x="2550" y="409"/>
                              <a:ext cx="718" cy="1387"/>
                            </a:xfrm>
                            <a:custGeom>
                              <a:avLst/>
                              <a:gdLst>
                                <a:gd name="T0" fmla="*/ 0 w 718"/>
                                <a:gd name="T1" fmla="*/ 0 h 1387"/>
                                <a:gd name="T2" fmla="*/ 718 w 718"/>
                                <a:gd name="T3" fmla="*/ 1387 h 13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18" h="1387">
                                  <a:moveTo>
                                    <a:pt x="0" y="0"/>
                                  </a:moveTo>
                                  <a:lnTo>
                                    <a:pt x="718" y="1387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2" name="Freeform 1425"/>
                          <wps:cNvSpPr>
                            <a:spLocks/>
                          </wps:cNvSpPr>
                          <wps:spPr bwMode="auto">
                            <a:xfrm>
                              <a:off x="1920" y="964"/>
                              <a:ext cx="630" cy="328"/>
                            </a:xfrm>
                            <a:custGeom>
                              <a:avLst/>
                              <a:gdLst>
                                <a:gd name="T0" fmla="*/ 0 w 630"/>
                                <a:gd name="T1" fmla="*/ 0 h 328"/>
                                <a:gd name="T2" fmla="*/ 630 w 630"/>
                                <a:gd name="T3" fmla="*/ 327 h 3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30" h="328">
                                  <a:moveTo>
                                    <a:pt x="0" y="0"/>
                                  </a:moveTo>
                                  <a:lnTo>
                                    <a:pt x="630" y="327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3" name="Freeform 1426"/>
                          <wps:cNvSpPr>
                            <a:spLocks/>
                          </wps:cNvSpPr>
                          <wps:spPr bwMode="auto">
                            <a:xfrm>
                              <a:off x="2550" y="952"/>
                              <a:ext cx="655" cy="340"/>
                            </a:xfrm>
                            <a:custGeom>
                              <a:avLst/>
                              <a:gdLst>
                                <a:gd name="T0" fmla="*/ 655 w 655"/>
                                <a:gd name="T1" fmla="*/ 0 h 340"/>
                                <a:gd name="T2" fmla="*/ 0 w 655"/>
                                <a:gd name="T3" fmla="*/ 340 h 3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55" h="340">
                                  <a:moveTo>
                                    <a:pt x="655" y="0"/>
                                  </a:moveTo>
                                  <a:lnTo>
                                    <a:pt x="0" y="340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4" name="Freeform 1427"/>
                          <wps:cNvSpPr>
                            <a:spLocks/>
                          </wps:cNvSpPr>
                          <wps:spPr bwMode="auto">
                            <a:xfrm>
                              <a:off x="2235" y="1015"/>
                              <a:ext cx="101" cy="50"/>
                            </a:xfrm>
                            <a:custGeom>
                              <a:avLst/>
                              <a:gdLst>
                                <a:gd name="T0" fmla="*/ 0 w 101"/>
                                <a:gd name="T1" fmla="*/ 0 h 50"/>
                                <a:gd name="T2" fmla="*/ 100 w 101"/>
                                <a:gd name="T3" fmla="*/ 50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" h="50">
                                  <a:moveTo>
                                    <a:pt x="0" y="0"/>
                                  </a:moveTo>
                                  <a:lnTo>
                                    <a:pt x="100" y="50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5" name="Freeform 1428"/>
                          <wps:cNvSpPr>
                            <a:spLocks/>
                          </wps:cNvSpPr>
                          <wps:spPr bwMode="auto">
                            <a:xfrm>
                              <a:off x="2286" y="1065"/>
                              <a:ext cx="50" cy="88"/>
                            </a:xfrm>
                            <a:custGeom>
                              <a:avLst/>
                              <a:gdLst>
                                <a:gd name="T0" fmla="*/ 50 w 50"/>
                                <a:gd name="T1" fmla="*/ 0 h 88"/>
                                <a:gd name="T2" fmla="*/ 0 w 50"/>
                                <a:gd name="T3" fmla="*/ 88 h 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" h="88">
                                  <a:moveTo>
                                    <a:pt x="50" y="0"/>
                                  </a:moveTo>
                                  <a:lnTo>
                                    <a:pt x="0" y="88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6" name="Freeform 1429"/>
                          <wps:cNvSpPr>
                            <a:spLocks/>
                          </wps:cNvSpPr>
                          <wps:spPr bwMode="auto">
                            <a:xfrm>
                              <a:off x="2827" y="1141"/>
                              <a:ext cx="51" cy="101"/>
                            </a:xfrm>
                            <a:custGeom>
                              <a:avLst/>
                              <a:gdLst>
                                <a:gd name="T0" fmla="*/ 0 w 51"/>
                                <a:gd name="T1" fmla="*/ 0 h 101"/>
                                <a:gd name="T2" fmla="*/ 50 w 51"/>
                                <a:gd name="T3" fmla="*/ 101 h 1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1" h="101">
                                  <a:moveTo>
                                    <a:pt x="0" y="0"/>
                                  </a:moveTo>
                                  <a:lnTo>
                                    <a:pt x="50" y="101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7" name="Freeform 1430"/>
                          <wps:cNvSpPr>
                            <a:spLocks/>
                          </wps:cNvSpPr>
                          <wps:spPr bwMode="auto">
                            <a:xfrm>
                              <a:off x="2878" y="1204"/>
                              <a:ext cx="75" cy="38"/>
                            </a:xfrm>
                            <a:custGeom>
                              <a:avLst/>
                              <a:gdLst>
                                <a:gd name="T0" fmla="*/ 75 w 75"/>
                                <a:gd name="T1" fmla="*/ 0 h 38"/>
                                <a:gd name="T2" fmla="*/ 0 w 75"/>
                                <a:gd name="T3" fmla="*/ 37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" h="38">
                                  <a:moveTo>
                                    <a:pt x="75" y="0"/>
                                  </a:moveTo>
                                  <a:lnTo>
                                    <a:pt x="0" y="37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8" name="Freeform 1431"/>
                          <wps:cNvSpPr>
                            <a:spLocks/>
                          </wps:cNvSpPr>
                          <wps:spPr bwMode="auto">
                            <a:xfrm>
                              <a:off x="2273" y="787"/>
                              <a:ext cx="126" cy="76"/>
                            </a:xfrm>
                            <a:custGeom>
                              <a:avLst/>
                              <a:gdLst>
                                <a:gd name="T0" fmla="*/ 0 w 126"/>
                                <a:gd name="T1" fmla="*/ 0 h 76"/>
                                <a:gd name="T2" fmla="*/ 125 w 126"/>
                                <a:gd name="T3" fmla="*/ 75 h 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6" h="76">
                                  <a:moveTo>
                                    <a:pt x="0" y="0"/>
                                  </a:moveTo>
                                  <a:lnTo>
                                    <a:pt x="125" y="75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9" name="Freeform 1432"/>
                          <wps:cNvSpPr>
                            <a:spLocks/>
                          </wps:cNvSpPr>
                          <wps:spPr bwMode="auto">
                            <a:xfrm>
                              <a:off x="1945" y="1380"/>
                              <a:ext cx="152" cy="51"/>
                            </a:xfrm>
                            <a:custGeom>
                              <a:avLst/>
                              <a:gdLst>
                                <a:gd name="T0" fmla="*/ 0 w 152"/>
                                <a:gd name="T1" fmla="*/ 0 h 51"/>
                                <a:gd name="T2" fmla="*/ 151 w 152"/>
                                <a:gd name="T3" fmla="*/ 50 h 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2" h="51">
                                  <a:moveTo>
                                    <a:pt x="0" y="0"/>
                                  </a:moveTo>
                                  <a:lnTo>
                                    <a:pt x="151" y="50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0" name="Freeform 1433"/>
                          <wps:cNvSpPr>
                            <a:spLocks/>
                          </wps:cNvSpPr>
                          <wps:spPr bwMode="auto">
                            <a:xfrm>
                              <a:off x="2676" y="712"/>
                              <a:ext cx="114" cy="75"/>
                            </a:xfrm>
                            <a:custGeom>
                              <a:avLst/>
                              <a:gdLst>
                                <a:gd name="T0" fmla="*/ 113 w 114"/>
                                <a:gd name="T1" fmla="*/ 0 h 75"/>
                                <a:gd name="T2" fmla="*/ 0 w 114"/>
                                <a:gd name="T3" fmla="*/ 75 h 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4" h="75">
                                  <a:moveTo>
                                    <a:pt x="113" y="0"/>
                                  </a:moveTo>
                                  <a:lnTo>
                                    <a:pt x="0" y="75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1" name="Freeform 1434"/>
                          <wps:cNvSpPr>
                            <a:spLocks/>
                          </wps:cNvSpPr>
                          <wps:spPr bwMode="auto">
                            <a:xfrm>
                              <a:off x="3016" y="1393"/>
                              <a:ext cx="114" cy="50"/>
                            </a:xfrm>
                            <a:custGeom>
                              <a:avLst/>
                              <a:gdLst>
                                <a:gd name="T0" fmla="*/ 113 w 114"/>
                                <a:gd name="T1" fmla="*/ 0 h 50"/>
                                <a:gd name="T2" fmla="*/ 0 w 114"/>
                                <a:gd name="T3" fmla="*/ 50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4" h="50">
                                  <a:moveTo>
                                    <a:pt x="113" y="0"/>
                                  </a:moveTo>
                                  <a:lnTo>
                                    <a:pt x="0" y="50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2" name="Freeform 1435"/>
                          <wps:cNvSpPr>
                            <a:spLocks/>
                          </wps:cNvSpPr>
                          <wps:spPr bwMode="auto">
                            <a:xfrm>
                              <a:off x="2689" y="762"/>
                              <a:ext cx="113" cy="76"/>
                            </a:xfrm>
                            <a:custGeom>
                              <a:avLst/>
                              <a:gdLst>
                                <a:gd name="T0" fmla="*/ 113 w 113"/>
                                <a:gd name="T1" fmla="*/ 0 h 76"/>
                                <a:gd name="T2" fmla="*/ 0 w 113"/>
                                <a:gd name="T3" fmla="*/ 75 h 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3" h="76">
                                  <a:moveTo>
                                    <a:pt x="113" y="0"/>
                                  </a:moveTo>
                                  <a:lnTo>
                                    <a:pt x="0" y="75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3" name="Freeform 1436"/>
                          <wps:cNvSpPr>
                            <a:spLocks/>
                          </wps:cNvSpPr>
                          <wps:spPr bwMode="auto">
                            <a:xfrm>
                              <a:off x="2991" y="1330"/>
                              <a:ext cx="114" cy="76"/>
                            </a:xfrm>
                            <a:custGeom>
                              <a:avLst/>
                              <a:gdLst>
                                <a:gd name="T0" fmla="*/ 113 w 114"/>
                                <a:gd name="T1" fmla="*/ 0 h 76"/>
                                <a:gd name="T2" fmla="*/ 0 w 114"/>
                                <a:gd name="T3" fmla="*/ 75 h 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4" h="76">
                                  <a:moveTo>
                                    <a:pt x="113" y="0"/>
                                  </a:moveTo>
                                  <a:lnTo>
                                    <a:pt x="0" y="75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4" name="Freeform 1437"/>
                          <wps:cNvSpPr>
                            <a:spLocks/>
                          </wps:cNvSpPr>
                          <wps:spPr bwMode="auto">
                            <a:xfrm>
                              <a:off x="2185" y="1746"/>
                              <a:ext cx="63" cy="101"/>
                            </a:xfrm>
                            <a:custGeom>
                              <a:avLst/>
                              <a:gdLst>
                                <a:gd name="T0" fmla="*/ 0 w 63"/>
                                <a:gd name="T1" fmla="*/ 0 h 101"/>
                                <a:gd name="T2" fmla="*/ 62 w 63"/>
                                <a:gd name="T3" fmla="*/ 101 h 1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3" h="101">
                                  <a:moveTo>
                                    <a:pt x="0" y="0"/>
                                  </a:moveTo>
                                  <a:lnTo>
                                    <a:pt x="62" y="101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" name="Freeform 1438"/>
                          <wps:cNvSpPr>
                            <a:spLocks/>
                          </wps:cNvSpPr>
                          <wps:spPr bwMode="auto">
                            <a:xfrm>
                              <a:off x="2172" y="1746"/>
                              <a:ext cx="88" cy="101"/>
                            </a:xfrm>
                            <a:custGeom>
                              <a:avLst/>
                              <a:gdLst>
                                <a:gd name="T0" fmla="*/ 88 w 88"/>
                                <a:gd name="T1" fmla="*/ 0 h 101"/>
                                <a:gd name="T2" fmla="*/ 0 w 88"/>
                                <a:gd name="T3" fmla="*/ 101 h 1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8" h="101">
                                  <a:moveTo>
                                    <a:pt x="88" y="0"/>
                                  </a:moveTo>
                                  <a:lnTo>
                                    <a:pt x="0" y="101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6" name="Freeform 1439"/>
                          <wps:cNvSpPr>
                            <a:spLocks/>
                          </wps:cNvSpPr>
                          <wps:spPr bwMode="auto">
                            <a:xfrm>
                              <a:off x="2840" y="1746"/>
                              <a:ext cx="63" cy="101"/>
                            </a:xfrm>
                            <a:custGeom>
                              <a:avLst/>
                              <a:gdLst>
                                <a:gd name="T0" fmla="*/ 0 w 63"/>
                                <a:gd name="T1" fmla="*/ 0 h 101"/>
                                <a:gd name="T2" fmla="*/ 62 w 63"/>
                                <a:gd name="T3" fmla="*/ 101 h 1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3" h="101">
                                  <a:moveTo>
                                    <a:pt x="0" y="0"/>
                                  </a:moveTo>
                                  <a:lnTo>
                                    <a:pt x="62" y="101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7" name="Freeform 1440"/>
                          <wps:cNvSpPr>
                            <a:spLocks/>
                          </wps:cNvSpPr>
                          <wps:spPr bwMode="auto">
                            <a:xfrm>
                              <a:off x="2827" y="1746"/>
                              <a:ext cx="89" cy="101"/>
                            </a:xfrm>
                            <a:custGeom>
                              <a:avLst/>
                              <a:gdLst>
                                <a:gd name="T0" fmla="*/ 88 w 89"/>
                                <a:gd name="T1" fmla="*/ 0 h 101"/>
                                <a:gd name="T2" fmla="*/ 0 w 89"/>
                                <a:gd name="T3" fmla="*/ 101 h 1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9" h="101">
                                  <a:moveTo>
                                    <a:pt x="88" y="0"/>
                                  </a:moveTo>
                                  <a:lnTo>
                                    <a:pt x="0" y="101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8" name="Freeform 1441"/>
                          <wps:cNvSpPr>
                            <a:spLocks/>
                          </wps:cNvSpPr>
                          <wps:spPr bwMode="auto">
                            <a:xfrm>
                              <a:off x="2525" y="1267"/>
                              <a:ext cx="38" cy="50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25 h 50"/>
                                <a:gd name="T2" fmla="*/ 37 w 38"/>
                                <a:gd name="T3" fmla="*/ 11 h 50"/>
                                <a:gd name="T4" fmla="*/ 29 w 38"/>
                                <a:gd name="T5" fmla="*/ 0 h 50"/>
                                <a:gd name="T6" fmla="*/ 8 w 38"/>
                                <a:gd name="T7" fmla="*/ 0 h 50"/>
                                <a:gd name="T8" fmla="*/ 0 w 38"/>
                                <a:gd name="T9" fmla="*/ 11 h 50"/>
                                <a:gd name="T10" fmla="*/ 0 w 38"/>
                                <a:gd name="T11" fmla="*/ 38 h 50"/>
                                <a:gd name="T12" fmla="*/ 8 w 38"/>
                                <a:gd name="T13" fmla="*/ 50 h 50"/>
                                <a:gd name="T14" fmla="*/ 29 w 38"/>
                                <a:gd name="T15" fmla="*/ 50 h 50"/>
                                <a:gd name="T16" fmla="*/ 37 w 38"/>
                                <a:gd name="T17" fmla="*/ 38 h 50"/>
                                <a:gd name="T18" fmla="*/ 37 w 38"/>
                                <a:gd name="T19" fmla="*/ 25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8" h="50">
                                  <a:moveTo>
                                    <a:pt x="37" y="25"/>
                                  </a:moveTo>
                                  <a:lnTo>
                                    <a:pt x="37" y="11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8" y="50"/>
                                  </a:lnTo>
                                  <a:lnTo>
                                    <a:pt x="29" y="50"/>
                                  </a:lnTo>
                                  <a:lnTo>
                                    <a:pt x="37" y="38"/>
                                  </a:lnTo>
                                  <a:lnTo>
                                    <a:pt x="37" y="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9" name="Freeform 1442"/>
                          <wps:cNvSpPr>
                            <a:spLocks/>
                          </wps:cNvSpPr>
                          <wps:spPr bwMode="auto">
                            <a:xfrm>
                              <a:off x="2525" y="1267"/>
                              <a:ext cx="38" cy="50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25 h 50"/>
                                <a:gd name="T2" fmla="*/ 37 w 38"/>
                                <a:gd name="T3" fmla="*/ 11 h 50"/>
                                <a:gd name="T4" fmla="*/ 29 w 38"/>
                                <a:gd name="T5" fmla="*/ 0 h 50"/>
                                <a:gd name="T6" fmla="*/ 18 w 38"/>
                                <a:gd name="T7" fmla="*/ 0 h 50"/>
                                <a:gd name="T8" fmla="*/ 8 w 38"/>
                                <a:gd name="T9" fmla="*/ 0 h 50"/>
                                <a:gd name="T10" fmla="*/ 0 w 38"/>
                                <a:gd name="T11" fmla="*/ 11 h 50"/>
                                <a:gd name="T12" fmla="*/ 0 w 38"/>
                                <a:gd name="T13" fmla="*/ 25 h 50"/>
                                <a:gd name="T14" fmla="*/ 0 w 38"/>
                                <a:gd name="T15" fmla="*/ 38 h 50"/>
                                <a:gd name="T16" fmla="*/ 8 w 38"/>
                                <a:gd name="T17" fmla="*/ 50 h 50"/>
                                <a:gd name="T18" fmla="*/ 18 w 38"/>
                                <a:gd name="T19" fmla="*/ 50 h 50"/>
                                <a:gd name="T20" fmla="*/ 29 w 38"/>
                                <a:gd name="T21" fmla="*/ 50 h 50"/>
                                <a:gd name="T22" fmla="*/ 37 w 38"/>
                                <a:gd name="T23" fmla="*/ 38 h 50"/>
                                <a:gd name="T24" fmla="*/ 37 w 38"/>
                                <a:gd name="T25" fmla="*/ 25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8" h="50">
                                  <a:moveTo>
                                    <a:pt x="37" y="25"/>
                                  </a:moveTo>
                                  <a:lnTo>
                                    <a:pt x="37" y="11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8" y="50"/>
                                  </a:lnTo>
                                  <a:lnTo>
                                    <a:pt x="18" y="50"/>
                                  </a:lnTo>
                                  <a:lnTo>
                                    <a:pt x="29" y="50"/>
                                  </a:lnTo>
                                  <a:lnTo>
                                    <a:pt x="37" y="38"/>
                                  </a:lnTo>
                                  <a:lnTo>
                                    <a:pt x="37" y="2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0" name="Freeform 1443"/>
                          <wps:cNvSpPr>
                            <a:spLocks/>
                          </wps:cNvSpPr>
                          <wps:spPr bwMode="auto">
                            <a:xfrm>
                              <a:off x="2525" y="1771"/>
                              <a:ext cx="38" cy="38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18 h 38"/>
                                <a:gd name="T2" fmla="*/ 37 w 38"/>
                                <a:gd name="T3" fmla="*/ 8 h 38"/>
                                <a:gd name="T4" fmla="*/ 29 w 38"/>
                                <a:gd name="T5" fmla="*/ 0 h 38"/>
                                <a:gd name="T6" fmla="*/ 8 w 38"/>
                                <a:gd name="T7" fmla="*/ 0 h 38"/>
                                <a:gd name="T8" fmla="*/ 0 w 38"/>
                                <a:gd name="T9" fmla="*/ 8 h 38"/>
                                <a:gd name="T10" fmla="*/ 0 w 38"/>
                                <a:gd name="T11" fmla="*/ 29 h 38"/>
                                <a:gd name="T12" fmla="*/ 8 w 38"/>
                                <a:gd name="T13" fmla="*/ 37 h 38"/>
                                <a:gd name="T14" fmla="*/ 29 w 38"/>
                                <a:gd name="T15" fmla="*/ 37 h 38"/>
                                <a:gd name="T16" fmla="*/ 37 w 38"/>
                                <a:gd name="T17" fmla="*/ 29 h 38"/>
                                <a:gd name="T18" fmla="*/ 37 w 38"/>
                                <a:gd name="T19" fmla="*/ 18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8" h="38">
                                  <a:moveTo>
                                    <a:pt x="37" y="18"/>
                                  </a:moveTo>
                                  <a:lnTo>
                                    <a:pt x="37" y="8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8" y="37"/>
                                  </a:lnTo>
                                  <a:lnTo>
                                    <a:pt x="29" y="37"/>
                                  </a:lnTo>
                                  <a:lnTo>
                                    <a:pt x="37" y="29"/>
                                  </a:lnTo>
                                  <a:lnTo>
                                    <a:pt x="37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1" name="Freeform 1444"/>
                          <wps:cNvSpPr>
                            <a:spLocks/>
                          </wps:cNvSpPr>
                          <wps:spPr bwMode="auto">
                            <a:xfrm>
                              <a:off x="2525" y="1771"/>
                              <a:ext cx="38" cy="38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18 h 38"/>
                                <a:gd name="T2" fmla="*/ 37 w 38"/>
                                <a:gd name="T3" fmla="*/ 8 h 38"/>
                                <a:gd name="T4" fmla="*/ 29 w 38"/>
                                <a:gd name="T5" fmla="*/ 0 h 38"/>
                                <a:gd name="T6" fmla="*/ 18 w 38"/>
                                <a:gd name="T7" fmla="*/ 0 h 38"/>
                                <a:gd name="T8" fmla="*/ 8 w 38"/>
                                <a:gd name="T9" fmla="*/ 0 h 38"/>
                                <a:gd name="T10" fmla="*/ 0 w 38"/>
                                <a:gd name="T11" fmla="*/ 8 h 38"/>
                                <a:gd name="T12" fmla="*/ 0 w 38"/>
                                <a:gd name="T13" fmla="*/ 18 h 38"/>
                                <a:gd name="T14" fmla="*/ 0 w 38"/>
                                <a:gd name="T15" fmla="*/ 29 h 38"/>
                                <a:gd name="T16" fmla="*/ 8 w 38"/>
                                <a:gd name="T17" fmla="*/ 37 h 38"/>
                                <a:gd name="T18" fmla="*/ 18 w 38"/>
                                <a:gd name="T19" fmla="*/ 37 h 38"/>
                                <a:gd name="T20" fmla="*/ 29 w 38"/>
                                <a:gd name="T21" fmla="*/ 37 h 38"/>
                                <a:gd name="T22" fmla="*/ 37 w 38"/>
                                <a:gd name="T23" fmla="*/ 29 h 38"/>
                                <a:gd name="T24" fmla="*/ 37 w 38"/>
                                <a:gd name="T25" fmla="*/ 18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8" h="38">
                                  <a:moveTo>
                                    <a:pt x="37" y="18"/>
                                  </a:moveTo>
                                  <a:lnTo>
                                    <a:pt x="37" y="8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8" y="37"/>
                                  </a:lnTo>
                                  <a:lnTo>
                                    <a:pt x="18" y="37"/>
                                  </a:lnTo>
                                  <a:lnTo>
                                    <a:pt x="29" y="37"/>
                                  </a:lnTo>
                                  <a:lnTo>
                                    <a:pt x="37" y="29"/>
                                  </a:lnTo>
                                  <a:lnTo>
                                    <a:pt x="37" y="1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2" name="Freeform 1445"/>
                          <wps:cNvSpPr>
                            <a:spLocks/>
                          </wps:cNvSpPr>
                          <wps:spPr bwMode="auto">
                            <a:xfrm>
                              <a:off x="2525" y="384"/>
                              <a:ext cx="38" cy="38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18 h 38"/>
                                <a:gd name="T2" fmla="*/ 37 w 38"/>
                                <a:gd name="T3" fmla="*/ 8 h 38"/>
                                <a:gd name="T4" fmla="*/ 29 w 38"/>
                                <a:gd name="T5" fmla="*/ 0 h 38"/>
                                <a:gd name="T6" fmla="*/ 8 w 38"/>
                                <a:gd name="T7" fmla="*/ 0 h 38"/>
                                <a:gd name="T8" fmla="*/ 0 w 38"/>
                                <a:gd name="T9" fmla="*/ 8 h 38"/>
                                <a:gd name="T10" fmla="*/ 0 w 38"/>
                                <a:gd name="T11" fmla="*/ 29 h 38"/>
                                <a:gd name="T12" fmla="*/ 8 w 38"/>
                                <a:gd name="T13" fmla="*/ 37 h 38"/>
                                <a:gd name="T14" fmla="*/ 29 w 38"/>
                                <a:gd name="T15" fmla="*/ 37 h 38"/>
                                <a:gd name="T16" fmla="*/ 37 w 38"/>
                                <a:gd name="T17" fmla="*/ 29 h 38"/>
                                <a:gd name="T18" fmla="*/ 37 w 38"/>
                                <a:gd name="T19" fmla="*/ 18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8" h="38">
                                  <a:moveTo>
                                    <a:pt x="37" y="18"/>
                                  </a:moveTo>
                                  <a:lnTo>
                                    <a:pt x="37" y="8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8" y="37"/>
                                  </a:lnTo>
                                  <a:lnTo>
                                    <a:pt x="29" y="37"/>
                                  </a:lnTo>
                                  <a:lnTo>
                                    <a:pt x="37" y="29"/>
                                  </a:lnTo>
                                  <a:lnTo>
                                    <a:pt x="37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" name="Freeform 1446"/>
                          <wps:cNvSpPr>
                            <a:spLocks/>
                          </wps:cNvSpPr>
                          <wps:spPr bwMode="auto">
                            <a:xfrm>
                              <a:off x="2525" y="384"/>
                              <a:ext cx="38" cy="38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18 h 38"/>
                                <a:gd name="T2" fmla="*/ 37 w 38"/>
                                <a:gd name="T3" fmla="*/ 8 h 38"/>
                                <a:gd name="T4" fmla="*/ 29 w 38"/>
                                <a:gd name="T5" fmla="*/ 0 h 38"/>
                                <a:gd name="T6" fmla="*/ 18 w 38"/>
                                <a:gd name="T7" fmla="*/ 0 h 38"/>
                                <a:gd name="T8" fmla="*/ 8 w 38"/>
                                <a:gd name="T9" fmla="*/ 0 h 38"/>
                                <a:gd name="T10" fmla="*/ 0 w 38"/>
                                <a:gd name="T11" fmla="*/ 8 h 38"/>
                                <a:gd name="T12" fmla="*/ 0 w 38"/>
                                <a:gd name="T13" fmla="*/ 18 h 38"/>
                                <a:gd name="T14" fmla="*/ 0 w 38"/>
                                <a:gd name="T15" fmla="*/ 29 h 38"/>
                                <a:gd name="T16" fmla="*/ 8 w 38"/>
                                <a:gd name="T17" fmla="*/ 37 h 38"/>
                                <a:gd name="T18" fmla="*/ 18 w 38"/>
                                <a:gd name="T19" fmla="*/ 37 h 38"/>
                                <a:gd name="T20" fmla="*/ 29 w 38"/>
                                <a:gd name="T21" fmla="*/ 37 h 38"/>
                                <a:gd name="T22" fmla="*/ 37 w 38"/>
                                <a:gd name="T23" fmla="*/ 29 h 38"/>
                                <a:gd name="T24" fmla="*/ 37 w 38"/>
                                <a:gd name="T25" fmla="*/ 18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8" h="38">
                                  <a:moveTo>
                                    <a:pt x="37" y="18"/>
                                  </a:moveTo>
                                  <a:lnTo>
                                    <a:pt x="37" y="8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8" y="37"/>
                                  </a:lnTo>
                                  <a:lnTo>
                                    <a:pt x="18" y="37"/>
                                  </a:lnTo>
                                  <a:lnTo>
                                    <a:pt x="29" y="37"/>
                                  </a:lnTo>
                                  <a:lnTo>
                                    <a:pt x="37" y="29"/>
                                  </a:lnTo>
                                  <a:lnTo>
                                    <a:pt x="37" y="1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54" name="Text Box 1447"/>
                        <wps:cNvSpPr txBox="1">
                          <a:spLocks noChangeArrowheads="1"/>
                        </wps:cNvSpPr>
                        <wps:spPr bwMode="auto">
                          <a:xfrm>
                            <a:off x="9236" y="912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5" name="Text Box 1448"/>
                        <wps:cNvSpPr txBox="1">
                          <a:spLocks noChangeArrowheads="1"/>
                        </wps:cNvSpPr>
                        <wps:spPr bwMode="auto">
                          <a:xfrm>
                            <a:off x="9878" y="106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6" name="Text Box 1449"/>
                        <wps:cNvSpPr txBox="1">
                          <a:spLocks noChangeArrowheads="1"/>
                        </wps:cNvSpPr>
                        <wps:spPr bwMode="auto">
                          <a:xfrm>
                            <a:off x="9158" y="106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7" name="Text Box 1450"/>
                        <wps:cNvSpPr txBox="1">
                          <a:spLocks noChangeArrowheads="1"/>
                        </wps:cNvSpPr>
                        <wps:spPr bwMode="auto">
                          <a:xfrm>
                            <a:off x="9142" y="1019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8" name="Text Box 1451"/>
                        <wps:cNvSpPr txBox="1">
                          <a:spLocks noChangeArrowheads="1"/>
                        </wps:cNvSpPr>
                        <wps:spPr bwMode="auto">
                          <a:xfrm>
                            <a:off x="8354" y="10607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D2E027A" id="Group 1427" o:spid="_x0000_s1527" style="position:absolute;left:0;text-align:left;margin-left:315pt;margin-top:3.55pt;width:109.9pt;height:100.3pt;z-index:-251623936" coordorigin="8354,9121" coordsize="1703,17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/cT/1LRAAAN63AAAOAAAAZHJzL2Uyb0RvYy54bWzsXd2O4jgWvl9p3yHicqQa8gcBNPRopqqr tVLP7khT+wApCD9aIGySKqp3te++3/FPcIhNoAtqoMp90YSKObaP7c/fOT62f/r5ZblwnpMsn6er Ycv70W05yWqUjuer6bD1z4f7m17LyYt4NY4X6SoZtr4leevnT3/9y0+b9SDx01m6GCeZAyGrfLBZ D1uzolgP2u18NEuWcf5juk5WeDlJs2Vc4Gs2bY+zeAPpy0Xbd91ue5Nm43WWjpI8x1/v+MvWJyZ/ MklGxT8mkzwpnMWwhbIV7P+M/f9I/7c//RQPplm8ns1Hohjxd5RiGc9XyLQUdRcXsfOUzWuilvNR lubppPhxlC7b6WQyHyWsDqiN5+7U5kuWPq1ZXaaDzXRdqgmq3dHTd4sd/f3598yZj9F2oR+1nFW8 RCuxjB32Fyhos54OkO5Ltv5j/XvGa4nHr+noXzlet3ff0/cpT+w8bn5Lx5AYPxUpU9DLJFuSCFTd eWHt8K1sh+SlcEb4oxf0O5HfbzkjvPP8KHSjHm+p0QzNSb/rBZ2w5eB13/M9+e6z/H3kBuLHUeDT 23Y84BmzworC8ZqxL2Ult8pAx91RBstnt7LU5KdSRi8MkCurVD/glSpVEnZ9UaUwKisslOH1PNQX vwt6rLbxYDQrdVH7oVEXGIH5tpPlr+tkf8zidcL6bk6dZ6tXNCvX632WJDSwqZ+xYm/WLKnsZLna w5Q3lCxHR2zsW1ALMqMuFPW7u+oMRfdiEFCqBJp7yosvScr6aPz8NS84QozxxHr+WJT+AWgyWS4A Fj+0HdfZoBYQKRLLNJ6Sht4ryZDlVAqNZzKf0ctKZIQnJyYQddmwWac5dXvKFRWShUYiKpQhLXLf TYtct1lkQMddXMxaDnDxkVdkHRdUMsqCHp0NoQRqSX9Yps/JQ8peFTsDGZls3y5Wair2c7VU/DV+ QRmwcVpmSmVVGmOV3s8XC6bgxYqK0nPdkBUlTxfzMb2k0uTZ9PF2kTnPMSE+/kX3VBkIqyQDsq7G TNgsicefxXMRzxf8GekXTLcYgEIFNBQZpP+37/Y/9z73wpvQ736+Cd27u5tf7m/Dm+69F3Xugrvb 2zvvf1Q0LxzM5uNxsqLSyenFCw8bWWKi4xNDOcFUalGp7D37V69su1oMpgvURX6y2gEW+aAiIMwH j+n4GwZYlvL5EvM7HmZp9p+Ws8FcOWzl/36Ks6TlLP62Ak700aw0ubIvIaAbXzL1zaP6Jl6NIGrY Klro4PR4W/AJ+Wmdzacz5OSxZl2lv2DSmMxpBLLy8VKJL4AqXtY3wKwA9aljFkPos2FW6Ao0oW5H k2IUYDyzCTHoRaKV5WSqjpODQSsKCLZILBsH0xLZVNRynZnjiQwJsSSyYTKqoJ9GDKakMgmJUCRh dH0/+D2wAhM67EU/lBDo98BaSSbmn2I8fw/8sUaYoYeSSnQwCKVWUNcEhDyV1CzKZYGQ+L6Wx1og vBggBDTUgTAkADk1EPqdDh8jdSD0QJJPCYQMBiH0lTAYeT3C07qgdwmE1Aj7gPAwGCRtEUxbIDzE oLdAeDFACHZRB8LOOYDQ6xOdxhjpdxnQxgPJCLvENQgIA5+BF1jEqwgh4SDJbMBBkZuJDUKCXo4K g4FPdHBb7utkg6wBAIJUDx0ZPAwDmRTWipLWWy5oueDlG8UYz3UIZH62s3HBfkf4N0sI7HQEBMIB Adx6LQR2Ox0CL0htAkGenwkEGQTWpVQgMCTbOijLfaUQSA1AEIh66CCQVKn6+/bbw1ttWAi0EHj5 EIglqDoEsln85BDoB3wgea4nwEliIP7CMRAG8wkgkKCLRDYAIM/MhH+eaxCjImCHALAs9HXiH1M+ 8A/V0MHfYQwQ2mIgWerCop9Fv8tHPwBSHf2YJXp69Ot1uZ/I7e6gH8YMs4F7JzGBAUkbAUkqtO2u iPDM1BS76yF8KKspVOTr9YB8ZYmvE/lI8QA+1EIHfPQWNq2ckfbTvlITFvcs7l0+7gGK6rjHVmtP jns9isnCOPK8UDAyyfo6gvQJqvZaw5fhXiPp0/BCFfg4etakqMgHCYC+baGvFPugfGAfVUMHfodh n4DIrS4s+ln0u3z0K4NElfg9vmhwevRD2CdDPx+RXswelegXgXuylY+TsL6InH4Q2WDyIjhzJ4UK foSgdRkq9gVszUOW+DqRjxRP7j4966O3B7O+wC53qKHuNvQF1oJzuTGAgKIa6+OxcyfHPT8CbGAc RTzQb7vi6/ngnoR7EVtnOQXpI5E7qLZr7fLMVFtWxT3PJ/TUiFGhDwg7c8pCXyf0MeUD+1CN7yd9 0BZvWjbboAEt6bOk7/JJn27TBt9Zc2rw8/ohHyEICROhKJL0eVj9ZegH2xeQdRL0kwvK28jmXfTj mRnRr+MR+tXFqOjHFzpkoa8U/Uj5QD+o4xXoR14LTF/cO2rRT+xytNTvoqkfQhs01O8s2z/8LtgF o37eTqQLPICC+knm8KpYP88LCLcgtIn81cxilfyxVd66EBX8OPWThb5S8CPlE/XraMEPymSNdthq B3cSWPCz4HcNe9+w7qABv7Ns+QhcT6zyBrXtzxL9SubwNujHszORvwPQ713EuAj0gzJ01O849Csb 0Bq+1vC9eMM3BNmpe/0YmTm14et3e/y0gggnPTBSVtq9RC9O5/WT1E+cMGG2fPf7/Tj41YTUqZ90 VV4r9UONzF6/48DPUr/K6T7W7r1suxc9vw5+59nh0e9zz5AXyA1oW/SThq8EkrehfoegX816fn/o Jwxf/ZqHRT976It6tMt7OvQlRM+vo995Nnd4PbHmEYViNVaiXxeIQtRvGyX2KvQj0gaRDT4/kZnJ 7O36Wikq9kHCOwjzI+WD+pE6dIbvYWF+dG5bpQGt4WsN38s3fAFIdfRjsWsnN3y9SAyRGvphY8Ap 0Q/bLjZi24WKbbsrvg3wRxjKdyyoQt4f+pHy96AfvQauHbbmIVRqFz3sosdVLHrotngEZ9riQcvL RBBq6Ge5nwyZ+RNO+rPczx53+kGPOw11Wzz4OSUn537lBrca+tFqyAktX8799p7QzM46rZ98sBvv goLt2M/vkPtB+Zb70fn99rDnD3bYc6jb6MF3354c/TpiNwC2FjDH4nanB10EQOhXhku8yu2HnWcb p759TTV8sYtDHsaimrUq+BmkVNCP3H71oBm4UsujoH06Bb9eFvgbyiTbc2HUooCTlynIkK/LwLxV ptDLgFaVFDoZAL4yhaevjQfCXqYhb0C9JJ6q2oBOe6grBRGeWzH6CtHCf5mTEkqkqoWCc8o0BuXi yKBtGpMcVb+GpvZUDZuqperYJEfVstLz4B/4U6IEjFcoQLcYhA8yenW/HcKD1x7ktsb9iaElksy4 BKq9PzH1OEqNbgXq0Zyc+9Me0H0OSi5qyQ+WapYu6onOcJB0UVPcxaEk57m84iR2jDliKBhWOtc8 9paSwgCvPE/T+SMiXalX7puXu7JwKwW724KuooE06erSJ+LV3J9GWPqyFfWCeCKOKVCTPhHPrZwd 9IlEuRtSCR00ZLirUZnjaJHmCVdy4xUe++6uoKs6RGNVkvFbOMrLP5hCqMWxQFa/l8PzQ/dXv39z 3+1FN+F92LnpR27vxvX6v/a7btgP7+6r93J8na+S19/LQbeR4GhKHhxeKX3lgg6qor6SzbeRlDeJ UIkZBEAB8tNe4VFeAGa6doiu+6mtZyC6Dz3Xsjodg1GZh4EHHUA8VN6hZ2Qq62AH6NfJlEo69EKA hiUF0jMplXDoZRzL6gxKqbA6AzlUdauwHyOrM4hRlWsiY6p69ZqpcDoTN1QVbGglumurbASDHF9l zgauiuvcmuWo1NnAMX1Vywb1+GoXNslR1ay0FmYiy1U1N5S9P65qtA6oOxMt5zcQckpL3ARkXnd3 G26548kPo+XUOZl0SWKZjcBzeU/EWVwBItmfJJbyk1PwE7Pr0jCQuchPntvpKLioXAMFvzSiXtJt Mj+I3QYuFgWoa5+H3SIXI6e3d+19qLv2MFI0RJ0h5vmIeiSvVJVhl+RdIPdraRSf2/0KUoXLAPYe MGbgJyrN0QtRSY6BdKkch+hxvSTNRHKXptdlqCxSz2lVDqmvzLE0HRXWVadC0w3EWNUslK8Vc4Bu K85XkxxVvYaGrhB1U7VUFZvkqEpW+p0ltHra9v4I7ak4JEY4Tdtb5ypnT9KpKk863L6vsiyRTiaT L+XnWXyv+zPjvA9sjDs0ZUnkp0pFUfh9iQSja0glNNCQoUgFKlnN0bpeV7iP2LpeL/z2ZDrzqe56 PcsJEn65oG4ZneJFa2Z0Bp/ecZROT6NUtqEvyLGUzkAMVZ+gnl1WltMV5vMax6uJiKmETq+YCp8z 8UKVzxkaqeJ4Ncg52vFqkqMq2cAvK45Xg3qOdrwqrWV56kfhqWZP6hU7Xi+GNJ/Y77rLTqukmTdY jcLqEjWwYSAiOWb2029Rt4ZUl0bSdW5XbmJZt+tzvBi27tk/YQYpOmnHZXzE/XyxkHER8tPGRzTG R9DprnWSfp6DjiRJD3ri/AzrdW07emrczCKPo+h6XqxSdAO5Bn6Xi/t6IZWQVwPts17XeNj6oe1Y NstdkHsWy63XtZiJVX6Kq2SLsKA+CHm9GALJmdj+dXvO+w7hhqegfZdG6BSKgqXzbPp4u8gcwWRM saA24JV5uUtCZwNeJ/NR0t6k2bjtu57LntbNhA6rl3VCd57D2yyh45rGPhGVJekWjFVCZ/DnHcfo 9L5FldHpmaV1urYdg5OTnAcl2TU0knW6Cu4mOIoh5FH46eSGl/27nER45GHRkSI4shIbafQXYtRR JKX0Ge0vBqc1H3ZnllGJ1xztejGc2TpdL42jW6drQ2DvB3S6tjfr6WCarf9Y8+1hm3wtdgkiBnXY mhXNx1gfzdcxoQkWSe7QX9MXxwsRdA1jSIl7dYoXvMFhUbzN1l/T0b9yZ5XezrATI/kly9LNLInH KCOfcpWfcjn5+vfMedz8lo6TYSt+KlImSEa3ppOJA+l9P+AzZt/jWxu25xJ4EaglO5YFDzwcSf54 neXFlyRdOvQwbGXJqGDC42dwBJ5UJiHuUBl3lT/AN/Tu48G5Rp/4CSPXum11OS+SzFnMl8NWr9zb Gg+oB35ejdHk8aCI5wv+rKzRHGrSFy+PL858jM7cLVciHtPxN3ThLEUXA7t8TjI84Ew5w1lNSFKw E4rxwE8nxsOj/Eu8GuGnw1bRwn4derz4czk7MDHrMMH8a8pYfyOY6Mn7ud1utLOUY3GCL0TW3H40 mx6xgGlxgo67aNjrruBE6eD66DiBCbyOE2zKfnuc8DrcpvYsTpADdxnPV6fm3BYnjsOJklh/dJyA t7mGE3y36p+AE3TdFhx1OC0a18Ew/ihDQyyfsHxiLFXwhnZHyaw/Ok5gBq/jBBukb44TvaDDvf/g Ey4Dcj77jcgxYv0TLADS2h20MfHt/BMls75UnGAuzc0UDk3aP5HF69l8dBcXsfodz5v1IPHTWboY J9mn/wsAAAD//wMAUEsDBBQABgAIAAAAIQChWg/v4QAAAAkBAAAPAAAAZHJzL2Rvd25yZXYueG1s TI9BT8JAEIXvJv6HzZh4k21BKdRuCSHqiZAIJobb0B3ahu5u013a8u8dT3qcvMl735etRtOInjpf O6sgnkQgyBZO17ZU8HV4f1qA8AGtxsZZUnAjD6v8/i7DVLvBflK/D6XgEutTVFCF0KZS+qIig37i WrKcnV1nMPDZlVJ3OHC5aeQ0iubSYG15ocKWNhUVl/3VKPgYcFjP4rd+ezlvbsfDy+57G5NSjw/j +hVEoDH8PcMvPqNDzkwnd7Xai0bBfBaxS1CQxCA4XzwvWeWkYBolCcg8k/8N8h8AAAD//wMAUEsB Ai0AFAAGAAgAAAAhALaDOJL+AAAA4QEAABMAAAAAAAAAAAAAAAAAAAAAAFtDb250ZW50X1R5cGVz XS54bWxQSwECLQAUAAYACAAAACEAOP0h/9YAAACUAQAACwAAAAAAAAAAAAAAAAAvAQAAX3JlbHMv LnJlbHNQSwECLQAUAAYACAAAACEAf3E/9S0QAADetwAADgAAAAAAAAAAAAAAAAAuAgAAZHJzL2Uy b0RvYy54bWxQSwECLQAUAAYACAAAACEAoVoP7+EAAAAJAQAADwAAAAAAAAAAAAAAAACHEgAAZHJz L2Rvd25yZXYueG1sUEsFBgAAAAAEAAQA8wAAAJUTAAAAAA== ">
                <v:group id="Group 1421" o:spid="_x0000_s1528" style="position:absolute;left:8438;top:9193;width:1462;height:1471" coordorigin="1813,382" coordsize="1462,147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B1pUcxwAAAN0AAAAPAAAAZHJzL2Rvd25yZXYueG1sRI9Ba8JA EIXvhf6HZQre6ibaSkldRaQtPUjBWBBvQ3ZMgtnZkN0m8d93DoK3Gd6b975ZrkfXqJ66UHs2kE4T UMSFtzWXBn4Pn89voEJEtth4JgNXCrBePT4sMbN+4D31eSyVhHDI0EAVY5tpHYqKHIapb4lFO/vO YZS1K7XtcJBw1+hZkiy0w5qlocKWthUVl/zPGfgacNjM049+dzlvr6fD689xl5Ixk6dx8w4q0hjv 5tv1txX8l5ngyjcygl79AwAA//8DAFBLAQItABQABgAIAAAAIQDb4fbL7gAAAIUBAAATAAAAAAAA AAAAAAAAAAAAAABbQ29udGVudF9UeXBlc10ueG1sUEsBAi0AFAAGAAgAAAAhAFr0LFu/AAAAFQEA AAsAAAAAAAAAAAAAAAAAHwEAAF9yZWxzLy5yZWxzUEsBAi0AFAAGAAgAAAAhAMHWlRzHAAAA3QAA AA8AAAAAAAAAAAAAAAAABwIAAGRycy9kb3ducmV2LnhtbFBLBQYAAAAAAwADALcAAAD7AgAAAAA= ">
                  <v:shape id="Freeform 1422" o:spid="_x0000_s1529" style="position:absolute;left:1819;top:1796;width:1449;height:0;visibility:visible;mso-wrap-style:square;v-text-anchor:top" coordsize="1449,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jHBXkwwAAAN0AAAAPAAAAZHJzL2Rvd25yZXYueG1sRE9LawIx EL4X+h/CFHopmq1IWbdml1YsFC/FR+/DZtwsbibbJOr23xtB8DYf33Pm1WA7cSIfWscKXscZCOLa 6ZYbBbvt1ygHESKyxs4xKfinAFX5+DDHQrszr+m0iY1IIRwKVGBi7AspQ23IYhi7njhxe+ctxgR9 I7XHcwq3nZxk2Zu02HJqMNjTwlB92BytgjzLX/yvbX+m68Uq72tnlvrvU6nnp+HjHUSkId7FN/e3 TvOnkxlcv0knyPICAAD//wMAUEsBAi0AFAAGAAgAAAAhANvh9svuAAAAhQEAABMAAAAAAAAAAAAA AAAAAAAAAFtDb250ZW50X1R5cGVzXS54bWxQSwECLQAUAAYACAAAACEAWvQsW78AAAAVAQAACwAA AAAAAAAAAAAAAAAfAQAAX3JlbHMvLnJlbHNQSwECLQAUAAYACAAAACEAoxwV5MMAAADdAAAADwAA AAAAAAAAAAAAAAAHAgAAZHJzL2Rvd25yZXYueG1sUEsFBgAAAAADAAMAtwAAAPcCAAAAAA== " path="m,l1449,e" filled="f" strokecolor="#00007f" strokeweight=".22233mm">
                    <v:path arrowok="t" o:connecttype="custom" o:connectlocs="0,0;1449,0" o:connectangles="0,0"/>
                  </v:shape>
                  <v:shape id="Freeform 1423" o:spid="_x0000_s1530" style="position:absolute;left:1819;top:409;width:731;height:1387;visibility:visible;mso-wrap-style:square;v-text-anchor:top" coordsize="731,138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BfRdQxQAAAN0AAAAPAAAAZHJzL2Rvd25yZXYueG1sRI9PT8Mw DMXvk/gOkZF229IxNKAsmwCBtGs3LrtZjWkKjVOa0D/fHh8m7WbrPb/383Y/+kb11MU6sIHVMgNF XAZbc2Xg8/SxeAQVE7LFJjAZmCjCfncz22Juw8AF9cdUKQnhmKMBl1Kbax1LRx7jMrTEon2FzmOS tau07XCQcN/ouyzbaI81S4PDlt4clT/HP2/gXJSFW/1+P519P02nd3bDQ/9qzPx2fHkGlWhMV/Pl +mAF/34t/PKNjKB3/wAAAP//AwBQSwECLQAUAAYACAAAACEA2+H2y+4AAACFAQAAEwAAAAAAAAAA AAAAAAAAAAAAW0NvbnRlbnRfVHlwZXNdLnhtbFBLAQItABQABgAIAAAAIQBa9CxbvwAAABUBAAAL AAAAAAAAAAAAAAAAAB8BAABfcmVscy8ucmVsc1BLAQItABQABgAIAAAAIQBBfRdQxQAAAN0AAAAP AAAAAAAAAAAAAAAAAAcCAABkcnMvZG93bnJldi54bWxQSwUGAAAAAAMAAwC3AAAA+QIAAAAA " path="m730,l,1387e" filled="f" strokecolor="#00007f" strokeweight=".22233mm">
                    <v:path arrowok="t" o:connecttype="custom" o:connectlocs="730,0;0,1387" o:connectangles="0,0"/>
                  </v:shape>
                  <v:shape id="Freeform 1424" o:spid="_x0000_s1531" style="position:absolute;left:2550;top:409;width:718;height:1387;visibility:visible;mso-wrap-style:square;v-text-anchor:top" coordsize="718,1387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KSevwwwAAAN0AAAAPAAAAZHJzL2Rvd25yZXYueG1sRE/basJA EH0X/IdlhL7pxraKRFeRSukFvIu+jtkxiWZnQ3ar6d93C4JvczjXGU1qU4grVS63rKDbiUAQJ1bn nCrYbd/bAxDOI2ssLJOCX3IwGTcbI4y1vfGarhufihDCLkYFmfdlLKVLMjLoOrYkDtzJVgZ9gFUq dYW3EG4K+RxFfWkw59CQYUlvGSWXzY9RkHysjFws93M74HX5dT58944zVOqpVU+HIDzV/iG+uz91 mP/60oX/b8IJcvwHAAD//wMAUEsBAi0AFAAGAAgAAAAhANvh9svuAAAAhQEAABMAAAAAAAAAAAAA AAAAAAAAAFtDb250ZW50X1R5cGVzXS54bWxQSwECLQAUAAYACAAAACEAWvQsW78AAAAVAQAACwAA AAAAAAAAAAAAAAAfAQAAX3JlbHMvLnJlbHNQSwECLQAUAAYACAAAACEAiknr8MMAAADdAAAADwAA AAAAAAAAAAAAAAAHAgAAZHJzL2Rvd25yZXYueG1sUEsFBgAAAAADAAMAtwAAAPcCAAAAAA== " path="m,l718,1387e" filled="f" strokecolor="#00007f" strokeweight=".22233mm">
                    <v:path arrowok="t" o:connecttype="custom" o:connectlocs="0,0;718,1387" o:connectangles="0,0"/>
                  </v:shape>
                  <v:shape id="Freeform 1425" o:spid="_x0000_s1532" style="position:absolute;left:1920;top:964;width:630;height:328;visibility:visible;mso-wrap-style:square;v-text-anchor:top" coordsize="630,32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/jbmUxAAAAN0AAAAPAAAAZHJzL2Rvd25yZXYueG1sRE9NS8NA EL0L/odlhN7sxtiqjdkWLRSKt0ZBj0N2TEKyszE7bdJ/3xUEb/N4n5NvJtepEw2h8Wzgbp6AIi69 bbgy8PG+u30CFQTZYueZDJwpwGZ9fZVjZv3IBzoVUqkYwiFDA7VIn2kdypochrnviSP37QeHEuFQ aTvgGMNdp9MkedAOG44NNfa0ralsi6Mz8Lb82cn4eFwWxf5zalfylb6uFsbMbqaXZ1BCk/yL/9x7 G+cv7lP4/SaeoNcXAAAA//8DAFBLAQItABQABgAIAAAAIQDb4fbL7gAAAIUBAAATAAAAAAAAAAAA AAAAAAAAAABbQ29udGVudF9UeXBlc10ueG1sUEsBAi0AFAAGAAgAAAAhAFr0LFu/AAAAFQEAAAsA AAAAAAAAAAAAAAAAHwEAAF9yZWxzLy5yZWxzUEsBAi0AFAAGAAgAAAAhAD+NuZTEAAAA3QAAAA8A AAAAAAAAAAAAAAAABwIAAGRycy9kb3ducmV2LnhtbFBLBQYAAAAAAwADALcAAAD4AgAAAAA= " path="m,l630,327e" filled="f" strokecolor="#00007f" strokeweight=".22233mm">
                    <v:path arrowok="t" o:connecttype="custom" o:connectlocs="0,0;630,327" o:connectangles="0,0"/>
                  </v:shape>
                  <v:shape id="Freeform 1426" o:spid="_x0000_s1533" style="position:absolute;left:2550;top:952;width:655;height:340;visibility:visible;mso-wrap-style:square;v-text-anchor:top" coordsize="655,34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5nEQvxAAAAN0AAAAPAAAAZHJzL2Rvd25yZXYueG1sRE/basJA EH0v+A/LCH3TjRdqSV1FlEKhINGKz2N2moRkZ8Pu1qR+vVsQ+jaHc53lujeNuJLzlWUFk3ECgji3 uuJCwenrffQKwgdkjY1lUvBLHtarwdMSU207PtD1GAoRQ9inqKAMoU2l9HlJBv3YtsSR+7bOYIjQ FVI77GK4aeQ0SV6kwYpjQ4ktbUvK6+OPUTB1Wb3Z691nZ/G2OGW7OjtfEqWeh/3mDUSgPvyLH+4P HefPZzP4+yaeIFd3AAAA//8DAFBLAQItABQABgAIAAAAIQDb4fbL7gAAAIUBAAATAAAAAAAAAAAA AAAAAAAAAABbQ29udGVudF9UeXBlc10ueG1sUEsBAi0AFAAGAAgAAAAhAFr0LFu/AAAAFQEAAAsA AAAAAAAAAAAAAAAAHwEAAF9yZWxzLy5yZWxzUEsBAi0AFAAGAAgAAAAhALmcRC/EAAAA3QAAAA8A AAAAAAAAAAAAAAAABwIAAGRycy9kb3ducmV2LnhtbFBLBQYAAAAAAwADALcAAAD4AgAAAAA= " path="m655,l,340e" filled="f" strokecolor="#00007f" strokeweight=".22233mm">
                    <v:path arrowok="t" o:connecttype="custom" o:connectlocs="655,0;0,340" o:connectangles="0,0"/>
                  </v:shape>
                  <v:shape id="Freeform 1427" o:spid="_x0000_s1534" style="position:absolute;left:2235;top:1015;width:101;height:50;visibility:visible;mso-wrap-style:square;v-text-anchor:top" coordsize="101,5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dkcEkwgAAAN0AAAAPAAAAZHJzL2Rvd25yZXYueG1sRE9Li8Iw EL4L/ocwghfR1Aci1SgiCMKeqntYb2Mz25ZtJiWJWvfXG0HwNh/fc1ab1tTiRs5XlhWMRwkI4tzq igsF36f9cAHCB2SNtWVS8CAPm3W3s8JU2ztndDuGQsQQ9ikqKENoUil9XpJBP7INceR+rTMYInSF 1A7vMdzUcpIkc2mw4thQYkO7kvK/49UoKMK/Huc/l2ZwPmR8xr3L6sWXUv1eu12CCNSGj/jtPug4 fzadweubeIJcPwEAAP//AwBQSwECLQAUAAYACAAAACEA2+H2y+4AAACFAQAAEwAAAAAAAAAAAAAA AAAAAAAAW0NvbnRlbnRfVHlwZXNdLnhtbFBLAQItABQABgAIAAAAIQBa9CxbvwAAABUBAAALAAAA AAAAAAAAAAAAAB8BAABfcmVscy8ucmVsc1BLAQItABQABgAIAAAAIQBdkcEkwgAAAN0AAAAPAAAA AAAAAAAAAAAAAAcCAABkcnMvZG93bnJldi54bWxQSwUGAAAAAAMAAwC3AAAA9gIAAAAA " path="m,l100,50e" filled="f" strokecolor="#00007f" strokeweight=".22233mm">
                    <v:path arrowok="t" o:connecttype="custom" o:connectlocs="0,0;100,50" o:connectangles="0,0"/>
                  </v:shape>
                  <v:shape id="Freeform 1428" o:spid="_x0000_s1535" style="position:absolute;left:2286;top:1065;width:50;height:88;visibility:visible;mso-wrap-style:square;v-text-anchor:top" coordsize="50,8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i8oZ7wwAAAN0AAAAPAAAAZHJzL2Rvd25yZXYueG1sRE9NawIx EL0L/ocwhd5qtra2ZWsUEYVerNTupbdhM25CN5Mlibr+eyMI3ubxPmc6710rjhSi9azgeVSAIK69 ttwoqH7XTx8gYkLW2HomBWeKMJ8NB1MstT/xDx13qRE5hGOJCkxKXSllrA05jCPfEWdu74PDlGFo pA54yuGuleOieJMOLecGgx0tDdX/u4NTsLRVYcMq9NvF+95Q9d3pyeZPqceHfvEJIlGf7uKb+0vn +a8vE7h+k0+QswsAAAD//wMAUEsBAi0AFAAGAAgAAAAhANvh9svuAAAAhQEAABMAAAAAAAAAAAAA AAAAAAAAAFtDb250ZW50X1R5cGVzXS54bWxQSwECLQAUAAYACAAAACEAWvQsW78AAAAVAQAACwAA AAAAAAAAAAAAAAAfAQAAX3JlbHMvLnJlbHNQSwECLQAUAAYACAAAACEA4vKGe8MAAADdAAAADwAA AAAAAAAAAAAAAAAHAgAAZHJzL2Rvd25yZXYueG1sUEsFBgAAAAADAAMAtwAAAPcCAAAAAA== " path="m50,l,88e" filled="f" strokecolor="#00007f" strokeweight=".22233mm">
                    <v:path arrowok="t" o:connecttype="custom" o:connectlocs="50,0;0,88" o:connectangles="0,0"/>
                  </v:shape>
                  <v:shape id="Freeform 1429" o:spid="_x0000_s1536" style="position:absolute;left:2827;top:1141;width:51;height:101;visibility:visible;mso-wrap-style:square;v-text-anchor:top" coordsize="51,10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R2AK+wwAAAN0AAAAPAAAAZHJzL2Rvd25yZXYueG1sRE9LawIx EL4L/Q9hhN5q1lZUVqOUQqHFi/V9HDZjsriZLJvU3fbXNwXB23x8z5kvO1eJKzWh9KxgOMhAEBde l2wU7LbvT1MQISJrrDyTgh8KsFw89OaYa9/yF1030YgUwiFHBTbGOpcyFJYchoGviRN39o3DmGBj pG6wTeGuks9ZNpYOS04NFmt6s1RcNt9OweRwNuazHZ7s2q7bX7naF0e7V+qx373OQETq4l18c3/o NH/0Mob/b9IJcvEHAAD//wMAUEsBAi0AFAAGAAgAAAAhANvh9svuAAAAhQEAABMAAAAAAAAAAAAA AAAAAAAAAFtDb250ZW50X1R5cGVzXS54bWxQSwECLQAUAAYACAAAACEAWvQsW78AAAAVAQAACwAA AAAAAAAAAAAAAAAfAQAAX3JlbHMvLnJlbHNQSwECLQAUAAYACAAAACEAUdgCvsMAAADdAAAADwAA AAAAAAAAAAAAAAAHAgAAZHJzL2Rvd25yZXYueG1sUEsFBgAAAAADAAMAtwAAAPcCAAAAAA== " path="m,l50,101e" filled="f" strokecolor="#00007f" strokeweight=".22233mm">
                    <v:path arrowok="t" o:connecttype="custom" o:connectlocs="0,0;50,101" o:connectangles="0,0"/>
                  </v:shape>
                  <v:shape id="Freeform 1430" o:spid="_x0000_s1537" style="position:absolute;left:2878;top:1204;width:75;height:38;visibility:visible;mso-wrap-style:square;v-text-anchor:top" coordsize="75,3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ybbXawQAAAN0AAAAPAAAAZHJzL2Rvd25yZXYueG1sRE/bisIw EH1f2H8Is+DbmnpBpWsUUQRxX7T6AUMzbco2k9JErX69ERZ8m8O5znzZ2VpcqfWVYwWDfgKCOHe6 4lLB+bT9noHwAVlj7ZgU3MnDcvH5McdUuxsf6ZqFUsQQ9ikqMCE0qZQ+N2TR911DHLnCtRZDhG0p dYu3GG5rOUySibRYcWww2NDaUP6XXawC3E4Ov/ti7Qf1ZvbYy4KZDCvV++pWPyACdeEt/nfvdJw/ Hk3h9U08QS6eAAAA//8DAFBLAQItABQABgAIAAAAIQDb4fbL7gAAAIUBAAATAAAAAAAAAAAAAAAA AAAAAABbQ29udGVudF9UeXBlc10ueG1sUEsBAi0AFAAGAAgAAAAhAFr0LFu/AAAAFQEAAAsAAAAA AAAAAAAAAAAAHwEAAF9yZWxzLy5yZWxzUEsBAi0AFAAGAAgAAAAhADJttdrBAAAA3QAAAA8AAAAA AAAAAAAAAAAABwIAAGRycy9kb3ducmV2LnhtbFBLBQYAAAAAAwADALcAAAD1AgAAAAA= " path="m75,l,37e" filled="f" strokecolor="#00007f" strokeweight=".22233mm">
                    <v:path arrowok="t" o:connecttype="custom" o:connectlocs="75,0;0,37" o:connectangles="0,0"/>
                  </v:shape>
                  <v:shape id="Freeform 1431" o:spid="_x0000_s1538" style="position:absolute;left:2273;top:787;width:126;height:76;visibility:visible;mso-wrap-style:square;v-text-anchor:top" coordsize="126,7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0HKMlxwAAAN0AAAAPAAAAZHJzL2Rvd25yZXYueG1sRI9Pa8JA EMXvQr/DMgVvuvEPqU1dRYSKQi/a0l6H7DQJZmdDdpvEb+8chN5meG/e+816O7haddSGyrOB2TQB RZx7W3Fh4OvzfbICFSKyxdozGbhRgO3mabTGzPqez9RdYqEkhEOGBsoYm0zrkJfkMEx9Qyzar28d RlnbQtsWewl3tZ4nSaodViwNJTa0Lym/Xv6cgXn6svuenapjv3hdXn23//hJDytjxs/D7g1UpCH+ mx/XRyv4y4Xgyjcygt7cAQAA//8DAFBLAQItABQABgAIAAAAIQDb4fbL7gAAAIUBAAATAAAAAAAA AAAAAAAAAAAAAABbQ29udGVudF9UeXBlc10ueG1sUEsBAi0AFAAGAAgAAAAhAFr0LFu/AAAAFQEA AAsAAAAAAAAAAAAAAAAAHwEAAF9yZWxzLy5yZWxzUEsBAi0AFAAGAAgAAAAhAHQcoyXHAAAA3QAA AA8AAAAAAAAAAAAAAAAABwIAAGRycy9kb3ducmV2LnhtbFBLBQYAAAAAAwADALcAAAD7AgAAAAA= " path="m,l125,75e" filled="f" strokecolor="#00007f" strokeweight=".22233mm">
                    <v:path arrowok="t" o:connecttype="custom" o:connectlocs="0,0;125,75" o:connectangles="0,0"/>
                  </v:shape>
                  <v:shape id="Freeform 1432" o:spid="_x0000_s1539" style="position:absolute;left:1945;top:1380;width:152;height:51;visibility:visible;mso-wrap-style:square;v-text-anchor:top" coordsize="152,5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PGGQzxAAAAN0AAAAPAAAAZHJzL2Rvd25yZXYueG1sRE9NS8NA EL0L/odlBG9m01hCjd0WjQihN2sRvI3ZaRKbnY27a5L+e1cQvM3jfc56O5tejOR8Z1nBIklBENdW d9woOLw+36xA+ICssbdMCs7kYbu5vFhjoe3ELzTuQyNiCPsCFbQhDIWUvm7JoE/sQBy5o3UGQ4Su kdrhFMNNL7M0zaXBjmNDiwOVLdWn/bdR8B6mXf74kZef2fFcVV9D9uT0m1LXV/PDPYhAc/gX/7kr Hecvb+/g95t4gtz8AAAA//8DAFBLAQItABQABgAIAAAAIQDb4fbL7gAAAIUBAAATAAAAAAAAAAAA AAAAAAAAAABbQ29udGVudF9UeXBlc10ueG1sUEsBAi0AFAAGAAgAAAAhAFr0LFu/AAAAFQEAAAsA AAAAAAAAAAAAAAAAHwEAAF9yZWxzLy5yZWxzUEsBAi0AFAAGAAgAAAAhAM8YZDPEAAAA3QAAAA8A AAAAAAAAAAAAAAAABwIAAGRycy9kb3ducmV2LnhtbFBLBQYAAAAAAwADALcAAAD4AgAAAAA= " path="m,l151,50e" filled="f" strokecolor="#00007f" strokeweight=".22233mm">
                    <v:path arrowok="t" o:connecttype="custom" o:connectlocs="0,0;151,50" o:connectangles="0,0"/>
                  </v:shape>
                  <v:shape id="Freeform 1433" o:spid="_x0000_s1540" style="position:absolute;left:2676;top:712;width:114;height:75;visibility:visible;mso-wrap-style:square;v-text-anchor:top" coordsize="114,7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Iob+qxQAAAN0AAAAPAAAAZHJzL2Rvd25yZXYueG1sRI9Ba8Mw DIXvg/0Ho8EuY3VauhGyumUMWnLcuv0AEat2qC2H2GvT/frqUNhN4j2992m1mWJQJxpzn9jAfFaB Iu6S7dkZ+PnePtegckG2GBKTgQtl2Kzv71bY2HTmLzrti1MSwrlBA76UodE6d54i5lkaiEU7pDFi kXV02o54lvAY9KKqXnXEnqXB40Afnrrj/jcacG6XFn/68tQeY30I/jO09cvcmMeH6f0NVKGp/Jtv 160V/OVS+OUbGUGvrwAAAP//AwBQSwECLQAUAAYACAAAACEA2+H2y+4AAACFAQAAEwAAAAAAAAAA AAAAAAAAAAAAW0NvbnRlbnRfVHlwZXNdLnhtbFBLAQItABQABgAIAAAAIQBa9CxbvwAAABUBAAAL AAAAAAAAAAAAAAAAAB8BAABfcmVscy8ucmVsc1BLAQItABQABgAIAAAAIQCIob+qxQAAAN0AAAAP AAAAAAAAAAAAAAAAAAcCAABkcnMvZG93bnJldi54bWxQSwUGAAAAAAMAAwC3AAAA+QIAAAAA " path="m113,l,75e" filled="f" strokecolor="#00007f" strokeweight=".22233mm">
                    <v:path arrowok="t" o:connecttype="custom" o:connectlocs="113,0;0,75" o:connectangles="0,0"/>
                  </v:shape>
                  <v:shape id="Freeform 1434" o:spid="_x0000_s1541" style="position:absolute;left:3016;top:1393;width:114;height:50;visibility:visible;mso-wrap-style:square;v-text-anchor:top" coordsize="114,5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1ZSCwvAAAAN0AAAAPAAAAZHJzL2Rvd25yZXYueG1sRE/JCsIw EL0L/kMYwZumVRGpRhFB8KS43YdmumgzKU3U+vdGELzN462zWLWmEk9qXGlZQTyMQBCnVpecK7ic t4MZCOeRNVaWScGbHKyW3c4CE21ffKTnyecihLBLUEHhfZ1I6dKCDLqhrYkDl9nGoA+wyaVu8BXC TSVHUTSVBksODQXWtCkovZ8eRoGJ93o98miz64O43qeHcX7LlOr32vUchKfW/8U/906H+ZNJDN9v wgly+QEAAP//AwBQSwECLQAUAAYACAAAACEA2+H2y+4AAACFAQAAEwAAAAAAAAAAAAAAAAAAAAAA W0NvbnRlbnRfVHlwZXNdLnhtbFBLAQItABQABgAIAAAAIQBa9CxbvwAAABUBAAALAAAAAAAAAAAA AAAAAB8BAABfcmVscy8ucmVsc1BLAQItABQABgAIAAAAIQA1ZSCwvAAAAN0AAAAPAAAAAAAAAAAA AAAAAAcCAABkcnMvZG93bnJldi54bWxQSwUGAAAAAAMAAwC3AAAA8AIAAAAA " path="m113,l,50e" filled="f" strokecolor="#00007f" strokeweight=".22233mm">
                    <v:path arrowok="t" o:connecttype="custom" o:connectlocs="113,0;0,50" o:connectangles="0,0"/>
                  </v:shape>
                  <v:shape id="Freeform 1435" o:spid="_x0000_s1542" style="position:absolute;left:2689;top:762;width:113;height:76;visibility:visible;mso-wrap-style:square;v-text-anchor:top" coordsize="113,7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d11xExAAAAN0AAAAPAAAAZHJzL2Rvd25yZXYueG1sRI/RasJA EEXfC/7DMoJvzcYgRaOriCDmqaVpP2DIjtlgdjZm1yT+fbdQ6NsM9869Z3aHybZioN43jhUskxQE ceV0w7WC76/z6xqED8gaW8ek4EkeDvvZyw5z7Ub+pKEMtYgh7HNUYELocil9ZciiT1xHHLWr6y2G uPa11D2OMdy2MkvTN2mx4dhgsKOToepWPqyCtR/NfWP8dCmKj/esHCLOsFFqMZ+OWxCBpvBv/rsu dMRfrTL4/SaOIPc/AAAA//8DAFBLAQItABQABgAIAAAAIQDb4fbL7gAAAIUBAAATAAAAAAAAAAAA AAAAAAAAAABbQ29udGVudF9UeXBlc10ueG1sUEsBAi0AFAAGAAgAAAAhAFr0LFu/AAAAFQEAAAsA AAAAAAAAAAAAAAAAHwEAAF9yZWxzLy5yZWxzUEsBAi0AFAAGAAgAAAAhAB3XXETEAAAA3QAAAA8A AAAAAAAAAAAAAAAABwIAAGRycy9kb3ducmV2LnhtbFBLBQYAAAAAAwADALcAAAD4AgAAAAA= " path="m113,l,75e" filled="f" strokecolor="#00007f" strokeweight=".22233mm">
                    <v:path arrowok="t" o:connecttype="custom" o:connectlocs="113,0;0,75" o:connectangles="0,0"/>
                  </v:shape>
                  <v:shape id="Freeform 1436" o:spid="_x0000_s1543" style="position:absolute;left:2991;top:1330;width:114;height:76;visibility:visible;mso-wrap-style:square;v-text-anchor:top" coordsize="114,7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F3i9qxAAAAN0AAAAPAAAAZHJzL2Rvd25yZXYueG1sRE9LawIx EL4X/A9hBC+lZtUgdTWKCNKHF7UFr8Nm3F3cTJYkXbf/vikUepuP7zmrTW8b0ZEPtWMNk3EGgrhw puZSw+fH/ukZRIjIBhvHpOGbAmzWg4cV5sbd+UTdOZYihXDIUUMVY5tLGYqKLIaxa4kTd3XeYkzQ l9J4vKdw28hpls2lxZpTQ4Ut7Soqbucvq+Glo8Xp6GeTbXdT9J69qcfLQWk9GvbbJYhIffwX/7lf TZqv1Ax+v0knyPUPAAAA//8DAFBLAQItABQABgAIAAAAIQDb4fbL7gAAAIUBAAATAAAAAAAAAAAA AAAAAAAAAABbQ29udGVudF9UeXBlc10ueG1sUEsBAi0AFAAGAAgAAAAhAFr0LFu/AAAAFQEAAAsA AAAAAAAAAAAAAAAAHwEAAF9yZWxzLy5yZWxzUEsBAi0AFAAGAAgAAAAhAAXeL2rEAAAA3QAAAA8A AAAAAAAAAAAAAAAABwIAAGRycy9kb3ducmV2LnhtbFBLBQYAAAAAAwADALcAAAD4AgAAAAA= " path="m113,l,75e" filled="f" strokecolor="#00007f" strokeweight=".22233mm">
                    <v:path arrowok="t" o:connecttype="custom" o:connectlocs="113,0;0,75" o:connectangles="0,0"/>
                  </v:shape>
                  <v:shape id="Freeform 1437" o:spid="_x0000_s1544" style="position:absolute;left:2185;top:1746;width:63;height:101;visibility:visible;mso-wrap-style:square;v-text-anchor:top" coordsize="63,10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Q8uSPxQAAAN0AAAAPAAAAZHJzL2Rvd25yZXYueG1sRE9NawIx EL0X/A9hhN5qtnUpsjVKUSotIqItrcdhM92NbiZLkur6741Q8DaP9znjaWcbcSQfjGMFj4MMBHHp tOFKwdfn28MIRIjIGhvHpOBMAaaT3t0YC+1OvKHjNlYihXAoUEEdY1tIGcqaLIaBa4kT9+u8xZig r6T2eErhtpFPWfYsLRpODTW2NKupPGz/rAK5MrvFR7veN7vzfDk3fvg9G/0odd/vXl9AROriTfzv ftdpfp7ncP0mnSAnFwAAAP//AwBQSwECLQAUAAYACAAAACEA2+H2y+4AAACFAQAAEwAAAAAAAAAA AAAAAAAAAAAAW0NvbnRlbnRfVHlwZXNdLnhtbFBLAQItABQABgAIAAAAIQBa9CxbvwAAABUBAAAL AAAAAAAAAAAAAAAAAB8BAABfcmVscy8ucmVsc1BLAQItABQABgAIAAAAIQCQ8uSPxQAAAN0AAAAP AAAAAAAAAAAAAAAAAAcCAABkcnMvZG93bnJldi54bWxQSwUGAAAAAAMAAwC3AAAA+QIAAAAA " path="m,l62,101e" filled="f" strokecolor="#00007f" strokeweight=".22233mm">
                    <v:path arrowok="t" o:connecttype="custom" o:connectlocs="0,0;62,101" o:connectangles="0,0"/>
                  </v:shape>
                  <v:shape id="Freeform 1438" o:spid="_x0000_s1545" style="position:absolute;left:2172;top:1746;width:88;height:101;visibility:visible;mso-wrap-style:square;v-text-anchor:top" coordsize="88,10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47kBowwAAAN0AAAAPAAAAZHJzL2Rvd25yZXYueG1sRE/bagIx EH0v9B/CCH2riUWLbI0ihdJKEar1A4bNuBvcTJYkXXf9+kYQfJvDuc5i1btGdBSi9axhMlYgiEtv LFcaDr8fz3MQMSEbbDyThoEirJaPDwssjD/zjrp9qkQO4VighjqltpAyljU5jGPfEmfu6IPDlGGo pAl4zuGukS9KvUqHlnNDjS2911Se9n9OgzpuhlMb7GFy2X7Hz5/ZoGw3aP006tdvIBL16S6+ub9M nj+dzuD6TT5BLv8BAAD//wMAUEsBAi0AFAAGAAgAAAAhANvh9svuAAAAhQEAABMAAAAAAAAAAAAA AAAAAAAAAFtDb250ZW50X1R5cGVzXS54bWxQSwECLQAUAAYACAAAACEAWvQsW78AAAAVAQAACwAA AAAAAAAAAAAAAAAfAQAAX3JlbHMvLnJlbHNQSwECLQAUAAYACAAAACEAeO5AaMMAAADdAAAADwAA AAAAAAAAAAAAAAAHAgAAZHJzL2Rvd25yZXYueG1sUEsFBgAAAAADAAMAtwAAAPcCAAAAAA== " path="m88,l,101e" filled="f" strokecolor="#00007f" strokeweight=".22233mm">
                    <v:path arrowok="t" o:connecttype="custom" o:connectlocs="88,0;0,101" o:connectangles="0,0"/>
                  </v:shape>
                  <v:shape id="Freeform 1439" o:spid="_x0000_s1546" style="position:absolute;left:2840;top:1746;width:63;height:101;visibility:visible;mso-wrap-style:square;v-text-anchor:top" coordsize="63,10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PbN9jxAAAAN0AAAAPAAAAZHJzL2Rvd25yZXYueG1sRE9NawIx EL0X/A9hCt5qtioiq1GKorSUUtRSPQ6b6W50M1mSVNd/b4RCb/N4nzOdt7YWZ/LBOFbw3MtAEBdO Gy4VfO1WT2MQISJrrB2TgisFmM86D1PMtbvwhs7bWIoUwiFHBVWMTS5lKCqyGHquIU7cj/MWY4K+ lNrjJYXbWvazbCQtGk4NFTa0qKg4bX+tAvlhDuu35vNYH67L96Xxg+/FeK9U97F9mYCI1MZ/8Z/7 Vaf5w+EI7t+kE+TsBgAA//8DAFBLAQItABQABgAIAAAAIQDb4fbL7gAAAIUBAAATAAAAAAAAAAAA AAAAAAAAAABbQ29udGVudF9UeXBlc10ueG1sUEsBAi0AFAAGAAgAAAAhAFr0LFu/AAAAFQEAAAsA AAAAAAAAAAAAAAAAHwEAAF9yZWxzLy5yZWxzUEsBAi0AFAAGAAgAAAAhAA9s32PEAAAA3QAAAA8A AAAAAAAAAAAAAAAABwIAAGRycy9kb3ducmV2LnhtbFBLBQYAAAAAAwADALcAAAD4AgAAAAA= " path="m,l62,101e" filled="f" strokecolor="#00007f" strokeweight=".22233mm">
                    <v:path arrowok="t" o:connecttype="custom" o:connectlocs="0,0;62,101" o:connectangles="0,0"/>
                  </v:shape>
                  <v:shape id="Freeform 1440" o:spid="_x0000_s1547" style="position:absolute;left:2827;top:1746;width:89;height:101;visibility:visible;mso-wrap-style:square;v-text-anchor:top" coordsize="89,101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N9WDDwwAAAN0AAAAPAAAAZHJzL2Rvd25yZXYueG1sRE9Na8JA EL0L/odlCr2IbrShlegqKig95GJaPA/ZMQnNzobdNcZ/3y0UvM3jfc56O5hW9OR8Y1nBfJaAIC6t brhS8P11nC5B+ICssbVMCh7kYbsZj9aYaXvnM/VFqEQMYZ+hgjqELpPSlzUZ9DPbEUfuap3BEKGr pHZ4j+GmlYskeZcGG44NNXZ0qKn8KW5GwWl/7Y+T7jFxxT4/N3l6Mm/5RanXl2G3AhFoCE/xv/tT x/lp+gF/38QT5OYXAAD//wMAUEsBAi0AFAAGAAgAAAAhANvh9svuAAAAhQEAABMAAAAAAAAAAAAA AAAAAAAAAFtDb250ZW50X1R5cGVzXS54bWxQSwECLQAUAAYACAAAACEAWvQsW78AAAAVAQAACwAA AAAAAAAAAAAAAAAfAQAAX3JlbHMvLnJlbHNQSwECLQAUAAYACAAAACEAjfVgw8MAAADdAAAADwAA AAAAAAAAAAAAAAAHAgAAZHJzL2Rvd25yZXYueG1sUEsFBgAAAAADAAMAtwAAAPcCAAAAAA== " path="m88,l,101e" filled="f" strokecolor="#00007f" strokeweight=".22233mm">
                    <v:path arrowok="t" o:connecttype="custom" o:connectlocs="88,0;0,101" o:connectangles="0,0"/>
                  </v:shape>
                  <v:shape id="Freeform 1441" o:spid="_x0000_s1548" style="position:absolute;left:2525;top:1267;width:38;height:50;visibility:visible;mso-wrap-style:square;v-text-anchor:top" coordsize="38,5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HATIOxgAAAN0AAAAPAAAAZHJzL2Rvd25yZXYueG1sRI/RasJA EEXfC/2HZQp9002tSBtdRQTBIli1/YAhOyah2dm4u5rYr3ceCn2by9xz585s0btGXSnE2rOBl2EG irjwtubSwPfXevAGKiZki41nMnCjCIv548MMc+s7PtD1mEolIRxzNFCl1OZax6Iih3HoW2LZnXxw mESGUtuAnYS7Ro+ybKId1iwXKmxpVVHxc7w4qdGG33692753273LXs+x/ug+b8Y8P/XLKahEffo3 /9EbK9x4LHXlGxlBz+8AAAD//wMAUEsBAi0AFAAGAAgAAAAhANvh9svuAAAAhQEAABMAAAAAAAAA AAAAAAAAAAAAAFtDb250ZW50X1R5cGVzXS54bWxQSwECLQAUAAYACAAAACEAWvQsW78AAAAVAQAA CwAAAAAAAAAAAAAAAAAfAQAAX3JlbHMvLnJlbHNQSwECLQAUAAYACAAAACEARwEyDsYAAADdAAAA DwAAAAAAAAAAAAAAAAAHAgAAZHJzL2Rvd25yZXYueG1sUEsFBgAAAAADAAMAtwAAAPoCAAAAAA== " path="m37,25r,-14l29,,8,,,11,,38,8,50r21,l37,38r,-13xe" fillcolor="red" stroked="f">
                    <v:path arrowok="t" o:connecttype="custom" o:connectlocs="37,25;37,11;29,0;8,0;0,11;0,38;8,50;29,50;37,38;37,25" o:connectangles="0,0,0,0,0,0,0,0,0,0"/>
                  </v:shape>
                  <v:shape id="Freeform 1442" o:spid="_x0000_s1549" style="position:absolute;left:2525;top:1267;width:38;height:50;visibility:visible;mso-wrap-style:square;v-text-anchor:top" coordsize="38,5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h4I5cwwAAAN0AAAAPAAAAZHJzL2Rvd25yZXYueG1sRE9Na8JA EL0X+h+WKfRWN5Vga3SVYil4rJpDj2N2zEazs0l2m8R/3xUK3ubxPme5Hm0teup85VjB6yQBQVw4 XXGpID98vbyD8AFZY+2YFFzJw3r1+LDETLuBd9TvQyliCPsMFZgQmkxKXxiy6CeuIY7cyXUWQ4Rd KXWHQwy3tZwmyUxarDg2GGxoY6i47H+tAmrN9/n488Y2ry9tX35iOj/MlHp+Gj8WIAKN4S7+d291 nJ+mc7h9E0+Qqz8AAAD//wMAUEsBAi0AFAAGAAgAAAAhANvh9svuAAAAhQEAABMAAAAAAAAAAAAA AAAAAAAAAFtDb250ZW50X1R5cGVzXS54bWxQSwECLQAUAAYACAAAACEAWvQsW78AAAAVAQAACwAA AAAAAAAAAAAAAAAfAQAAX3JlbHMvLnJlbHNQSwECLQAUAAYACAAAACEAYeCOXMMAAADdAAAADwAA AAAAAAAAAAAAAAAHAgAAZHJzL2Rvd25yZXYueG1sUEsFBgAAAAADAAMAtwAAAPcCAAAAAA== " path="m37,25r,-14l29,,18,,8,,,11,,25,,38,8,50r10,l29,50,37,38r,-13xe" filled="f" strokeweight=".08464mm">
                    <v:path arrowok="t" o:connecttype="custom" o:connectlocs="37,25;37,11;29,0;18,0;8,0;0,11;0,25;0,38;8,50;18,50;29,50;37,38;37,25" o:connectangles="0,0,0,0,0,0,0,0,0,0,0,0,0"/>
                  </v:shape>
                  <v:shape id="Freeform 1443" o:spid="_x0000_s1550" style="position:absolute;left:2525;top:1771;width:38;height:38;visibility:visible;mso-wrap-style:square;v-text-anchor:top" coordsize="38,3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sNxLfyAAAAN0AAAAPAAAAZHJzL2Rvd25yZXYueG1sRI9PT8Mw DMXvk/gOkZG4TFsKArSVZRMCKuAC+yftahqvLTROlYStfHt8mLSbrff83s+zRe9adaAQG88GrscZ KOLS24YrA9tNMZqAignZYuuZDPxRhMX8YjDD3Pojr+iwTpWSEI45GqhT6nKtY1mTwzj2HbFoex8c JllDpW3Ao4S7Vt9k2b122LA01NjRU03lz/rXGdgX049n/V28p4ldfr6+NF/D3SoYc3XZPz6AStSn s/l0/WYF//ZO+OUbGUHP/wEAAP//AwBQSwECLQAUAAYACAAAACEA2+H2y+4AAACFAQAAEwAAAAAA AAAAAAAAAAAAAAAAW0NvbnRlbnRfVHlwZXNdLnhtbFBLAQItABQABgAIAAAAIQBa9CxbvwAAABUB AAALAAAAAAAAAAAAAAAAAB8BAABfcmVscy8ucmVsc1BLAQItABQABgAIAAAAIQBsNxLfyAAAAN0A AAAPAAAAAAAAAAAAAAAAAAcCAABkcnMvZG93bnJldi54bWxQSwUGAAAAAAMAAwC3AAAA/AIAAAAA " path="m37,18l37,8,29,,8,,,8,,29r8,8l29,37r8,-8l37,18xe" fillcolor="red" stroked="f">
                    <v:path arrowok="t" o:connecttype="custom" o:connectlocs="37,18;37,8;29,0;8,0;0,8;0,29;8,37;29,37;37,29;37,18" o:connectangles="0,0,0,0,0,0,0,0,0,0"/>
                  </v:shape>
                  <v:shape id="Freeform 1444" o:spid="_x0000_s1551" style="position:absolute;left:2525;top:1771;width:38;height:38;visibility:visible;mso-wrap-style:square;v-text-anchor:top" coordsize="38,3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j4pYhxQAAAN0AAAAPAAAAZHJzL2Rvd25yZXYueG1sRE9NTwIx EL2T8B+aMfEG3QVEXCnEmEDkohEx8Ti24+6G7XRtC6z/npKYcJuX9znzZWcbcSQfascK8mEGglg7 U3OpYPexGsxAhIhssHFMCv4owHLR782xMO7E73TcxlKkEA4FKqhibAspg67IYhi6ljhxP85bjAn6 UhqPpxRuGznKsqm0WHNqqLCl54r0fnuwCj43+HX/8LvOv3f6rR69TrQfj2dK3d50T48gInXxKv53 v5g0f3KXw+WbdIJcnAEAAP//AwBQSwECLQAUAAYACAAAACEA2+H2y+4AAACFAQAAEwAAAAAAAAAA AAAAAAAAAAAAW0NvbnRlbnRfVHlwZXNdLnhtbFBLAQItABQABgAIAAAAIQBa9CxbvwAAABUBAAAL AAAAAAAAAAAAAAAAAB8BAABfcmVscy8ucmVsc1BLAQItABQABgAIAAAAIQAj4pYhxQAAAN0AAAAP AAAAAAAAAAAAAAAAAAcCAABkcnMvZG93bnJldi54bWxQSwUGAAAAAAMAAwC3AAAA+QIAAAAA " path="m37,18l37,8,29,,18,,8,,,8,,18,,29r8,8l18,37r11,l37,29r,-11xe" filled="f" strokeweight=".24pt">
                    <v:path arrowok="t" o:connecttype="custom" o:connectlocs="37,18;37,8;29,0;18,0;8,0;0,8;0,18;0,29;8,37;18,37;29,37;37,29;37,18" o:connectangles="0,0,0,0,0,0,0,0,0,0,0,0,0"/>
                  </v:shape>
                  <v:shape id="Freeform 1445" o:spid="_x0000_s1552" style="position:absolute;left:2525;top:384;width:38;height:38;visibility:visible;mso-wrap-style:square;v-text-anchor:top" coordsize="38,3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zqSkzxgAAAN0AAAAPAAAAZHJzL2Rvd25yZXYueG1sRE9NS8NA EL0L/odlhF7Eblqq1NhtKW2DelETBa9jdppEs7Nhd03Sf+8Kgrd5vM9ZbUbTip6cbywrmE0TEMSl 1Q1XCt5es6slCB+QNbaWScGJPGzW52crTLUdOKe+CJWIIexTVFCH0KVS+rImg35qO+LIHa0zGCJ0 ldQOhxhuWjlPkhtpsOHYUGNHu5rKr+LbKDhmt097+Zk9hqV+eb4/NB+X77lTanIxbu9ABBrDv/jP /aDj/MX1HH6/iSfI9Q8AAAD//wMAUEsBAi0AFAAGAAgAAAAhANvh9svuAAAAhQEAABMAAAAAAAAA AAAAAAAAAAAAAFtDb250ZW50X1R5cGVzXS54bWxQSwECLQAUAAYACAAAACEAWvQsW78AAAAVAQAA CwAAAAAAAAAAAAAAAAAfAQAAX3JlbHMvLnJlbHNQSwECLQAUAAYACAAAACEA86kpM8YAAADdAAAA DwAAAAAAAAAAAAAAAAAHAgAAZHJzL2Rvd25yZXYueG1sUEsFBgAAAAADAAMAtwAAAPoCAAAAAA== " path="m37,18l37,8,29,,8,,,8,,29r8,8l29,37r8,-8l37,18xe" fillcolor="red" stroked="f">
                    <v:path arrowok="t" o:connecttype="custom" o:connectlocs="37,18;37,8;29,0;8,0;0,8;0,29;8,37;29,37;37,29;37,18" o:connectangles="0,0,0,0,0,0,0,0,0,0"/>
                  </v:shape>
                  <v:shape id="Freeform 1446" o:spid="_x0000_s1553" style="position:absolute;left:2525;top:384;width:38;height:38;visibility:visible;mso-wrap-style:square;v-text-anchor:top" coordsize="38,3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8fK3NxQAAAN0AAAAPAAAAZHJzL2Rvd25yZXYueG1sRE9NTwIx EL2b8B+aMfEmXVhEXCmEmEjgohEx8Ti24+6G7XRpKyz/npKYcJuX9znTeWcbcSAfascKBv0MBLF2 puZSwfbz9X4CIkRkg41jUnCiAPNZ72aKhXFH/qDDJpYihXAoUEEVY1tIGXRFFkPftcSJ+3XeYkzQ l9J4PKZw28hhlo2lxZpTQ4UtvVSkd5s/q+Brjd+PT/vl4Ger3+vh20j7PJ8odXfbLZ5BROriVfzv Xpk0f/SQw+WbdIKcnQEAAP//AwBQSwECLQAUAAYACAAAACEA2+H2y+4AAACFAQAAEwAAAAAAAAAA AAAAAAAAAAAAW0NvbnRlbnRfVHlwZXNdLnhtbFBLAQItABQABgAIAAAAIQBa9CxbvwAAABUBAAAL AAAAAAAAAAAAAAAAAB8BAABfcmVscy8ucmVsc1BLAQItABQABgAIAAAAIQC8fK3NxQAAAN0AAAAP AAAAAAAAAAAAAAAAAAcCAABkcnMvZG93bnJldi54bWxQSwUGAAAAAAMAAwC3AAAA+QIAAAAA " path="m37,18l37,8,29,,18,,8,,,8,,18,,29r8,8l18,37r11,l37,29r,-11xe" filled="f" strokeweight=".24pt">
                    <v:path arrowok="t" o:connecttype="custom" o:connectlocs="37,18;37,8;29,0;18,0;8,0;0,8;0,18;0,29;8,37;18,37;29,37;37,29;37,18" o:connectangles="0,0,0,0,0,0,0,0,0,0,0,0,0"/>
                  </v:shape>
                </v:group>
                <v:shape id="Text Box 1447" o:spid="_x0000_s1554" type="#_x0000_t202" style="position:absolute;left:9236;top:9121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Un+S/wwAAAN0AAAAPAAAAZHJzL2Rvd25yZXYueG1sRE9Na8JA EL0X+h+WKXirmxYrmrqKFAWhII3x4HHMjslidjZmV43/3hUK3ubxPmcy62wtLtR641jBRz8BQVw4 bbhUsM2X7yMQPiBrrB2Tght5mE1fXyaYanfljC6bUIoYwj5FBVUITSqlLyqy6PuuIY7cwbUWQ4Rt KXWL1xhua/mZJENp0XBsqLChn4qK4+ZsFcx3nC3Mab3/yw6ZyfNxwr/Do1K9t27+DSJQF57if/dK x/mDrwE8voknyOkdAAD//wMAUEsBAi0AFAAGAAgAAAAhANvh9svuAAAAhQEAABMAAAAAAAAAAAAA AAAAAAAAAFtDb250ZW50X1R5cGVzXS54bWxQSwECLQAUAAYACAAAACEAWvQsW78AAAAVAQAACwAA AAAAAAAAAAAAAAAfAQAAX3JlbHMvLnJlbHNQSwECLQAUAAYACAAAACEA1J/kv8MAAADdAAAADwAA AAAAAAAAAAAAAAAHAgAAZHJzL2Rvd25yZXYueG1sUEsFBgAAAAADAAMAtwAAAPcCAAAAAA== 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A</w:t>
                        </w:r>
                      </w:p>
                    </w:txbxContent>
                  </v:textbox>
                </v:shape>
                <v:shape id="Text Box 1448" o:spid="_x0000_s1555" type="#_x0000_t202" style="position:absolute;left:9878;top:1067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700EkxAAAAN0AAAAPAAAAZHJzL2Rvd25yZXYueG1sRE9Na8JA EL0X+h+WKXirmxYVm7oRKQqCUBrTQ4/T7Jgsyc7G7Krx37uFgrd5vM9ZLAfbijP13jhW8DJOQBCX ThuuFHwXm+c5CB+QNbaOScGVPCyzx4cFptpdOKfzPlQihrBPUUEdQpdK6cuaLPqx64gjd3C9xRBh X0nd4yWG21a+JslMWjQcG2rs6KOmstmfrILVD+drc/z8/coPuSmKt4R3s0ap0dOwegcRaAh38b97 q+P8yXQKf9/EE2R2AwAA//8DAFBLAQItABQABgAIAAAAIQDb4fbL7gAAAIUBAAATAAAAAAAAAAAA AAAAAAAAAABbQ29udGVudF9UeXBlc10ueG1sUEsBAi0AFAAGAAgAAAAhAFr0LFu/AAAAFQEAAAsA AAAAAAAAAAAAAAAAHwEAAF9yZWxzLy5yZWxzUEsBAi0AFAAGAAgAAAAhALvTQSTEAAAA3QAAAA8A AAAAAAAAAAAAAAAABwIAAGRycy9kb3ducmV2LnhtbFBLBQYAAAAAAwADALcAAAD4AgAAAAA= 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C</w:t>
                        </w:r>
                      </w:p>
                    </w:txbxContent>
                  </v:textbox>
                </v:shape>
                <v:shape id="Text Box 1449" o:spid="_x0000_s1556" type="#_x0000_t202" style="position:absolute;left:9158;top:10674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LAd9TxAAAAN0AAAAPAAAAZHJzL2Rvd25yZXYueG1sRE9Na8JA EL0X/A/LFLzVTYsGG11FpAVBkMZ46HHMjslidjbNrpr++65Q8DaP9znzZW8bcaXOG8cKXkcJCOLS acOVgkPx+TIF4QOyxsYxKfglD8vF4GmOmXY3zum6D5WIIewzVFCH0GZS+rImi37kWuLInVxnMUTY VVJ3eIvhtpFvSZJKi4ZjQ40trWsqz/uLVbD65vzD/OyOX/kpN0XxnvA2PSs1fO5XMxCB+vAQ/7s3 Os4fT1K4fxNPkIs/AAAA//8DAFBLAQItABQABgAIAAAAIQDb4fbL7gAAAIUBAAATAAAAAAAAAAAA AAAAAAAAAABbQ29udGVudF9UeXBlc10ueG1sUEsBAi0AFAAGAAgAAAAhAFr0LFu/AAAAFQEAAAsA AAAAAAAAAAAAAAAAHwEAAF9yZWxzLy5yZWxzUEsBAi0AFAAGAAgAAAAhAEsB31PEAAAA3QAAAA8A AAAAAAAAAAAAAAAABwIAAGRycy9kb3ducmV2LnhtbFBLBQYAAAAAAwADALcAAAD4AgAAAAA= 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M</w:t>
                        </w:r>
                      </w:p>
                    </w:txbxContent>
                  </v:textbox>
                </v:shape>
                <v:shape id="Text Box 1450" o:spid="_x0000_s1557" type="#_x0000_t202" style="position:absolute;left:9142;top:10191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kTXrIxAAAAN0AAAAPAAAAZHJzL2Rvd25yZXYueG1sRE9Na8JA EL0X/A/LCN7qRrFqo6tIqVAQijE99DjNjslidjZmV43/vlsoeJvH+5zlurO1uFLrjWMFo2ECgrhw 2nCp4CvfPs9B+ICssXZMCu7kYb3qPS0x1e7GGV0PoRQxhH2KCqoQmlRKX1Rk0Q9dQxy5o2sthgjb UuoWbzHc1nKcJFNp0XBsqLCht4qK0+FiFWy+OXs358+ffXbMTJ6/JrybnpQa9LvNAkSgLjzE/+4P HedPXmbw9008Qa5+AQAA//8DAFBLAQItABQABgAIAAAAIQDb4fbL7gAAAIUBAAATAAAAAAAAAAAA AAAAAAAAAABbQ29udGVudF9UeXBlc10ueG1sUEsBAi0AFAAGAAgAAAAhAFr0LFu/AAAAFQEAAAsA AAAAAAAAAAAAAAAAHwEAAF9yZWxzLy5yZWxzUEsBAi0AFAAGAAgAAAAhACRNesjEAAAA3QAAAA8A AAAAAAAAAAAAAAAABwIAAGRycy9kb3ducmV2LnhtbFBLBQYAAAAAAwADALcAAAD4AgAAAAA= 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D</w:t>
                        </w:r>
                      </w:p>
                    </w:txbxContent>
                  </v:textbox>
                </v:shape>
                <v:shape id="Text Box 1451" o:spid="_x0000_s1558" type="#_x0000_t202" style="position:absolute;left:8354;top:10607;width:179;height:17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V0u66xwAAAN0AAAAPAAAAZHJzL2Rvd25yZXYueG1sRI9BS8NA EIXvgv9hGaE3u1G0aOy2FFEoFKRJPPQ4zU6TpdnZmN228d87h4K3Gd6b976ZL0ffqTMN0QU28DDN QBHXwTpuDHxXn/cvoGJCttgFJgO/FGG5uL2ZY27DhQs6l6lREsIxRwNtSn2udaxb8hinoScW7RAG j0nWodF2wIuE+04/ZtlMe3QsDS329N5SfSxP3sBqx8WH+/nab4tD4arqNePN7GjM5G5cvYFKNKZ/ 8/V6bQX/6Vlw5RsZQS/+AAAA//8DAFBLAQItABQABgAIAAAAIQDb4fbL7gAAAIUBAAATAAAAAAAA AAAAAAAAAAAAAABbQ29udGVudF9UeXBlc10ueG1sUEsBAi0AFAAGAAgAAAAhAFr0LFu/AAAAFQEA AAsAAAAAAAAAAAAAAAAAHwEAAF9yZWxzLy5yZWxzUEsBAi0AFAAGAAgAAAAhAFXS7rrHAAAA3QAA AA8AAAAAAAAAAAAAAAAABwIAAGRycy9kb3ducmV2LnhtbFBLBQYAAAAAAwADALcAAAD7AgAAAAA= 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2EB" w:rsidRPr="004F64CE">
        <w:rPr>
          <w:spacing w:val="-23"/>
          <w:w w:val="99"/>
          <w:sz w:val="28"/>
          <w:szCs w:val="28"/>
        </w:rPr>
        <w:t xml:space="preserve"> </w:t>
      </w:r>
      <w:r w:rsidR="005132EB">
        <w:rPr>
          <w:rFonts w:ascii="Symbol" w:hAnsi="Symbol" w:cs="Symbol"/>
          <w:w w:val="99"/>
        </w:rPr>
        <w:t></w:t>
      </w:r>
      <w:r w:rsidR="005132EB" w:rsidRPr="004F64CE">
        <w:rPr>
          <w:spacing w:val="1"/>
          <w:sz w:val="28"/>
          <w:szCs w:val="28"/>
        </w:rPr>
        <w:t>A</w:t>
      </w:r>
      <w:r w:rsidR="005132EB" w:rsidRPr="004F64CE">
        <w:rPr>
          <w:spacing w:val="-3"/>
          <w:sz w:val="28"/>
          <w:szCs w:val="28"/>
        </w:rPr>
        <w:t>B</w:t>
      </w:r>
      <w:r w:rsidR="005132EB" w:rsidRPr="004F64CE">
        <w:rPr>
          <w:sz w:val="28"/>
          <w:szCs w:val="28"/>
        </w:rPr>
        <w:t>C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pacing w:val="6"/>
          <w:sz w:val="28"/>
          <w:szCs w:val="28"/>
        </w:rPr>
        <w:t>â</w:t>
      </w:r>
      <w:r w:rsidR="005132EB" w:rsidRPr="004F64CE">
        <w:rPr>
          <w:sz w:val="28"/>
          <w:szCs w:val="28"/>
        </w:rPr>
        <w:t>n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t</w:t>
      </w:r>
      <w:r w:rsidR="005132EB" w:rsidRPr="004F64CE">
        <w:rPr>
          <w:spacing w:val="6"/>
          <w:sz w:val="28"/>
          <w:szCs w:val="28"/>
        </w:rPr>
        <w:t>ạ</w:t>
      </w:r>
      <w:r w:rsidR="005132EB" w:rsidRPr="004F64CE">
        <w:rPr>
          <w:sz w:val="28"/>
          <w:szCs w:val="28"/>
        </w:rPr>
        <w:t>i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A</w:t>
      </w:r>
      <w:r w:rsidR="005132EB" w:rsidRPr="004F64CE">
        <w:rPr>
          <w:spacing w:val="-4"/>
          <w:sz w:val="28"/>
          <w:szCs w:val="28"/>
        </w:rPr>
        <w:t xml:space="preserve"> </w:t>
      </w:r>
      <w:r w:rsidR="005132EB" w:rsidRPr="004F64CE">
        <w:rPr>
          <w:spacing w:val="6"/>
          <w:sz w:val="28"/>
          <w:szCs w:val="28"/>
        </w:rPr>
        <w:t>c</w:t>
      </w:r>
      <w:r w:rsidR="005132EB" w:rsidRPr="004F64CE">
        <w:rPr>
          <w:sz w:val="28"/>
          <w:szCs w:val="28"/>
        </w:rPr>
        <w:t>ó</w:t>
      </w:r>
      <w:r w:rsidR="005132EB" w:rsidRPr="004F64CE">
        <w:rPr>
          <w:spacing w:val="-1"/>
          <w:sz w:val="28"/>
          <w:szCs w:val="28"/>
        </w:rPr>
        <w:t xml:space="preserve"> </w:t>
      </w:r>
      <w:r w:rsidR="005132EB" w:rsidRPr="004F64CE">
        <w:rPr>
          <w:spacing w:val="3"/>
          <w:sz w:val="28"/>
          <w:szCs w:val="28"/>
        </w:rPr>
        <w:t>M</w:t>
      </w:r>
      <w:r w:rsidR="005132EB" w:rsidRPr="004F64CE">
        <w:rPr>
          <w:sz w:val="28"/>
          <w:szCs w:val="28"/>
        </w:rPr>
        <w:t>B</w:t>
      </w:r>
      <w:r w:rsidR="005132EB" w:rsidRPr="004F64CE">
        <w:rPr>
          <w:spacing w:val="-5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=</w:t>
      </w:r>
      <w:r w:rsidR="005132EB" w:rsidRPr="004F64CE">
        <w:rPr>
          <w:spacing w:val="2"/>
          <w:sz w:val="28"/>
          <w:szCs w:val="28"/>
        </w:rPr>
        <w:t xml:space="preserve"> </w:t>
      </w:r>
      <w:r w:rsidR="005132EB" w:rsidRPr="004F64CE">
        <w:rPr>
          <w:spacing w:val="3"/>
          <w:sz w:val="28"/>
          <w:szCs w:val="28"/>
        </w:rPr>
        <w:t>M</w:t>
      </w:r>
      <w:r w:rsidR="005132EB" w:rsidRPr="004F64CE">
        <w:rPr>
          <w:sz w:val="28"/>
          <w:szCs w:val="28"/>
        </w:rPr>
        <w:t xml:space="preserve">C </w:t>
      </w:r>
    </w:p>
    <w:p w:rsidR="005132EB" w:rsidRPr="004F64CE" w:rsidRDefault="005132EB" w:rsidP="00246B12">
      <w:pPr>
        <w:widowControl w:val="0"/>
        <w:tabs>
          <w:tab w:val="left" w:pos="3800"/>
        </w:tabs>
        <w:autoSpaceDE w:val="0"/>
        <w:autoSpaceDN w:val="0"/>
        <w:adjustRightInd w:val="0"/>
        <w:spacing w:before="9"/>
        <w:ind w:right="-5"/>
        <w:jc w:val="both"/>
        <w:rPr>
          <w:sz w:val="28"/>
          <w:szCs w:val="28"/>
        </w:rPr>
      </w:pPr>
      <w:r w:rsidRPr="004F64CE">
        <w:rPr>
          <w:spacing w:val="-4"/>
          <w:sz w:val="28"/>
          <w:szCs w:val="28"/>
        </w:rPr>
        <w:t>n</w:t>
      </w:r>
      <w:r w:rsidRPr="004F64CE">
        <w:rPr>
          <w:spacing w:val="1"/>
          <w:sz w:val="28"/>
          <w:szCs w:val="28"/>
        </w:rPr>
        <w:t>ê</w:t>
      </w:r>
      <w:r w:rsidRPr="004F64CE">
        <w:rPr>
          <w:sz w:val="28"/>
          <w:szCs w:val="28"/>
        </w:rPr>
        <w:t xml:space="preserve">n: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M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z w:val="28"/>
          <w:szCs w:val="28"/>
        </w:rPr>
        <w:t>u</w:t>
      </w:r>
      <w:r w:rsidRPr="004F64CE">
        <w:rPr>
          <w:spacing w:val="-4"/>
          <w:sz w:val="28"/>
          <w:szCs w:val="28"/>
        </w:rPr>
        <w:t>y</w:t>
      </w:r>
      <w:r w:rsidRPr="004F64CE">
        <w:rPr>
          <w:spacing w:val="6"/>
          <w:sz w:val="28"/>
          <w:szCs w:val="28"/>
        </w:rPr>
        <w:t>ế</w:t>
      </w:r>
      <w:r w:rsidRPr="004F64CE">
        <w:rPr>
          <w:sz w:val="28"/>
          <w:szCs w:val="28"/>
        </w:rPr>
        <w:t>n</w:t>
      </w:r>
      <w:r w:rsidRPr="004F64CE">
        <w:rPr>
          <w:spacing w:val="35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=&gt;</w:t>
      </w:r>
      <w:r w:rsidRPr="004F64CE">
        <w:rPr>
          <w:spacing w:val="47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M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z w:val="28"/>
          <w:szCs w:val="28"/>
        </w:rPr>
        <w:t>ũng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38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4F64CE">
        <w:rPr>
          <w:spacing w:val="3"/>
          <w:sz w:val="28"/>
          <w:szCs w:val="28"/>
        </w:rPr>
        <w:t>M</w:t>
      </w:r>
      <w:r w:rsidRPr="004F64CE">
        <w:rPr>
          <w:sz w:val="28"/>
          <w:szCs w:val="28"/>
        </w:rPr>
        <w:t>à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D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g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4"/>
          <w:sz w:val="28"/>
          <w:szCs w:val="28"/>
        </w:rPr>
        <w:t xml:space="preserve"> 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ạ</w:t>
      </w:r>
      <w:r w:rsidRPr="004F64CE">
        <w:rPr>
          <w:sz w:val="28"/>
          <w:szCs w:val="28"/>
        </w:rPr>
        <w:t>nh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,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C</w:t>
      </w:r>
    </w:p>
    <w:p w:rsidR="005132EB" w:rsidRPr="004F64CE" w:rsidRDefault="005132EB" w:rsidP="00246B12">
      <w:pPr>
        <w:widowControl w:val="0"/>
        <w:tabs>
          <w:tab w:val="left" w:pos="3700"/>
        </w:tabs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4F64CE">
        <w:rPr>
          <w:spacing w:val="1"/>
          <w:position w:val="-1"/>
          <w:sz w:val="28"/>
          <w:szCs w:val="28"/>
        </w:rPr>
        <w:t>Nê</w:t>
      </w:r>
      <w:r w:rsidRPr="004F64CE">
        <w:rPr>
          <w:position w:val="-1"/>
          <w:sz w:val="28"/>
          <w:szCs w:val="28"/>
        </w:rPr>
        <w:t>n</w:t>
      </w:r>
      <w:r w:rsidRPr="004F64CE">
        <w:rPr>
          <w:spacing w:val="-3"/>
          <w:position w:val="-1"/>
          <w:sz w:val="28"/>
          <w:szCs w:val="28"/>
        </w:rPr>
        <w:t xml:space="preserve"> </w:t>
      </w:r>
      <w:r w:rsidRPr="004F64CE">
        <w:rPr>
          <w:spacing w:val="-4"/>
          <w:position w:val="-1"/>
          <w:sz w:val="28"/>
          <w:szCs w:val="28"/>
        </w:rPr>
        <w:t>A</w:t>
      </w:r>
      <w:r w:rsidRPr="004F64CE">
        <w:rPr>
          <w:position w:val="-1"/>
          <w:sz w:val="28"/>
          <w:szCs w:val="28"/>
        </w:rPr>
        <w:t>M</w:t>
      </w:r>
      <w:r w:rsidRPr="004F64CE">
        <w:rPr>
          <w:spacing w:val="-1"/>
          <w:position w:val="-1"/>
          <w:sz w:val="28"/>
          <w:szCs w:val="28"/>
        </w:rPr>
        <w:t xml:space="preserve"> </w:t>
      </w:r>
      <w:r w:rsidRPr="004F64CE">
        <w:rPr>
          <w:spacing w:val="5"/>
          <w:position w:val="-1"/>
          <w:sz w:val="28"/>
          <w:szCs w:val="28"/>
        </w:rPr>
        <w:t>đ</w:t>
      </w:r>
      <w:r w:rsidRPr="004F64CE">
        <w:rPr>
          <w:position w:val="-1"/>
          <w:sz w:val="28"/>
          <w:szCs w:val="28"/>
        </w:rPr>
        <w:t>i</w:t>
      </w:r>
      <w:r w:rsidRPr="004F64CE">
        <w:rPr>
          <w:spacing w:val="-5"/>
          <w:position w:val="-1"/>
          <w:sz w:val="28"/>
          <w:szCs w:val="28"/>
        </w:rPr>
        <w:t xml:space="preserve"> </w:t>
      </w:r>
      <w:r w:rsidRPr="004F64CE">
        <w:rPr>
          <w:spacing w:val="5"/>
          <w:position w:val="-1"/>
          <w:sz w:val="28"/>
          <w:szCs w:val="28"/>
        </w:rPr>
        <w:t>q</w:t>
      </w:r>
      <w:r w:rsidRPr="004F64CE">
        <w:rPr>
          <w:spacing w:val="-4"/>
          <w:position w:val="-1"/>
          <w:sz w:val="28"/>
          <w:szCs w:val="28"/>
        </w:rPr>
        <w:t>u</w:t>
      </w:r>
      <w:r w:rsidRPr="004F64CE">
        <w:rPr>
          <w:position w:val="-1"/>
          <w:sz w:val="28"/>
          <w:szCs w:val="28"/>
        </w:rPr>
        <w:t>a</w:t>
      </w:r>
      <w:r w:rsidRPr="004F64CE">
        <w:rPr>
          <w:spacing w:val="-1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D</w:t>
      </w:r>
    </w:p>
    <w:p w:rsidR="005132EB" w:rsidRPr="0057796C" w:rsidRDefault="005132EB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>=&gt;</w:t>
      </w:r>
      <w:r w:rsidRPr="004F64CE">
        <w:rPr>
          <w:spacing w:val="47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a 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1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DD21DC" w:rsidRPr="00DD21DC" w:rsidRDefault="00DD21DC" w:rsidP="00246B12">
      <w:pPr>
        <w:rPr>
          <w:b/>
          <w:spacing w:val="1"/>
          <w:sz w:val="10"/>
          <w:szCs w:val="10"/>
        </w:rPr>
      </w:pPr>
    </w:p>
    <w:p w:rsidR="00A52D38" w:rsidRDefault="00A52D38" w:rsidP="00246B12">
      <w:pPr>
        <w:rPr>
          <w:sz w:val="28"/>
          <w:szCs w:val="28"/>
        </w:rPr>
      </w:pPr>
      <w:r w:rsidRPr="008E213B">
        <w:rPr>
          <w:b/>
          <w:spacing w:val="1"/>
          <w:sz w:val="28"/>
          <w:szCs w:val="28"/>
        </w:rPr>
        <w:t>V</w:t>
      </w:r>
      <w:r w:rsidRPr="008E213B">
        <w:rPr>
          <w:b/>
          <w:sz w:val="28"/>
          <w:szCs w:val="28"/>
        </w:rPr>
        <w:t>í</w:t>
      </w:r>
      <w:r w:rsidRPr="008E213B">
        <w:rPr>
          <w:b/>
          <w:spacing w:val="-6"/>
          <w:sz w:val="28"/>
          <w:szCs w:val="28"/>
        </w:rPr>
        <w:t xml:space="preserve"> </w:t>
      </w:r>
      <w:r w:rsidRPr="008E213B">
        <w:rPr>
          <w:b/>
          <w:spacing w:val="5"/>
          <w:sz w:val="28"/>
          <w:szCs w:val="28"/>
        </w:rPr>
        <w:t>d</w:t>
      </w:r>
      <w:r w:rsidRPr="008E213B">
        <w:rPr>
          <w:b/>
          <w:sz w:val="28"/>
          <w:szCs w:val="28"/>
        </w:rPr>
        <w:t>ụ</w:t>
      </w:r>
      <w:r w:rsidRPr="008E213B">
        <w:rPr>
          <w:b/>
          <w:spacing w:val="-6"/>
          <w:sz w:val="28"/>
          <w:szCs w:val="28"/>
        </w:rPr>
        <w:t xml:space="preserve"> </w:t>
      </w:r>
      <w:r>
        <w:rPr>
          <w:b/>
          <w:spacing w:val="5"/>
          <w:sz w:val="28"/>
          <w:szCs w:val="28"/>
          <w:lang w:val="en-US"/>
        </w:rPr>
        <w:t>2</w:t>
      </w:r>
      <w:r w:rsidRPr="008E213B">
        <w:rPr>
          <w:b/>
          <w:sz w:val="28"/>
          <w:szCs w:val="28"/>
        </w:rPr>
        <w:t>: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>
        <w:rPr>
          <w:spacing w:val="2"/>
          <w:sz w:val="28"/>
          <w:szCs w:val="28"/>
          <w:lang w:val="en-US"/>
        </w:rPr>
        <w:t xml:space="preserve">vuông </w:t>
      </w:r>
      <w:r w:rsidRPr="004F64CE">
        <w:rPr>
          <w:spacing w:val="-1"/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>
        <w:rPr>
          <w:spacing w:val="-4"/>
          <w:sz w:val="28"/>
          <w:szCs w:val="28"/>
          <w:lang w:val="en-US"/>
        </w:rPr>
        <w:t xml:space="preserve"> (AB &lt; AC). Trên nửa mặt </w:t>
      </w:r>
      <w:r w:rsidR="00CA7999">
        <w:rPr>
          <w:spacing w:val="-4"/>
          <w:sz w:val="28"/>
          <w:szCs w:val="28"/>
          <w:lang w:val="en-US"/>
        </w:rPr>
        <w:t>phẳng bờ BC không chứa điểm A, lấy</w:t>
      </w:r>
      <w:r>
        <w:rPr>
          <w:spacing w:val="-4"/>
          <w:sz w:val="28"/>
          <w:szCs w:val="28"/>
          <w:lang w:val="en-US"/>
        </w:rPr>
        <w:t xml:space="preserve"> các điểm D, E sao cho </w:t>
      </w:r>
      <w:r w:rsidR="00CA7999">
        <w:rPr>
          <w:spacing w:val="-4"/>
          <w:sz w:val="28"/>
          <w:szCs w:val="28"/>
          <w:lang w:val="en-US"/>
        </w:rPr>
        <w:t xml:space="preserve">BD = BA và </w:t>
      </w:r>
      <w:r>
        <w:rPr>
          <w:spacing w:val="-4"/>
          <w:sz w:val="28"/>
          <w:szCs w:val="28"/>
          <w:lang w:val="en-US"/>
        </w:rPr>
        <w:t xml:space="preserve">BD </w:t>
      </w:r>
      <w:r w:rsidR="00576EB6">
        <w:rPr>
          <w:spacing w:val="-4"/>
          <w:sz w:val="28"/>
          <w:szCs w:val="28"/>
          <w:lang w:val="en-US"/>
        </w:rPr>
        <w:sym w:font="Symbol" w:char="F05E"/>
      </w:r>
      <w:r w:rsidR="00576EB6">
        <w:rPr>
          <w:spacing w:val="-4"/>
          <w:sz w:val="28"/>
          <w:szCs w:val="28"/>
          <w:lang w:val="en-US"/>
        </w:rPr>
        <w:t xml:space="preserve"> BA</w:t>
      </w:r>
      <w:r w:rsidR="00CA7999">
        <w:rPr>
          <w:spacing w:val="-4"/>
          <w:sz w:val="28"/>
          <w:szCs w:val="28"/>
          <w:lang w:val="en-US"/>
        </w:rPr>
        <w:t>,</w:t>
      </w:r>
      <w:r>
        <w:rPr>
          <w:spacing w:val="-4"/>
          <w:sz w:val="28"/>
          <w:szCs w:val="28"/>
          <w:lang w:val="en-US"/>
        </w:rPr>
        <w:t xml:space="preserve"> </w:t>
      </w:r>
      <w:r w:rsidR="00576EB6">
        <w:rPr>
          <w:spacing w:val="-4"/>
          <w:sz w:val="28"/>
          <w:szCs w:val="28"/>
          <w:lang w:val="en-US"/>
        </w:rPr>
        <w:t>BE = B</w:t>
      </w:r>
      <w:r>
        <w:rPr>
          <w:spacing w:val="-4"/>
          <w:sz w:val="28"/>
          <w:szCs w:val="28"/>
          <w:lang w:val="en-US"/>
        </w:rPr>
        <w:t>C</w:t>
      </w:r>
      <w:r w:rsidR="00CA7999" w:rsidRPr="00CA7999">
        <w:rPr>
          <w:spacing w:val="-4"/>
          <w:sz w:val="28"/>
          <w:szCs w:val="28"/>
          <w:lang w:val="en-US"/>
        </w:rPr>
        <w:t xml:space="preserve"> </w:t>
      </w:r>
      <w:r w:rsidR="00CA7999">
        <w:rPr>
          <w:spacing w:val="-4"/>
          <w:sz w:val="28"/>
          <w:szCs w:val="28"/>
          <w:lang w:val="en-US"/>
        </w:rPr>
        <w:t xml:space="preserve">và BE </w:t>
      </w:r>
      <w:r w:rsidR="00CA7999">
        <w:rPr>
          <w:spacing w:val="-4"/>
          <w:sz w:val="28"/>
          <w:szCs w:val="28"/>
          <w:lang w:val="en-US"/>
        </w:rPr>
        <w:sym w:font="Symbol" w:char="F05E"/>
      </w:r>
      <w:r w:rsidR="00CA7999">
        <w:rPr>
          <w:spacing w:val="-4"/>
          <w:sz w:val="28"/>
          <w:szCs w:val="28"/>
          <w:lang w:val="en-US"/>
        </w:rPr>
        <w:t xml:space="preserve"> BC</w:t>
      </w:r>
      <w:r>
        <w:rPr>
          <w:spacing w:val="-4"/>
          <w:sz w:val="28"/>
          <w:szCs w:val="28"/>
          <w:lang w:val="en-US"/>
        </w:rPr>
        <w:t xml:space="preserve">. Gọi M là trung điểm của đoạn thẳng CE.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5"/>
          <w:sz w:val="28"/>
          <w:szCs w:val="28"/>
        </w:rPr>
        <w:t xml:space="preserve"> m</w:t>
      </w:r>
      <w:r w:rsidRPr="004F64CE">
        <w:rPr>
          <w:spacing w:val="4"/>
          <w:sz w:val="28"/>
          <w:szCs w:val="28"/>
        </w:rPr>
        <w:t>i</w:t>
      </w:r>
      <w:r w:rsidRPr="004F64CE">
        <w:rPr>
          <w:spacing w:val="5"/>
          <w:sz w:val="28"/>
          <w:szCs w:val="28"/>
        </w:rPr>
        <w:t>n</w:t>
      </w:r>
      <w:r w:rsidRPr="004F64CE">
        <w:rPr>
          <w:sz w:val="28"/>
          <w:szCs w:val="28"/>
        </w:rPr>
        <w:t>h</w:t>
      </w:r>
      <w:r w:rsidRPr="004F64CE">
        <w:rPr>
          <w:spacing w:val="-4"/>
          <w:sz w:val="28"/>
          <w:szCs w:val="28"/>
        </w:rPr>
        <w:t xml:space="preserve"> </w:t>
      </w:r>
      <w:r>
        <w:rPr>
          <w:spacing w:val="-4"/>
          <w:sz w:val="28"/>
          <w:szCs w:val="28"/>
          <w:lang w:val="en-US"/>
        </w:rPr>
        <w:t xml:space="preserve">ba điểm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1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4"/>
          <w:sz w:val="28"/>
          <w:szCs w:val="28"/>
        </w:rPr>
        <w:t xml:space="preserve"> 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A52D38" w:rsidRPr="00A52D38" w:rsidRDefault="00A52D38" w:rsidP="00246B12">
      <w:pPr>
        <w:ind w:left="720" w:firstLine="720"/>
        <w:rPr>
          <w:b/>
          <w:i/>
          <w:sz w:val="28"/>
          <w:szCs w:val="28"/>
          <w:lang w:val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A52D38" w:rsidRDefault="00A52D38" w:rsidP="00246B12">
      <w:pPr>
        <w:rPr>
          <w:spacing w:val="-3"/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>
        <w:rPr>
          <w:sz w:val="28"/>
          <w:szCs w:val="28"/>
          <w:lang w:val="en-US"/>
        </w:rPr>
        <w:t xml:space="preserve"> và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>
        <w:rPr>
          <w:spacing w:val="-3"/>
          <w:sz w:val="28"/>
          <w:szCs w:val="28"/>
        </w:rPr>
        <w:t>DBE có:</w:t>
      </w:r>
    </w:p>
    <w:p w:rsidR="00A52D38" w:rsidRDefault="00A52D38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AB = BD (gt)</w:t>
      </w:r>
    </w:p>
    <w:p w:rsidR="00A52D38" w:rsidRDefault="00235A51" w:rsidP="00246B12">
      <w:pPr>
        <w:rPr>
          <w:spacing w:val="-3"/>
          <w:sz w:val="28"/>
          <w:szCs w:val="28"/>
          <w:lang w:val="en-US"/>
        </w:rPr>
      </w:pPr>
      <w:r w:rsidRPr="00806128">
        <w:rPr>
          <w:noProof/>
          <w:position w:val="-6"/>
          <w:sz w:val="28"/>
          <w:szCs w:val="28"/>
        </w:rPr>
        <w:object w:dxaOrig="639" w:dyaOrig="400">
          <v:shape id="_x0000_i1166" type="#_x0000_t75" style="width:31.7pt;height:20.4pt" o:ole="">
            <v:imagedata r:id="rId249" o:title=""/>
          </v:shape>
          <o:OLEObject Type="Embed" ProgID="Equation.DSMT4" ShapeID="_x0000_i1166" DrawAspect="Content" ObjectID="_1709060575" r:id="rId250"/>
        </w:object>
      </w:r>
      <w:r w:rsidR="00DD21DC" w:rsidRPr="001B3814">
        <w:rPr>
          <w:b/>
          <w:noProof/>
          <w:sz w:val="28"/>
          <w:szCs w:val="28"/>
          <w:u w:val="single"/>
          <w:lang w:val="en-US" w:eastAsia="en-US"/>
        </w:rPr>
        <w:drawing>
          <wp:anchor distT="0" distB="0" distL="114300" distR="114300" simplePos="0" relativeHeight="251776512" behindDoc="0" locked="0" layoutInCell="1" allowOverlap="1" wp14:anchorId="2C279D46" wp14:editId="06C94D3E">
            <wp:simplePos x="0" y="0"/>
            <wp:positionH relativeFrom="column">
              <wp:posOffset>3105150</wp:posOffset>
            </wp:positionH>
            <wp:positionV relativeFrom="paragraph">
              <wp:posOffset>12700</wp:posOffset>
            </wp:positionV>
            <wp:extent cx="1838960" cy="2572385"/>
            <wp:effectExtent l="0" t="0" r="0" b="0"/>
            <wp:wrapNone/>
            <wp:docPr id="1402" name="Picture 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960" cy="257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06128">
        <w:rPr>
          <w:sz w:val="28"/>
          <w:szCs w:val="28"/>
          <w:lang w:val="en-US"/>
        </w:rPr>
        <w:t>=</w:t>
      </w:r>
      <w:r w:rsidRPr="00806128">
        <w:rPr>
          <w:noProof/>
          <w:position w:val="-4"/>
          <w:sz w:val="28"/>
          <w:szCs w:val="28"/>
        </w:rPr>
        <w:object w:dxaOrig="639" w:dyaOrig="380">
          <v:shape id="_x0000_i1167" type="#_x0000_t75" style="width:31.7pt;height:19.35pt" o:ole="">
            <v:imagedata r:id="rId252" o:title=""/>
          </v:shape>
          <o:OLEObject Type="Embed" ProgID="Equation.DSMT4" ShapeID="_x0000_i1167" DrawAspect="Content" ObjectID="_1709060576" r:id="rId253"/>
        </w:object>
      </w:r>
      <w:r w:rsidR="00A52D38">
        <w:rPr>
          <w:spacing w:val="-3"/>
          <w:sz w:val="28"/>
          <w:szCs w:val="28"/>
          <w:lang w:val="en-US"/>
        </w:rPr>
        <w:t xml:space="preserve">(cùng phụ với </w:t>
      </w:r>
      <w:r w:rsidRPr="00806128">
        <w:rPr>
          <w:noProof/>
          <w:position w:val="-6"/>
          <w:sz w:val="28"/>
          <w:szCs w:val="28"/>
        </w:rPr>
        <w:object w:dxaOrig="639" w:dyaOrig="400">
          <v:shape id="_x0000_i1168" type="#_x0000_t75" style="width:31.7pt;height:20.4pt" o:ole="">
            <v:imagedata r:id="rId254" o:title=""/>
          </v:shape>
          <o:OLEObject Type="Embed" ProgID="Equation.DSMT4" ShapeID="_x0000_i1168" DrawAspect="Content" ObjectID="_1709060577" r:id="rId255"/>
        </w:object>
      </w:r>
      <w:r w:rsidR="00967D2B">
        <w:rPr>
          <w:spacing w:val="-3"/>
          <w:sz w:val="28"/>
          <w:szCs w:val="28"/>
          <w:lang w:val="en-US"/>
        </w:rPr>
        <w:t>)</w:t>
      </w:r>
    </w:p>
    <w:p w:rsidR="00967D2B" w:rsidRDefault="00967D2B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BC = BE (gt)</w:t>
      </w:r>
    </w:p>
    <w:p w:rsidR="00A52D38" w:rsidRDefault="00A52D38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Do đó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>
        <w:rPr>
          <w:sz w:val="28"/>
          <w:szCs w:val="28"/>
          <w:lang w:val="en-US"/>
        </w:rPr>
        <w:t xml:space="preserve"> =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>
        <w:rPr>
          <w:spacing w:val="-3"/>
          <w:sz w:val="28"/>
          <w:szCs w:val="28"/>
        </w:rPr>
        <w:t>DBE</w:t>
      </w:r>
      <w:r>
        <w:rPr>
          <w:spacing w:val="-3"/>
          <w:sz w:val="28"/>
          <w:szCs w:val="28"/>
          <w:lang w:val="en-US"/>
        </w:rPr>
        <w:t xml:space="preserve"> (c-g-c)</w:t>
      </w:r>
    </w:p>
    <w:p w:rsidR="00A52D38" w:rsidRDefault="00A52D38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=&gt; </w:t>
      </w:r>
      <w:r w:rsidR="00235A51" w:rsidRPr="00806128">
        <w:rPr>
          <w:noProof/>
          <w:position w:val="-6"/>
          <w:sz w:val="28"/>
          <w:szCs w:val="28"/>
        </w:rPr>
        <w:object w:dxaOrig="620" w:dyaOrig="400">
          <v:shape id="_x0000_i1169" type="#_x0000_t75" style="width:30.65pt;height:20.4pt" o:ole="">
            <v:imagedata r:id="rId256" o:title=""/>
          </v:shape>
          <o:OLEObject Type="Embed" ProgID="Equation.DSMT4" ShapeID="_x0000_i1169" DrawAspect="Content" ObjectID="_1709060578" r:id="rId257"/>
        </w:object>
      </w:r>
      <w:r w:rsidR="00D84691">
        <w:rPr>
          <w:sz w:val="28"/>
          <w:szCs w:val="28"/>
          <w:lang w:val="en-US"/>
        </w:rPr>
        <w:t>=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70" type="#_x0000_t75" style="width:31.7pt;height:19.35pt" o:ole="">
            <v:imagedata r:id="rId258" o:title=""/>
          </v:shape>
          <o:OLEObject Type="Embed" ProgID="Equation.DSMT4" ShapeID="_x0000_i1170" DrawAspect="Content" ObjectID="_1709060579" r:id="rId259"/>
        </w:object>
      </w:r>
    </w:p>
    <w:p w:rsidR="00A52D38" w:rsidRDefault="00967D2B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Nên</w:t>
      </w:r>
      <w:r w:rsidR="00A52D38">
        <w:rPr>
          <w:spacing w:val="-3"/>
          <w:sz w:val="28"/>
          <w:szCs w:val="28"/>
          <w:lang w:val="en-US"/>
        </w:rPr>
        <w:t xml:space="preserve"> 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71" type="#_x0000_t75" style="width:31.7pt;height:19.35pt" o:ole="">
            <v:imagedata r:id="rId258" o:title=""/>
          </v:shape>
          <o:OLEObject Type="Embed" ProgID="Equation.DSMT4" ShapeID="_x0000_i1171" DrawAspect="Content" ObjectID="_1709060580" r:id="rId260"/>
        </w:object>
      </w:r>
      <w:r w:rsidR="00235A51" w:rsidRPr="00A52D38">
        <w:rPr>
          <w:noProof/>
          <w:spacing w:val="-3"/>
          <w:position w:val="-6"/>
          <w:sz w:val="28"/>
          <w:szCs w:val="28"/>
          <w:lang w:val="en-US"/>
        </w:rPr>
        <w:object w:dxaOrig="639" w:dyaOrig="360">
          <v:shape id="_x0000_i1172" type="#_x0000_t75" style="width:31.7pt;height:18.25pt" o:ole="">
            <v:imagedata r:id="rId261" o:title=""/>
          </v:shape>
          <o:OLEObject Type="Embed" ProgID="Equation.DSMT4" ShapeID="_x0000_i1172" DrawAspect="Content" ObjectID="_1709060581" r:id="rId262"/>
        </w:object>
      </w:r>
    </w:p>
    <w:p w:rsidR="00967D2B" w:rsidRDefault="00967D2B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Gọi F là giao điểm của ED và AC</w:t>
      </w:r>
      <w:r w:rsidR="00325F2F" w:rsidRPr="00325F2F">
        <w:rPr>
          <w:sz w:val="28"/>
          <w:szCs w:val="28"/>
          <w:lang w:val="en-US"/>
        </w:rPr>
        <w:t xml:space="preserve"> </w:t>
      </w:r>
    </w:p>
    <w:p w:rsidR="00967D2B" w:rsidRDefault="00967D2B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a có AB </w:t>
      </w:r>
      <w:r>
        <w:rPr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BD, DF </w:t>
      </w:r>
      <w:r>
        <w:rPr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BD</w:t>
      </w:r>
    </w:p>
    <w:p w:rsidR="00967D2B" w:rsidRDefault="00967D2B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AB // DF</w:t>
      </w:r>
    </w:p>
    <w:p w:rsidR="00967D2B" w:rsidRDefault="00967D2B" w:rsidP="00246B12">
      <w:pPr>
        <w:rPr>
          <w:spacing w:val="-3"/>
          <w:sz w:val="28"/>
          <w:szCs w:val="28"/>
        </w:rPr>
      </w:pPr>
      <w:r>
        <w:rPr>
          <w:sz w:val="28"/>
          <w:szCs w:val="28"/>
          <w:lang w:val="en-US"/>
        </w:rPr>
        <w:t xml:space="preserve"> Xét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>
        <w:rPr>
          <w:spacing w:val="-3"/>
          <w:sz w:val="28"/>
          <w:szCs w:val="28"/>
          <w:lang w:val="en-US"/>
        </w:rPr>
        <w:t>D</w:t>
      </w:r>
      <w:r>
        <w:rPr>
          <w:sz w:val="28"/>
          <w:szCs w:val="28"/>
          <w:lang w:val="en-US"/>
        </w:rPr>
        <w:t xml:space="preserve"> và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>
        <w:rPr>
          <w:spacing w:val="-3"/>
          <w:sz w:val="28"/>
          <w:szCs w:val="28"/>
        </w:rPr>
        <w:t>D</w:t>
      </w:r>
      <w:r>
        <w:rPr>
          <w:spacing w:val="-3"/>
          <w:sz w:val="28"/>
          <w:szCs w:val="28"/>
          <w:lang w:val="en-US"/>
        </w:rPr>
        <w:t>FA</w:t>
      </w:r>
      <w:r>
        <w:rPr>
          <w:spacing w:val="-3"/>
          <w:sz w:val="28"/>
          <w:szCs w:val="28"/>
        </w:rPr>
        <w:t xml:space="preserve"> có:</w:t>
      </w:r>
    </w:p>
    <w:p w:rsidR="00967D2B" w:rsidRDefault="00235A51" w:rsidP="00246B12">
      <w:pPr>
        <w:rPr>
          <w:spacing w:val="-3"/>
          <w:sz w:val="28"/>
          <w:szCs w:val="28"/>
          <w:lang w:val="en-US"/>
        </w:rPr>
      </w:pPr>
      <w:r w:rsidRPr="00806128">
        <w:rPr>
          <w:noProof/>
          <w:position w:val="-4"/>
          <w:sz w:val="28"/>
          <w:szCs w:val="28"/>
        </w:rPr>
        <w:object w:dxaOrig="620" w:dyaOrig="380">
          <v:shape id="_x0000_i1173" type="#_x0000_t75" style="width:30.65pt;height:19.35pt" o:ole="">
            <v:imagedata r:id="rId263" o:title=""/>
          </v:shape>
          <o:OLEObject Type="Embed" ProgID="Equation.DSMT4" ShapeID="_x0000_i1173" DrawAspect="Content" ObjectID="_1709060582" r:id="rId264"/>
        </w:object>
      </w:r>
      <w:r w:rsidR="00D84691">
        <w:rPr>
          <w:sz w:val="28"/>
          <w:szCs w:val="28"/>
          <w:lang w:val="en-US"/>
        </w:rPr>
        <w:t>=</w:t>
      </w:r>
      <w:r w:rsidRPr="00806128">
        <w:rPr>
          <w:noProof/>
          <w:position w:val="-4"/>
          <w:sz w:val="28"/>
          <w:szCs w:val="28"/>
        </w:rPr>
        <w:object w:dxaOrig="639" w:dyaOrig="380">
          <v:shape id="_x0000_i1174" type="#_x0000_t75" style="width:31.7pt;height:19.35pt" o:ole="">
            <v:imagedata r:id="rId265" o:title=""/>
          </v:shape>
          <o:OLEObject Type="Embed" ProgID="Equation.DSMT4" ShapeID="_x0000_i1174" DrawAspect="Content" ObjectID="_1709060583" r:id="rId266"/>
        </w:object>
      </w:r>
      <w:r w:rsidR="001B3814" w:rsidRPr="001B3814">
        <w:rPr>
          <w:spacing w:val="-3"/>
          <w:sz w:val="28"/>
          <w:szCs w:val="28"/>
          <w:lang w:val="en-US"/>
        </w:rPr>
        <w:t xml:space="preserve"> </w:t>
      </w:r>
    </w:p>
    <w:p w:rsidR="00967D2B" w:rsidRDefault="00967D2B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AD là cạnh chung</w:t>
      </w:r>
    </w:p>
    <w:p w:rsidR="00967D2B" w:rsidRDefault="00235A51" w:rsidP="00246B12">
      <w:pPr>
        <w:rPr>
          <w:spacing w:val="-3"/>
          <w:sz w:val="28"/>
          <w:szCs w:val="28"/>
          <w:lang w:val="en-US"/>
        </w:rPr>
      </w:pPr>
      <w:r w:rsidRPr="00806128">
        <w:rPr>
          <w:noProof/>
          <w:position w:val="-4"/>
          <w:sz w:val="28"/>
          <w:szCs w:val="28"/>
        </w:rPr>
        <w:object w:dxaOrig="639" w:dyaOrig="380">
          <v:shape id="_x0000_i1175" type="#_x0000_t75" style="width:31.7pt;height:19.35pt" o:ole="">
            <v:imagedata r:id="rId267" o:title=""/>
          </v:shape>
          <o:OLEObject Type="Embed" ProgID="Equation.DSMT4" ShapeID="_x0000_i1175" DrawAspect="Content" ObjectID="_1709060584" r:id="rId268"/>
        </w:object>
      </w:r>
      <w:r w:rsidR="00D84691">
        <w:rPr>
          <w:sz w:val="28"/>
          <w:szCs w:val="28"/>
          <w:lang w:val="en-US"/>
        </w:rPr>
        <w:t>=</w:t>
      </w:r>
      <w:r w:rsidRPr="00806128">
        <w:rPr>
          <w:noProof/>
          <w:position w:val="-4"/>
          <w:sz w:val="28"/>
          <w:szCs w:val="28"/>
        </w:rPr>
        <w:object w:dxaOrig="620" w:dyaOrig="380">
          <v:shape id="_x0000_i1176" type="#_x0000_t75" style="width:30.65pt;height:19.35pt" o:ole="">
            <v:imagedata r:id="rId269" o:title=""/>
          </v:shape>
          <o:OLEObject Type="Embed" ProgID="Equation.DSMT4" ShapeID="_x0000_i1176" DrawAspect="Content" ObjectID="_1709060585" r:id="rId270"/>
        </w:object>
      </w:r>
    </w:p>
    <w:p w:rsidR="00967D2B" w:rsidRDefault="00967D2B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Do đó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>
        <w:rPr>
          <w:sz w:val="28"/>
          <w:szCs w:val="28"/>
          <w:lang w:val="en-US"/>
        </w:rPr>
        <w:t xml:space="preserve">D =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>
        <w:rPr>
          <w:spacing w:val="-3"/>
          <w:sz w:val="28"/>
          <w:szCs w:val="28"/>
        </w:rPr>
        <w:t>D</w:t>
      </w:r>
      <w:r>
        <w:rPr>
          <w:spacing w:val="-3"/>
          <w:sz w:val="28"/>
          <w:szCs w:val="28"/>
          <w:lang w:val="en-US"/>
        </w:rPr>
        <w:t>FA (g-c-g)</w:t>
      </w:r>
    </w:p>
    <w:p w:rsidR="00576EB6" w:rsidRDefault="00576EB6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=&gt; BD = FA</w:t>
      </w:r>
      <w:r w:rsidRPr="00576EB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và AB = DF</w:t>
      </w:r>
    </w:p>
    <w:p w:rsidR="00967D2B" w:rsidRDefault="00967D2B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à AB = BD</w:t>
      </w:r>
      <w:r w:rsidR="00576EB6">
        <w:rPr>
          <w:sz w:val="28"/>
          <w:szCs w:val="28"/>
          <w:lang w:val="en-US"/>
        </w:rPr>
        <w:t xml:space="preserve"> </w:t>
      </w:r>
      <w:r w:rsidR="00CA7999">
        <w:rPr>
          <w:sz w:val="28"/>
          <w:szCs w:val="28"/>
          <w:lang w:val="en-US"/>
        </w:rPr>
        <w:t>(gt)</w:t>
      </w:r>
    </w:p>
    <w:p w:rsidR="00967D2B" w:rsidRDefault="00967D2B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o đó AB = BD = AF = DF</w:t>
      </w:r>
    </w:p>
    <w:p w:rsidR="00AE272A" w:rsidRDefault="00AE272A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hứng minh được BM = FM = </w:t>
      </w:r>
      <w:r w:rsidR="00235A51" w:rsidRPr="00AE272A">
        <w:rPr>
          <w:noProof/>
          <w:position w:val="-26"/>
          <w:sz w:val="28"/>
          <w:szCs w:val="28"/>
          <w:lang w:val="en-US"/>
        </w:rPr>
        <w:object w:dxaOrig="480" w:dyaOrig="700">
          <v:shape id="_x0000_i1177" type="#_x0000_t75" style="width:23.65pt;height:34.95pt" o:ole="">
            <v:imagedata r:id="rId271" o:title=""/>
          </v:shape>
          <o:OLEObject Type="Embed" ProgID="Equation.DSMT4" ShapeID="_x0000_i1177" DrawAspect="Content" ObjectID="_1709060586" r:id="rId272"/>
        </w:object>
      </w:r>
      <w:r>
        <w:rPr>
          <w:sz w:val="28"/>
          <w:szCs w:val="28"/>
          <w:lang w:val="en-US"/>
        </w:rPr>
        <w:t xml:space="preserve"> </w:t>
      </w:r>
    </w:p>
    <w:p w:rsidR="00AE272A" w:rsidRDefault="00AE272A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a có AB = AF, BD = DF, BM = FM</w:t>
      </w:r>
    </w:p>
    <w:p w:rsidR="00AE272A" w:rsidRDefault="00AE272A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A, D, M cùng nằm trên đường trung trực của đoạn thẳng BF</w:t>
      </w:r>
    </w:p>
    <w:p w:rsidR="00AE272A" w:rsidRDefault="00AE272A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Vậy </w:t>
      </w:r>
      <w:r>
        <w:rPr>
          <w:spacing w:val="-4"/>
          <w:sz w:val="28"/>
          <w:szCs w:val="28"/>
          <w:lang w:val="en-US"/>
        </w:rPr>
        <w:t xml:space="preserve">ba điểm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1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4"/>
          <w:sz w:val="28"/>
          <w:szCs w:val="28"/>
        </w:rPr>
        <w:t xml:space="preserve"> 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B23936" w:rsidRPr="00B23936" w:rsidRDefault="00B23936" w:rsidP="00246B12">
      <w:pPr>
        <w:rPr>
          <w:sz w:val="10"/>
          <w:szCs w:val="10"/>
        </w:rPr>
      </w:pPr>
    </w:p>
    <w:p w:rsidR="007D7DE5" w:rsidRDefault="007D7DE5" w:rsidP="00246B12">
      <w:pPr>
        <w:rPr>
          <w:b/>
          <w:i/>
          <w:sz w:val="28"/>
          <w:szCs w:val="28"/>
          <w:lang w:val="en-US"/>
        </w:rPr>
      </w:pPr>
      <w:r w:rsidRPr="008017F4">
        <w:rPr>
          <w:b/>
          <w:i/>
          <w:sz w:val="28"/>
          <w:szCs w:val="28"/>
        </w:rPr>
        <w:t xml:space="preserve">10. </w:t>
      </w:r>
      <w:r w:rsidR="00AE14C9">
        <w:rPr>
          <w:b/>
          <w:i/>
          <w:sz w:val="28"/>
          <w:szCs w:val="28"/>
          <w:lang w:val="en-US"/>
        </w:rPr>
        <w:t>Sử dụng phương pháp hình duy nhất</w:t>
      </w:r>
    </w:p>
    <w:p w:rsidR="00B23936" w:rsidRPr="00B23936" w:rsidRDefault="00B23936" w:rsidP="00246B12">
      <w:pPr>
        <w:rPr>
          <w:b/>
          <w:i/>
          <w:sz w:val="10"/>
          <w:szCs w:val="10"/>
          <w:lang w:val="en-US"/>
        </w:rPr>
      </w:pPr>
    </w:p>
    <w:p w:rsidR="007D7DE5" w:rsidRDefault="007D7DE5" w:rsidP="00B23936">
      <w:pPr>
        <w:spacing w:line="276" w:lineRule="auto"/>
        <w:ind w:firstLine="720"/>
        <w:jc w:val="both"/>
        <w:rPr>
          <w:i/>
          <w:sz w:val="28"/>
          <w:szCs w:val="28"/>
          <w:lang w:val="en-US"/>
        </w:rPr>
      </w:pPr>
      <w:r w:rsidRPr="00AE14C9">
        <w:rPr>
          <w:i/>
          <w:sz w:val="28"/>
          <w:szCs w:val="28"/>
          <w:lang w:val="en-US"/>
        </w:rPr>
        <w:t xml:space="preserve">Để chứng minh 3 điểm A, B, C thẳng hàng, trong đó C thuộc 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(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là đường thẳng, tia, đoạn thẳng ...) chúng ta có thể gọi C’ là giao điểm của AB với 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tìm cách chứng minh 2 điểm C và C’ trùng nhau</w:t>
      </w:r>
    </w:p>
    <w:p w:rsidR="00B23936" w:rsidRPr="00B23936" w:rsidRDefault="00B23936" w:rsidP="00246B12">
      <w:pPr>
        <w:ind w:firstLine="720"/>
        <w:rPr>
          <w:i/>
          <w:sz w:val="10"/>
          <w:szCs w:val="10"/>
          <w:lang w:val="en-US" w:eastAsia="en-US"/>
        </w:rPr>
      </w:pPr>
    </w:p>
    <w:p w:rsidR="00936437" w:rsidRDefault="00936437" w:rsidP="00246B12">
      <w:pPr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Ví dụ 1: </w:t>
      </w:r>
      <w:r w:rsidRPr="00936437">
        <w:rPr>
          <w:sz w:val="28"/>
          <w:szCs w:val="28"/>
          <w:lang w:val="en-US"/>
        </w:rPr>
        <w:t xml:space="preserve">Cho </w:t>
      </w:r>
      <w:r w:rsidRPr="00936437">
        <w:rPr>
          <w:sz w:val="28"/>
          <w:szCs w:val="28"/>
          <w:lang w:val="en-US"/>
        </w:rPr>
        <w:sym w:font="Symbol" w:char="F044"/>
      </w:r>
      <w:r w:rsidRPr="00936437">
        <w:rPr>
          <w:sz w:val="28"/>
          <w:szCs w:val="28"/>
        </w:rPr>
        <w:t>ABC</w:t>
      </w:r>
      <w:r>
        <w:rPr>
          <w:sz w:val="28"/>
          <w:szCs w:val="28"/>
          <w:lang w:val="en-US"/>
        </w:rPr>
        <w:t xml:space="preserve">. Vẽ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</w:rPr>
        <w:t xml:space="preserve">ABD sao cho D </w:t>
      </w:r>
      <w:r>
        <w:rPr>
          <w:sz w:val="28"/>
          <w:szCs w:val="28"/>
          <w:lang w:val="en-US"/>
        </w:rPr>
        <w:t xml:space="preserve">nằm trên </w:t>
      </w:r>
      <w:r w:rsidR="00A6493A">
        <w:rPr>
          <w:sz w:val="28"/>
          <w:szCs w:val="28"/>
          <w:lang w:val="en-US"/>
        </w:rPr>
        <w:t>trên nửa mặt phẳng bờ AB không chứa C và AD // BC. Gọi M là trung điểm cạnh AC. Trên tia đối của tia MB lấy điểm E sao cho ME = MB. Chứng minh rằng ba điểm D, A, E thẳng hàng.</w:t>
      </w:r>
    </w:p>
    <w:p w:rsidR="00A6493A" w:rsidRDefault="00A6493A" w:rsidP="00246B12">
      <w:pPr>
        <w:ind w:firstLine="720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A6493A" w:rsidRDefault="000362F3" w:rsidP="00246B12">
      <w:pPr>
        <w:jc w:val="both"/>
        <w:rPr>
          <w:sz w:val="28"/>
          <w:szCs w:val="28"/>
          <w:lang w:val="en-US"/>
        </w:rPr>
      </w:pPr>
      <w:r w:rsidRPr="0036438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34528" behindDoc="0" locked="0" layoutInCell="1" allowOverlap="1" wp14:anchorId="5B8C1DF6" wp14:editId="296651E4">
            <wp:simplePos x="0" y="0"/>
            <wp:positionH relativeFrom="column">
              <wp:posOffset>3045942</wp:posOffset>
            </wp:positionH>
            <wp:positionV relativeFrom="paragraph">
              <wp:posOffset>147904</wp:posOffset>
            </wp:positionV>
            <wp:extent cx="2504661" cy="1344109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661" cy="1344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493A">
        <w:rPr>
          <w:sz w:val="28"/>
          <w:szCs w:val="28"/>
          <w:lang w:val="en-US"/>
        </w:rPr>
        <w:t>Gọi E’ là giao điểm của BM và AD</w:t>
      </w:r>
    </w:p>
    <w:p w:rsidR="00A6493A" w:rsidRDefault="00A6493A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Xét </w:t>
      </w:r>
      <w:r w:rsidR="0036438B"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 xml:space="preserve">MAE’ và </w:t>
      </w:r>
      <w:r w:rsidR="0036438B"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>MCB có</w:t>
      </w:r>
    </w:p>
    <w:p w:rsidR="00A6493A" w:rsidRDefault="00235A51" w:rsidP="00246B12">
      <w:pPr>
        <w:jc w:val="both"/>
        <w:rPr>
          <w:sz w:val="28"/>
          <w:szCs w:val="28"/>
          <w:lang w:val="en-US"/>
        </w:rPr>
      </w:pPr>
      <w:r w:rsidRPr="00806128">
        <w:rPr>
          <w:noProof/>
          <w:position w:val="-4"/>
          <w:sz w:val="28"/>
          <w:szCs w:val="28"/>
        </w:rPr>
        <w:object w:dxaOrig="760" w:dyaOrig="380">
          <v:shape id="_x0000_i1178" type="#_x0000_t75" style="width:37.6pt;height:19.35pt" o:ole="">
            <v:imagedata r:id="rId274" o:title=""/>
          </v:shape>
          <o:OLEObject Type="Embed" ProgID="Equation.DSMT4" ShapeID="_x0000_i1178" DrawAspect="Content" ObjectID="_1709060587" r:id="rId275"/>
        </w:object>
      </w:r>
      <w:r w:rsidR="00D84691">
        <w:rPr>
          <w:sz w:val="28"/>
          <w:szCs w:val="28"/>
          <w:lang w:val="en-US"/>
        </w:rPr>
        <w:t>=</w:t>
      </w:r>
      <w:r w:rsidRPr="00D84691">
        <w:rPr>
          <w:noProof/>
          <w:position w:val="-6"/>
          <w:sz w:val="28"/>
          <w:szCs w:val="28"/>
        </w:rPr>
        <w:object w:dxaOrig="660" w:dyaOrig="400">
          <v:shape id="_x0000_i1179" type="#_x0000_t75" style="width:32.8pt;height:20.4pt" o:ole="">
            <v:imagedata r:id="rId276" o:title=""/>
          </v:shape>
          <o:OLEObject Type="Embed" ProgID="Equation.DSMT4" ShapeID="_x0000_i1179" DrawAspect="Content" ObjectID="_1709060588" r:id="rId277"/>
        </w:object>
      </w:r>
      <w:r w:rsidR="00A6493A">
        <w:rPr>
          <w:sz w:val="28"/>
          <w:szCs w:val="28"/>
          <w:lang w:val="en-US"/>
        </w:rPr>
        <w:t>(đối đỉnh)</w:t>
      </w:r>
    </w:p>
    <w:p w:rsidR="00A6493A" w:rsidRDefault="00A6493A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>MA = MC (M là trung điểm AC)</w:t>
      </w:r>
    </w:p>
    <w:p w:rsidR="00A6493A" w:rsidRDefault="00235A51" w:rsidP="00246B12">
      <w:pPr>
        <w:jc w:val="both"/>
        <w:rPr>
          <w:sz w:val="28"/>
          <w:szCs w:val="28"/>
          <w:lang w:val="en-US"/>
        </w:rPr>
      </w:pPr>
      <w:r w:rsidRPr="00806128">
        <w:rPr>
          <w:noProof/>
          <w:position w:val="-4"/>
          <w:sz w:val="28"/>
          <w:szCs w:val="28"/>
        </w:rPr>
        <w:object w:dxaOrig="740" w:dyaOrig="380">
          <v:shape id="_x0000_i1180" type="#_x0000_t75" style="width:37.05pt;height:19.35pt" o:ole="">
            <v:imagedata r:id="rId278" o:title=""/>
          </v:shape>
          <o:OLEObject Type="Embed" ProgID="Equation.DSMT4" ShapeID="_x0000_i1180" DrawAspect="Content" ObjectID="_1709060589" r:id="rId279"/>
        </w:object>
      </w:r>
      <w:r w:rsidR="00D84691">
        <w:rPr>
          <w:sz w:val="28"/>
          <w:szCs w:val="28"/>
          <w:lang w:val="en-US"/>
        </w:rPr>
        <w:t>=</w:t>
      </w:r>
      <w:r w:rsidRPr="00D84691">
        <w:rPr>
          <w:noProof/>
          <w:position w:val="-6"/>
          <w:sz w:val="28"/>
          <w:szCs w:val="28"/>
        </w:rPr>
        <w:object w:dxaOrig="680" w:dyaOrig="400">
          <v:shape id="_x0000_i1181" type="#_x0000_t75" style="width:33.3pt;height:20.4pt" o:ole="">
            <v:imagedata r:id="rId280" o:title=""/>
          </v:shape>
          <o:OLEObject Type="Embed" ProgID="Equation.DSMT4" ShapeID="_x0000_i1181" DrawAspect="Content" ObjectID="_1709060590" r:id="rId281"/>
        </w:object>
      </w:r>
      <w:r w:rsidR="0036438B">
        <w:rPr>
          <w:sz w:val="28"/>
          <w:szCs w:val="28"/>
          <w:lang w:val="en-US"/>
        </w:rPr>
        <w:t>(so le trong vì AE’ // BC)</w:t>
      </w:r>
    </w:p>
    <w:p w:rsidR="0036438B" w:rsidRDefault="0036438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Do đó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 xml:space="preserve">MAE’ =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>MCB (g-c-g)</w:t>
      </w:r>
    </w:p>
    <w:p w:rsidR="0036438B" w:rsidRDefault="0036438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ME’ = MB</w:t>
      </w:r>
    </w:p>
    <w:p w:rsidR="0036438B" w:rsidRDefault="0036438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à ME = MB (gt)</w:t>
      </w:r>
    </w:p>
    <w:p w:rsidR="00866A88" w:rsidRDefault="0036438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o đó ME = ME’</w:t>
      </w:r>
      <w:r w:rsidR="001D55F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=&gt; E </w:t>
      </w:r>
      <w:r>
        <w:rPr>
          <w:sz w:val="28"/>
          <w:szCs w:val="28"/>
          <w:lang w:val="en-US"/>
        </w:rPr>
        <w:sym w:font="Symbol" w:char="F0BA"/>
      </w:r>
      <w:r>
        <w:rPr>
          <w:sz w:val="28"/>
          <w:szCs w:val="28"/>
          <w:lang w:val="en-US"/>
        </w:rPr>
        <w:t xml:space="preserve"> E’</w:t>
      </w:r>
      <w:r w:rsidR="001D55F4">
        <w:rPr>
          <w:sz w:val="28"/>
          <w:szCs w:val="28"/>
          <w:lang w:val="en-US"/>
        </w:rPr>
        <w:t xml:space="preserve">. </w:t>
      </w:r>
    </w:p>
    <w:p w:rsidR="0036438B" w:rsidRDefault="0036438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ậy ba điểm D, A, E thẳng hàng</w:t>
      </w:r>
    </w:p>
    <w:p w:rsidR="00D84691" w:rsidRPr="00D84691" w:rsidRDefault="00D84691" w:rsidP="00246B12">
      <w:pPr>
        <w:jc w:val="both"/>
        <w:rPr>
          <w:sz w:val="10"/>
          <w:szCs w:val="10"/>
          <w:lang w:val="en-US"/>
        </w:rPr>
      </w:pP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</w:rPr>
        <w:t xml:space="preserve">Ví dụ </w:t>
      </w:r>
      <w:r>
        <w:rPr>
          <w:b/>
          <w:sz w:val="28"/>
          <w:szCs w:val="28"/>
          <w:lang w:val="en-US"/>
        </w:rPr>
        <w:t xml:space="preserve">2: </w:t>
      </w:r>
      <w:r w:rsidRPr="00431CFE">
        <w:rPr>
          <w:sz w:val="28"/>
          <w:szCs w:val="28"/>
          <w:lang w:val="en-US"/>
        </w:rPr>
        <w:t xml:space="preserve">Cho </w:t>
      </w:r>
      <w:r w:rsidRPr="00431CFE">
        <w:rPr>
          <w:sz w:val="28"/>
          <w:szCs w:val="28"/>
        </w:rPr>
        <w:t>Δ</w:t>
      </w:r>
      <w:r w:rsidRPr="00431CFE">
        <w:rPr>
          <w:sz w:val="28"/>
          <w:szCs w:val="28"/>
          <w:lang w:val="en-US"/>
        </w:rPr>
        <w:t>ABC</w:t>
      </w:r>
      <w:r>
        <w:rPr>
          <w:sz w:val="28"/>
          <w:szCs w:val="28"/>
          <w:lang w:val="en-US"/>
        </w:rPr>
        <w:t xml:space="preserve"> cân tại A. Trên các cạnh AB, AC lần lượt lấy D, E sao cho AD = AE. Gọi M, N lần lượt là trung điểm các đoạn thẳng BC, DE. Chứng minh rằng ba điểm A, M, N thẳng hàng.</w:t>
      </w:r>
    </w:p>
    <w:p w:rsidR="008F3618" w:rsidRDefault="009D69D0" w:rsidP="00246B12">
      <w:pPr>
        <w:ind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57B2E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78560" behindDoc="0" locked="0" layoutInCell="1" allowOverlap="1" wp14:anchorId="0C7F7B22" wp14:editId="11A37057">
            <wp:simplePos x="0" y="0"/>
            <wp:positionH relativeFrom="column">
              <wp:posOffset>3634437</wp:posOffset>
            </wp:positionH>
            <wp:positionV relativeFrom="paragraph">
              <wp:posOffset>215900</wp:posOffset>
            </wp:positionV>
            <wp:extent cx="2020045" cy="2020045"/>
            <wp:effectExtent l="0" t="0" r="0" b="0"/>
            <wp:wrapNone/>
            <wp:docPr id="1403" name="Picture 1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0045" cy="202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3618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8F3618" w:rsidRDefault="008F3618" w:rsidP="00246B12">
      <w:pPr>
        <w:jc w:val="both"/>
        <w:rPr>
          <w:sz w:val="28"/>
          <w:szCs w:val="28"/>
          <w:lang w:val="en-US" w:eastAsia="en-US"/>
        </w:rPr>
      </w:pPr>
      <w:r w:rsidRPr="00431CFE">
        <w:rPr>
          <w:sz w:val="28"/>
          <w:szCs w:val="28"/>
          <w:lang w:val="en-US" w:eastAsia="en-US"/>
        </w:rPr>
        <w:t xml:space="preserve">Gọi </w:t>
      </w:r>
      <w:r>
        <w:rPr>
          <w:sz w:val="28"/>
          <w:szCs w:val="28"/>
          <w:lang w:val="en-US" w:eastAsia="en-US"/>
        </w:rPr>
        <w:t>N’ là giao điểm AM và DE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 w:rsidRPr="00431CFE">
        <w:rPr>
          <w:sz w:val="28"/>
          <w:szCs w:val="28"/>
        </w:rPr>
        <w:t>Δ</w:t>
      </w:r>
      <w:r w:rsidRPr="00431CFE">
        <w:rPr>
          <w:sz w:val="28"/>
          <w:szCs w:val="28"/>
          <w:lang w:val="en-US"/>
        </w:rPr>
        <w:t>ABC</w:t>
      </w:r>
      <w:r>
        <w:rPr>
          <w:sz w:val="28"/>
          <w:szCs w:val="28"/>
          <w:lang w:val="en-US"/>
        </w:rPr>
        <w:t xml:space="preserve"> cân tại A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M là đường trung tuyến (M là trung điểm của cạnh BC)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 AM là đường phân giác của </w:t>
      </w:r>
      <w:r w:rsidR="00235A51" w:rsidRPr="00D84691">
        <w:rPr>
          <w:noProof/>
          <w:position w:val="-6"/>
          <w:sz w:val="28"/>
          <w:szCs w:val="28"/>
        </w:rPr>
        <w:object w:dxaOrig="620" w:dyaOrig="400">
          <v:shape id="_x0000_i1182" type="#_x0000_t75" style="width:30.65pt;height:20.4pt" o:ole="">
            <v:imagedata r:id="rId283" o:title=""/>
          </v:shape>
          <o:OLEObject Type="Embed" ProgID="Equation.DSMT4" ShapeID="_x0000_i1182" DrawAspect="Content" ObjectID="_1709060591" r:id="rId284"/>
        </w:object>
      </w:r>
      <w:r>
        <w:rPr>
          <w:sz w:val="28"/>
          <w:szCs w:val="28"/>
          <w:lang w:val="en-US"/>
        </w:rPr>
        <w:t xml:space="preserve"> 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 w:rsidRPr="00431CFE">
        <w:rPr>
          <w:sz w:val="28"/>
          <w:szCs w:val="28"/>
        </w:rPr>
        <w:t>Δ</w:t>
      </w:r>
      <w:r>
        <w:rPr>
          <w:sz w:val="28"/>
          <w:szCs w:val="28"/>
          <w:lang w:val="en-US"/>
        </w:rPr>
        <w:t>ADE cân tại A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N’ là đường phân giác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AN’ là đường trung tuyến của </w:t>
      </w:r>
      <w:r w:rsidRPr="00431CFE">
        <w:rPr>
          <w:sz w:val="28"/>
          <w:szCs w:val="28"/>
        </w:rPr>
        <w:t>Δ</w:t>
      </w:r>
      <w:r>
        <w:rPr>
          <w:sz w:val="28"/>
          <w:szCs w:val="28"/>
          <w:lang w:val="en-US"/>
        </w:rPr>
        <w:t>ADE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N’ là trung điểm của cạnh DE</w:t>
      </w:r>
    </w:p>
    <w:p w:rsidR="008F3618" w:rsidRPr="00431CFE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à N là trung điểm của cạnh DE</w:t>
      </w:r>
    </w:p>
    <w:p w:rsidR="008F3618" w:rsidRDefault="008F3618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Do đó N’ </w:t>
      </w:r>
      <w:r>
        <w:rPr>
          <w:sz w:val="28"/>
          <w:szCs w:val="28"/>
          <w:lang w:val="en-US"/>
        </w:rPr>
        <w:sym w:font="Symbol" w:char="F0BA"/>
      </w:r>
      <w:r>
        <w:rPr>
          <w:sz w:val="28"/>
          <w:szCs w:val="28"/>
          <w:lang w:val="en-US"/>
        </w:rPr>
        <w:t xml:space="preserve"> N</w:t>
      </w:r>
    </w:p>
    <w:p w:rsidR="008F3618" w:rsidRDefault="008F3618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ậy ba điểm A, M, N thẳng hàng.</w:t>
      </w:r>
    </w:p>
    <w:p w:rsidR="001D55F4" w:rsidRPr="001D55F4" w:rsidRDefault="001D55F4" w:rsidP="00246B12">
      <w:pPr>
        <w:rPr>
          <w:sz w:val="10"/>
          <w:szCs w:val="10"/>
          <w:lang w:val="en-US"/>
        </w:rPr>
      </w:pPr>
    </w:p>
    <w:p w:rsidR="005132EB" w:rsidRPr="00110CC6" w:rsidRDefault="00A6493A" w:rsidP="00246B12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Ví dụ </w:t>
      </w:r>
      <w:r w:rsidR="008F3618">
        <w:rPr>
          <w:b/>
          <w:sz w:val="28"/>
          <w:szCs w:val="28"/>
          <w:lang w:val="en-US"/>
        </w:rPr>
        <w:t>3</w:t>
      </w:r>
      <w:r w:rsidR="00270416" w:rsidRPr="00B74F27">
        <w:rPr>
          <w:b/>
          <w:sz w:val="28"/>
          <w:szCs w:val="28"/>
          <w:lang w:val="en-US"/>
        </w:rPr>
        <w:t>:</w:t>
      </w:r>
      <w:r w:rsidR="005132EB" w:rsidRPr="00110CC6">
        <w:rPr>
          <w:sz w:val="28"/>
          <w:szCs w:val="28"/>
        </w:rPr>
        <w:t xml:space="preserve"> Cho </w:t>
      </w:r>
      <w:r w:rsidR="00086BE0">
        <w:rPr>
          <w:sz w:val="28"/>
          <w:szCs w:val="28"/>
          <w:lang w:val="en-US"/>
        </w:rPr>
        <w:sym w:font="Symbol" w:char="F044"/>
      </w:r>
      <w:r w:rsidR="005132EB" w:rsidRPr="00110CC6">
        <w:rPr>
          <w:sz w:val="28"/>
          <w:szCs w:val="28"/>
        </w:rPr>
        <w:t xml:space="preserve">ABC cân </w:t>
      </w:r>
      <w:r w:rsidR="00000F59">
        <w:rPr>
          <w:sz w:val="28"/>
          <w:szCs w:val="28"/>
          <w:lang w:val="en-US"/>
        </w:rPr>
        <w:t>tại</w:t>
      </w:r>
      <w:r w:rsidR="005132EB" w:rsidRPr="00110CC6">
        <w:rPr>
          <w:sz w:val="28"/>
          <w:szCs w:val="28"/>
        </w:rPr>
        <w:t xml:space="preserve"> A. Trên cạnh AB lấy điểm M, trên tia đối tia CA lấy điểm N sao cho B</w:t>
      </w:r>
      <w:r w:rsidR="003D231F">
        <w:rPr>
          <w:sz w:val="28"/>
          <w:szCs w:val="28"/>
        </w:rPr>
        <w:t xml:space="preserve">M = CN. Gọi K là trung điểm MN. </w:t>
      </w:r>
      <w:r w:rsidR="005132EB" w:rsidRPr="00110CC6">
        <w:rPr>
          <w:sz w:val="28"/>
          <w:szCs w:val="28"/>
        </w:rPr>
        <w:t>Chứng minh ba điểm B, K, C thẳng hàng</w:t>
      </w:r>
    </w:p>
    <w:p w:rsidR="005132EB" w:rsidRDefault="003D231F" w:rsidP="00246B12">
      <w:pPr>
        <w:ind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3D231F" w:rsidRDefault="00BB5E9A" w:rsidP="00246B12">
      <w:pPr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784704" behindDoc="0" locked="0" layoutInCell="1" allowOverlap="1" wp14:anchorId="0E888BB8" wp14:editId="2764BF8D">
                <wp:simplePos x="0" y="0"/>
                <wp:positionH relativeFrom="column">
                  <wp:posOffset>3301345</wp:posOffset>
                </wp:positionH>
                <wp:positionV relativeFrom="paragraph">
                  <wp:posOffset>90182</wp:posOffset>
                </wp:positionV>
                <wp:extent cx="2269490" cy="2569845"/>
                <wp:effectExtent l="0" t="0" r="16510" b="1905"/>
                <wp:wrapNone/>
                <wp:docPr id="1052" name="Canvas 10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23" name="Arc 141"/>
                        <wps:cNvSpPr>
                          <a:spLocks/>
                        </wps:cNvSpPr>
                        <wps:spPr bwMode="auto">
                          <a:xfrm>
                            <a:off x="216974" y="1729545"/>
                            <a:ext cx="72390" cy="11303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33545"/>
                              <a:gd name="T2" fmla="*/ 17996 w 21600"/>
                              <a:gd name="T3" fmla="*/ 33545 h 33545"/>
                              <a:gd name="T4" fmla="*/ 0 w 21600"/>
                              <a:gd name="T5" fmla="*/ 21600 h 335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3545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5849"/>
                                  <a:pt x="20346" y="30004"/>
                                  <a:pt x="17996" y="33545"/>
                                </a:cubicBezTo>
                              </a:path>
                              <a:path w="21600" h="33545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5849"/>
                                  <a:pt x="20346" y="30004"/>
                                  <a:pt x="17996" y="33545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065">
                            <a:solidFill>
                              <a:srgbClr val="008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4" name="Arc 142"/>
                        <wps:cNvSpPr>
                          <a:spLocks/>
                        </wps:cNvSpPr>
                        <wps:spPr bwMode="auto">
                          <a:xfrm>
                            <a:off x="603054" y="1741610"/>
                            <a:ext cx="95885" cy="10731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446 w 26376"/>
                              <a:gd name="T1" fmla="*/ 29370 h 29370"/>
                              <a:gd name="T2" fmla="*/ 26376 w 26376"/>
                              <a:gd name="T3" fmla="*/ 535 h 29370"/>
                              <a:gd name="T4" fmla="*/ 21600 w 26376"/>
                              <a:gd name="T5" fmla="*/ 21600 h 293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6376" h="29370" fill="none" extrusionOk="0">
                                <a:moveTo>
                                  <a:pt x="1445" y="29370"/>
                                </a:moveTo>
                                <a:cubicBezTo>
                                  <a:pt x="490" y="26890"/>
                                  <a:pt x="0" y="2425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3206" y="0"/>
                                  <a:pt x="24808" y="179"/>
                                  <a:pt x="26376" y="534"/>
                                </a:cubicBezTo>
                              </a:path>
                              <a:path w="26376" h="29370" stroke="0" extrusionOk="0">
                                <a:moveTo>
                                  <a:pt x="1445" y="29370"/>
                                </a:moveTo>
                                <a:cubicBezTo>
                                  <a:pt x="490" y="26890"/>
                                  <a:pt x="0" y="2425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3206" y="0"/>
                                  <a:pt x="24808" y="179"/>
                                  <a:pt x="26376" y="53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065">
                            <a:solidFill>
                              <a:srgbClr val="008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5" name="Arc 143"/>
                        <wps:cNvSpPr>
                          <a:spLocks/>
                        </wps:cNvSpPr>
                        <wps:spPr bwMode="auto">
                          <a:xfrm>
                            <a:off x="1676839" y="1693350"/>
                            <a:ext cx="102870" cy="15557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559 0 0"/>
                              <a:gd name="G2" fmla="+- 21600 0 0"/>
                              <a:gd name="T0" fmla="*/ 3074 w 21600"/>
                              <a:gd name="T1" fmla="*/ 32666 h 32666"/>
                              <a:gd name="T2" fmla="*/ 20265 w 21600"/>
                              <a:gd name="T3" fmla="*/ 0 h 32666"/>
                              <a:gd name="T4" fmla="*/ 21600 w 21600"/>
                              <a:gd name="T5" fmla="*/ 21559 h 326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2666" fill="none" extrusionOk="0">
                                <a:moveTo>
                                  <a:pt x="3074" y="32665"/>
                                </a:moveTo>
                                <a:cubicBezTo>
                                  <a:pt x="1062" y="29310"/>
                                  <a:pt x="0" y="25471"/>
                                  <a:pt x="0" y="21559"/>
                                </a:cubicBezTo>
                                <a:cubicBezTo>
                                  <a:pt x="0" y="10148"/>
                                  <a:pt x="8875" y="705"/>
                                  <a:pt x="20265" y="0"/>
                                </a:cubicBezTo>
                              </a:path>
                              <a:path w="21600" h="32666" stroke="0" extrusionOk="0">
                                <a:moveTo>
                                  <a:pt x="3074" y="32665"/>
                                </a:moveTo>
                                <a:cubicBezTo>
                                  <a:pt x="1062" y="29310"/>
                                  <a:pt x="0" y="25471"/>
                                  <a:pt x="0" y="21559"/>
                                </a:cubicBezTo>
                                <a:cubicBezTo>
                                  <a:pt x="0" y="10148"/>
                                  <a:pt x="8875" y="705"/>
                                  <a:pt x="20265" y="0"/>
                                </a:cubicBezTo>
                                <a:lnTo>
                                  <a:pt x="21600" y="2155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065">
                            <a:solidFill>
                              <a:srgbClr val="008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7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56649" y="1850830"/>
                            <a:ext cx="1701165" cy="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8" name="Line 145"/>
                        <wps:cNvCnPr>
                          <a:cxnSpLocks noChangeShapeType="1"/>
                        </wps:cNvCnPr>
                        <wps:spPr bwMode="auto">
                          <a:xfrm flipH="1">
                            <a:off x="156649" y="205545"/>
                            <a:ext cx="856615" cy="164528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9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013264" y="205545"/>
                            <a:ext cx="844550" cy="164528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4" name="Line 147"/>
                        <wps:cNvCnPr>
                          <a:cxnSpLocks noChangeShapeType="1"/>
                        </wps:cNvCnPr>
                        <wps:spPr bwMode="auto">
                          <a:xfrm>
                            <a:off x="458274" y="1269805"/>
                            <a:ext cx="1713230" cy="117348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5" name="Line 148"/>
                        <wps:cNvCnPr>
                          <a:cxnSpLocks noChangeShapeType="1"/>
                        </wps:cNvCnPr>
                        <wps:spPr bwMode="auto">
                          <a:xfrm>
                            <a:off x="458274" y="1269805"/>
                            <a:ext cx="301625" cy="58102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6" name="Line 149"/>
                        <wps:cNvCnPr>
                          <a:cxnSpLocks noChangeShapeType="1"/>
                        </wps:cNvCnPr>
                        <wps:spPr bwMode="auto">
                          <a:xfrm>
                            <a:off x="1013264" y="205545"/>
                            <a:ext cx="1158240" cy="223774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2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723704" y="1862895"/>
                            <a:ext cx="933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3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2159439" y="2395025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4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289364" y="1149155"/>
                            <a:ext cx="1358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5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35999" y="1814635"/>
                            <a:ext cx="1022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6" name="Rectangle 155"/>
                        <wps:cNvSpPr>
                          <a:spLocks noChangeArrowheads="1"/>
                        </wps:cNvSpPr>
                        <wps:spPr bwMode="auto">
                          <a:xfrm>
                            <a:off x="1894009" y="1705415"/>
                            <a:ext cx="1022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7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965004" y="36000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8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1278694" y="1862895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9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1314889" y="1657155"/>
                            <a:ext cx="13779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K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0" name="Rectangle 159"/>
                        <wps:cNvSpPr>
                          <a:spLocks noChangeArrowheads="1"/>
                        </wps:cNvSpPr>
                        <wps:spPr bwMode="auto">
                          <a:xfrm>
                            <a:off x="2002594" y="2104830"/>
                            <a:ext cx="93345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26"/>
                                  <w:szCs w:val="26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1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216974" y="1523805"/>
                            <a:ext cx="93345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26"/>
                                  <w:szCs w:val="26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E888BB8" id="Canvas 1052" o:spid="_x0000_s1559" editas="canvas" style="position:absolute;margin-left:259.95pt;margin-top:7.1pt;width:178.7pt;height:202.35pt;z-index:251784704" coordsize="22694,2569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tr2DupwkAALRVAAAOAAAAZHJzL2Uyb0RvYy54bWzsXO1u2zgW/b/AvoOgn7twTUqiPoy6gzZp Zhfo7Ay22QdQZDkWaktaSYnTWey7z7mkxFD+yCSZ2NPUaoFYipgr8vLq3MPDK7/94W61tG7Tqs6K fGrzN8y20jwpZll+PbX/c3kxCm2rbuJ8Fi+LPJ3aX9Pa/uHdX//ydl1OUqdYFMtZWlkwkteTdTm1 F01TTsbjOlmkq7h+U5RpjovzolrFDU6r6/GsitewvlqOHcb88bqoZmVVJGld47fn6qL9Ttqfz9Ok +Xk+r9PGWk5t9K2RPyv584p+jt+9jSfXVVwusqTtRvyMXqziLMdNtanzuImtmyrbMrXKkqqoi3nz JilW42I+z5JUjgGj4WxjNGdxfhvXcjAJvNN1EEcvaPfqmvqdFxfZcglvjGF9Qr+jzzXmJ6XLy7zf SP1Gtm3brEtMYF3qqaz/WBc/L+IylSOvJ8m/bn+prGyG+GKOa1t5vEIkva8Si3ucZpDujUafy18q 6mZdfiqSL7UajHGFmtVoY12tfypmMBHfNIWctbt5taK/xHxYd1Pb4X4UeLb1FXcMnEh4QsVJetdY Ca4HjhshmBK6zl3myjAax5POTHJTNz+mhTQZ336qGxVlMxzRXa5n7RB+hJH5aomA+/vIYvS/jUfd gBsN0Cu2s5HziEaX+lZ/G+NGa0ta27jdpb6dbLSwXFePXXf6Ut8OjXgQRf4+a5gqNTo0lJasPRbh at1wb9+E0Ui5wrAG51937o0XnceTu7x1OY6smCCJyfkui5rmmZyCOcSwKVbiCVrR/OxpjHFTY/dR jVX0XMrA6Syrz7ZHFaBpE5Qq2wIoXalZKeOGBkIdokNrLeOSocuLqa0mxprjmZ3aOZAVsHvXVDcE wz9/6Ya5Km7Ty0JaaGi8I8wvhtCF6/3l5OYqSz6kv5qNOY+c6L49eiFtqLghM5EftPG6eUXHFo24 Z7p/tvV3IvSidvTqZsz1fNkHlzHmmZdk5KlLXZBu3A2n5LgHHVg3VfEFSACvDv7b8B9hvBkQ6mEx 57a7niyLOlWPkPJ463oZvtLqPR7qREPmKai5w3whn8q6WGYzSkM0ZXV1fXW2rKzbmDI3CzH/7YPX a1ZWdXMe1wvVTl5SUVIVN/lM4u4ijWcf2+MmzpbqGN1SSQ3z3j5mBO8yZ/8vYtHH8GPojTzH/zjy 2Pn56P3FmTfyL3ggzt3zs7Nz/n/qM/cmi2w2S3PqdscfuPe43NcyGZX5NYPoDa/nhQv5b9sL4343 JJRhLN2nmoUu+alseVXMviIRVoUiRCBwOFgU1a+2tQYZmtr1f2/iCqiy/GeOTB5xz8P0N/LEE4GD k8q8cmVeifMEpqZ2YwNz6fCsUYzrpqyy6wXuxOV858V7JOB5RukRVKKeqF61JyATqq/HYBWAa5NV OOTkl2YVPoiCUHmBBx73eYueFHbEKiIRhkhyklWwwOVd7vhDrEJlyqMxC8SJpAO+G/jqObznDSa5 cCI3YKAD8nOzoUkwHLJEBGOXRZNgCFfsswefa3qh/LHH3i6KoXsIwDgFiiH9TBRDDfypFAMBAC+C HZh+e5hoeMSl6S/8EEcSshUxaH/tOaKNpd6viQ1Ta5lfTPqyi2MoU5uMRZ5rRrTNcB5v33GRxeQo eiNwvJBhAYzBga6YQ1PhTBeEK2nNxihwusVdNmfmadxlmJie/587MZukSNEhGb5GQA7EaCBGijK9 dmIEMDeJkVz8vjQx4n7gh65aa0J5wdq2BdGOGUH2CbHWVNRICBEckxoJEe1SZjRJgXSzj2T1RBeX Bd4+pcSkRq7j+z4pJfSpMOueQ+m7QlJxmOOLfRZNakREa6e1ncSogzFDp4KMYTIo8ohh8USIkfSL 1F7kxDyVGNH0SyZAM9HF78PEiDMf8624VLdY6FEg4QVSuuqYS0uYOCboicyIM+6FZoIMQzxkdO+A yc52t5BBJy/sIke7aMum355GW07CbQ+Rivu5HEjFQCq+D1IRdKTiU5an2MSRK6CWVZzlahMHIvxn tY9j5cXZAuJ9KveELr+W0GuVYt/7Ezp51O4OF74PmZnAjYeChWr7Jp5othEwzgHRkm50KNeJMKQ3 0taORQdTe4kBSC2r2+YhBGybkIr5TLWT9M4WwXty4PendmoHPVvE7MTDo+qFWNQrWtxGsMyRvXCU 20gvGcHWfJmV/+i003an0ohlhwm9WdeFcohQh46oiLPvCQcCo5JMhng+jHr/SuMZcNiLZ7nwOGw8 Ezx2Ucw4WLGixzvDGKIi1oRDGB9tE+p1hjGk1H4YB4R2RwtjT4ROVzbi+FHYrZw6NOYBwhxsQ8Ux D1yIkAMcH3Qz9ZXGMVJ2D47l0vybiWOXcd9pWYUIIc4NpOKwJQGvNIqxIdaLYilKHS2KIWk9SCo4 B1xTVQNtuDuOGwQ4GcjxIUtbXmccexBhVRz/GzV7ECKW0CzEA4WnWrB4X1XFmsqPUELTUyxUpSo9 Co9SLFBvGqD6TSkWvhNGrSTbEQtsmdCuu6wcCYTj/04cU+nho0WLnooBdeO7L5pSQlBbB8aBEB+c aHThh8HIu/DEKApYOGI8+hD5zIu884t+HZjUA1Q5O6qynlsHRnVxkUBeJe/3FKBeQRhq4vaUxa2y BmX1y2w1talyTlVKxJN9pXBaWKXud3Vj3eeu+rHm7upOVWSrGlAK5d+tKVN1qqqiDLirqslwoCrJ cKA2S3Gwr4JMuqOkqrGLb6BqzNO16CYwPFA79uLA4HARee3OKWrSRUvFDC2TI0jh0AEadlSVPrme coAGqrZC1nkkNOgceXrQoJUIExoeqJ54eWgII7eV1Dj3IuwJE7k1kMEVVG43IMOuevMBGQ5MGnSS PD1k0NqOiQzmDqhaHOjX2F4cGVwRRd32J/d8dxMYGBbDw2pi94soAzAcGBh0ijw9YNBymQkM8uFs NbNDAwMPI4+xFhpQ9+WpV1AMzjBAw/7F+AANB4YGnSNPDxp0wZQJDeYe/aGhIfIFvX9LCqSL926k wGjgwqAyDLjQ1ymPKEDqFHl6uKDL0ExcMIseDo0L3AlCP3pga4IP0DBAw58GDTpFnh406Io+ExrM OpKDQ4OLV0rCdjXhi2CHAhkE2MkcFMhBgey+9OOIrEFnyZODBqqk3a5nMItzDg0N+OI2BxuXcjnh gCBsvYJhFjSEUajfl9tTtV4NBQ20I6d38dXj1G3VqXXaUNDw2F1LnSRPDxnwHvIWMqhqoiNJkHiT Wn/znnDcrRLqARiG1cSftprQKfLbAQb1DZxlIgsy2q8xpe8eNc9xbH7Z6rvfAAAA//8DAFBLAwQU AAYACAAAACEApmbxv90AAAAKAQAADwAAAGRycy9kb3ducmV2LnhtbEyPQU7DMBBF90jcwRokdtRJ KTQJcSpUhBALFhQO4NhDEmGPo9ht0tszrGA5+k//v6l3i3fihFMcAinIVxkIJBPsQJ2Cz4/nmwJE TJqsdoFQwRkj7JrLi1pXNsz0jqdD6gSXUKy0gj6lsZIymh69jqswInH2FSavE59TJ+2kZy73Tq6z 7F56PRAv9HrEfY/m+3D0Cka06exyg/j0ls0tmpfXvSOlrq+WxwcQCZf0B8OvPqtDw05tOJKNwim4 y8uSUQ42axAMFNvtLYhWwSYvSpBNLf+/0PwAAAD//wMAUEsBAi0AFAAGAAgAAAAhALaDOJL+AAAA 4QEAABMAAAAAAAAAAAAAAAAAAAAAAFtDb250ZW50X1R5cGVzXS54bWxQSwECLQAUAAYACAAAACEA OP0h/9YAAACUAQAACwAAAAAAAAAAAAAAAAAvAQAAX3JlbHMvLnJlbHNQSwECLQAUAAYACAAAACEA La9g7qcJAAC0VQAADgAAAAAAAAAAAAAAAAAuAgAAZHJzL2Uyb0RvYy54bWxQSwECLQAUAAYACAAA ACEApmbxv90AAAAKAQAADwAAAAAAAAAAAAAAAAABDAAAZHJzL2Rvd25yZXYueG1sUEsFBgAAAAAE AAQA8wAAAAsNAAAAAA== ">
                <v:shape id="_x0000_s1560" type="#_x0000_t75" style="position:absolute;width:22694;height:25698;visibility:visible;mso-wrap-style:square">
                  <v:fill o:detectmouseclick="t"/>
                  <v:path o:connecttype="none"/>
                </v:shape>
                <v:shape id="Arc 141" o:spid="_x0000_s1561" style="position:absolute;left:2169;top:17295;width:724;height:1130;visibility:visible;mso-wrap-style:square;v-text-anchor:top" coordsize="21600,3354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IIH6HxQAAAN0AAAAPAAAAZHJzL2Rvd25yZXYueG1sRE9Na8JA EL0L/Q/LFHrTTY2IRNcQbIt6qKW2CL0N2WmSmp0N2dXEf+8KBW/zeJ+zSHtTizO1rrKs4HkUgSDO ra64UPD99TacgXAeWWNtmRRcyEG6fBgsMNG24086730hQgi7BBWU3jeJlC4vyaAb2YY4cL+2NegD bAupW+xCuKnlOIqm0mDFoaHEhlYl5cf9ySiI3/+mH6/bjKv45bCOZ91mu/uZKPX02GdzEJ56fxf/ uzc6zI/GMdy+CSfI5RUAAP//AwBQSwECLQAUAAYACAAAACEA2+H2y+4AAACFAQAAEwAAAAAAAAAA AAAAAAAAAAAAW0NvbnRlbnRfVHlwZXNdLnhtbFBLAQItABQABgAIAAAAIQBa9CxbvwAAABUBAAAL AAAAAAAAAAAAAAAAAB8BAABfcmVscy8ucmVsc1BLAQItABQABgAIAAAAIQAIIH6HxQAAAN0AAAAP AAAAAAAAAAAAAAAAAAcCAABkcnMvZG93bnJldi54bWxQSwUGAAAAAAMAAwC3AAAA+QIAAAAA " path="m-1,nfc11929,,21600,9670,21600,21600v,4249,-1254,8404,-3604,11945em-1,nsc11929,,21600,9670,21600,21600v,4249,-1254,8404,-3604,11945l,21600,-1,xe" filled="f" strokecolor="green" strokeweight=".95pt">
                  <v:path arrowok="t" o:extrusionok="f" o:connecttype="custom" o:connectlocs="0,0;60312,113030;0,72781" o:connectangles="0,0,0"/>
                </v:shape>
                <v:shape id="Arc 142" o:spid="_x0000_s1562" style="position:absolute;left:6030;top:17416;width:959;height:1073;visibility:visible;mso-wrap-style:square;v-text-anchor:top" coordsize="26376,2937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li3ZexQAAAN0AAAAPAAAAZHJzL2Rvd25yZXYueG1sRE/fa8Iw EH4f+D+EE3wZmsyJSDXKmIjCxLHqmI9nc7ZlzaU0Ubv/3gwGe7uP7+fNFq2txJUaXzrW8DRQIIgz Z0rONRz2q/4EhA/IBivHpOGHPCzmnYcZJsbd+IOuachFDGGfoIYihDqR0mcFWfQDVxNH7uwaiyHC JpemwVsMt5UcKjWWFkuODQXW9FpQ9p1erIYvZcrtcvy8P75/vvnTJOxwtX7UutdtX6YgArXhX/zn 3pg4Xw1H8PtNPEHO7wAAAP//AwBQSwECLQAUAAYACAAAACEA2+H2y+4AAACFAQAAEwAAAAAAAAAA AAAAAAAAAAAAW0NvbnRlbnRfVHlwZXNdLnhtbFBLAQItABQABgAIAAAAIQBa9CxbvwAAABUBAAAL AAAAAAAAAAAAAAAAAB8BAABfcmVscy8ucmVsc1BLAQItABQABgAIAAAAIQBli3ZexQAAAN0AAAAP AAAAAAAAAAAAAAAAAAcCAABkcnMvZG93bnJldi54bWxQSwUGAAAAAAMAAwC3AAAA+QIAAAAA " path="m1445,29370nfc490,26890,,24256,,21600,,9670,9670,,21600,v1606,,3208,179,4776,534em1445,29370nsc490,26890,,24256,,21600,,9670,9670,,21600,v1606,,3208,179,4776,534l21600,21600,1445,29370xe" filled="f" strokecolor="green" strokeweight=".95pt">
                  <v:path arrowok="t" o:extrusionok="f" o:connecttype="custom" o:connectlocs="5257,107315;95885,1955;78523,78924" o:connectangles="0,0,0"/>
                </v:shape>
                <v:shape id="Arc 143" o:spid="_x0000_s1563" style="position:absolute;left:16768;top:16933;width:1029;height:1556;visibility:visible;mso-wrap-style:square;v-text-anchor:top" coordsize="21600,3266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TkglZwAAAAN0AAAAPAAAAZHJzL2Rvd25yZXYueG1sRE9Ni8Iw EL0v+B/CCN7WNMquWo2igsteV8Xz0IxNsZmUJtr6783Cwt7m8T5nteldLR7UhsqzBjXOQBAX3lRc ajifDu9zECEiG6w9k4YnBdisB28rzI3v+Icex1iKFMIhRw02xiaXMhSWHIaxb4gTd/Wtw5hgW0rT YpfCXS0nWfYpHVacGiw2tLdU3I53p6FQanaXX4syTmf2dJl2/UGpndajYb9dgojUx3/xn/vbpPnZ 5AN+v0knyPULAAD//wMAUEsBAi0AFAAGAAgAAAAhANvh9svuAAAAhQEAABMAAAAAAAAAAAAAAAAA AAAAAFtDb250ZW50X1R5cGVzXS54bWxQSwECLQAUAAYACAAAACEAWvQsW78AAAAVAQAACwAAAAAA AAAAAAAAAAAfAQAAX3JlbHMvLnJlbHNQSwECLQAUAAYACAAAACEAk5IJWcAAAADdAAAADwAAAAAA AAAAAAAAAAAHAgAAZHJzL2Rvd25yZXYueG1sUEsFBgAAAAADAAMAtwAAAPQCAAAAAA== " path="m3074,32665nfc1062,29310,,25471,,21559,,10148,8875,705,20265,em3074,32665nsc1062,29310,,25471,,21559,,10148,8875,705,20265,r1335,21559l3074,32665xe" filled="f" strokecolor="green" strokeweight=".95pt">
                  <v:path arrowok="t" o:extrusionok="f" o:connecttype="custom" o:connectlocs="14640,155575;96512,0;102870,102677" o:connectangles="0,0,0"/>
                </v:shape>
                <v:line id="Line 144" o:spid="_x0000_s1564" style="position:absolute;visibility:visible;mso-wrap-style:square" from="1566,18508" to="18578,18508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5vicdxQAAAN0AAAAPAAAAZHJzL2Rvd25yZXYueG1sRE/basJA EH0v+A/LCH2ruwpVia5BBKFCq3gpfR2yY5I2Oxuz25j267sFwbc5nOvM085WoqXGl441DAcKBHHm TMm5htNx/TQF4QOywcoxafghD+mi9zDHxLgr76k9hFzEEPYJaihCqBMpfVaQRT9wNXHkzq6xGCJs cmkavMZwW8mRUmNpseTYUGBNq4Kyr8O31bD5/ax3p1eavm3Nx3qD2/Gzer9o/djvljMQgbpwF9/c LybOV6MJ/H8TT5CLPwAAAP//AwBQSwECLQAUAAYACAAAACEA2+H2y+4AAACFAQAAEwAAAAAAAAAA AAAAAAAAAAAAW0NvbnRlbnRfVHlwZXNdLnhtbFBLAQItABQABgAIAAAAIQBa9CxbvwAAABUBAAAL AAAAAAAAAAAAAAAAAB8BAABfcmVscy8ucmVsc1BLAQItABQABgAIAAAAIQB5vicdxQAAAN0AAAAP AAAAAAAAAAAAAAAAAAcCAABkcnMvZG93bnJldi54bWxQSwUGAAAAAAMAAwC3AAAA+QIAAAAA " strokecolor="navy" strokeweight=".95pt"/>
                <v:line id="Line 145" o:spid="_x0000_s1565" style="position:absolute;flip:x;visibility:visible;mso-wrap-style:square" from="1566,2055" to="10132,18508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nIgr8xwAAAN0AAAAPAAAAZHJzL2Rvd25yZXYueG1sRI9Pa8JA EMXvBb/DMoK3ujGFalNXKQWhQi/+OeQ4ZMckmJ1Nd7ca++k7B8HbDO/Ne79ZrgfXqQuF2Ho2MJtm oIgrb1uuDRwPm+cFqJiQLXaeycCNIqxXo6clFtZfeUeXfaqVhHAs0ECTUl9oHauGHMap74lFO/ng MMkaam0DXiXcdTrPslftsGVpaLCnz4aq8/7XGfBv8792sQ3Dd3noyp/NzZ1eytyYyXj4eAeVaEgP 8/36ywp+lguufCMj6NU/AAAA//8DAFBLAQItABQABgAIAAAAIQDb4fbL7gAAAIUBAAATAAAAAAAA AAAAAAAAAAAAAABbQ29udGVudF9UeXBlc10ueG1sUEsBAi0AFAAGAAgAAAAhAFr0LFu/AAAAFQEA AAsAAAAAAAAAAAAAAAAAHwEAAF9yZWxzLy5yZWxzUEsBAi0AFAAGAAgAAAAhAGciCvzHAAAA3QAA AA8AAAAAAAAAAAAAAAAABwIAAGRycy9kb3ducmV2LnhtbFBLBQYAAAAAAwADALcAAAD7AgAAAAA= " strokecolor="navy" strokeweight=".95pt"/>
                <v:line id="Line 146" o:spid="_x0000_s1566" style="position:absolute;visibility:visible;mso-wrap-style:square" from="10132,2055" to="18578,18508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nbRb0xAAAAN0AAAAPAAAAZHJzL2Rvd25yZXYueG1sRE/bagIx EH0X/IcwQt80UajoahQRhAqtpV7wddiMu6ubybpJdfXrm0Khb3M415nOG1uKG9W+cKyh31MgiFNn Cs407Her7giED8gGS8ek4UEe5rN2a4qJcXf+ots2ZCKGsE9QQx5ClUjp05ws+p6riCN3crXFEGGd SVPjPYbbUg6UGkqLBceGHCta5pRett9Ww/p5rj737zT62Jjjao2b4as6XLV+6TSLCYhATfgX/7nf TJyvBmP4/SaeIGc/AAAA//8DAFBLAQItABQABgAIAAAAIQDb4fbL7gAAAIUBAAATAAAAAAAAAAAA AAAAAAAAAABbQ29udGVudF9UeXBlc10ueG1sUEsBAi0AFAAGAAgAAAAhAFr0LFu/AAAAFQEAAAsA AAAAAAAAAAAAAAAAHwEAAF9yZWxzLy5yZWxzUEsBAi0AFAAGAAgAAAAhAGdtFvTEAAAA3QAAAA8A AAAAAAAAAAAAAAAABwIAAGRycy9kb3ducmV2LnhtbFBLBQYAAAAAAwADALcAAAD4AgAAAAA= " strokecolor="navy" strokeweight=".95pt"/>
                <v:line id="Line 147" o:spid="_x0000_s1567" style="position:absolute;visibility:visible;mso-wrap-style:square" from="4582,12698" to="21715,24432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MtS+3xAAAAN0AAAAPAAAAZHJzL2Rvd25yZXYueG1sRE/bagIx EH0X/IcwBd80qVqR1SilICiopV7wddhMd7duJusm6rZfbwqFvs3hXGc6b2wpblT7wrGG554CQZw6 U3Cm4bBfdMcgfEA2WDomDd/kYT5rt6aYGHfnD7rtQiZiCPsENeQhVImUPs3Jou+5ijhyn662GCKs M2lqvMdwW8q+UiNpseDYkGNFbzml593Valj9fFXvhzWNN1tzWqxwO3pRx4vWnafmdQIiUBP+xX/u pYnz1WAIv9/EE+TsAQAA//8DAFBLAQItABQABgAIAAAAIQDb4fbL7gAAAIUBAAATAAAAAAAAAAAA AAAAAAAAAABbQ29udGVudF9UeXBlc10ueG1sUEsBAi0AFAAGAAgAAAAhAFr0LFu/AAAAFQEAAAsA AAAAAAAAAAAAAAAAHwEAAF9yZWxzLy5yZWxzUEsBAi0AFAAGAAgAAAAhAAy1L7fEAAAA3QAAAA8A AAAAAAAAAAAAAAAABwIAAGRycy9kb3ducmV2LnhtbFBLBQYAAAAAAwADALcAAAD4AgAAAAA= " strokecolor="navy" strokeweight=".95pt"/>
                <v:line id="Line 148" o:spid="_x0000_s1568" style="position:absolute;visibility:visible;mso-wrap-style:square" from="4582,12698" to="7598,18508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j+YosxAAAAN0AAAAPAAAAZHJzL2Rvd25yZXYueG1sRE/bagIx EH0v9B/CFPpWEy2KrEYRQajQKt7wddiMu6ubyXaT6tavN4Lg2xzOdYbjxpbiTLUvHGtotxQI4tSZ gjMN283sow/CB2SDpWPS8E8exqPXlyEmxl14Red1yEQMYZ+ghjyEKpHSpzlZ9C1XEUfu4GqLIcI6 k6bGSwy3pewo1ZMWC44NOVY0zSk9rf+shvn1WC2339T/WZj9bI6LXlftfrV+f2smAxCBmvAUP9xf Js5Xn124fxNPkKMbAAAA//8DAFBLAQItABQABgAIAAAAIQDb4fbL7gAAAIUBAAATAAAAAAAAAAAA AAAAAAAAAABbQ29udGVudF9UeXBlc10ueG1sUEsBAi0AFAAGAAgAAAAhAFr0LFu/AAAAFQEAAAsA AAAAAAAAAAAAAAAAHwEAAF9yZWxzLy5yZWxzUEsBAi0AFAAGAAgAAAAhAGP5iizEAAAA3QAAAA8A AAAAAAAAAAAAAAAABwIAAGRycy9kb3ducmV2LnhtbFBLBQYAAAAAAwADALcAAAD4AgAAAAA= " strokecolor="navy" strokeweight=".95pt"/>
                <v:line id="Line 149" o:spid="_x0000_s1569" style="position:absolute;visibility:visible;mso-wrap-style:square" from="10132,2055" to="21715,24432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TKxRbxAAAAN0AAAAPAAAAZHJzL2Rvd25yZXYueG1sRE/fa8Iw EH4X/B/CCXvTxA2LdEYRQZiwKTrHXo/mbKvNpWsyrfvrzUDw7T6+nzeZtbYSZ2p86VjDcKBAEGfO lJxr2H8u+2MQPiAbrByThit5mE27nQmmxl14S+ddyEUMYZ+ihiKEOpXSZwVZ9ANXE0fu4BqLIcIm l6bBSwy3lXxWKpEWS44NBda0KCg77X6thtXfsd7s32n8sTbfyxWuk5H6+tH6qdfOX0EEasNDfHe/ mThfvSTw/008QU5vAAAA//8DAFBLAQItABQABgAIAAAAIQDb4fbL7gAAAIUBAAATAAAAAAAAAAAA AAAAAAAAAABbQ29udGVudF9UeXBlc10ueG1sUEsBAi0AFAAGAAgAAAAhAFr0LFu/AAAAFQEAAAsA AAAAAAAAAAAAAAAAHwEAAF9yZWxzLy5yZWxzUEsBAi0AFAAGAAgAAAAhAJMrFFvEAAAA3QAAAA8A AAAAAAAAAAAAAAAABwIAAGRycy9kb3ducmV2LnhtbFBLBQYAAAAAAwADALcAAAD4AgAAAAA= " strokecolor="navy" strokeweight=".95pt"/>
                <v:rect id="Rectangle 151" o:spid="_x0000_s1570" style="position:absolute;left:7237;top:18628;width:933;height:1753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LOj7twAAAAN0AAAAPAAAAZHJzL2Rvd25yZXYueG1sRE/bagIx EH0X+g9hCn3TpIuIrEaRgmClL65+wLCZvWAyWZLU3f59Uyj4Nodzne1+clY8KMTes4b3hQJBXHvT c6vhdj3O1yBiQjZoPZOGH4qw373MtlgaP/KFHlVqRQ7hWKKGLqWhlDLWHTmMCz8QZ67xwWHKMLTS BBxzuLOyUGolHfacGzoc6KOj+l59Ow3yWh3HdWWD8uei+bKfp0tDXuu31+mwAZFoSk/xv/tk8ny1 LODvm3yC3P0CAAD//wMAUEsBAi0AFAAGAAgAAAAhANvh9svuAAAAhQEAABMAAAAAAAAAAAAAAAAA AAAAAFtDb250ZW50X1R5cGVzXS54bWxQSwECLQAUAAYACAAAACEAWvQsW78AAAAVAQAACwAAAAAA AAAAAAAAAAAfAQAAX3JlbHMvLnJlbHNQSwECLQAUAAYACAAAACEAyzo+7cAAAADdAAAADwAAAAAA AAAAAAAAAAAHAgAAZHJzL2Rvd25yZXYueG1sUEsFBgAAAAADAAMAtwAAAPQCAAAA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E</w:t>
                        </w:r>
                      </w:p>
                    </w:txbxContent>
                  </v:textbox>
                </v:rect>
                <v:rect id="Rectangle 152" o:spid="_x0000_s1571" style="position:absolute;left:21594;top:23950;width:1105;height:1752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kdpt2wAAAAN0AAAAPAAAAZHJzL2Rvd25yZXYueG1sRE/bagIx EH0X+g9hCn3TRCtFtkYRQbDii6sfMGxmLzSZLEl0t39vCoW+zeFcZ70dnRUPCrHzrGE+UyCIK286 bjTcrofpCkRMyAatZ9LwQxG2m5fJGgvjB77Qo0yNyCEcC9TQptQXUsaqJYdx5nvizNU+OEwZhkaa gEMOd1YulPqQDjvODS32tG+p+i7vToO8lodhVdqg/GlRn+3X8VKT1/rtddx9gkg0pn/xn/to8ny1 fIffb/IJcvMEAAD//wMAUEsBAi0AFAAGAAgAAAAhANvh9svuAAAAhQEAABMAAAAAAAAAAAAAAAAA AAAAAFtDb250ZW50X1R5cGVzXS54bWxQSwECLQAUAAYACAAAACEAWvQsW78AAAAVAQAACwAAAAAA AAAAAAAAAAAfAQAAX3JlbHMvLnJlbHNQSwECLQAUAAYACAAAACEApHabdsAAAADdAAAADwAAAAAA AAAAAAAAAAAHAgAAZHJzL2Rvd25yZXYueG1sUEsFBgAAAAADAAMAtwAAAPQCAAAA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N</w:t>
                        </w:r>
                      </w:p>
                    </w:txbxContent>
                  </v:textbox>
                </v:rect>
                <v:rect id="Rectangle 153" o:spid="_x0000_s1572" style="position:absolute;left:2893;top:11491;width:1359;height:1753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rnwMCwAAAAN0AAAAPAAAAZHJzL2Rvd25yZXYueG1sRE/bagIx EH0X+g9hhL5poojI1igiCFb64uoHDJvZC00mS5K62783hYJvczjX2e5HZ8WDQuw8a1jMFQjiypuO Gw3322m2ARETskHrmTT8UoT97m2yxcL4ga/0KFMjcgjHAjW0KfWFlLFqyWGc+544c7UPDlOGoZEm 4JDDnZVLpdbSYce5ocWeji1V3+WP0yBv5WnYlDYof1nWX/bzfK3Ja/0+HQ8fIBKN6SX+d59Nnq9W K/j7Jp8gd08AAAD//wMAUEsBAi0AFAAGAAgAAAAhANvh9svuAAAAhQEAABMAAAAAAAAAAAAAAAAA AAAAAFtDb250ZW50X1R5cGVzXS54bWxQSwECLQAUAAYACAAAACEAWvQsW78AAAAVAQAACwAAAAAA AAAAAAAAAAAfAQAAX3JlbHMvLnJlbHNQSwECLQAUAAYACAAAACEAK58DAsAAAADdAAAADwAAAAAA AAAAAAAAAAAHAgAAZHJzL2Rvd25yZXYueG1sUEsFBgAAAAADAAMAtwAAAPQCAAAA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M</w:t>
                        </w:r>
                      </w:p>
                    </w:txbxContent>
                  </v:textbox>
                </v:rect>
                <v:rect id="Rectangle 154" o:spid="_x0000_s1573" style="position:absolute;left:359;top:18146;width:1023;height:1752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E06aZwAAAAN0AAAAPAAAAZHJzL2Rvd25yZXYueG1sRE/bagIx EH0X+g9hCn3TRKlFtkYRQbDii6sfMGxmLzSZLEl0t39vCoW+zeFcZ70dnRUPCrHzrGE+UyCIK286 bjTcrofpCkRMyAatZ9LwQxG2m5fJGgvjB77Qo0yNyCEcC9TQptQXUsaqJYdx5nvizNU+OEwZhkaa gEMOd1YulPqQDjvODS32tG+p+i7vToO8lodhVdqg/GlRn+3X8VKT1/rtddx9gkg0pn/xn/to8nz1 voTfb/IJcvMEAAD//wMAUEsBAi0AFAAGAAgAAAAhANvh9svuAAAAhQEAABMAAAAAAAAAAAAAAAAA AAAAAFtDb250ZW50X1R5cGVzXS54bWxQSwECLQAUAAYACAAAACEAWvQsW78AAAAVAQAACwAAAAAA AAAAAAAAAAAfAQAAX3JlbHMvLnJlbHNQSwECLQAUAAYACAAAACEARNOmmcAAAADdAAAADwAAAAAA AAAAAAAAAAAHAgAAZHJzL2Rvd25yZXYueG1sUEsFBgAAAAADAAMAtwAAAPQCAAAA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B</w:t>
                        </w:r>
                      </w:p>
                    </w:txbxContent>
                  </v:textbox>
                </v:rect>
                <v:rect id="Rectangle 155" o:spid="_x0000_s1574" style="position:absolute;left:18940;top:17054;width:1022;height:1752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0ATjuwAAAAN0AAAAPAAAAZHJzL2Rvd25yZXYueG1sRE/bagIx EH0X+g9hhL5pohSRrVFEEKz0xdUPGDazF5pMliR1t39vCoJvczjX2exGZ8WdQuw8a1jMFQjiypuO Gw2363G2BhETskHrmTT8UYTd9m2ywcL4gS90L1MjcgjHAjW0KfWFlLFqyWGc+544c7UPDlOGoZEm 4JDDnZVLpVbSYce5ocWeDi1VP+Wv0yCv5XFYlzYof17W3/brdKnJa/0+HfefIBKN6SV+uk8mz1cf K/j/Jp8gtw8AAAD//wMAUEsBAi0AFAAGAAgAAAAhANvh9svuAAAAhQEAABMAAAAAAAAAAAAAAAAA AAAAAFtDb250ZW50X1R5cGVzXS54bWxQSwECLQAUAAYACAAAACEAWvQsW78AAAAVAQAACwAAAAAA AAAAAAAAAAAfAQAAX3JlbHMvLnJlbHNQSwECLQAUAAYACAAAACEAtAE47sAAAADdAAAADwAAAAAA AAAAAAAAAAAHAgAAZHJzL2Rvd25yZXYueG1sUEsFBgAAAAADAAMAtwAAAPQCAAAA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C</w:t>
                        </w:r>
                      </w:p>
                    </w:txbxContent>
                  </v:textbox>
                </v:rect>
                <v:rect id="Rectangle 156" o:spid="_x0000_s1575" style="position:absolute;left:9650;top:360;width:1104;height:1752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bTZ11wAAAAN0AAAAPAAAAZHJzL2Rvd25yZXYueG1sRE/bagIx EH0X+g9hCn3TRClWtkYRQbDii6sfMGxmLzSZLEl0t39vCoW+zeFcZ70dnRUPCrHzrGE+UyCIK286 bjTcrofpCkRMyAatZ9LwQxG2m5fJGgvjB77Qo0yNyCEcC9TQptQXUsaqJYdx5nvizNU+OEwZhkaa gEMOd1YulFpKhx3nhhZ72rdUfZd3p0Fey8OwKm1Q/rSoz/breKnJa/32Ou4+QSQa07/4z300eb56 /4Dfb/IJcvMEAAD//wMAUEsBAi0AFAAGAAgAAAAhANvh9svuAAAAhQEAABMAAAAAAAAAAAAAAAAA AAAAAFtDb250ZW50X1R5cGVzXS54bWxQSwECLQAUAAYACAAAACEAWvQsW78AAAAVAQAACwAAAAAA AAAAAAAAAAAfAQAAX3JlbHMvLnJlbHNQSwECLQAUAAYACAAAACEA202ddcAAAADdAAAADwAAAAAA AAAAAAAAAAAHAgAAZHJzL2Rvd25yZXYueG1sUEsFBgAAAAADAAMAtwAAAPQCAAAA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A</w:t>
                        </w:r>
                      </w:p>
                    </w:txbxContent>
                  </v:textbox>
                </v:rect>
                <v:rect id="Rectangle 157" o:spid="_x0000_s1576" style="position:absolute;left:12786;top:18628;width:1105;height:1753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q0gkHwwAAAN0AAAAPAAAAZHJzL2Rvd25yZXYueG1sRI/NagMx DITvhbyDUaG3xm4oJWzihFIIpKWXbPIAYq39Iba82E52+/bVodCbxIxmPm33c/DqTikPkS28LA0o 4ia6gTsLl/PheQ0qF2SHPjJZ+KEM+93iYYuVixOf6F6XTkkI5wot9KWMlda56SlgXsaRWLQ2poBF 1tRpl3CS8OD1ypg3HXBgaehxpI+emmt9Cxb0uT5M69onE79W7bf/PJ5aitY+Pc7vG1CF5vJv/rs+ OsE3r4Ir38gIevcLAAD//wMAUEsBAi0AFAAGAAgAAAAhANvh9svuAAAAhQEAABMAAAAAAAAAAAAA AAAAAAAAAFtDb250ZW50X1R5cGVzXS54bWxQSwECLQAUAAYACAAAACEAWvQsW78AAAAVAQAACwAA AAAAAAAAAAAAAAAfAQAAX3JlbHMvLnJlbHNQSwECLQAUAAYACAAAACEAqtIJB8MAAADdAAAADwAA AAAAAAAAAAAAAAAHAgAAZHJzL2Rvd25yZXYueG1sUEsFBgAAAAADAAMAtwAAAPcCAAAA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K</w:t>
                        </w:r>
                      </w:p>
                    </w:txbxContent>
                  </v:textbox>
                </v:rect>
                <v:rect id="Rectangle 158" o:spid="_x0000_s1577" style="position:absolute;left:13148;top:16571;width:1378;height:1753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FnqycwAAAAN0AAAAPAAAAZHJzL2Rvd25yZXYueG1sRE/bagIx EH0X+g9hCr5pUilit0aRgmClL65+wLCZvWAyWZLU3f69EQq+zeFcZ70dnRU3CrHzrOFtrkAQV950 3Gi4nPezFYiYkA1az6ThjyJsNy+TNRbGD3yiW5kakUM4FqihTakvpIxVSw7j3PfEmat9cJgyDI00 AYcc7qxcKLWUDjvODS329NVSdS1/nQZ5LvfDqrRB+eOi/rHfh1NNXuvp67j7BJFoTE/xv/tg8nz1 /gGPb/IJcnMHAAD//wMAUEsBAi0AFAAGAAgAAAAhANvh9svuAAAAhQEAABMAAAAAAAAAAAAAAAAA AAAAAFtDb250ZW50X1R5cGVzXS54bWxQSwECLQAUAAYACAAAACEAWvQsW78AAAAVAQAACwAAAAAA AAAAAAAAAAAfAQAAX3JlbHMvLnJlbHNQSwECLQAUAAYACAAAACEAxZ6snMAAAADdAAAADwAAAAAA AAAAAAAAAAAHAgAAZHJzL2Rvd25yZXYueG1sUEsFBgAAAAADAAMAtwAAAPQCAAAA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K'</w:t>
                        </w:r>
                      </w:p>
                    </w:txbxContent>
                  </v:textbox>
                </v:rect>
                <v:rect id="Rectangle 159" o:spid="_x0000_s1578" style="position:absolute;left:20025;top:21048;width:934;height:1898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RfZPcwwAAAN0AAAAPAAAAZHJzL2Rvd25yZXYueG1sRI/NagMx DITvhbyDUaG3xm6gJWzihFIIpKWXbPIAYq39Iba82E52+/bVodCbxIxmPm33c/DqTikPkS28LA0o 4ia6gTsLl/PheQ0qF2SHPjJZ+KEM+93iYYuVixOf6F6XTkkI5wot9KWMlda56SlgXsaRWLQ2poBF 1tRpl3CS8OD1ypg3HXBgaehxpI+emmt9Cxb0uT5M69onE79W7bf/PJ5aitY+Pc7vG1CF5vJv/rs+ OsE3r8Iv38gIevcLAAD//wMAUEsBAi0AFAAGAAgAAAAhANvh9svuAAAAhQEAABMAAAAAAAAAAAAA AAAAAAAAAFtDb250ZW50X1R5cGVzXS54bWxQSwECLQAUAAYACAAAACEAWvQsW78AAAAVAQAACwAA AAAAAAAAAAAAAAAfAQAAX3JlbHMvLnJlbHNQSwECLQAUAAYACAAAACEA0X2T3MMAAADdAAAADwAA AAAAAAAAAAAAAAAHAgAAZHJzL2Rvd25yZXYueG1sUEsFBgAAAAADAAMAtwAAAPcCAAAAAA=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26"/>
                            <w:szCs w:val="26"/>
                          </w:rPr>
                          <w:t>=</w:t>
                        </w:r>
                      </w:p>
                    </w:txbxContent>
                  </v:textbox>
                </v:rect>
                <v:rect id="Rectangle 160" o:spid="_x0000_s1579" style="position:absolute;left:2169;top:15238;width:934;height:1898;visibility:visible;mso-wrap-style:non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+MTZHwQAAAN0AAAAPAAAAZHJzL2Rvd25yZXYueG1sRE/bagIx EH0X+g9hCn3TZAWLbI2LCIKVvrj6AcNm9kKTyZKk7vbvm0Khb3M419lVs7PiQSEOnjUUKwWCuPFm 4E7D/XZabkHEhGzQeiYN3xSh2j8tdlgaP/GVHnXqRA7hWKKGPqWxlDI2PTmMKz8SZ671wWHKMHTS BJxyuLNyrdSrdDhwbuhxpGNPzWf95TTIW32atrUNyl/W7Yd9P19b8lq/PM+HNxCJ5vQv/nOfTZ6v NgX8fpNPkPsfAAAA//8DAFBLAQItABQABgAIAAAAIQDb4fbL7gAAAIUBAAATAAAAAAAAAAAAAAAA AAAAAABbQ29udGVudF9UeXBlc10ueG1sUEsBAi0AFAAGAAgAAAAhAFr0LFu/AAAAFQEAAAsAAAAA AAAAAAAAAAAAHwEAAF9yZWxzLy5yZWxzUEsBAi0AFAAGAAgAAAAhAL4xNkfBAAAA3QAAAA8AAAAA AAAAAAAAAAAABwIAAGRycy9kb3ducmV2LnhtbFBLBQYAAAAAAwADALcAAAD1AgAAAAA= 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26"/>
                            <w:szCs w:val="26"/>
                          </w:rPr>
                          <w:t>=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5132EB" w:rsidRPr="00110CC6">
        <w:rPr>
          <w:sz w:val="28"/>
          <w:szCs w:val="28"/>
        </w:rPr>
        <w:t xml:space="preserve">Kẻ ME // AC (E </w:t>
      </w:r>
      <w:r w:rsidR="00B809CE">
        <w:rPr>
          <w:noProof/>
          <w:position w:val="-4"/>
          <w:sz w:val="28"/>
          <w:szCs w:val="28"/>
        </w:rPr>
        <w:pict>
          <v:shape id="_x0000_i1183" type="#_x0000_t75" style="width:9.15pt;height:9.15pt">
            <v:imagedata r:id="rId285" o:title=""/>
          </v:shape>
        </w:pict>
      </w:r>
      <w:r w:rsidR="005132EB" w:rsidRPr="00110CC6">
        <w:rPr>
          <w:sz w:val="28"/>
          <w:szCs w:val="28"/>
        </w:rPr>
        <w:t xml:space="preserve"> BC)</w:t>
      </w:r>
    </w:p>
    <w:p w:rsidR="005132EB" w:rsidRPr="00110CC6" w:rsidRDefault="00B809CE" w:rsidP="00246B12">
      <w:pPr>
        <w:rPr>
          <w:sz w:val="28"/>
          <w:szCs w:val="28"/>
        </w:rPr>
      </w:pPr>
      <w:r>
        <w:rPr>
          <w:noProof/>
          <w:position w:val="-6"/>
          <w:sz w:val="28"/>
          <w:szCs w:val="28"/>
        </w:rPr>
        <w:pict>
          <v:shape id="_x0000_i1184" type="#_x0000_t75" style="width:57.5pt;height:20.95pt">
            <v:imagedata r:id="rId286" o:title=""/>
          </v:shape>
        </w:pict>
      </w:r>
      <w:r w:rsidR="005132EB" w:rsidRPr="00110CC6">
        <w:rPr>
          <w:sz w:val="28"/>
          <w:szCs w:val="28"/>
        </w:rPr>
        <w:t xml:space="preserve"> </w:t>
      </w:r>
      <w:r>
        <w:rPr>
          <w:noProof/>
          <w:position w:val="-4"/>
          <w:sz w:val="28"/>
          <w:szCs w:val="28"/>
        </w:rPr>
        <w:pict>
          <v:shape id="_x0000_i1185" type="#_x0000_t75" style="width:32.8pt;height:19.35pt">
            <v:imagedata r:id="rId287" o:title=""/>
          </v:shape>
        </w:pict>
      </w:r>
      <w:r w:rsidR="005132EB" w:rsidRPr="00110CC6">
        <w:rPr>
          <w:sz w:val="28"/>
          <w:szCs w:val="28"/>
        </w:rPr>
        <w:t xml:space="preserve"> (hai góc đồng vị)</w:t>
      </w:r>
    </w:p>
    <w:p w:rsidR="003D231F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 xml:space="preserve">Mà </w:t>
      </w:r>
      <w:r w:rsidR="00B809CE">
        <w:rPr>
          <w:noProof/>
          <w:position w:val="-6"/>
          <w:sz w:val="28"/>
          <w:szCs w:val="28"/>
        </w:rPr>
        <w:pict>
          <v:shape id="_x0000_i1186" type="#_x0000_t75" style="width:74.15pt;height:21.5pt">
            <v:imagedata r:id="rId288" o:title=""/>
          </v:shape>
        </w:pict>
      </w:r>
      <w:r w:rsidRPr="00110CC6">
        <w:rPr>
          <w:sz w:val="28"/>
          <w:szCs w:val="28"/>
        </w:rPr>
        <w:t xml:space="preserve"> nên </w:t>
      </w:r>
      <w:r w:rsidR="00B809CE">
        <w:rPr>
          <w:noProof/>
          <w:position w:val="-4"/>
          <w:sz w:val="28"/>
          <w:szCs w:val="28"/>
        </w:rPr>
        <w:pict>
          <v:shape id="_x0000_i1187" type="#_x0000_t75" style="width:69.85pt;height:18.25pt">
            <v:imagedata r:id="rId289" o:title=""/>
          </v:shape>
        </w:pict>
      </w:r>
    </w:p>
    <w:p w:rsidR="005132EB" w:rsidRPr="00110CC6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>Vậy ΔMBE cân ở M.</w:t>
      </w:r>
    </w:p>
    <w:p w:rsidR="003D231F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 xml:space="preserve">Do đó: MB = ME </w:t>
      </w:r>
    </w:p>
    <w:p w:rsidR="003D231F" w:rsidRDefault="003D231F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Mà </w:t>
      </w:r>
      <w:r w:rsidR="005132EB" w:rsidRPr="00110CC6">
        <w:rPr>
          <w:sz w:val="28"/>
          <w:szCs w:val="28"/>
        </w:rPr>
        <w:t xml:space="preserve"> MB = NC </w:t>
      </w:r>
    </w:p>
    <w:p w:rsidR="005132EB" w:rsidRPr="00110CC6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>ta được   ME = CN.</w:t>
      </w:r>
    </w:p>
    <w:p w:rsidR="005132EB" w:rsidRPr="00110CC6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>Gọi K</w:t>
      </w:r>
      <w:r w:rsidRPr="00110CC6">
        <w:rPr>
          <w:sz w:val="28"/>
          <w:szCs w:val="28"/>
          <w:vertAlign w:val="superscript"/>
        </w:rPr>
        <w:t>’</w:t>
      </w:r>
      <w:r w:rsidRPr="00110CC6">
        <w:rPr>
          <w:sz w:val="28"/>
          <w:szCs w:val="28"/>
        </w:rPr>
        <w:t xml:space="preserve"> là giao điểm của BC và MN.</w:t>
      </w:r>
    </w:p>
    <w:p w:rsidR="005132EB" w:rsidRPr="00110CC6" w:rsidRDefault="003D231F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5132EB" w:rsidRPr="00110CC6">
        <w:rPr>
          <w:sz w:val="28"/>
          <w:szCs w:val="28"/>
        </w:rPr>
        <w:t>ΔMEK</w:t>
      </w:r>
      <w:r w:rsidR="005132EB" w:rsidRPr="00110CC6">
        <w:rPr>
          <w:sz w:val="28"/>
          <w:szCs w:val="28"/>
          <w:vertAlign w:val="superscript"/>
        </w:rPr>
        <w:t>’</w:t>
      </w:r>
      <w:r w:rsidR="005132EB" w:rsidRPr="00110CC6">
        <w:rPr>
          <w:sz w:val="28"/>
          <w:szCs w:val="28"/>
        </w:rPr>
        <w:t xml:space="preserve"> và  ΔNCK</w:t>
      </w:r>
      <w:r w:rsidR="005132EB" w:rsidRPr="00110CC6">
        <w:rPr>
          <w:sz w:val="28"/>
          <w:szCs w:val="28"/>
          <w:vertAlign w:val="superscript"/>
        </w:rPr>
        <w:t>’</w:t>
      </w:r>
      <w:r w:rsidR="005132EB" w:rsidRPr="00110CC6">
        <w:rPr>
          <w:sz w:val="28"/>
          <w:szCs w:val="28"/>
        </w:rPr>
        <w:t xml:space="preserve"> có: </w:t>
      </w:r>
    </w:p>
    <w:p w:rsidR="005132EB" w:rsidRPr="00110CC6" w:rsidRDefault="00B809CE" w:rsidP="00246B12">
      <w:pPr>
        <w:rPr>
          <w:sz w:val="28"/>
          <w:szCs w:val="28"/>
        </w:rPr>
      </w:pPr>
      <w:r>
        <w:rPr>
          <w:noProof/>
          <w:position w:val="-6"/>
          <w:sz w:val="28"/>
          <w:szCs w:val="28"/>
        </w:rPr>
        <w:pict>
          <v:shape id="_x0000_i1188" type="#_x0000_t75" style="width:78.45pt;height:20.4pt">
            <v:imagedata r:id="rId290" o:title=""/>
          </v:shape>
        </w:pict>
      </w:r>
      <w:r w:rsidR="005132EB" w:rsidRPr="00110CC6">
        <w:rPr>
          <w:sz w:val="28"/>
          <w:szCs w:val="28"/>
        </w:rPr>
        <w:t xml:space="preserve"> (so le trong của ME //AC)</w:t>
      </w:r>
    </w:p>
    <w:p w:rsidR="005132EB" w:rsidRPr="00110CC6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>ME = CN      (chứng minh trên)</w:t>
      </w:r>
    </w:p>
    <w:p w:rsidR="005132EB" w:rsidRPr="00110CC6" w:rsidRDefault="00B809CE" w:rsidP="00246B12">
      <w:pPr>
        <w:rPr>
          <w:sz w:val="28"/>
          <w:szCs w:val="28"/>
        </w:rPr>
      </w:pPr>
      <w:r>
        <w:rPr>
          <w:noProof/>
          <w:position w:val="-6"/>
          <w:sz w:val="28"/>
          <w:szCs w:val="28"/>
        </w:rPr>
        <w:pict>
          <v:shape id="_x0000_i1189" type="#_x0000_t75" style="width:82.75pt;height:21.5pt">
            <v:imagedata r:id="rId291" o:title=""/>
          </v:shape>
        </w:pict>
      </w:r>
      <w:r w:rsidR="005132EB" w:rsidRPr="00110CC6">
        <w:rPr>
          <w:sz w:val="28"/>
          <w:szCs w:val="28"/>
        </w:rPr>
        <w:t xml:space="preserve"> (so le trong của ME //AC)</w:t>
      </w:r>
    </w:p>
    <w:p w:rsidR="0038135C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>Do đó : ΔMEK</w:t>
      </w:r>
      <w:r w:rsidRPr="00110CC6">
        <w:rPr>
          <w:sz w:val="28"/>
          <w:szCs w:val="28"/>
          <w:vertAlign w:val="superscript"/>
        </w:rPr>
        <w:t>’</w:t>
      </w:r>
      <w:r w:rsidRPr="00110CC6">
        <w:rPr>
          <w:sz w:val="28"/>
          <w:szCs w:val="28"/>
        </w:rPr>
        <w:t xml:space="preserve"> =  ΔNCK</w:t>
      </w:r>
      <w:r w:rsidRPr="00110CC6">
        <w:rPr>
          <w:sz w:val="28"/>
          <w:szCs w:val="28"/>
          <w:vertAlign w:val="superscript"/>
        </w:rPr>
        <w:t>’</w:t>
      </w:r>
      <w:r w:rsidR="0038135C">
        <w:rPr>
          <w:sz w:val="28"/>
          <w:szCs w:val="28"/>
        </w:rPr>
        <w:t xml:space="preserve"> (g.c.g)</w:t>
      </w:r>
    </w:p>
    <w:p w:rsidR="005132EB" w:rsidRPr="00110CC6" w:rsidRDefault="00B809CE" w:rsidP="00246B12">
      <w:pPr>
        <w:rPr>
          <w:sz w:val="28"/>
          <w:szCs w:val="28"/>
        </w:rPr>
      </w:pPr>
      <w:r>
        <w:rPr>
          <w:noProof/>
          <w:position w:val="-6"/>
          <w:sz w:val="28"/>
          <w:szCs w:val="28"/>
        </w:rPr>
        <w:pict>
          <v:shape id="_x0000_i1190" type="#_x0000_t75" style="width:15.05pt;height:12.35pt">
            <v:imagedata r:id="rId292" o:title=""/>
          </v:shape>
        </w:pict>
      </w:r>
      <w:r w:rsidR="005132EB" w:rsidRPr="00110CC6">
        <w:rPr>
          <w:sz w:val="28"/>
          <w:szCs w:val="28"/>
        </w:rPr>
        <w:t xml:space="preserve"> MK</w:t>
      </w:r>
      <w:r w:rsidR="005132EB" w:rsidRPr="00110CC6">
        <w:rPr>
          <w:sz w:val="28"/>
          <w:szCs w:val="28"/>
          <w:vertAlign w:val="superscript"/>
        </w:rPr>
        <w:t>’</w:t>
      </w:r>
      <w:r w:rsidR="005132EB" w:rsidRPr="00110CC6">
        <w:rPr>
          <w:sz w:val="28"/>
          <w:szCs w:val="28"/>
        </w:rPr>
        <w:t xml:space="preserve"> = NK</w:t>
      </w:r>
      <w:r w:rsidR="005132EB" w:rsidRPr="00110CC6">
        <w:rPr>
          <w:sz w:val="28"/>
          <w:szCs w:val="28"/>
          <w:vertAlign w:val="superscript"/>
        </w:rPr>
        <w:t>’</w:t>
      </w:r>
      <w:r w:rsidR="005132EB" w:rsidRPr="00110CC6">
        <w:rPr>
          <w:sz w:val="28"/>
          <w:szCs w:val="28"/>
        </w:rPr>
        <w:t xml:space="preserve">. </w:t>
      </w:r>
    </w:p>
    <w:p w:rsidR="000362F3" w:rsidRDefault="005132EB" w:rsidP="00246B12">
      <w:pPr>
        <w:tabs>
          <w:tab w:val="left" w:pos="1275"/>
        </w:tabs>
        <w:rPr>
          <w:sz w:val="28"/>
          <w:szCs w:val="28"/>
        </w:rPr>
      </w:pPr>
      <w:r w:rsidRPr="00110CC6">
        <w:rPr>
          <w:sz w:val="28"/>
          <w:szCs w:val="28"/>
        </w:rPr>
        <w:t>Vậy K</w:t>
      </w:r>
      <w:r w:rsidRPr="00110CC6">
        <w:rPr>
          <w:sz w:val="28"/>
          <w:szCs w:val="28"/>
          <w:vertAlign w:val="superscript"/>
        </w:rPr>
        <w:t>’</w:t>
      </w:r>
      <w:r w:rsidRPr="00110CC6">
        <w:rPr>
          <w:sz w:val="28"/>
          <w:szCs w:val="28"/>
        </w:rPr>
        <w:t xml:space="preserve"> là trung</w:t>
      </w:r>
      <w:r w:rsidR="0038135C">
        <w:rPr>
          <w:sz w:val="28"/>
          <w:szCs w:val="28"/>
        </w:rPr>
        <w:t xml:space="preserve"> điểm MN, </w:t>
      </w:r>
    </w:p>
    <w:p w:rsidR="0038135C" w:rsidRDefault="0038135C" w:rsidP="00246B12">
      <w:pPr>
        <w:tabs>
          <w:tab w:val="left" w:pos="1275"/>
        </w:tabs>
        <w:rPr>
          <w:sz w:val="28"/>
          <w:szCs w:val="28"/>
        </w:rPr>
      </w:pPr>
      <w:r>
        <w:rPr>
          <w:sz w:val="28"/>
          <w:szCs w:val="28"/>
        </w:rPr>
        <w:t>mà K là trung điểm MN</w:t>
      </w:r>
    </w:p>
    <w:p w:rsidR="005132EB" w:rsidRPr="00110CC6" w:rsidRDefault="005132EB" w:rsidP="00246B12">
      <w:pPr>
        <w:tabs>
          <w:tab w:val="left" w:pos="1275"/>
        </w:tabs>
        <w:rPr>
          <w:sz w:val="28"/>
          <w:szCs w:val="28"/>
        </w:rPr>
      </w:pPr>
      <w:r w:rsidRPr="00110CC6">
        <w:rPr>
          <w:sz w:val="28"/>
          <w:szCs w:val="28"/>
        </w:rPr>
        <w:t xml:space="preserve">nên K </w:t>
      </w:r>
      <w:r w:rsidR="00235A51" w:rsidRPr="00110CC6">
        <w:rPr>
          <w:noProof/>
          <w:position w:val="-4"/>
          <w:sz w:val="28"/>
          <w:szCs w:val="28"/>
        </w:rPr>
        <w:object w:dxaOrig="200" w:dyaOrig="200">
          <v:shape id="_x0000_i1191" type="#_x0000_t75" style="width:9.15pt;height:9.15pt" o:ole="">
            <v:imagedata r:id="rId293" o:title=""/>
          </v:shape>
          <o:OLEObject Type="Embed" ProgID="Equation.DSMT4" ShapeID="_x0000_i1191" DrawAspect="Content" ObjectID="_1709060592" r:id="rId294"/>
        </w:object>
      </w:r>
      <w:r w:rsidRPr="00110CC6">
        <w:rPr>
          <w:sz w:val="28"/>
          <w:szCs w:val="28"/>
        </w:rPr>
        <w:t xml:space="preserve"> K</w:t>
      </w:r>
      <w:r w:rsidRPr="00110CC6">
        <w:rPr>
          <w:sz w:val="28"/>
          <w:szCs w:val="28"/>
          <w:vertAlign w:val="superscript"/>
        </w:rPr>
        <w:t>’</w:t>
      </w:r>
    </w:p>
    <w:p w:rsidR="005132EB" w:rsidRDefault="005132EB" w:rsidP="00246B12">
      <w:pPr>
        <w:tabs>
          <w:tab w:val="left" w:pos="1275"/>
        </w:tabs>
        <w:rPr>
          <w:sz w:val="28"/>
          <w:szCs w:val="28"/>
        </w:rPr>
      </w:pPr>
      <w:r w:rsidRPr="00110CC6">
        <w:rPr>
          <w:sz w:val="28"/>
          <w:szCs w:val="28"/>
        </w:rPr>
        <w:t>Do đó ba điểm B,</w:t>
      </w:r>
      <w:r w:rsidR="00D66604">
        <w:rPr>
          <w:sz w:val="28"/>
          <w:szCs w:val="28"/>
          <w:lang w:val="en-US"/>
        </w:rPr>
        <w:t xml:space="preserve"> </w:t>
      </w:r>
      <w:r w:rsidRPr="00110CC6">
        <w:rPr>
          <w:sz w:val="28"/>
          <w:szCs w:val="28"/>
        </w:rPr>
        <w:t>K,</w:t>
      </w:r>
      <w:r w:rsidR="00D66604">
        <w:rPr>
          <w:sz w:val="28"/>
          <w:szCs w:val="28"/>
          <w:lang w:val="en-US"/>
        </w:rPr>
        <w:t xml:space="preserve"> </w:t>
      </w:r>
      <w:r w:rsidRPr="00110CC6">
        <w:rPr>
          <w:sz w:val="28"/>
          <w:szCs w:val="28"/>
        </w:rPr>
        <w:t>C thẳng hàng.</w:t>
      </w:r>
    </w:p>
    <w:p w:rsidR="000362F3" w:rsidRPr="00110CC6" w:rsidRDefault="000362F3" w:rsidP="00246B12">
      <w:pPr>
        <w:tabs>
          <w:tab w:val="left" w:pos="1275"/>
        </w:tabs>
        <w:rPr>
          <w:sz w:val="28"/>
          <w:szCs w:val="28"/>
        </w:rPr>
      </w:pPr>
      <w:bookmarkStart w:id="0" w:name="_GoBack"/>
      <w:bookmarkEnd w:id="0"/>
    </w:p>
    <w:sectPr w:rsidR="000362F3" w:rsidRPr="00110CC6" w:rsidSect="005F1FDC">
      <w:headerReference w:type="default" r:id="rId295"/>
      <w:footerReference w:type="default" r:id="rId296"/>
      <w:pgSz w:w="11907" w:h="16840" w:code="9"/>
      <w:pgMar w:top="540" w:right="1134" w:bottom="720" w:left="1701" w:header="36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09CE" w:rsidRDefault="00B809CE" w:rsidP="00875645">
      <w:r>
        <w:separator/>
      </w:r>
    </w:p>
  </w:endnote>
  <w:endnote w:type="continuationSeparator" w:id="0">
    <w:p w:rsidR="00B809CE" w:rsidRDefault="00B809CE" w:rsidP="008756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Anh Hai">
    <w:altName w:val="Cambria"/>
    <w:charset w:val="00"/>
    <w:family w:val="roman"/>
    <w:pitch w:val="variable"/>
    <w:sig w:usb0="00000087" w:usb1="00000000" w:usb2="00000000" w:usb3="00000000" w:csb0="0000001B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1FDC" w:rsidRPr="005F1FDC" w:rsidRDefault="005F1FDC" w:rsidP="005F1FDC">
    <w:pPr>
      <w:tabs>
        <w:tab w:val="center" w:pos="4680"/>
        <w:tab w:val="right" w:pos="9360"/>
        <w:tab w:val="right" w:pos="10348"/>
      </w:tabs>
      <w:rPr>
        <w:rFonts w:eastAsia="Calibri"/>
        <w:lang w:val="en-US" w:eastAsia="en-US"/>
      </w:rPr>
    </w:pPr>
    <w:r w:rsidRPr="005F1FDC">
      <w:rPr>
        <w:rFonts w:eastAsia="Calibri"/>
        <w:b/>
        <w:color w:val="00B0F0"/>
        <w:lang w:val="nl-NL" w:eastAsia="en-US"/>
      </w:rPr>
      <w:t xml:space="preserve"/>
    </w:r>
    <w:r w:rsidRPr="005F1FDC">
      <w:rPr>
        <w:rFonts w:eastAsia="Calibri"/>
        <w:b/>
        <w:color w:val="FF0000"/>
        <w:lang w:val="nl-NL" w:eastAsia="en-US"/>
      </w:rPr>
      <w:t xml:space="preserve"/>
    </w:r>
    <w:r w:rsidRPr="005F1FDC">
      <w:rPr>
        <w:rFonts w:eastAsia="Calibri"/>
        <w:lang w:val="en-US" w:eastAsia="en-US"/>
      </w:rPr>
      <w:tab/>
      <w:t xml:space="preserve">                                         </w:t>
    </w:r>
    <w:r w:rsidRPr="005F1FDC">
      <w:rPr>
        <w:rFonts w:eastAsia="Calibri"/>
        <w:b/>
        <w:color w:val="FF0000"/>
        <w:lang w:val="en-US" w:eastAsia="en-US"/>
      </w:rPr>
      <w:t>Trang</w:t>
    </w:r>
    <w:r w:rsidRPr="005F1FDC">
      <w:rPr>
        <w:rFonts w:eastAsia="Calibri"/>
        <w:b/>
        <w:color w:val="0070C0"/>
        <w:lang w:val="en-US" w:eastAsia="en-US"/>
      </w:rPr>
      <w:t xml:space="preserve"> </w:t>
    </w:r>
    <w:r w:rsidRPr="005F1FDC">
      <w:rPr>
        <w:rFonts w:eastAsia="Calibri"/>
        <w:b/>
        <w:color w:val="0070C0"/>
        <w:lang w:val="en-US" w:eastAsia="en-US"/>
      </w:rPr>
      <w:fldChar w:fldCharType="begin"/>
    </w:r>
    <w:r w:rsidRPr="005F1FDC">
      <w:rPr>
        <w:rFonts w:eastAsia="Calibri"/>
        <w:b/>
        <w:color w:val="0070C0"/>
        <w:lang w:val="en-US" w:eastAsia="en-US"/>
      </w:rPr>
      <w:instrText xml:space="preserve"> PAGE   \* MERGEFORMAT </w:instrText>
    </w:r>
    <w:r w:rsidRPr="005F1FDC">
      <w:rPr>
        <w:rFonts w:eastAsia="Calibri"/>
        <w:b/>
        <w:color w:val="0070C0"/>
        <w:lang w:val="en-US" w:eastAsia="en-US"/>
      </w:rPr>
      <w:fldChar w:fldCharType="separate"/>
    </w:r>
    <w:r>
      <w:rPr>
        <w:rFonts w:eastAsia="Calibri"/>
        <w:b/>
        <w:noProof/>
        <w:color w:val="0070C0"/>
        <w:lang w:val="en-US" w:eastAsia="en-US"/>
      </w:rPr>
      <w:t>12</w:t>
    </w:r>
    <w:r w:rsidRPr="005F1FDC">
      <w:rPr>
        <w:rFonts w:eastAsia="Calibri"/>
        <w:b/>
        <w:noProof/>
        <w:color w:val="0070C0"/>
        <w:lang w:val="en-US" w:eastAsia="en-US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09CE" w:rsidRDefault="00B809CE" w:rsidP="00875645">
      <w:r>
        <w:separator/>
      </w:r>
    </w:p>
  </w:footnote>
  <w:footnote w:type="continuationSeparator" w:id="0">
    <w:p w:rsidR="00B809CE" w:rsidRDefault="00B809CE" w:rsidP="0087564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0E63" w:rsidRDefault="005F1FDC" w:rsidP="005F1FDC">
    <w:pPr>
      <w:pStyle w:val="Header"/>
      <w:jc w:val="center"/>
    </w:pPr>
    <w:r w:rsidRPr="005F1FDC">
      <w:rPr>
        <w:rFonts w:eastAsia="Calibri"/>
        <w:b/>
        <w:color w:val="00B0F0"/>
        <w:szCs w:val="22"/>
        <w:lang w:val="nl-NL" w:eastAsia="en-US"/>
      </w:rPr>
      <w:t/>
    </w:r>
    <w:r w:rsidRPr="005F1FDC">
      <w:rPr>
        <w:rFonts w:eastAsia="Calibri"/>
        <w:b/>
        <w:color w:val="FF0000"/>
        <w:szCs w:val="22"/>
        <w:lang w:val="nl-NL" w:eastAsia="en-US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831801"/>
    <w:multiLevelType w:val="hybridMultilevel"/>
    <w:tmpl w:val="A5842654"/>
    <w:lvl w:ilvl="0" w:tplc="9FCCCA68">
      <w:start w:val="2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1">
    <w:nsid w:val="0D547445"/>
    <w:multiLevelType w:val="hybridMultilevel"/>
    <w:tmpl w:val="DFE01D86"/>
    <w:lvl w:ilvl="0" w:tplc="2A08EBA6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2">
    <w:nsid w:val="298F0BD7"/>
    <w:multiLevelType w:val="hybridMultilevel"/>
    <w:tmpl w:val="D4EE705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54E8BA3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09">
      <w:start w:val="1"/>
      <w:numFmt w:val="bullet"/>
      <w:lvlText w:val=""/>
      <w:lvlJc w:val="left"/>
      <w:pPr>
        <w:tabs>
          <w:tab w:val="num" w:pos="7165"/>
        </w:tabs>
        <w:ind w:left="7165" w:hanging="360"/>
      </w:pPr>
      <w:rPr>
        <w:rFonts w:ascii="Times New Roman" w:hAnsi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89744CE"/>
    <w:multiLevelType w:val="hybridMultilevel"/>
    <w:tmpl w:val="7B5AC216"/>
    <w:lvl w:ilvl="0" w:tplc="6534F7D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4CD558E7"/>
    <w:multiLevelType w:val="hybridMultilevel"/>
    <w:tmpl w:val="DBD658E2"/>
    <w:lvl w:ilvl="0" w:tplc="BA3C386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4EED2F34"/>
    <w:multiLevelType w:val="hybridMultilevel"/>
    <w:tmpl w:val="5EE6F5DA"/>
    <w:lvl w:ilvl="0" w:tplc="17103AD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3977FEB"/>
    <w:multiLevelType w:val="hybridMultilevel"/>
    <w:tmpl w:val="75F0FD52"/>
    <w:lvl w:ilvl="0" w:tplc="2D8CC2F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6903914"/>
    <w:multiLevelType w:val="hybridMultilevel"/>
    <w:tmpl w:val="449C606C"/>
    <w:lvl w:ilvl="0" w:tplc="DCE4A86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7750A5D"/>
    <w:multiLevelType w:val="hybridMultilevel"/>
    <w:tmpl w:val="98FC9D26"/>
    <w:lvl w:ilvl="0" w:tplc="04090009">
      <w:start w:val="1"/>
      <w:numFmt w:val="bullet"/>
      <w:lvlText w:val="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0"/>
  </w:num>
  <w:num w:numId="5">
    <w:abstractNumId w:val="4"/>
  </w:num>
  <w:num w:numId="6">
    <w:abstractNumId w:val="3"/>
  </w:num>
  <w:num w:numId="7">
    <w:abstractNumId w:val="2"/>
  </w:num>
  <w:num w:numId="8">
    <w:abstractNumId w:val="8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F79"/>
    <w:rsid w:val="00000F59"/>
    <w:rsid w:val="000362F3"/>
    <w:rsid w:val="00036F24"/>
    <w:rsid w:val="0004609A"/>
    <w:rsid w:val="000511A4"/>
    <w:rsid w:val="00075AAD"/>
    <w:rsid w:val="00076006"/>
    <w:rsid w:val="00076C9C"/>
    <w:rsid w:val="00080954"/>
    <w:rsid w:val="00086BE0"/>
    <w:rsid w:val="00090B6B"/>
    <w:rsid w:val="00094382"/>
    <w:rsid w:val="00096820"/>
    <w:rsid w:val="000A026B"/>
    <w:rsid w:val="000A1BBA"/>
    <w:rsid w:val="000A3B24"/>
    <w:rsid w:val="000B71AB"/>
    <w:rsid w:val="000C481E"/>
    <w:rsid w:val="000C682A"/>
    <w:rsid w:val="000D0C2B"/>
    <w:rsid w:val="001037A4"/>
    <w:rsid w:val="00110C11"/>
    <w:rsid w:val="00112FEE"/>
    <w:rsid w:val="00114377"/>
    <w:rsid w:val="00133EDF"/>
    <w:rsid w:val="00141A27"/>
    <w:rsid w:val="001742EC"/>
    <w:rsid w:val="00182EC5"/>
    <w:rsid w:val="00184C0E"/>
    <w:rsid w:val="00195F6D"/>
    <w:rsid w:val="001A09E1"/>
    <w:rsid w:val="001B3814"/>
    <w:rsid w:val="001D55F4"/>
    <w:rsid w:val="001E0A24"/>
    <w:rsid w:val="002035DA"/>
    <w:rsid w:val="00212ED1"/>
    <w:rsid w:val="00214A4B"/>
    <w:rsid w:val="00235A51"/>
    <w:rsid w:val="00246B12"/>
    <w:rsid w:val="002508BD"/>
    <w:rsid w:val="002532F5"/>
    <w:rsid w:val="0025793A"/>
    <w:rsid w:val="00270416"/>
    <w:rsid w:val="002811CC"/>
    <w:rsid w:val="00281908"/>
    <w:rsid w:val="002868B3"/>
    <w:rsid w:val="002903ED"/>
    <w:rsid w:val="002B31B9"/>
    <w:rsid w:val="002B69C4"/>
    <w:rsid w:val="002D6944"/>
    <w:rsid w:val="002F7FE3"/>
    <w:rsid w:val="003021DC"/>
    <w:rsid w:val="00314483"/>
    <w:rsid w:val="00316DBE"/>
    <w:rsid w:val="00323F64"/>
    <w:rsid w:val="00325F2F"/>
    <w:rsid w:val="00357A40"/>
    <w:rsid w:val="00362B16"/>
    <w:rsid w:val="0036438B"/>
    <w:rsid w:val="0038135C"/>
    <w:rsid w:val="0038144B"/>
    <w:rsid w:val="00383AA8"/>
    <w:rsid w:val="00387EA3"/>
    <w:rsid w:val="00391AB7"/>
    <w:rsid w:val="00393B41"/>
    <w:rsid w:val="003A28B8"/>
    <w:rsid w:val="003A6F48"/>
    <w:rsid w:val="003C7A8F"/>
    <w:rsid w:val="003D231F"/>
    <w:rsid w:val="003D718C"/>
    <w:rsid w:val="003D753D"/>
    <w:rsid w:val="003D7647"/>
    <w:rsid w:val="003E30DD"/>
    <w:rsid w:val="003E3FFD"/>
    <w:rsid w:val="003F4C8E"/>
    <w:rsid w:val="003F5A08"/>
    <w:rsid w:val="0042072F"/>
    <w:rsid w:val="00431CFE"/>
    <w:rsid w:val="00431F22"/>
    <w:rsid w:val="00465E35"/>
    <w:rsid w:val="0049782E"/>
    <w:rsid w:val="004B5F3F"/>
    <w:rsid w:val="004C3935"/>
    <w:rsid w:val="004C6908"/>
    <w:rsid w:val="004E0438"/>
    <w:rsid w:val="004E6F54"/>
    <w:rsid w:val="00507EF0"/>
    <w:rsid w:val="005122BD"/>
    <w:rsid w:val="005132EB"/>
    <w:rsid w:val="005315D7"/>
    <w:rsid w:val="00534DA6"/>
    <w:rsid w:val="00535D70"/>
    <w:rsid w:val="00545EEA"/>
    <w:rsid w:val="0057375A"/>
    <w:rsid w:val="00576EB6"/>
    <w:rsid w:val="005818CF"/>
    <w:rsid w:val="00596484"/>
    <w:rsid w:val="005A2454"/>
    <w:rsid w:val="005A4B63"/>
    <w:rsid w:val="005C7820"/>
    <w:rsid w:val="005D17D7"/>
    <w:rsid w:val="005D5BDF"/>
    <w:rsid w:val="005F05F7"/>
    <w:rsid w:val="005F1CDD"/>
    <w:rsid w:val="005F1FDC"/>
    <w:rsid w:val="005F779F"/>
    <w:rsid w:val="0060264A"/>
    <w:rsid w:val="00637CC4"/>
    <w:rsid w:val="006402D8"/>
    <w:rsid w:val="00640C66"/>
    <w:rsid w:val="00641187"/>
    <w:rsid w:val="0065389E"/>
    <w:rsid w:val="00657B2E"/>
    <w:rsid w:val="00671806"/>
    <w:rsid w:val="00671B91"/>
    <w:rsid w:val="006871B0"/>
    <w:rsid w:val="006A507E"/>
    <w:rsid w:val="006A686A"/>
    <w:rsid w:val="006B1216"/>
    <w:rsid w:val="006C4839"/>
    <w:rsid w:val="006D3F79"/>
    <w:rsid w:val="006F4E1C"/>
    <w:rsid w:val="006F761D"/>
    <w:rsid w:val="00730AF3"/>
    <w:rsid w:val="00745226"/>
    <w:rsid w:val="0076407C"/>
    <w:rsid w:val="007812E0"/>
    <w:rsid w:val="00781837"/>
    <w:rsid w:val="00792411"/>
    <w:rsid w:val="007C637C"/>
    <w:rsid w:val="007D6968"/>
    <w:rsid w:val="007D7DE5"/>
    <w:rsid w:val="007E26BA"/>
    <w:rsid w:val="00800E32"/>
    <w:rsid w:val="00803004"/>
    <w:rsid w:val="00806128"/>
    <w:rsid w:val="00810C65"/>
    <w:rsid w:val="0081313E"/>
    <w:rsid w:val="008251E7"/>
    <w:rsid w:val="00832233"/>
    <w:rsid w:val="008536BA"/>
    <w:rsid w:val="00864311"/>
    <w:rsid w:val="00866A88"/>
    <w:rsid w:val="008675BA"/>
    <w:rsid w:val="008725B7"/>
    <w:rsid w:val="00875645"/>
    <w:rsid w:val="00881379"/>
    <w:rsid w:val="008839BA"/>
    <w:rsid w:val="00885CFB"/>
    <w:rsid w:val="00890FD3"/>
    <w:rsid w:val="00895839"/>
    <w:rsid w:val="008A0E63"/>
    <w:rsid w:val="008A4B41"/>
    <w:rsid w:val="008B1637"/>
    <w:rsid w:val="008B74F7"/>
    <w:rsid w:val="008E213B"/>
    <w:rsid w:val="008F3618"/>
    <w:rsid w:val="00901738"/>
    <w:rsid w:val="00902E29"/>
    <w:rsid w:val="00913FFB"/>
    <w:rsid w:val="00915730"/>
    <w:rsid w:val="009316D2"/>
    <w:rsid w:val="00935E71"/>
    <w:rsid w:val="00936437"/>
    <w:rsid w:val="00943385"/>
    <w:rsid w:val="00947DD0"/>
    <w:rsid w:val="009556B6"/>
    <w:rsid w:val="00955822"/>
    <w:rsid w:val="00956BC4"/>
    <w:rsid w:val="00967D2B"/>
    <w:rsid w:val="00971CC7"/>
    <w:rsid w:val="00992D67"/>
    <w:rsid w:val="009938F8"/>
    <w:rsid w:val="009A6E82"/>
    <w:rsid w:val="009B24E9"/>
    <w:rsid w:val="009C038D"/>
    <w:rsid w:val="009D69D0"/>
    <w:rsid w:val="009D7225"/>
    <w:rsid w:val="009F1107"/>
    <w:rsid w:val="00A05E94"/>
    <w:rsid w:val="00A10668"/>
    <w:rsid w:val="00A11858"/>
    <w:rsid w:val="00A50045"/>
    <w:rsid w:val="00A52D38"/>
    <w:rsid w:val="00A53DB3"/>
    <w:rsid w:val="00A6055D"/>
    <w:rsid w:val="00A60DFF"/>
    <w:rsid w:val="00A635FF"/>
    <w:rsid w:val="00A6493A"/>
    <w:rsid w:val="00A66774"/>
    <w:rsid w:val="00A71C61"/>
    <w:rsid w:val="00A76157"/>
    <w:rsid w:val="00A84CB7"/>
    <w:rsid w:val="00A946B9"/>
    <w:rsid w:val="00AC39A5"/>
    <w:rsid w:val="00AD0507"/>
    <w:rsid w:val="00AD11E3"/>
    <w:rsid w:val="00AE14C9"/>
    <w:rsid w:val="00AE272A"/>
    <w:rsid w:val="00B20FC6"/>
    <w:rsid w:val="00B23936"/>
    <w:rsid w:val="00B32645"/>
    <w:rsid w:val="00B47389"/>
    <w:rsid w:val="00B629E8"/>
    <w:rsid w:val="00B63F69"/>
    <w:rsid w:val="00B74F27"/>
    <w:rsid w:val="00B809CE"/>
    <w:rsid w:val="00B90836"/>
    <w:rsid w:val="00BA6F0E"/>
    <w:rsid w:val="00BB5E9A"/>
    <w:rsid w:val="00BC27B9"/>
    <w:rsid w:val="00BD1459"/>
    <w:rsid w:val="00BE40D4"/>
    <w:rsid w:val="00C036F3"/>
    <w:rsid w:val="00C3368D"/>
    <w:rsid w:val="00C37153"/>
    <w:rsid w:val="00C3777B"/>
    <w:rsid w:val="00C522D2"/>
    <w:rsid w:val="00C61230"/>
    <w:rsid w:val="00C901C6"/>
    <w:rsid w:val="00CA5A9A"/>
    <w:rsid w:val="00CA7999"/>
    <w:rsid w:val="00CB1287"/>
    <w:rsid w:val="00CB2C9E"/>
    <w:rsid w:val="00CC11EC"/>
    <w:rsid w:val="00CC28CC"/>
    <w:rsid w:val="00CE13DE"/>
    <w:rsid w:val="00CE4EF6"/>
    <w:rsid w:val="00CF0B6E"/>
    <w:rsid w:val="00D128E7"/>
    <w:rsid w:val="00D154C8"/>
    <w:rsid w:val="00D52122"/>
    <w:rsid w:val="00D644A4"/>
    <w:rsid w:val="00D66604"/>
    <w:rsid w:val="00D733CF"/>
    <w:rsid w:val="00D83753"/>
    <w:rsid w:val="00D84691"/>
    <w:rsid w:val="00D9178B"/>
    <w:rsid w:val="00D92B92"/>
    <w:rsid w:val="00D93C28"/>
    <w:rsid w:val="00DA35E2"/>
    <w:rsid w:val="00DA7CE9"/>
    <w:rsid w:val="00DC6676"/>
    <w:rsid w:val="00DD21DC"/>
    <w:rsid w:val="00DD239B"/>
    <w:rsid w:val="00E0324E"/>
    <w:rsid w:val="00E04E5E"/>
    <w:rsid w:val="00E22B4F"/>
    <w:rsid w:val="00E27666"/>
    <w:rsid w:val="00E4191F"/>
    <w:rsid w:val="00E66AD1"/>
    <w:rsid w:val="00E73696"/>
    <w:rsid w:val="00E959AA"/>
    <w:rsid w:val="00EC6CE6"/>
    <w:rsid w:val="00EC702B"/>
    <w:rsid w:val="00ED2131"/>
    <w:rsid w:val="00EE59DB"/>
    <w:rsid w:val="00EE7734"/>
    <w:rsid w:val="00F1016C"/>
    <w:rsid w:val="00F12773"/>
    <w:rsid w:val="00F17091"/>
    <w:rsid w:val="00F20915"/>
    <w:rsid w:val="00F222D9"/>
    <w:rsid w:val="00F305FE"/>
    <w:rsid w:val="00F44C29"/>
    <w:rsid w:val="00F45931"/>
    <w:rsid w:val="00F47D8E"/>
    <w:rsid w:val="00F6056B"/>
    <w:rsid w:val="00F677E7"/>
    <w:rsid w:val="00F75647"/>
    <w:rsid w:val="00FA468A"/>
    <w:rsid w:val="00FA75B5"/>
    <w:rsid w:val="00FB0A8B"/>
    <w:rsid w:val="00FB61CB"/>
    <w:rsid w:val="00FD1201"/>
    <w:rsid w:val="00FD1434"/>
    <w:rsid w:val="00FD1BEF"/>
    <w:rsid w:val="00FE11B4"/>
    <w:rsid w:val="00FF3D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Professional" w:semiHidden="0" w:unhideWhenUsed="0"/>
    <w:lsdException w:name="Table Web 1" w:semiHidden="0" w:unhideWhenUsed="0"/>
    <w:lsdException w:name="Table Web 2" w:semiHidden="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6006"/>
    <w:pPr>
      <w:jc w:val="left"/>
    </w:pPr>
    <w:rPr>
      <w:rFonts w:eastAsia="Times New Roman"/>
      <w:sz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24E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rsid w:val="00CB2C9E"/>
    <w:pPr>
      <w:tabs>
        <w:tab w:val="center" w:pos="4320"/>
        <w:tab w:val="right" w:pos="8640"/>
      </w:tabs>
      <w:spacing w:after="200" w:line="276" w:lineRule="auto"/>
    </w:pPr>
    <w:rPr>
      <w:rFonts w:ascii="Calibri" w:hAnsi="Calibri"/>
      <w:sz w:val="22"/>
      <w:szCs w:val="22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CB2C9E"/>
    <w:rPr>
      <w:rFonts w:ascii="Calibri" w:eastAsia="Times New Roman" w:hAnsi="Calibri"/>
      <w:sz w:val="22"/>
      <w:szCs w:val="22"/>
    </w:rPr>
  </w:style>
  <w:style w:type="character" w:styleId="PageNumber">
    <w:name w:val="page number"/>
    <w:basedOn w:val="DefaultParagraphFont"/>
    <w:rsid w:val="00CB2C9E"/>
  </w:style>
  <w:style w:type="table" w:styleId="TableGrid">
    <w:name w:val="Table Grid"/>
    <w:basedOn w:val="TableNormal"/>
    <w:rsid w:val="00CB2C9E"/>
    <w:pPr>
      <w:spacing w:after="200" w:line="276" w:lineRule="auto"/>
      <w:jc w:val="left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C682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756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75645"/>
    <w:rPr>
      <w:rFonts w:eastAsia="Times New Roman"/>
      <w:sz w:val="24"/>
      <w:lang w:val="vi-VN" w:eastAsia="vi-V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675BA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675BA"/>
    <w:rPr>
      <w:rFonts w:eastAsia="Times New Roman"/>
      <w:sz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191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91F"/>
    <w:rPr>
      <w:rFonts w:ascii="Segoe UI" w:eastAsia="Times New Roman" w:hAnsi="Segoe UI" w:cs="Segoe UI"/>
      <w:sz w:val="18"/>
      <w:szCs w:val="18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Professional" w:semiHidden="0" w:unhideWhenUsed="0"/>
    <w:lsdException w:name="Table Web 1" w:semiHidden="0" w:unhideWhenUsed="0"/>
    <w:lsdException w:name="Table Web 2" w:semiHidden="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6006"/>
    <w:pPr>
      <w:jc w:val="left"/>
    </w:pPr>
    <w:rPr>
      <w:rFonts w:eastAsia="Times New Roman"/>
      <w:sz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24E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rsid w:val="00CB2C9E"/>
    <w:pPr>
      <w:tabs>
        <w:tab w:val="center" w:pos="4320"/>
        <w:tab w:val="right" w:pos="8640"/>
      </w:tabs>
      <w:spacing w:after="200" w:line="276" w:lineRule="auto"/>
    </w:pPr>
    <w:rPr>
      <w:rFonts w:ascii="Calibri" w:hAnsi="Calibri"/>
      <w:sz w:val="22"/>
      <w:szCs w:val="22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CB2C9E"/>
    <w:rPr>
      <w:rFonts w:ascii="Calibri" w:eastAsia="Times New Roman" w:hAnsi="Calibri"/>
      <w:sz w:val="22"/>
      <w:szCs w:val="22"/>
    </w:rPr>
  </w:style>
  <w:style w:type="character" w:styleId="PageNumber">
    <w:name w:val="page number"/>
    <w:basedOn w:val="DefaultParagraphFont"/>
    <w:rsid w:val="00CB2C9E"/>
  </w:style>
  <w:style w:type="table" w:styleId="TableGrid">
    <w:name w:val="Table Grid"/>
    <w:basedOn w:val="TableNormal"/>
    <w:rsid w:val="00CB2C9E"/>
    <w:pPr>
      <w:spacing w:after="200" w:line="276" w:lineRule="auto"/>
      <w:jc w:val="left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C682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756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75645"/>
    <w:rPr>
      <w:rFonts w:eastAsia="Times New Roman"/>
      <w:sz w:val="24"/>
      <w:lang w:val="vi-VN" w:eastAsia="vi-V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675BA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675BA"/>
    <w:rPr>
      <w:rFonts w:eastAsia="Times New Roman"/>
      <w:sz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191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91F"/>
    <w:rPr>
      <w:rFonts w:ascii="Segoe UI" w:eastAsia="Times New Roman" w:hAnsi="Segoe UI" w:cs="Segoe UI"/>
      <w:sz w:val="18"/>
      <w:szCs w:val="18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7.bin" Type="http://schemas.openxmlformats.org/officeDocument/2006/relationships/oleObject"/><Relationship Id="rId101" Target="media/image37.wmf" Type="http://schemas.openxmlformats.org/officeDocument/2006/relationships/image"/><Relationship Id="rId102" Target="embeddings/oleObject58.bin" Type="http://schemas.openxmlformats.org/officeDocument/2006/relationships/oleObject"/><Relationship Id="rId103" Target="embeddings/oleObject59.bin" Type="http://schemas.openxmlformats.org/officeDocument/2006/relationships/oleObject"/><Relationship Id="rId104" Target="embeddings/oleObject60.bin" Type="http://schemas.openxmlformats.org/officeDocument/2006/relationships/oleObject"/><Relationship Id="rId105" Target="media/image38.wmf" Type="http://schemas.openxmlformats.org/officeDocument/2006/relationships/image"/><Relationship Id="rId106" Target="embeddings/oleObject61.bin" Type="http://schemas.openxmlformats.org/officeDocument/2006/relationships/oleObject"/><Relationship Id="rId107" Target="embeddings/oleObject62.bin" Type="http://schemas.openxmlformats.org/officeDocument/2006/relationships/oleObject"/><Relationship Id="rId108" Target="media/image39.wmf" Type="http://schemas.openxmlformats.org/officeDocument/2006/relationships/image"/><Relationship Id="rId109" Target="embeddings/oleObject63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0.emf" Type="http://schemas.openxmlformats.org/officeDocument/2006/relationships/image"/><Relationship Id="rId111" Target="embeddings/oleObject64.bin" Type="http://schemas.openxmlformats.org/officeDocument/2006/relationships/oleObject"/><Relationship Id="rId112" Target="embeddings/oleObject65.bin" Type="http://schemas.openxmlformats.org/officeDocument/2006/relationships/oleObject"/><Relationship Id="rId113" Target="media/image41.wmf" Type="http://schemas.openxmlformats.org/officeDocument/2006/relationships/image"/><Relationship Id="rId114" Target="embeddings/oleObject66.bin" Type="http://schemas.openxmlformats.org/officeDocument/2006/relationships/oleObject"/><Relationship Id="rId115" Target="media/image42.wmf" Type="http://schemas.openxmlformats.org/officeDocument/2006/relationships/image"/><Relationship Id="rId116" Target="embeddings/oleObject67.bin" Type="http://schemas.openxmlformats.org/officeDocument/2006/relationships/oleObject"/><Relationship Id="rId117" Target="embeddings/oleObject68.bin" Type="http://schemas.openxmlformats.org/officeDocument/2006/relationships/oleObject"/><Relationship Id="rId118" Target="embeddings/oleObject69.bin" Type="http://schemas.openxmlformats.org/officeDocument/2006/relationships/oleObject"/><Relationship Id="rId119" Target="embeddings/oleObject70.bin" Type="http://schemas.openxmlformats.org/officeDocument/2006/relationships/oleObject"/><Relationship Id="rId12" Target="media/image3.png" Type="http://schemas.openxmlformats.org/officeDocument/2006/relationships/image"/><Relationship Id="rId120" Target="embeddings/oleObject71.bin" Type="http://schemas.openxmlformats.org/officeDocument/2006/relationships/oleObject"/><Relationship Id="rId121" Target="media/image43.wmf" Type="http://schemas.openxmlformats.org/officeDocument/2006/relationships/image"/><Relationship Id="rId122" Target="embeddings/oleObject72.bin" Type="http://schemas.openxmlformats.org/officeDocument/2006/relationships/oleObject"/><Relationship Id="rId123" Target="embeddings/oleObject73.bin" Type="http://schemas.openxmlformats.org/officeDocument/2006/relationships/oleObject"/><Relationship Id="rId124" Target="embeddings/oleObject74.bin" Type="http://schemas.openxmlformats.org/officeDocument/2006/relationships/oleObject"/><Relationship Id="rId125" Target="media/image44.wmf" Type="http://schemas.openxmlformats.org/officeDocument/2006/relationships/image"/><Relationship Id="rId126" Target="embeddings/oleObject75.bin" Type="http://schemas.openxmlformats.org/officeDocument/2006/relationships/oleObject"/><Relationship Id="rId127" Target="embeddings/oleObject76.bin" Type="http://schemas.openxmlformats.org/officeDocument/2006/relationships/oleObject"/><Relationship Id="rId128" Target="embeddings/oleObject77.bin" Type="http://schemas.openxmlformats.org/officeDocument/2006/relationships/oleObject"/><Relationship Id="rId129" Target="media/image45.wmf" Type="http://schemas.openxmlformats.org/officeDocument/2006/relationships/image"/><Relationship Id="rId13" Target="media/image4.wmf" Type="http://schemas.openxmlformats.org/officeDocument/2006/relationships/image"/><Relationship Id="rId130" Target="embeddings/oleObject78.bin" Type="http://schemas.openxmlformats.org/officeDocument/2006/relationships/oleObject"/><Relationship Id="rId131" Target="embeddings/oleObject79.bin" Type="http://schemas.openxmlformats.org/officeDocument/2006/relationships/oleObject"/><Relationship Id="rId132" Target="embeddings/oleObject80.bin" Type="http://schemas.openxmlformats.org/officeDocument/2006/relationships/oleObject"/><Relationship Id="rId133" Target="media/image46.wmf" Type="http://schemas.openxmlformats.org/officeDocument/2006/relationships/image"/><Relationship Id="rId134" Target="embeddings/oleObject81.bin" Type="http://schemas.openxmlformats.org/officeDocument/2006/relationships/oleObject"/><Relationship Id="rId135" Target="media/image47.wmf" Type="http://schemas.openxmlformats.org/officeDocument/2006/relationships/image"/><Relationship Id="rId136" Target="embeddings/oleObject82.bin" Type="http://schemas.openxmlformats.org/officeDocument/2006/relationships/oleObject"/><Relationship Id="rId137" Target="media/image48.wmf" Type="http://schemas.openxmlformats.org/officeDocument/2006/relationships/image"/><Relationship Id="rId138" Target="embeddings/oleObject83.bin" Type="http://schemas.openxmlformats.org/officeDocument/2006/relationships/oleObject"/><Relationship Id="rId139" Target="media/image49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84.bin" Type="http://schemas.openxmlformats.org/officeDocument/2006/relationships/oleObject"/><Relationship Id="rId141" Target="media/image50.wmf" Type="http://schemas.openxmlformats.org/officeDocument/2006/relationships/image"/><Relationship Id="rId142" Target="embeddings/oleObject85.bin" Type="http://schemas.openxmlformats.org/officeDocument/2006/relationships/oleObject"/><Relationship Id="rId143" Target="embeddings/oleObject86.bin" Type="http://schemas.openxmlformats.org/officeDocument/2006/relationships/oleObject"/><Relationship Id="rId144" Target="media/image51.wmf" Type="http://schemas.openxmlformats.org/officeDocument/2006/relationships/image"/><Relationship Id="rId145" Target="embeddings/oleObject87.bin" Type="http://schemas.openxmlformats.org/officeDocument/2006/relationships/oleObject"/><Relationship Id="rId146" Target="media/image52.wmf" Type="http://schemas.openxmlformats.org/officeDocument/2006/relationships/image"/><Relationship Id="rId147" Target="embeddings/oleObject88.bin" Type="http://schemas.openxmlformats.org/officeDocument/2006/relationships/oleObject"/><Relationship Id="rId148" Target="embeddings/oleObject89.bin" Type="http://schemas.openxmlformats.org/officeDocument/2006/relationships/oleObject"/><Relationship Id="rId149" Target="embeddings/oleObject90.bin" Type="http://schemas.openxmlformats.org/officeDocument/2006/relationships/oleObject"/><Relationship Id="rId15" Target="media/image5.wmf" Type="http://schemas.openxmlformats.org/officeDocument/2006/relationships/image"/><Relationship Id="rId150" Target="embeddings/oleObject91.bin" Type="http://schemas.openxmlformats.org/officeDocument/2006/relationships/oleObject"/><Relationship Id="rId151" Target="media/image53.wmf" Type="http://schemas.openxmlformats.org/officeDocument/2006/relationships/image"/><Relationship Id="rId152" Target="embeddings/oleObject92.bin" Type="http://schemas.openxmlformats.org/officeDocument/2006/relationships/oleObject"/><Relationship Id="rId153" Target="embeddings/oleObject93.bin" Type="http://schemas.openxmlformats.org/officeDocument/2006/relationships/oleObject"/><Relationship Id="rId154" Target="media/image54.wmf" Type="http://schemas.openxmlformats.org/officeDocument/2006/relationships/image"/><Relationship Id="rId155" Target="embeddings/oleObject94.bin" Type="http://schemas.openxmlformats.org/officeDocument/2006/relationships/oleObject"/><Relationship Id="rId156" Target="media/image55.wmf" Type="http://schemas.openxmlformats.org/officeDocument/2006/relationships/image"/><Relationship Id="rId157" Target="embeddings/oleObject95.bin" Type="http://schemas.openxmlformats.org/officeDocument/2006/relationships/oleObject"/><Relationship Id="rId158" Target="media/image56.wmf" Type="http://schemas.openxmlformats.org/officeDocument/2006/relationships/image"/><Relationship Id="rId159" Target="embeddings/oleObject96.bin" Type="http://schemas.openxmlformats.org/officeDocument/2006/relationships/oleObject"/><Relationship Id="rId16" Target="embeddings/oleObject4.bin" Type="http://schemas.openxmlformats.org/officeDocument/2006/relationships/oleObject"/><Relationship Id="rId160" Target="embeddings/oleObject97.bin" Type="http://schemas.openxmlformats.org/officeDocument/2006/relationships/oleObject"/><Relationship Id="rId161" Target="media/image57.emf" Type="http://schemas.openxmlformats.org/officeDocument/2006/relationships/image"/><Relationship Id="rId162" Target="media/image58.wmf" Type="http://schemas.openxmlformats.org/officeDocument/2006/relationships/image"/><Relationship Id="rId163" Target="embeddings/oleObject98.bin" Type="http://schemas.openxmlformats.org/officeDocument/2006/relationships/oleObject"/><Relationship Id="rId164" Target="media/image59.wmf" Type="http://schemas.openxmlformats.org/officeDocument/2006/relationships/image"/><Relationship Id="rId165" Target="embeddings/oleObject99.bin" Type="http://schemas.openxmlformats.org/officeDocument/2006/relationships/oleObject"/><Relationship Id="rId166" Target="media/image60.wmf" Type="http://schemas.openxmlformats.org/officeDocument/2006/relationships/image"/><Relationship Id="rId167" Target="embeddings/oleObject100.bin" Type="http://schemas.openxmlformats.org/officeDocument/2006/relationships/oleObject"/><Relationship Id="rId168" Target="media/image61.wmf" Type="http://schemas.openxmlformats.org/officeDocument/2006/relationships/image"/><Relationship Id="rId169" Target="embeddings/oleObject101.bin" Type="http://schemas.openxmlformats.org/officeDocument/2006/relationships/oleObject"/><Relationship Id="rId17" Target="media/image6.wmf" Type="http://schemas.openxmlformats.org/officeDocument/2006/relationships/image"/><Relationship Id="rId170" Target="media/image62.wmf" Type="http://schemas.openxmlformats.org/officeDocument/2006/relationships/image"/><Relationship Id="rId171" Target="embeddings/oleObject102.bin" Type="http://schemas.openxmlformats.org/officeDocument/2006/relationships/oleObject"/><Relationship Id="rId172" Target="media/image63.wmf" Type="http://schemas.openxmlformats.org/officeDocument/2006/relationships/image"/><Relationship Id="rId173" Target="embeddings/oleObject103.bin" Type="http://schemas.openxmlformats.org/officeDocument/2006/relationships/oleObject"/><Relationship Id="rId174" Target="media/image64.wmf" Type="http://schemas.openxmlformats.org/officeDocument/2006/relationships/image"/><Relationship Id="rId175" Target="embeddings/oleObject104.bin" Type="http://schemas.openxmlformats.org/officeDocument/2006/relationships/oleObject"/><Relationship Id="rId176" Target="media/image65.emf" Type="http://schemas.openxmlformats.org/officeDocument/2006/relationships/image"/><Relationship Id="rId177" Target="media/image66.png" Type="http://schemas.openxmlformats.org/officeDocument/2006/relationships/image"/><Relationship Id="rId178" Target="embeddings/oleObject105.bin" Type="http://schemas.openxmlformats.org/officeDocument/2006/relationships/oleObject"/><Relationship Id="rId179" Target="embeddings/oleObject106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67.wmf" Type="http://schemas.openxmlformats.org/officeDocument/2006/relationships/image"/><Relationship Id="rId181" Target="embeddings/oleObject107.bin" Type="http://schemas.openxmlformats.org/officeDocument/2006/relationships/oleObject"/><Relationship Id="rId182" Target="media/image68.wmf" Type="http://schemas.openxmlformats.org/officeDocument/2006/relationships/image"/><Relationship Id="rId183" Target="embeddings/oleObject108.bin" Type="http://schemas.openxmlformats.org/officeDocument/2006/relationships/oleObject"/><Relationship Id="rId184" Target="media/image69.wmf" Type="http://schemas.openxmlformats.org/officeDocument/2006/relationships/image"/><Relationship Id="rId185" Target="embeddings/oleObject109.bin" Type="http://schemas.openxmlformats.org/officeDocument/2006/relationships/oleObject"/><Relationship Id="rId186" Target="media/image70.wmf" Type="http://schemas.openxmlformats.org/officeDocument/2006/relationships/image"/><Relationship Id="rId187" Target="embeddings/oleObject110.bin" Type="http://schemas.openxmlformats.org/officeDocument/2006/relationships/oleObject"/><Relationship Id="rId188" Target="media/image71.wmf" Type="http://schemas.openxmlformats.org/officeDocument/2006/relationships/image"/><Relationship Id="rId189" Target="embeddings/oleObject111.bin" Type="http://schemas.openxmlformats.org/officeDocument/2006/relationships/oleObject"/><Relationship Id="rId19" Target="media/image7.wmf" Type="http://schemas.openxmlformats.org/officeDocument/2006/relationships/image"/><Relationship Id="rId190" Target="embeddings/oleObject112.bin" Type="http://schemas.openxmlformats.org/officeDocument/2006/relationships/oleObject"/><Relationship Id="rId191" Target="embeddings/oleObject113.bin" Type="http://schemas.openxmlformats.org/officeDocument/2006/relationships/oleObject"/><Relationship Id="rId192" Target="media/image72.emf" Type="http://schemas.openxmlformats.org/officeDocument/2006/relationships/image"/><Relationship Id="rId193" Target="media/image73.wmf" Type="http://schemas.openxmlformats.org/officeDocument/2006/relationships/image"/><Relationship Id="rId194" Target="embeddings/oleObject114.bin" Type="http://schemas.openxmlformats.org/officeDocument/2006/relationships/oleObject"/><Relationship Id="rId195" Target="media/image74.wmf" Type="http://schemas.openxmlformats.org/officeDocument/2006/relationships/image"/><Relationship Id="rId196" Target="embeddings/oleObject115.bin" Type="http://schemas.openxmlformats.org/officeDocument/2006/relationships/oleObject"/><Relationship Id="rId197" Target="media/image75.wmf" Type="http://schemas.openxmlformats.org/officeDocument/2006/relationships/image"/><Relationship Id="rId198" Target="embeddings/oleObject116.bin" Type="http://schemas.openxmlformats.org/officeDocument/2006/relationships/oleObject"/><Relationship Id="rId199" Target="media/image76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embeddings/oleObject117.bin" Type="http://schemas.openxmlformats.org/officeDocument/2006/relationships/oleObject"/><Relationship Id="rId201" Target="embeddings/oleObject118.bin" Type="http://schemas.openxmlformats.org/officeDocument/2006/relationships/oleObject"/><Relationship Id="rId202" Target="media/image77.png" Type="http://schemas.openxmlformats.org/officeDocument/2006/relationships/image"/><Relationship Id="rId203" Target="media/image770.png" Type="http://schemas.openxmlformats.org/officeDocument/2006/relationships/image"/><Relationship Id="rId204" Target="media/image78.wmf" Type="http://schemas.openxmlformats.org/officeDocument/2006/relationships/image"/><Relationship Id="rId205" Target="embeddings/oleObject119.bin" Type="http://schemas.openxmlformats.org/officeDocument/2006/relationships/oleObject"/><Relationship Id="rId206" Target="media/image79.wmf" Type="http://schemas.openxmlformats.org/officeDocument/2006/relationships/image"/><Relationship Id="rId207" Target="embeddings/oleObject120.bin" Type="http://schemas.openxmlformats.org/officeDocument/2006/relationships/oleObject"/><Relationship Id="rId208" Target="media/image80.wmf" Type="http://schemas.openxmlformats.org/officeDocument/2006/relationships/image"/><Relationship Id="rId209" Target="embeddings/oleObject121.bin" Type="http://schemas.openxmlformats.org/officeDocument/2006/relationships/oleObject"/><Relationship Id="rId21" Target="media/image8.wmf" Type="http://schemas.openxmlformats.org/officeDocument/2006/relationships/image"/><Relationship Id="rId210" Target="media/image81.wmf" Type="http://schemas.openxmlformats.org/officeDocument/2006/relationships/image"/><Relationship Id="rId211" Target="embeddings/oleObject122.bin" Type="http://schemas.openxmlformats.org/officeDocument/2006/relationships/oleObject"/><Relationship Id="rId212" Target="media/image82.wmf" Type="http://schemas.openxmlformats.org/officeDocument/2006/relationships/image"/><Relationship Id="rId213" Target="embeddings/oleObject123.bin" Type="http://schemas.openxmlformats.org/officeDocument/2006/relationships/oleObject"/><Relationship Id="rId214" Target="media/image83.wmf" Type="http://schemas.openxmlformats.org/officeDocument/2006/relationships/image"/><Relationship Id="rId215" Target="embeddings/oleObject124.bin" Type="http://schemas.openxmlformats.org/officeDocument/2006/relationships/oleObject"/><Relationship Id="rId216" Target="media/image84.wmf" Type="http://schemas.openxmlformats.org/officeDocument/2006/relationships/image"/><Relationship Id="rId217" Target="embeddings/oleObject125.bin" Type="http://schemas.openxmlformats.org/officeDocument/2006/relationships/oleObject"/><Relationship Id="rId218" Target="media/image85.wmf" Type="http://schemas.openxmlformats.org/officeDocument/2006/relationships/image"/><Relationship Id="rId219" Target="embeddings/oleObject126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86.wmf" Type="http://schemas.openxmlformats.org/officeDocument/2006/relationships/image"/><Relationship Id="rId221" Target="embeddings/oleObject127.bin" Type="http://schemas.openxmlformats.org/officeDocument/2006/relationships/oleObject"/><Relationship Id="rId222" Target="media/image87.png" Type="http://schemas.openxmlformats.org/officeDocument/2006/relationships/image"/><Relationship Id="rId223" Target="media/image88.png" Type="http://schemas.openxmlformats.org/officeDocument/2006/relationships/image"/><Relationship Id="rId224" Target="media/image89.wmf" Type="http://schemas.openxmlformats.org/officeDocument/2006/relationships/image"/><Relationship Id="rId225" Target="embeddings/oleObject128.bin" Type="http://schemas.openxmlformats.org/officeDocument/2006/relationships/oleObject"/><Relationship Id="rId226" Target="media/image90.wmf" Type="http://schemas.openxmlformats.org/officeDocument/2006/relationships/image"/><Relationship Id="rId227" Target="embeddings/oleObject129.bin" Type="http://schemas.openxmlformats.org/officeDocument/2006/relationships/oleObject"/><Relationship Id="rId228" Target="media/image91.wmf" Type="http://schemas.openxmlformats.org/officeDocument/2006/relationships/image"/><Relationship Id="rId229" Target="embeddings/oleObject130.bin" Type="http://schemas.openxmlformats.org/officeDocument/2006/relationships/oleObject"/><Relationship Id="rId23" Target="media/image9.wmf" Type="http://schemas.openxmlformats.org/officeDocument/2006/relationships/image"/><Relationship Id="rId230" Target="embeddings/oleObject131.bin" Type="http://schemas.openxmlformats.org/officeDocument/2006/relationships/oleObject"/><Relationship Id="rId231" Target="media/image92.wmf" Type="http://schemas.openxmlformats.org/officeDocument/2006/relationships/image"/><Relationship Id="rId232" Target="embeddings/oleObject132.bin" Type="http://schemas.openxmlformats.org/officeDocument/2006/relationships/oleObject"/><Relationship Id="rId233" Target="media/image93.emf" Type="http://schemas.openxmlformats.org/officeDocument/2006/relationships/image"/><Relationship Id="rId234" Target="media/image94.wmf" Type="http://schemas.openxmlformats.org/officeDocument/2006/relationships/image"/><Relationship Id="rId235" Target="embeddings/oleObject133.bin" Type="http://schemas.openxmlformats.org/officeDocument/2006/relationships/oleObject"/><Relationship Id="rId236" Target="media/image95.wmf" Type="http://schemas.openxmlformats.org/officeDocument/2006/relationships/image"/><Relationship Id="rId237" Target="embeddings/oleObject134.bin" Type="http://schemas.openxmlformats.org/officeDocument/2006/relationships/oleObject"/><Relationship Id="rId238" Target="embeddings/oleObject135.bin" Type="http://schemas.openxmlformats.org/officeDocument/2006/relationships/oleObject"/><Relationship Id="rId239" Target="media/image9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36.bin" Type="http://schemas.openxmlformats.org/officeDocument/2006/relationships/oleObject"/><Relationship Id="rId241" Target="media/image97.wmf" Type="http://schemas.openxmlformats.org/officeDocument/2006/relationships/image"/><Relationship Id="rId242" Target="embeddings/oleObject137.bin" Type="http://schemas.openxmlformats.org/officeDocument/2006/relationships/oleObject"/><Relationship Id="rId243" Target="embeddings/oleObject138.bin" Type="http://schemas.openxmlformats.org/officeDocument/2006/relationships/oleObject"/><Relationship Id="rId244" Target="media/image98.wmf" Type="http://schemas.openxmlformats.org/officeDocument/2006/relationships/image"/><Relationship Id="rId245" Target="embeddings/oleObject139.bin" Type="http://schemas.openxmlformats.org/officeDocument/2006/relationships/oleObject"/><Relationship Id="rId246" Target="embeddings/oleObject140.bin" Type="http://schemas.openxmlformats.org/officeDocument/2006/relationships/oleObject"/><Relationship Id="rId247" Target="media/image99.wmf" Type="http://schemas.openxmlformats.org/officeDocument/2006/relationships/image"/><Relationship Id="rId248" Target="embeddings/oleObject141.bin" Type="http://schemas.openxmlformats.org/officeDocument/2006/relationships/oleObject"/><Relationship Id="rId249" Target="media/image100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42.bin" Type="http://schemas.openxmlformats.org/officeDocument/2006/relationships/oleObject"/><Relationship Id="rId251" Target="media/image101.emf" Type="http://schemas.openxmlformats.org/officeDocument/2006/relationships/image"/><Relationship Id="rId252" Target="media/image102.wmf" Type="http://schemas.openxmlformats.org/officeDocument/2006/relationships/image"/><Relationship Id="rId253" Target="embeddings/oleObject143.bin" Type="http://schemas.openxmlformats.org/officeDocument/2006/relationships/oleObject"/><Relationship Id="rId254" Target="media/image103.wmf" Type="http://schemas.openxmlformats.org/officeDocument/2006/relationships/image"/><Relationship Id="rId255" Target="embeddings/oleObject144.bin" Type="http://schemas.openxmlformats.org/officeDocument/2006/relationships/oleObject"/><Relationship Id="rId256" Target="media/image104.wmf" Type="http://schemas.openxmlformats.org/officeDocument/2006/relationships/image"/><Relationship Id="rId257" Target="embeddings/oleObject145.bin" Type="http://schemas.openxmlformats.org/officeDocument/2006/relationships/oleObject"/><Relationship Id="rId258" Target="media/image105.wmf" Type="http://schemas.openxmlformats.org/officeDocument/2006/relationships/image"/><Relationship Id="rId259" Target="embeddings/oleObject146.bin" Type="http://schemas.openxmlformats.org/officeDocument/2006/relationships/oleObject"/><Relationship Id="rId26" Target="media/image10.png" Type="http://schemas.openxmlformats.org/officeDocument/2006/relationships/image"/><Relationship Id="rId260" Target="embeddings/oleObject147.bin" Type="http://schemas.openxmlformats.org/officeDocument/2006/relationships/oleObject"/><Relationship Id="rId261" Target="media/image106.wmf" Type="http://schemas.openxmlformats.org/officeDocument/2006/relationships/image"/><Relationship Id="rId262" Target="embeddings/oleObject148.bin" Type="http://schemas.openxmlformats.org/officeDocument/2006/relationships/oleObject"/><Relationship Id="rId263" Target="media/image107.wmf" Type="http://schemas.openxmlformats.org/officeDocument/2006/relationships/image"/><Relationship Id="rId264" Target="embeddings/oleObject149.bin" Type="http://schemas.openxmlformats.org/officeDocument/2006/relationships/oleObject"/><Relationship Id="rId265" Target="media/image108.wmf" Type="http://schemas.openxmlformats.org/officeDocument/2006/relationships/image"/><Relationship Id="rId266" Target="embeddings/oleObject150.bin" Type="http://schemas.openxmlformats.org/officeDocument/2006/relationships/oleObject"/><Relationship Id="rId267" Target="media/image109.wmf" Type="http://schemas.openxmlformats.org/officeDocument/2006/relationships/image"/><Relationship Id="rId268" Target="embeddings/oleObject151.bin" Type="http://schemas.openxmlformats.org/officeDocument/2006/relationships/oleObject"/><Relationship Id="rId269" Target="media/image110.wmf" Type="http://schemas.openxmlformats.org/officeDocument/2006/relationships/image"/><Relationship Id="rId27" Target="media/image11.png" Type="http://schemas.openxmlformats.org/officeDocument/2006/relationships/image"/><Relationship Id="rId270" Target="embeddings/oleObject152.bin" Type="http://schemas.openxmlformats.org/officeDocument/2006/relationships/oleObject"/><Relationship Id="rId271" Target="media/image111.wmf" Type="http://schemas.openxmlformats.org/officeDocument/2006/relationships/image"/><Relationship Id="rId272" Target="embeddings/oleObject153.bin" Type="http://schemas.openxmlformats.org/officeDocument/2006/relationships/oleObject"/><Relationship Id="rId273" Target="media/image112.emf" Type="http://schemas.openxmlformats.org/officeDocument/2006/relationships/image"/><Relationship Id="rId274" Target="media/image113.wmf" Type="http://schemas.openxmlformats.org/officeDocument/2006/relationships/image"/><Relationship Id="rId275" Target="embeddings/oleObject154.bin" Type="http://schemas.openxmlformats.org/officeDocument/2006/relationships/oleObject"/><Relationship Id="rId276" Target="media/image114.wmf" Type="http://schemas.openxmlformats.org/officeDocument/2006/relationships/image"/><Relationship Id="rId277" Target="embeddings/oleObject155.bin" Type="http://schemas.openxmlformats.org/officeDocument/2006/relationships/oleObject"/><Relationship Id="rId278" Target="media/image115.wmf" Type="http://schemas.openxmlformats.org/officeDocument/2006/relationships/image"/><Relationship Id="rId279" Target="embeddings/oleObject156.bin" Type="http://schemas.openxmlformats.org/officeDocument/2006/relationships/oleObject"/><Relationship Id="rId28" Target="media/image12.wmf" Type="http://schemas.openxmlformats.org/officeDocument/2006/relationships/image"/><Relationship Id="rId280" Target="media/image116.wmf" Type="http://schemas.openxmlformats.org/officeDocument/2006/relationships/image"/><Relationship Id="rId281" Target="embeddings/oleObject157.bin" Type="http://schemas.openxmlformats.org/officeDocument/2006/relationships/oleObject"/><Relationship Id="rId282" Target="media/image117.emf" Type="http://schemas.openxmlformats.org/officeDocument/2006/relationships/image"/><Relationship Id="rId283" Target="media/image118.wmf" Type="http://schemas.openxmlformats.org/officeDocument/2006/relationships/image"/><Relationship Id="rId284" Target="embeddings/oleObject158.bin" Type="http://schemas.openxmlformats.org/officeDocument/2006/relationships/oleObject"/><Relationship Id="rId285" Target="media/image119.wmf" Type="http://schemas.openxmlformats.org/officeDocument/2006/relationships/image"/><Relationship Id="rId286" Target="media/image120.wmf" Type="http://schemas.openxmlformats.org/officeDocument/2006/relationships/image"/><Relationship Id="rId287" Target="media/image121.wmf" Type="http://schemas.openxmlformats.org/officeDocument/2006/relationships/image"/><Relationship Id="rId288" Target="media/image122.wmf" Type="http://schemas.openxmlformats.org/officeDocument/2006/relationships/image"/><Relationship Id="rId289" Target="media/image123.wmf" Type="http://schemas.openxmlformats.org/officeDocument/2006/relationships/image"/><Relationship Id="rId29" Target="embeddings/oleObject10.bin" Type="http://schemas.openxmlformats.org/officeDocument/2006/relationships/oleObject"/><Relationship Id="rId290" Target="media/image124.wmf" Type="http://schemas.openxmlformats.org/officeDocument/2006/relationships/image"/><Relationship Id="rId291" Target="media/image125.wmf" Type="http://schemas.openxmlformats.org/officeDocument/2006/relationships/image"/><Relationship Id="rId292" Target="media/image126.wmf" Type="http://schemas.openxmlformats.org/officeDocument/2006/relationships/image"/><Relationship Id="rId293" Target="media/image127.wmf" Type="http://schemas.openxmlformats.org/officeDocument/2006/relationships/image"/><Relationship Id="rId294" Target="embeddings/oleObject159.bin" Type="http://schemas.openxmlformats.org/officeDocument/2006/relationships/oleObject"/><Relationship Id="rId295" Target="header1.xml" Type="http://schemas.openxmlformats.org/officeDocument/2006/relationships/header"/><Relationship Id="rId296" Target="footer1.xml" Type="http://schemas.openxmlformats.org/officeDocument/2006/relationships/footer"/><Relationship Id="rId297" Target="fontTable.xml" Type="http://schemas.openxmlformats.org/officeDocument/2006/relationships/fontTable"/><Relationship Id="rId298" Target="theme/theme1.xml" Type="http://schemas.openxmlformats.org/officeDocument/2006/relationships/theme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1" Target="embeddings/oleObject11.bin" Type="http://schemas.openxmlformats.org/officeDocument/2006/relationships/oleObject"/><Relationship Id="rId32" Target="media/image14.png" Type="http://schemas.openxmlformats.org/officeDocument/2006/relationships/image"/><Relationship Id="rId33" Target="media/image15.wmf" Type="http://schemas.openxmlformats.org/officeDocument/2006/relationships/image"/><Relationship Id="rId34" Target="embeddings/oleObject12.bin" Type="http://schemas.openxmlformats.org/officeDocument/2006/relationships/oleObject"/><Relationship Id="rId35" Target="embeddings/oleObject13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4.bin" Type="http://schemas.openxmlformats.org/officeDocument/2006/relationships/oleObject"/><Relationship Id="rId38" Target="embeddings/oleObject15.bin" Type="http://schemas.openxmlformats.org/officeDocument/2006/relationships/oleObject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embeddings/oleObject21.bin" Type="http://schemas.openxmlformats.org/officeDocument/2006/relationships/oleObject"/><Relationship Id="rId49" Target="embeddings/oleObject22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1" Target="embeddings/oleObject23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4.bin" Type="http://schemas.openxmlformats.org/officeDocument/2006/relationships/oleObject"/><Relationship Id="rId54" Target="embeddings/oleObject25.bin" Type="http://schemas.openxmlformats.org/officeDocument/2006/relationships/oleObject"/><Relationship Id="rId55" Target="embeddings/oleObject26.bin" Type="http://schemas.openxmlformats.org/officeDocument/2006/relationships/oleObject"/><Relationship Id="rId56" Target="media/image23.wmf" Type="http://schemas.openxmlformats.org/officeDocument/2006/relationships/image"/><Relationship Id="rId57" Target="embeddings/oleObject27.bin" Type="http://schemas.openxmlformats.org/officeDocument/2006/relationships/oleObject"/><Relationship Id="rId58" Target="media/image24.wmf" Type="http://schemas.openxmlformats.org/officeDocument/2006/relationships/image"/><Relationship Id="rId59" Target="embeddings/oleObject28.bin" Type="http://schemas.openxmlformats.org/officeDocument/2006/relationships/oleObject"/><Relationship Id="rId6" Target="footnotes.xml" Type="http://schemas.openxmlformats.org/officeDocument/2006/relationships/footnotes"/><Relationship Id="rId60" Target="embeddings/oleObject29.bin" Type="http://schemas.openxmlformats.org/officeDocument/2006/relationships/oleObject"/><Relationship Id="rId61" Target="embeddings/oleObject30.bin" Type="http://schemas.openxmlformats.org/officeDocument/2006/relationships/oleObject"/><Relationship Id="rId62" Target="embeddings/oleObject31.bin" Type="http://schemas.openxmlformats.org/officeDocument/2006/relationships/oleObject"/><Relationship Id="rId63" Target="embeddings/oleObject32.bin" Type="http://schemas.openxmlformats.org/officeDocument/2006/relationships/oleObject"/><Relationship Id="rId64" Target="media/image25.wmf" Type="http://schemas.openxmlformats.org/officeDocument/2006/relationships/image"/><Relationship Id="rId65" Target="embeddings/oleObject33.bin" Type="http://schemas.openxmlformats.org/officeDocument/2006/relationships/oleObject"/><Relationship Id="rId66" Target="media/image26.wmf" Type="http://schemas.openxmlformats.org/officeDocument/2006/relationships/image"/><Relationship Id="rId67" Target="embeddings/oleObject34.bin" Type="http://schemas.openxmlformats.org/officeDocument/2006/relationships/oleObject"/><Relationship Id="rId68" Target="media/image27.wmf" Type="http://schemas.openxmlformats.org/officeDocument/2006/relationships/image"/><Relationship Id="rId69" Target="embeddings/oleObject35.bin" Type="http://schemas.openxmlformats.org/officeDocument/2006/relationships/oleObject"/><Relationship Id="rId7" Target="endnotes.xml" Type="http://schemas.openxmlformats.org/officeDocument/2006/relationships/endnotes"/><Relationship Id="rId70" Target="media/image28.wmf" Type="http://schemas.openxmlformats.org/officeDocument/2006/relationships/image"/><Relationship Id="rId71" Target="embeddings/oleObject36.bin" Type="http://schemas.openxmlformats.org/officeDocument/2006/relationships/oleObject"/><Relationship Id="rId72" Target="embeddings/oleObject37.bin" Type="http://schemas.openxmlformats.org/officeDocument/2006/relationships/oleObject"/><Relationship Id="rId73" Target="embeddings/oleObject38.bin" Type="http://schemas.openxmlformats.org/officeDocument/2006/relationships/oleObject"/><Relationship Id="rId74" Target="media/image29.wmf" Type="http://schemas.openxmlformats.org/officeDocument/2006/relationships/image"/><Relationship Id="rId75" Target="embeddings/oleObject39.bin" Type="http://schemas.openxmlformats.org/officeDocument/2006/relationships/oleObject"/><Relationship Id="rId76" Target="embeddings/oleObject40.bin" Type="http://schemas.openxmlformats.org/officeDocument/2006/relationships/oleObject"/><Relationship Id="rId77" Target="embeddings/oleObject41.bin" Type="http://schemas.openxmlformats.org/officeDocument/2006/relationships/oleObject"/><Relationship Id="rId78" Target="embeddings/oleObject42.bin" Type="http://schemas.openxmlformats.org/officeDocument/2006/relationships/oleObject"/><Relationship Id="rId79" Target="embeddings/oleObject43.bin" Type="http://schemas.openxmlformats.org/officeDocument/2006/relationships/oleObject"/><Relationship Id="rId8" Target="media/image1.wmf" Type="http://schemas.openxmlformats.org/officeDocument/2006/relationships/image"/><Relationship Id="rId80" Target="embeddings/oleObject44.bin" Type="http://schemas.openxmlformats.org/officeDocument/2006/relationships/oleObject"/><Relationship Id="rId81" Target="embeddings/oleObject45.bin" Type="http://schemas.openxmlformats.org/officeDocument/2006/relationships/oleObject"/><Relationship Id="rId82" Target="media/image30.wmf" Type="http://schemas.openxmlformats.org/officeDocument/2006/relationships/image"/><Relationship Id="rId83" Target="embeddings/oleObject46.bin" Type="http://schemas.openxmlformats.org/officeDocument/2006/relationships/oleObject"/><Relationship Id="rId84" Target="embeddings/oleObject47.bin" Type="http://schemas.openxmlformats.org/officeDocument/2006/relationships/oleObject"/><Relationship Id="rId85" Target="embeddings/oleObject48.bin" Type="http://schemas.openxmlformats.org/officeDocument/2006/relationships/oleObject"/><Relationship Id="rId86" Target="embeddings/oleObject49.bin" Type="http://schemas.openxmlformats.org/officeDocument/2006/relationships/oleObject"/><Relationship Id="rId87" Target="embeddings/oleObject50.bin" Type="http://schemas.openxmlformats.org/officeDocument/2006/relationships/oleObject"/><Relationship Id="rId88" Target="media/image31.wmf" Type="http://schemas.openxmlformats.org/officeDocument/2006/relationships/image"/><Relationship Id="rId89" Target="embeddings/oleObject5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2.png" Type="http://schemas.openxmlformats.org/officeDocument/2006/relationships/image"/><Relationship Id="rId91" Target="media/image33.emf" Type="http://schemas.openxmlformats.org/officeDocument/2006/relationships/image"/><Relationship Id="rId92" Target="media/image34.wmf" Type="http://schemas.openxmlformats.org/officeDocument/2006/relationships/image"/><Relationship Id="rId93" Target="embeddings/oleObject52.bin" Type="http://schemas.openxmlformats.org/officeDocument/2006/relationships/oleObject"/><Relationship Id="rId94" Target="embeddings/oleObject53.bin" Type="http://schemas.openxmlformats.org/officeDocument/2006/relationships/oleObject"/><Relationship Id="rId95" Target="media/image35.wmf" Type="http://schemas.openxmlformats.org/officeDocument/2006/relationships/image"/><Relationship Id="rId96" Target="embeddings/oleObject54.bin" Type="http://schemas.openxmlformats.org/officeDocument/2006/relationships/oleObject"/><Relationship Id="rId97" Target="embeddings/oleObject55.bin" Type="http://schemas.openxmlformats.org/officeDocument/2006/relationships/oleObject"/><Relationship Id="rId98" Target="embeddings/oleObject56.bin" Type="http://schemas.openxmlformats.org/officeDocument/2006/relationships/oleObject"/><Relationship Id="rId99" Target="media/image3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131</Words>
  <Characters>17850</Characters>
  <Application>Microsoft Office Word</Application>
  <DocSecurity>0</DocSecurity>
  <Lines>148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09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17T05:01:00Z</dcterms:created>
  <dc:creator>admin</dc:creator>
  <dc:description>Phương pháp chứng minh ba điểm thẳng hàng Hình 7 có lời giải rất hay được soạn dưới dạng file word và PDF gồm 12 trang. Các bạn xem và tải về ở dưới.</dc:description>
  <dcterms:modified xsi:type="dcterms:W3CDTF">2022-03-17T05:01:00Z</dcterms:modified>
  <cp:revision>1</cp:revision>
  <dc:title>Phương Pháp Chứng Minh Ba Điểm Thẳng Hàng Có Lời Giải</dc:title>
</cp:coreProperties>
</file>